
<file path=[Content_Types].xml><?xml version="1.0" encoding="utf-8"?>
<Types xmlns="http://schemas.openxmlformats.org/package/2006/content-types">
  <Default Extension="bin" ContentType="application/vnd.openxmlformats-officedocument.oleObject"/>
  <Default Extension="emf" ContentType="image/x-emf"/>
  <Default Extension="m4a" ContentType="audio/mp4"/>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ink/inkAction1.xml" ContentType="application/vnd.ms-office.inkAction+xml"/>
  <Override PartName="/ppt/ink/inkAction2.xml" ContentType="application/vnd.ms-office.inkAction+xml"/>
  <Override PartName="/ppt/ink/inkAction3.xml" ContentType="application/vnd.ms-office.inkAction+xml"/>
  <Override PartName="/ppt/ink/ink1.xml" ContentType="application/inkml+xml"/>
  <Override PartName="/ppt/ink/inkAction4.xml" ContentType="application/vnd.ms-office.inkAction+xml"/>
  <Override PartName="/ppt/ink/ink2.xml" ContentType="application/inkml+xml"/>
  <Override PartName="/ppt/ink/inkAction5.xml" ContentType="application/vnd.ms-office.inkAction+xml"/>
  <Override PartName="/ppt/ink/ink3.xml" ContentType="application/inkml+xml"/>
  <Override PartName="/ppt/ink/ink4.xml" ContentType="application/inkml+xml"/>
  <Override PartName="/ppt/ink/inkAction6.xml" ContentType="application/vnd.ms-office.inkAction+xml"/>
  <Override PartName="/ppt/ink/ink5.xml" ContentType="application/inkml+xml"/>
  <Override PartName="/ppt/ink/inkAction7.xml" ContentType="application/vnd.ms-office.inkAction+xml"/>
  <Override PartName="/ppt/ink/ink6.xml" ContentType="application/inkml+xml"/>
  <Override PartName="/ppt/ink/ink7.xml" ContentType="application/inkml+xml"/>
  <Override PartName="/ppt/ink/ink8.xml" ContentType="application/inkml+xml"/>
  <Override PartName="/ppt/ink/inkAction8.xml" ContentType="application/vnd.ms-office.inkAction+xml"/>
  <Override PartName="/ppt/ink/ink9.xml" ContentType="application/inkml+xml"/>
  <Override PartName="/ppt/ink/inkAction9.xml" ContentType="application/vnd.ms-office.inkAction+xml"/>
  <Override PartName="/ppt/ink/inkAction10.xml" ContentType="application/vnd.ms-office.inkAction+xml"/>
  <Override PartName="/ppt/ink/ink10.xml" ContentType="application/inkml+xml"/>
  <Override PartName="/ppt/ink/inkAction11.xml" ContentType="application/vnd.ms-office.inkAction+xml"/>
  <Override PartName="/ppt/ink/inkAction12.xml" ContentType="application/vnd.ms-office.inkAction+xml"/>
  <Override PartName="/ppt/ink/inkAction13.xml" ContentType="application/vnd.ms-office.inkAction+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2" r:id="rId1"/>
  </p:sldMasterIdLst>
  <p:notesMasterIdLst>
    <p:notesMasterId r:id="rId42"/>
  </p:notesMasterIdLst>
  <p:sldIdLst>
    <p:sldId id="970" r:id="rId2"/>
    <p:sldId id="1053" r:id="rId3"/>
    <p:sldId id="949" r:id="rId4"/>
    <p:sldId id="1042" r:id="rId5"/>
    <p:sldId id="971" r:id="rId6"/>
    <p:sldId id="996" r:id="rId7"/>
    <p:sldId id="972" r:id="rId8"/>
    <p:sldId id="1043" r:id="rId9"/>
    <p:sldId id="1041" r:id="rId10"/>
    <p:sldId id="1044" r:id="rId11"/>
    <p:sldId id="973" r:id="rId12"/>
    <p:sldId id="1045" r:id="rId13"/>
    <p:sldId id="812" r:id="rId14"/>
    <p:sldId id="1046" r:id="rId15"/>
    <p:sldId id="805" r:id="rId16"/>
    <p:sldId id="806" r:id="rId17"/>
    <p:sldId id="634" r:id="rId18"/>
    <p:sldId id="1047" r:id="rId19"/>
    <p:sldId id="596" r:id="rId20"/>
    <p:sldId id="1048" r:id="rId21"/>
    <p:sldId id="629" r:id="rId22"/>
    <p:sldId id="1054" r:id="rId23"/>
    <p:sldId id="276" r:id="rId24"/>
    <p:sldId id="1050" r:id="rId25"/>
    <p:sldId id="284" r:id="rId26"/>
    <p:sldId id="1051" r:id="rId27"/>
    <p:sldId id="294" r:id="rId28"/>
    <p:sldId id="1052" r:id="rId29"/>
    <p:sldId id="974" r:id="rId30"/>
    <p:sldId id="975" r:id="rId31"/>
    <p:sldId id="735" r:id="rId32"/>
    <p:sldId id="724" r:id="rId33"/>
    <p:sldId id="722" r:id="rId34"/>
    <p:sldId id="766" r:id="rId35"/>
    <p:sldId id="781" r:id="rId36"/>
    <p:sldId id="780" r:id="rId37"/>
    <p:sldId id="769" r:id="rId38"/>
    <p:sldId id="414" r:id="rId39"/>
    <p:sldId id="415" r:id="rId40"/>
    <p:sldId id="416" r:id="rId41"/>
  </p:sldIdLst>
  <p:sldSz cx="11887200" cy="77724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p" initials="p" lastIdx="1" clrIdx="0">
    <p:extLst>
      <p:ext uri="{19B8F6BF-5375-455C-9EA6-DF929625EA0E}">
        <p15:presenceInfo xmlns:p15="http://schemas.microsoft.com/office/powerpoint/2012/main" userId="p"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DCDF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8571" autoAdjust="0"/>
    <p:restoredTop sz="90353" autoAdjust="0"/>
  </p:normalViewPr>
  <p:slideViewPr>
    <p:cSldViewPr snapToGrid="0">
      <p:cViewPr varScale="1">
        <p:scale>
          <a:sx n="54" d="100"/>
          <a:sy n="54" d="100"/>
        </p:scale>
        <p:origin x="150" y="18"/>
      </p:cViewPr>
      <p:guideLst/>
    </p:cSldViewPr>
  </p:slideViewPr>
  <p:notesTextViewPr>
    <p:cViewPr>
      <p:scale>
        <a:sx n="1" d="1"/>
        <a:sy n="1" d="1"/>
      </p:scale>
      <p:origin x="0" y="0"/>
    </p:cViewPr>
  </p:notesTextViewPr>
  <p:sorterViewPr>
    <p:cViewPr>
      <p:scale>
        <a:sx n="51" d="100"/>
        <a:sy n="51" d="100"/>
      </p:scale>
      <p:origin x="0" y="-611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s>
</file>

<file path=ppt/ink/ink1.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8:40:17.110"/>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B0F0"/>
    </inkml:brush>
  </inkml:definitions>
  <inkml:trace contextRef="#ctx0" brushRef="#br0">7268 6867 19343 0,'-14'-15'848'0,"10"6"192"0,-1 4-832 0,3 0-208 15,1-4 0-15,-1 2 0 0,1-3 816 0,1 4 112 16,0-4 32-16,0 10 0 0,4-7 16 0,-4 7 16 16,5-5 0-16,-5 5 0 0,8-7-560 0,-8 7-112 15,10-3-32-15,0 2 0 0,0 2-160 0,0 3-128 16,-10-4 192-16,16 10-192 0,-1-1 192 0,0 1-192 16,-1 2 192-16,3-4-192 0,-3 1 256 0,1-4-64 15,1 1-16-15,2 1 0 0,0-2 208 0,3 0 32 16,5-2 16-16,-3-2 0 0,1 2 48 0,3-3 16 15,1 0 0-15,2-3 0 0,2 2-112 0,3-2-32 16,4 1 0-16,0-1 0 0,2 2-112 0,1-2-32 0,0-2 0 0,1 0 0 16,3 1-80-16,-1-1 0 0,0-2-128 0,2 2 192 15,1 3-192-15,3 0 144 0,2 1-144 0,2-3 128 16,1 0-128-16,0 0 0 0,-4 2 0 0,1-2 0 16,5 0 0-16,-2 1 0 0,1 0 128 0,2 0-128 15,4 1 128-15,-2-5-128 0,-1 0 192 0,-3 0-64 16,2 0 16-16,1 1 0 0,-1 0 0 0,4 0 0 15,3 1 32-15,0 0 0 0,-2-3 0 0,-2 3 0 16,-1 1-176-16,-1-1 0 0,1 2 0 0,3 1 128 16,2-1-128-16,0 2 0 0,-3-3 0 0,0-1 0 15,-4 1 0-15,0 2 0 0,-1-1 0 0,3 2 0 16,4-1 0-16,0-1 128 0,-1-2-128 0,-2 1 0 16,-2 0 0-16,-2 0 0 0,1 1 0 0,0-1 0 15,4 1 0-15,0 1 0 0,2-1 128 0,-3 2-128 0,-3 0 0 16,-1-1 0-16,2 0 0 0,0-1 0 0,1-1 128 0,2 2-128 15,2 1 128-15,-1-1-128 0,-2 2 0 0,-1 0 0 16,-1-1 128-16,1 1-128 0,-3-1 0 16,2 1 0-16,5 1 144 0,-2 0-144 0,0 1 0 0,-1-1 0 15,-2 3 0-15,-1-2 128 0,0 1-128 0,1 1 0 16,2-2 0-16,4-1 0 0,1 1 0 0,-1 0 144 16,-5 1-144-16,2-1 0 0,0 2 144 0,1-1-144 15,-1-1 0-15,3 0 144 0,2 0-144 0,-5 2 192 16,0-2-192-16,-1 4 192 0,0-3-64 0,1 0-128 15,0 1 192-15,1 1-64 0,3-1 16 0,-2-2 0 16,-7 1 0-16,2-1 0 0,-2-1-144 0,4 2 160 16,-3 1-160-16,5-2 160 0,1 1-160 0,-2-1 0 15,2-2 0-15,-5 3 128 0,0-3-128 0,-3 1 0 0,1 2 144 0,2 1-144 16,0-2 0-16,1 1 0 0,1-2 0 0,-4 2 128 16,-2-3-128-16,0 1 0 0,0 0 0 0,-1 2 0 15,0 0 0-15,0-1 192 0,3-1-64 0,-4-1 0 16,4 0-128-16,-4 0 0 0,-2 1-176 0,0-1 176 15,-2 1 0-15,0-1 0 0,-1 0 0 0,1 0 0 16,2 0 0-16,-3 0 0 0,1-1 0 0,-3 0 0 16,-2 1 0-16,-2 1 0 0,0 0 0 0,-1 1 0 15,-3-1 0-15,1-1 0 0,-2 0 0 0,1 3 0 16,2 0 0-16,0 2 0 0,-1-2 0 0,-2-2 0 16,-2-1 0-16,-3 0 0 0,-2 0 0 0,-2 2 0 15,-1 0 0-15,-2 1 0 0,-1-1 0 0,-4 2 0 0,-3-3 0 16,2-1 0-16,-3-1 0 0,-2 1 0 0,0 3 0 15,-1-3 0-15,-2-2 0 0,-1 2 0 0,-1 0 128 16,-1 0-128-16,-9 0 0 0,12-1 0 0,-1-4 128 0,-1 0-128 16,-2-2 0-16,1 0 0 0,-3 0 144 0,2 2-144 15,-1-5 0-15,0-1 144 0,0-1-144 0,-1-3 0 16,0-3 0-16,0 1 0 0,-1-5 0 0,2-2 0 16,0 0 0-16,2 1 0 0,0-4 0 0,1 0 0 15,-1-3 0-15,1-2 0 0,1-4 0 0,0 1 0 16,2-3 0-16,-2 3 0 0,-1 5 0 0,0-2 0 15,-1-2 0-15,3 0 0 0,-2-2 0 0,0 3 0 16,0 2 0-16,0 1 0 0,1-2 0 0,0-1 0 16,-2 1 128-16,2 3-128 0,1-1 0 0,-1-2 0 15,-1 1 0-15,-1 1 128 0,2-2-128 0,-1 3 0 0,0-1 0 16,0 0 0-16,0 1 0 0,0 2 0 16,-1-2 0-16,0 5 0 0,0-2-128 0,0 3 128 0,-1 2 0 0,-2 2 0 15,0 2 0-15,-1 3 0 0,-1 3 0 0,0-1 0 16,-1 2-144-16,-3 10 144 0,0 0 0 0,0-9 0 15,0 9 0-15,0-9-128 0,0 9 128 0,0 0 0 16,0 0 0-16,-8-7 0 0,-2-2 0 0,2 2 0 16,-2 4 0-16,-1 0 0 0,-3 1 0 0,-2-1 0 15,0 2 0-15,-2 2 0 0,-4-1 0 0,-1 0 0 16,-1-1 0-16,-2 2 0 0,-2 3 0 0,-4 0 0 16,-6 1 0-16,1 0 0 0,-4 1 0 0,-1-3 0 15,0-2 0-15,0 0 0 0,-2 1 0 0,-3 1 0 16,0 4 0-16,-3 0 0 0,1 5 0 0,-5-3 0 15,-5 0 0-15,-1-3 0 0,-1-1 0 0,-1 1 0 0,-2 1 0 16,2 3 0-16,-1-2 0 0,-4-2 0 0,-5 1 0 16,-2-3 0-16,0 1 0 0,2 2 0 0,0-2 0 0,-1 1 0 15,-1 1 0-15,-4-5 0 0,-3-1 0 0,4 3 0 16,0-1 0-16,-1 2 0 0,3-3 0 0,-7 1 0 16,-4-2 0-16,2 0 0 0,2 1 0 0,1-2 0 15,-1 1 0-15,-2 2 0 0,-7-2 0 0,2 3 0 16,4-3 0-16,3 1 0 0,-1 1 0 0,-3-2 0 15,-6 2 0-15,2-1 0 0,0 1 0 0,1 1 0 16,0-1 0-16,-6 0 0 0,0 1 0 0,-1 0 0 16,0 3 0-16,1-4 0 0,1-1 0 0,-3 2 0 15,-2 0 0-15,2-1 0 0,2-1 0 0,0-1 0 0,-2 3 0 16,-1-1 0-16,-2-2 0 0,3 3 0 0,4-3 0 16,-3 0 0-16,-5 1 0 0,4 0 0 0,1-1 0 0,2 2 0 15,-1-2 0-15,-2 0 128 0,-3-1-128 16,3 0 0-16,3 0 0 0,1 2 0 0,2-1 0 0,-2-1 0 15,-1-1 0-15,4-1 0 0,1 1 0 0,1 1 0 16,2 0 0-16,-2-2 0 0,0-1 0 0,4 1 0 16,0-1 0-16,6-2 0 0,4 0 0 0,-4 2 0 15,-3-2 0-15,2 0 128 0,7 1-128 0,2 1 0 16,1-6 0-16,2 2 0 0,-1 2 0 0,0-2 0 16,-1-1 192-16,4 2-64 0,2-2-128 0,4 4 192 15,0 2-192-15,0-2 0 0,1-4 0 0,0 3 0 16,2-4 0-16,3 2 0 0,0 0 0 0,1-2 0 15,6 2 0-15,0-3 0 0,2 3 0 0,3-2 0 0,2 3 0 16,0 0 0-16,3-2 0 0,-3 2 0 0,1-3 0 0,1 1 0 16,1-2 0-16,1 2 0 0,3-2 0 0,3 4 0 15,0-3 0-15,2 1 0 0,1 1 0 0,0-2 0 16,1 4 0-16,1-4 0 0,-1 1 0 0,1-2 0 16,1 2 0-16,2-1 0 0,-1 4 0 0,-1 0 0 15,0-2 0-15,-1 0 0 0,-1 1 0 0,1-3 0 16,-2 3 0-16,3-1 0 0,2 2 0 0,2 0 0 15,1 4 0-15,0-2 0 0,2-1 0 0,0 2 0 16,2 1 0-16,-1-1 0 0,1 1 0 0,0 0-128 16,1 1 128-16,1 1 0 0,0 2 0 0,2 0 0 15,2 3 0-15,-2-4 0 0,3-1 0 0,-3 2 0 0,-1 1 0 16,2 2 0-16,1-1-128 0,1 0 128 16,7-5 0-16,-6 12 0 0,-1-6 0 0,2 3-128 0,0-1 128 15,1 3 0-15,2-2 0 0,-1 2 0 0,1 1 0 0,1-3 0 16,1-9 0-16,-2 14 0 0,1-2 0 0,0 2 0 15,-2 0 0-15,2 2 0 0,0 0 0 0,1 2 0 16,-3 0 0-16,2-1 0 0,-2 4 0 0,0 3 0 16,-3 3 0-16,1 1-128 0,2 3 128 0,-1 1 0 15,-1 0 0-15,0 1 0 0,-1 1 0 0,1 1 0 16,0-2 0-16,1 0 0 0,1 1 0 0,-1-1 0 16,-1 1 0-16,0-2 0 0,0-3 0 0,-3 4 0 15,2 2 0-15,-1-1 0 0,1 0 0 0,0-1 0 16,-1 1 0-16,0-1 0 0,-2 5 0 0,0 0 0 15,2-3 0-15,-1 2 0 0,-3 0 0 0,2-1 0 16,-1-2 0-16,3 0 0 0,-2-2 0 0,2-1 0 16,1-2 0-16,0-5 0 0,1 0 0 0,2-1 0 15,1-1 0-15,2-5 0 0,2 0 0 0,-1-3 0 0,3-3 0 0,1 1 0 16,-5-12 0-16,10 13 0 0,-1-3 0 16,3 1 0-16,0-4 0 0,0-1 0 0,2-2-128 15,2-2 128-15,3-2 0 0,2 2 0 0,0-1 0 0,2 1 0 16,0-2 0-16,3 0 0 0,2-2 0 0,2 1 0 15,-2-1 0-15,4 0 0 0,2-2 0 0,2-1 0 16,1 2 0-16,5 1 0 0,5-1 0 0,1-1 0 16,-1 1 0-16,0-1 0 0,0 0 0 0,3 1 0 15,-1 0 0-15,3-2 0 0,0-1 0 0,4 4 0 16,1-1 0-16,1 0 0 0,-1-5-144 0,-1 3 144 16,1-3 0-16,1 4-144 0,1 2 144 0,5-1-128 0,2 1 128 15,1-2-128-15,-1-1 128 0,0 2 0 16,-1 1 0-16,1 0-128 0,1 0 128 0,2 1 0 0,2-1 0 15,2 1 0-15,0-1 0 0,2 0 0 0,-1 0 0 16,1-1 0-16,4 1 0 0,2 0 0 0,2-1 0 0,0-2 0 16,-5 1 0-16,1 0-128 15,4 1 128-15,2-3-128 0,4 0 128 0,-3 3 0 16,-3-2 0-16,0 0 0 0,-2 1 0 0,5 2 0 0,2 0 0 0,-4 1 0 16,-3-1 0-16,0 0 0 0,-1 1 0 0,5-2-128 15,4 3 128-15,-2 0 0 0,-3 0 128 0,-1 0-128 16,-2 0 0-16,4 3 0 0,4-2 0 0,-1 1 0 15,-1-1 0-15,-2 1 0 0,-1 0 0 0,2 1-192 16,4 4 192-16,-3-2 0 0,-3-1 0 0,0 2 0 16,-1 2 0-16,5-3 0 0,0 0 0 0,-3 2 0 15,-2-4 0-15,-1 1 0 0,0-2 0 0,2 2 0 0,-1-1-128 0,1 0 128 16,-1 0-128-16,-2 1 128 0,-1-2 0 16,2 5-160-16,-1-5 160 0,2 2 0 0,-2 0-128 0,-2 1 128 15,-3-1 0-15,-1 0 0 0,-1 1 0 16,5 1 0-16,3-2 0 0,-3 2 0 0,-3 1 0 0,-1-2 0 15,0-3 0-15,0 3 0 0,2 2 0 0,-1-4 0 16,-1-1 0-16,-3-1 0 0,-3 0 0 0,0 2 0 16,-1-1 0-16,3 3 0 0,1-1 0 0,-2-2 0 15,-2-2 0-15,-2 2 0 0,-2 1 0 0,-2 2 0 16,-2 0 0-16,3-1 0 0,2 1 0 0,-4 1 0 16,2-2 0-16,-5-4 0 0,-3 0 0 0,-2-1 0 15,0 2 0-15,0 0 0 0,-5 2 0 0,4 0 0 16,0 0 0-16,-1 2 0 0,-3-4 0 0,-3-1 0 0,-6-1 0 0,2 1 0 15,-3 3 0-15,-1-1 0 0,-2 2 0 0,-3-1 0 16,-1-2 0-16,-3 3 0 0,-2-1 0 0,1 0 0 16,0 3 0-16,-2-1 0 0,-2-2 0 0,0-3 0 15,-3-1 0-15,-2-1 0 0,-3 1 0 0,1-1 0 16,-1 2 0-16,-2 0 0 0,-2-3 0 0,-1-1 144 16,0-1-144-16,0-4 0 0,1 2 0 0,-2-2 128 15,-2 0-128-15,2-4 0 0,1-1 144 0,-1-4-144 16,0-3 0-16,0-2 0 0,0 0 0 0,1-4 0 15,0-1 0-15,0-5 0 0,2-2 0 0,-1-2-192 16,1 0 192-16,-1-2-160 0,-1 0 160 0,2 3-160 16,-1-1 160-16,2 1 0 0,-3 2 0 0,1 2 0 15,2 2 0-15,-1 0 0 0,-2 6 0 0,0-3 0 0,0 2 0 16,2 0 176-16,-1 2-176 0,0 1 192 0,1 4-192 16,-1 1 0-16,1 1 0 0,-2 2 0 0,0 2 0 0,-2-1 0 15,-2-1 0-15,-1 4 0 16,0-2-544-16,-5 12 16 0,0 0 0 0,0 0-10688 15,0 0-2144-15</inkml:trace>
  <inkml:trace contextRef="#ctx0" brushRef="#br0" timeOffset="6728.23">7018 5335 19295 0,'0'-17'848'0,"0"1"176"0,2-3-816 0,2 3-208 16,0-1 0-16,1 2 0 0,-1 0 544 0,1 2 64 15,0-1 16-15,1 1 0 0,0 3 208 0,-3-1 32 0,1 2 16 0,-4 9 0 16,7-8-304-16,-7 8-48 0,0 0-16 0,0 0 0 16,0 0-304-16,8 14-64 0,-1 0-16 0,-2 3 0 15,-3 3-128-15,-2 2 0 0,-1 2 0 0,0 5 0 16,-2 3 192-16,1 2-32 0,-3 2-16 0,0 2 0 15,-2 0-144-15,-2 4 160 0,0 5-160 0,-3-3 160 16,0 2 112-16,1 1 32 0,-2 1 0 0,0-1 0 16,-1-3 64-16,2 3 16 0,-1 0 0 0,2-3 0 15,-1 1-32-15,1-2 0 0,1 1 0 0,1 1 0 16,0-6-96-16,2 2 0 0,0-3-16 0,-1 0 0 16,-1 2-112-16,0-3 0 0,-1-1-128 0,-1 0 192 15,-2-2-192-15,2 2 128 0,-1-3-128 0,3-1 0 16,-2-2 128-16,1 1-128 0,-2-2 0 0,3-4 144 15,0 1-144-15,2-1 0 0,-1-2 0 0,3-1 0 0,1-3 0 0,2 1 0 16,0-1 128-16,2-2-128 0,0-3 0 0,2-2 0 16,-1 0 0-16,-1-12 0 0,6 11 0 0,3 1 0 15,1-1 0-15,2-3 128 0,1-1-128 0,2 2 0 16,1-2 144-16,2-1-144 0,-1-1 0 0,0-2 128 16,1-1-128-16,3 1 0 0,-1 1 128 0,4-2-128 15,3 1 128-15,1-2-128 0,0-1 0 0,2 1 144 16,3 2-144-16,0-2 0 0,4-1 0 0,5 0 0 15,1-1 0-15,3-1 0 0,4 0 128 0,-5 1-128 16,1-2 0-16,1-2 0 0,0 1 0 0,3 0 0 16,1 3 128-16,0-1-128 0,7-1 0 0,-1-2 0 15,-1-1 0-15,0 0 0 0,-1 0 0 0,1 1 0 0,0 3 0 16,1-2 0-16,3-1 0 0,4 1 0 0,5-1 0 0,-2-2 0 16,-3-3 0-16,2 3 0 0,1-4 0 0,3 4 0 15,4-5 0-15,1 2 0 0,0 0 0 0,0-3 0 16,-3 4 0-16,3-1 0 0,3 4 0 0,2-3 0 15,1 1 0-15,0-1 0 0,1 2 0 0,-4-2 0 16,0 3 0-16,5 0 0 0,2-2 0 0,0 2 0 16,-1 4 0-16,0-2 0 0,-1 0 0 0,3 1 0 15,5 1 0-15,-4 1 0 0,-2 1 0 0,1-1 0 16,0 1 0-16,3 0 0 0,3 0 0 0,-4 0 0 16,-2 0 0-16,-1 1 0 0,0 0 0 0,1 2 0 15,2 1 0-15,0 1 0 0,-3-2 0 0,-1 1 0 16,0 1 0-16,2 0 128 0,4-2-128 0,-2-2 0 15,-5 2 0-15,-1-2 0 0,1 0 0 0,1 2 0 16,2 2 0-16,1-1 0 0,-2-2 0 0,-2 3 0 0,-2 1 0 16,3-3 0-16,1 1 0 0,0 1 0 0,-1-2 0 0,0 1 0 15,-4-3 0-15,3 1 0 0,2 1 0 16,1 1 0-16,-1-4 0 0,-2 0 0 0,-2 0 0 0,-1 0 0 16,1 0 0-16,1 2 0 0,3 2 0 0,-2-3 0 15,-4-4 0-15,-3 3 0 0,2 2 0 0,0-2 0 16,2 0 0-16,-2 3 0 0,-3-1 0 0,0-1 0 15,-3 2 0-15,2 0 0 0,2 0 0 0,1 1 0 16,-2-3 0-16,1 2 0 0,-5 0 0 0,-1 0 0 16,-3 1 0-16,3 4 0 0,0-2 0 0,0 4 0 15,-1-6 0-15,-3 1 0 0,-4 2 0 0,-1-2 0 16,2 2 0-16,-2 3 0 0,-2-1 0 0,2 2 0 0,2-4 0 16,-5 3 0-16,-3-2 0 0,-3 1 0 15,-1-3 0-15,-2 3 0 0,-2-4 0 0,-2 2 0 0,-1-1 0 0,1-1 0 16,1 3 0-16,-3-2 0 0,-3-5 0 0,-3 0 0 15,-4-1 0-15,-3 2 0 0,-1-4 0 0,-3 0 0 16,1-2 0-16,-3-3 0 0,-3-2 0 0,-2-2 0 16,-1 4 0-16,-2-5 128 0,-1 0-128 0,-1-1 0 15,-1-1 160-15,-3-3-160 0,2-3 128 0,-3-3-128 16,-2-1 160-16,1 1-160 0,-2-2 192 0,0 1-192 16,0-1 192-16,-1-1-64 0,-2-1 0 0,3-5-128 15,-3 3 144-15,5 1-144 0,-3-4 0 0,0 3 144 16,3 1-144-16,-1-4 0 0,0 1 0 0,0-2 0 15,2 1 0-15,-1-3 0 0,2 0 0 0,-1-2 0 16,1-2 0-16,0-1 0 0,0-2 0 0,2 2 0 0,1-2 0 16,-1 3 0-16,1 3 0 0,1-1 0 0,-3 0 0 0,1 0 0 15,-1-1 0-15,1 2 0 0,-2 2-160 0,1 1 160 16,0-1 0-16,-1 2-144 0,-1 1 144 0,0 1-192 16,-1-2 192-16,0 5-192 0,-3-1 192 0,2 6 0 15,-2-3 0-15,0 4-128 0,1 0 128 0,-2 4 0 16,-2 0 0-16,1 1-128 0,-2 0 128 0,0 5 0 15,-1-3 0-15,0 4 0 0,-1 2 0 0,-1-1 0 16,-1 2 0-16,3 7 0 0,0 0 0 0,-6-5 0 16,1-3 0-16,5 8 0 0,-7-5 0 0,7 5 0 15,-10-4 0-15,10 4-128 0,-9-4 128 0,0 2 0 16,2 2 0-16,-3 2 0 0,-1-4 0 0,0 2 0 16,-3-2 0-16,-1 6 0 0,-6 1 0 0,1-1 0 0,-3 0 0 0,-4 1 0 15,-2 0 0-15,-3-2 0 16,-1 0 128-16,0 0-128 0,-2 1 0 0,-2-2 0 0,0 1 0 0,-1-1 128 15,-3 2-128-15,-1 3 0 0,-5-2 128 0,-1-2-128 16,-4 3 0-16,-3-3 128 0,-2-5-128 0,0 2 0 16,-2 2 0-16,2 2 128 0,-4 1-128 0,-8 2 0 15,-6 0 0-15,-2-3 0 0,-2 0 0 0,0 1 0 16,-1 0 0-16,-1 0 0 0,-3 4 0 0,-1-4 0 16,-3-4 0-16,2 3 0 0,0-1 0 0,-1 1 0 15,-5-1 0-15,-1 0 0 0,-1-3 0 0,0 2 0 16,2 2 0-16,-6 1 0 0,-5 0 0 0,-3-2 0 15,2 1 0-15,0 1 0 0,-2 2 0 0,-1-4 0 16,-2 1 0-16,2 2 0 0,4-1 0 0,-3-1 0 16,-6 0 0-16,2 2 0 0,4-1 0 0,-1 0 0 15,-2-1 0-15,-1 1 0 0,1-2 0 0,2 2 128 0,2 4-128 0,-3-3 0 16,-4 2 0-16,1 1 0 0,3-3 0 0,-1 3 0 16,-3-5 0-16,3 3 0 0,1 1 0 0,3-2 0 15,2 2 0-15,-1-3 0 0,0-2 0 0,1 0 0 16,5 3 0-16,0-3 0 0,-1 0 0 0,0-3 0 15,2 0 0-15,3-1 0 0,4-1 0 0,-1 1 0 16,-2 0 0-16,1-3 0 0,2 1 0 0,2 1 0 16,3-1 0-16,0 2 128 0,-2-1-128 0,1-1 0 15,2-2 0-15,3 1 0 0,2 0 0 0,1 2 0 16,0-6 0-16,-1 3 128 0,-1 1-128 0,1-1 0 16,4-2 0-16,1 0 0 0,6 1 0 0,-4-1 0 15,-3 1 0-15,3 1 0 0,1 3 0 0,2-1 0 16,3 0 0-16,0 2 0 0,0 0 0 0,-3 0 0 0,-3-1 0 15,-2 2 128-15,9 0-128 0,0 2 0 0,3-1 0 0,0 0 128 16,-1 2-128-16,0-2 0 0,-2 0 0 0,3-2 0 16,2 1 176-16,2 1-48 0,2 2 0 0,4 1 0 15,1-2-128-15,0 2 160 0,0 0-160 0,1 0 160 16,1-1-160-16,2 2 0 0,1 1 0 0,3 1 0 16,1 0-192-16,3 0-80 0,0 3-16 0,4 4-10432 15,-1 3-2080-15</inkml:trace>
  <inkml:trace contextRef="#ctx0" brushRef="#br0" timeOffset="11164.18">21448 5808 18431 0,'0'0'1632'0,"2"-9"-1312"0,2 2-320 0,-4 7 0 16,1-8 176-16,-1 8-48 0,0 0 0 0,0 0 0 15,0 0 560-15,0 0 96 0,0 0 32 0,4 10 0 16,-3 2 80-16,-2 3 0 0,-3 4 16 0,2 8 0 16,-2-1-400-16,-2 21-96 0,-2-1-16 0,2-10 0 15,1 7 224-15,-1 4 32 0,0 3 16 0,0-1 0 16,-2 3-176-16,-1 0-48 0,0-1 0 0,0-1 0 0,-1-1-192 16,1 0-32-16,0-7-16 0,2 1 0 0,2-6 80 0,0-6 16 15,-3 0 0-15,5-3 0 0,1-7-176 0,-1 0-128 16,2-5 144-16,1 1-144 0,1-4 0 0,2-3 0 15,1-1-208-15,-4-9 64 16,0 0-1472-16,9-3-304 0,-2-3-48 0,0-2-16 0</inkml:trace>
  <inkml:trace contextRef="#ctx0" brushRef="#br0" timeOffset="11682">21077 6126 18143 0,'7'-18'800'0,"1"5"160"0,3-1-768 0,3-2-192 16,0-3 0-16,4-1 0 0,2-3 176 0,-4 6-16 16,1-3 0-16,4-2 0 0,2-1 336 0,2-2 64 15,0 1 16-15,2 0 0 0,2-6-112 0,2 6-16 0,-2 1 0 0,0 2 0 16,2 2-48-16,-2 1-16 0,-2 0 0 0,-2 3 0 15,-1 1 32-15,-1 4 0 0,-1-2 0 0,-2 7 0 16,-1 5-48-16,-1 3-16 0,0 0 0 0,-2 8 0 16,-2 3 16-16,-1 5 0 0,-2 2 0 0,1 6 0 15,-3 2 80-15,1 23 32 0,-4 3 0 0,-3-14 0 16,-4 7-128-16,-2 4-32 0,-2 0 0 0,-1 0 0 16,-1-1-96-16,0-4-32 0,-2 0 0 0,1-6 0 0,-1-2 192 0,2-3 16 15,-1-6 16-15,2 0 0 0,1-9 32 0,-1 6 0 16,4-3 0-16,1-12 0 0,1-2-144 0,0-10-32 15,0 0 0-15,0 0 0 0,10 0 176 0,0-4 16 16,0-6 16-16,2-3 0 0,0-5-112 0,1-2-32 16,0-3 0-16,2 1 0 0,-1 1-336 0,1-2 0 15,0 0-160-15,2 3 160 0,2 2 0 0,8-6 0 16,-2 3 0-16,-7 12 0 0,0 3 0 0,0 1-128 16,-3 4 128-16,1 3 0 0,0 6 0 0,-1 2-192 15,-1 8 192-15,-3 0-160 0,2 0 160 0,-4 4 0 16,-1 1 0-16,-3 5 0 0,-2 3 0 0,0 1 0 15,-3 2 0-15,0 12 0 0,-1-2-192 0,1-21 0 16,0-1 0-16,3 7 0 16,0-15-352-16,0-3-80 0,-1 1-16 0,1 0 0 15,3-5-1488-15,0 0-304 0,2-3-64 0,1-4-10464 0</inkml:trace>
  <inkml:trace contextRef="#ctx0" brushRef="#br0" timeOffset="12016">22349 6359 19343 0,'0'0'848'0,"0"0"192"0,0 0-832 0,0 0-208 0,5 7 0 0,1-2 0 16,2 2 1264-16,1 0 208 0,1-3 32 0,4-3 16 16,3-3-352-16,3-2-64 0,4-1-16 0,3-1 0 15,-2-1-640-15,2-3-144 0,0 0-32 0,8-5 0 0,-7-3 0 0,-11 5 0 16,-3-2 0-16,3-4 0 0,-4 2-48 0,-5 8-16 15,-1-2 0-15,2-6 0 0,-4 5 240 0,-3 4 64 16,-4-2 0-16,0 4 0 0,-2 2 0 0,-1 1 16 16,-3 3 0-16,-1 3 0 0,2 1-80 0,-3 3 0 15,-2 3-16-15,-1 6 0 0,-1-1-240 0,0 3-32 16,0 2-16-16,1 2 0 0,-4 8-144 0,3-2 0 16,3 1-160-16,3-1 160 0,5-1 0 0,3-3 0 15,3 1 0-15,2-3 0 0,3-4-224 0,4-2 48 16,-1-2 16-16,1-2 0 15,2 1-400-15,1-1-80 0,6-4 0 0,-2-2-16 16,0-1-2160-16,1-6-416 0</inkml:trace>
  <inkml:trace contextRef="#ctx0" brushRef="#br0" timeOffset="12383.02">23337 5956 22799 0,'0'0'496'0,"-4"3"96"0,-4 0 32 0,-1 1 32 0,0 2-528 0,-2 1-128 0,-4 0 0 0,-2 3 0 16,-2 3 1280-16,-3 0 208 0,-3 2 48 0,0 3 16 15,-2 1-528-15,-9 6-96 0,6-3-32 0,13-8 0 16,2-3-304-16,4 3-64 0,-1-1-16 0,7-4 0 16,1 0-208-16,8-3-48 0,2-1-16 0,5 3 0 15,3-4 16-15,3-1 0 0,5 3 0 0,-2-4 0 16,2-1-112-16,11 2-16 0,-3-2 0 0,-3 3 0 15,-4 2-128-15,-3 1 0 0,-1-1 0 0,-6 2 0 0,-1-2 176 0,-2 5-48 16,-1-2-128-16,-2 4 192 0,-2 2 128 0,-3-2 0 16,-1 2 16-16,-4-1 0 0,-4 0 288 0,-3-4 48 15,-2 2 16-15,-2 2 0 0,-2 0-352 0,-9 5-64 16,13-11-16-16,-2 2 0 0,-4-4-112 0,-1 3-16 16,-1-3-128-16,-1-3 192 0,1-1-192 0,0-2 0 15,-2-2-192-15,-3-1 192 16,2-7-1856-16,5 0-272 0,4-4-48 0,5 0-13792 0</inkml:trace>
  <inkml:trace contextRef="#ctx0" brushRef="#br0" timeOffset="12722.84">23670 6182 23727 0,'14'0'1040'0,"-6"0"240"0,4 0-1024 0,1-1-256 0,1-1 0 0,1 0 0 16,1-1 1024-16,1-4 144 0,1-1 48 0,0 0 0 15,1-3-144-15,0 1-32 0,-2 0 0 0,1-6 0 16,0 2-176-16,-1 0-32 0,-3 2-16 0,-3-2 0 16,-2 1-112-16,-3 3-32 0,-2-2 0 0,-1 5 0 15,-3-3 32-15,-4 4 16 0,-3 0 0 0,-1 4 0 0,-4 2-112 16,-2 2-32-16,-2 4 0 0,-3 1 0 0,-4 7-192 0,0 1-32 15,-1 3-16-15,1 2 0 0,1 1-176 0,3 3-32 16,1 1-128-16,4-2 192 0,5-3-192 0,0 1 0 16,4-2 0-16,5 0 0 0,3 1 0 0,3-2 0 15,3-5 0-15,4 1 0 0,3 1 0 0,6-5 0 16,3-2 0-16,5-2 0 16,1 0-288-16,9-2-96 0,4-3-32 15,6-4 0-15,5-8-2976 0,-1-1-608 0</inkml:trace>
  <inkml:trace contextRef="#ctx0" brushRef="#br0" timeOffset="13320.06">26031 6127 20559 0,'-11'-6'896'0,"11"6"208"0,-9-8-880 0,-1 2-224 16,1 0 0-16,1 0 0 0,3 1 1200 0,0 2 192 15,1 1 32-15,4 2 16 0,-6 2-256 0,0 1-48 16,-3 2-16-16,4 4 0 0,-3-1-480 0,0 3-112 15,1 6-16-15,0 1 0 0,-3 2-176 0,3 3-32 16,-4 2-16-16,4-2 0 0,-1 1-16 0,-1 7 0 16,2-7 0-16,3-9 0 0,-1 1-144 0,2-2-128 15,-2 0 192-15,3-6-192 0,-1 1 352 0,3-9-32 0,-1 4-16 0,1-4 0 16,0 0 352-16,2-5 80 16,1-5 16-16,3-3 0 0,-1-1-304 0,3-7-64 15,0-2-16-15,0-1 0 0,1-4-176 0,4-11-16 16,-1 4-16-16,-4 12 0 0,0-5-160 0,2 0 160 15,0-4-160-15,3-1 160 0,1 1-160 0,9-11 0 0,-1 8 0 0,-6 13 0 16,3 0 0-16,0 5 0 0,0 1 128 16,2 1-128-16,0 1 0 0,0 4 0 15,-2 1 0-15,0 4 0 16,-1-1-1152-16,-1 4-256 0,0 1-48 0,6 1-9536 0,-3 1-1904 16</inkml:trace>
  <inkml:trace contextRef="#ctx0" brushRef="#br0" timeOffset="13660">26418 6020 27407 0,'0'0'592'0,"0"0"128"0,0 0 32 0,0 0 32 0,0 0-624 0,12 9-160 0,1-5 0 0,-3-4 0 0,3-1 896 0,2-5 160 15,2-5 32-15,3 1 0 0,1 1-480 0,3-3-96 16,-1 0 0-16,1-2-16 0,1-1-496 0,-1 1 0 15,-2 0-176-15,-2 1 176 0,-2-1 0 0,-4 0 192 16,-3 0 0-16,-3 4 0 0,-3-1 256 0,-1-2 48 16,-4 2 16-16,-4 2 0 0,4 9 32 0,-9-2 16 15,-2 2 0-15,-4 4 0 0,-3 4-176 0,-3 1-16 16,-1 3-16-16,-1 5 0 0,-1 2-352 0,1 3 144 16,1 3-144-16,3 0 0 0,4 6 0 0,1-4 0 0,4 1 0 0,2-6 0 15,8 0 0-15,0-3 0 16,0-2 0-16,6-1 0 0,3-1 0 0,4-1 0 15,2-5 0-15,13 4 0 0,1-3-192 0,-4-6-80 16,4-3-32-16,1-2 0 16,2-2-1616-16,1-2-336 0,1 0-64 0,-2-1-12032 0</inkml:trace>
  <inkml:trace contextRef="#ctx0" brushRef="#br0" timeOffset="13943.13">27168 5872 18431 0,'-9'11'816'0,"4"-1"160"0,0 6-784 0,2 3-192 0,3-7 0 0,-2 4 0 0,-3 0 1824 0,-1 3 320 16,0 3 64-16,0-1 16 0,1 1-448 0,0 0-96 15,-1-1-16-15,3 2 0 0,-1-4-800 0,3-1-160 16,1 0-48-16,1-4 0 0,0-5-144 0,3 2-16 16,-4-11-16-16,10 4 0 0,3-3 64 0,-3-3 16 15,0-2 0-15,8-9 0 0,-3 0-112 0,-3 5-32 16,2-8 0-16,1 0 0 0,3-3-112 0,-3 0-32 15,0-2 0-15,0 1 0 0,1-4-80 0,0 1-32 16,1 0 0-16,-1 0 0 0,-3 3-160 0,2 2 0 16,-2 4 0-16,0 1 0 0,-1-2 0 0,0 2 0 15,0 4-144-15,0-1 144 16,-2 4-1904-16,0 2-272 0,0 3-48 0,-1 1-13888 0</inkml:trace>
  <inkml:trace contextRef="#ctx0" brushRef="#br0" timeOffset="14163.32">27863 5851 27935 0,'0'0'1232'0,"0"0"256"0,0 0-1184 0,-2 11-304 0,-2-1 0 0,1 5 0 16,3 2 1056-16,-2 0 160 0,-3 2 16 0,-2-1 16 15,-2 1-96-15,0 0 0 0,0-1-16 0,1 1 0 16,0 4-800-16,0-1-144 0,2-2-48 0,0-2 0 15,-2 0-144-15,2-1 0 0,1-3-192 16,1 0 192-16,1 0-544 0,1-2 16 16,-1-3 0-16,3 0 0 0,0-9-1920 0,8 6-384 0</inkml:trace>
  <inkml:trace contextRef="#ctx0" brushRef="#br0" timeOffset="14670.7">28346 5976 21535 0,'-18'5'960'0,"3"1"192"0,-4 3-928 0,2 0-224 16,3 1 0-16,4 2 0 0,1-3 272 0,9-9 16 15,0 0 0-15,5 9 0 0,7-4 672 0,3 0 128 16,2-1 16-16,3-3 16 0,2-2-416 0,2-3-64 15,2 0-32-15,1-1 0 0,-1-5-224 0,0 2-64 0,0-3 0 0,-1-2 0 16,-1-1 48-16,0-3 0 0,-2 2 0 0,-2 0 0 16,-1-2-32-16,-2 2 0 0,-3 1 0 0,1-6 0 15,-5 1-80-15,-5 9 0 0,-3-3-16 0,-4 0 0 0,-3 3 192 16,-2-1 32-16,-3 2 16 0,-3 4 0 0,-4 3-32 16,-2 4 0-16,-2 3 0 0,-14 6 0 0,4 6-304 0,12-5-144 15,3-3 128-15,1 5-128 0,0 3 0 0,1-1 0 16,1 2 0-16,2 0 0 0,2-2 0 0,2 1 0 15,4-2 0-15,1 3 0 16,5-4-544-16,4 0 16 0,5-1 0 0,2-6 0 16,1 1-1520-16,3-4-288 0,2-2-64 0,2-2-16 0</inkml:trace>
  <inkml:trace contextRef="#ctx0" brushRef="#br0" timeOffset="15060.04">29091 5694 22111 0,'-20'10'976'0,"8"-4"208"0,1 3-944 0,-2 5-240 16,2 0 0-16,-1 3 0 0,-3 0 992 0,0 0 160 15,-1 1 16-15,4 0 16 0,-2-1 176 0,4 1 48 16,1 0 0-16,0 2 0 0,2-2-592 0,2 2-112 16,5-4-32-16,5-10 0 0,4 2-288 0,4-4-48 15,2-2-16-15,3-2 0 0,2-2-144 0,2-7-48 0,2 0 0 16,-1-3 0-16,-1 5 64 0,-2-5 16 0,-1 5 0 0,-1-4 0 15,-2 4 64-15,0-2 16 0,-4 3 0 0,0 3 0 16,-2 2-48-16,0 3-16 0,-4 0 0 0,0 3 0 16,-4 2-224-16,2 1 0 0,0 3 128 0,0-1-128 15,-1 2 0-15,4-4 0 0,-4 2 128 0,4-4-128 16,3 6 0-16,3-6 0 0,1 1 128 0,2-3-128 16,5-4 0-16,0-1 0 0,5-8 128 0,0 0-128 0,2-5 0 15,1-1 144-15,-3-3-144 0,-1-1 128 0,-1-1 176 16,-1-1 16-16,-2-4 16 0,-2 1 0 15,-3 1 272-15,0-2 48 0,-2-2 16 0,-3 0 0 0,0 1-160 16,-2 1-48-16,-2 0 0 0,-1 3 0 0,-3 3-336 0,2 1-128 16,-3 2 0-16,-1 5 144 0,1 3-144 0,-1 0-144 15,-1 8 144-15,0 0-13136 16,0 0-2512-16</inkml:trace>
  <inkml:trace contextRef="#ctx0" brushRef="#br0" timeOffset="15733.17">25992 6957 22287 0,'0'0'480'0,"0"0"96"0,0 0 32 0,-22 5 32 0,24-16-512 0,-2-1-128 15,-2 1 0-15,-1 7 0 0,-1-2 1504 0,-8 2 272 16,0-1 48-16,1 5 16 0,-1 2-736 0,-10 9-144 0,-1-2-16 0,7 2-16 16,-3 3-608-16,-9 8-112 15,0-2-16-15,11-4-16 0,1 3-176 0,3 2 192 16,3-1-192-16,5-1 192 0,5-2-192 0,5-2 0 0,4 0 0 0,10 7 128 16,-7-11 176-16,5-1 16 0,2 2 16 0,3-1 0 15,1-2-96-15,1 3-32 0,-1-3 0 0,1 3 0 16,6 4-80-16,-1-1 0 0,-2-1-128 0,-4 0 192 15,-3 2 0-15,-2 0 0 0,-5-2 0 0,-4 0 0 16,-4-1 416-16,-5 4 80 0,-7 0 16 0,-8 4 0 16,-4-4-64-16,1-7-16 0,-6 4 0 0,-4-3 0 15,-4 1-320-15,-3-1-64 0,-5-3-16 0,-3-2 0 16,-5 0-96-16,-2-3-128 0,2-2 176 0,5-1-176 16,3-2 0-16,6-5 0 0,4 0 0 0,5-1 0 15,6-3-1920 1,0-8-320-16,10 3-80 0,8-1-14080 0</inkml:trace>
  <inkml:trace contextRef="#ctx0" brushRef="#br0" timeOffset="16051.9">26872 6700 27647 0,'0'0'1216'0,"0"0"256"0,0 0-1168 0,0 0-304 16,-3 8 0-16,-1-2 0 0,-1 5 864 0,0 0 112 0,-4 4 32 0,-1 6 0 15,-1 4-80-15,-2 2-16 16,-2 3 0-16,-6 11 0 0,0 0-272 0,-1 2-48 16,0-1-16-16,1 2 0 0,-1-3-192 0,2 0-64 0,0-3 0 0,4-3 0 15,2 0-176-15,3-5-144 0,1-2 192 0,2-4-192 16,2-3 0-16,2-4 0 0,1-1 0 0,2-2 0 31,2-5-384-31,2-1-64 0,-3-8-32 0,0 0 0 16,9-1-1520-16,2-4-304 0,2 0-64 0</inkml:trace>
  <inkml:trace contextRef="#ctx0" brushRef="#br0" timeOffset="16282.89">27128 7106 25791 0,'0'0'2304'0,"0"0"-1856"0,0 0-448 0,8 0 0 0,-2-1 704 0,-6 1 64 16,8 5 0-16,-2 4 0 0,-2-2 560 0,-3 6 112 15,-1-2 32-15,-1 12 0 0,1-11-544 0,-1 3-96 16,-3 2-32-16,-1 2 0 0,-1 1-464 0,-1 3-80 16,-2-2-32-16,3 0 0 0,-2-1-224 0,2-1 176 15,1-1-176-15,0 1 160 0,0-1-160 0,1-2 0 16,1-3 0-16,3-3 0 0,0-1 0 0,2-3 0 15,-2-6-144-15,5 7 144 16,2-6-864-16,1-2-64 0,-2-3-16 0,5 0 0 16,4-1-2192-16,3 0-448 0</inkml:trace>
  <inkml:trace contextRef="#ctx0" brushRef="#br0" timeOffset="16793.41">28087 7063 28447 0,'0'0'1264'0,"0"0"256"0,0 0-1216 0,4-5-304 0,-3-2 0 15,-1 5 0-15,-3-2 656 0,-1-2 80 0,-1 0 16 0,-2 1 0 16,-3-2 64-16,-2 2 16 0,-2 0 0 0,-2 1 0 16,-2 4-480-16,-2 4-96 0,-3-1 0 0,-4 3-16 15,2 1-240-15,-2 1 0 0,-5 4 0 0,-5 6 0 16,3 4 176-16,-11 8-176 0,10-3 192 0,6 2-192 15,3-2 128-15,8 1-128 0,8-4 0 0,5-1 0 16,4-12 160-16,1 3-160 0,1 0 128 0,3-2-128 16,4-1 336-16,-1-3-16 0,5 0 0 0,2-3 0 0,2 1-64 0,3-1 0 15,4-5-16-15,0-2 0 0,10-6-64 0,-1-1-16 16,-8-2 0-16,0-2 0 0,-1 0-160 16,0-2 192-16,0-3-192 0,0 0 192 0,1-6-192 0,-3 1 128 15,2 0-128-15,-1-5 128 0,-1 0 0 0,1-6-128 16,0-4 192-16,4-13-64 0,1 0 48 0,-4 3 0 15,-1 0 0-15,-2 3 0 0,-1 7-176 0,-3 4 0 16,-3 6 0-16,0 6 128 0,-2 6-128 0,-4 6 0 16,-6 1 0-16,-1 9 0 0,-6 1 208 0,-3 7-32 15,-4 2-16-15,-1 5 0 0,-3 7-160 0,0 5 0 16,-2 8 0-16,1 0 128 0,0 2-128 0,0 3 0 16,6-5 144-16,0 3-144 0,2-3 0 0,1 0 0 0,3 0 0 0,-1-2-128 15,5 0-96-15,0-5-16 16,1 0 0-16,1-4 0 15,1 1-672-15,2-2-144 0,2-4-32 0,3 3 0 16,1-6-1600-16,2-2-336 0,2-6-64 0</inkml:trace>
  <inkml:trace contextRef="#ctx0" brushRef="#br0" timeOffset="17186.16">28678 7100 12895 0,'0'0'576'0,"0"0"112"0,0 0-560 0,0 0-128 0,7 6 0 0,-1 2 0 0,0-1 2896 0,2-3 560 16,2 1 96-16,1 1 32 16,-1-2-1792-16,3-2-336 0,2-2-80 0,3 0-16 0,2-2-512 0,3 2-96 15,0-1-32-15,0 0 0 0,0-3-192 0,1-1-32 16,-2 1-16-16,1 0 0 0,5-5-32 0,-4 2-16 0,-3 0 0 0,-2 0 0 15,-2 2-64-15,-3-6-16 16,-1 1 0-16,-5-1 0 0,-2 4-80 0,-1-1-16 0,-4 2 0 0,-4 1 0 16,-2-2 128-16,-1 2 0 0,-4 3 16 0,-2 1 0 15,-4 1-144-15,-5 3-16 16,-3 1-16-16,-1 4 0 0,-9 1-224 0,-1 5 0 16,0 2 0-16,0 1 0 0,4 4 0 0,1-1 0 0,10-3 0 0,2-1 0 15,3 2 0-15,3-2-128 16,4 1 128-16,1-1 0 0,3 1 0 0,4-3 0 0,4 1 0 15,4 0 0-15,3-2 0 0,5-3 0 16,3 2 0-16,4-1 0 0,8-1 0 0,4 1 0 0,0-6 0 0,2 0 0 31,2-1-1568-31,-2-4-208 0,3-4-32 0,17 2-14464 0</inkml:trace>
  <inkml:trace contextRef="#ctx0" brushRef="#br0" timeOffset="17568.2">30442 6885 37775 0,'-19'-13'3360'0,"10"12"-2688"0,-5 0-544 0,0-3-128 16,-1-3-512-16,-4 2-144 0,-3 3-32 15,-6-2 0-15,5 0 496 0,-3 3 192 0,-2 0-176 0,0 2 176 0,1 4 0 0,2 1 0 16,1 1 0-16,2 3 0 0,3 0 0 0,2 3 0 15,3 1-128-15,4 1 128 0,4 1 0 0,3 3 0 16,3 2-160-16,-1 4 160 0,-1-6 0 0,4 3 160 16,13 0-16-16,3-2 0 0,0 1 48 0,0 2 0 15,1 2 0-15,0-4 0 0,-1 1-192 0,-1 1 160 16,0 1-160-16,2 5 160 0,-5-1-32 0,-3 0-128 16,-4-4 192-16,0-2-64 0,-5-2 304 0,-5 0 48 0,-3-1 16 15,-4-1 0-15,-4 0 80 0,-4 0 32 16,1-5 0-16,-2 0 0 0,-4-5-240 0,-3 1-48 15,-4-3-16-15,1 1 0 0,3-3-160 0,-6-2-16 16,-4-2-128-16,-1 0 192 0,0-2-192 0,1-5-160 16,-1 0 32-16,-9-5 0 15,3-1-2896-15,1-2-576 0,-43-23-112 0,15 6-32 0</inkml:trace>
  <inkml:trace contextRef="#ctx0" brushRef="#br0" timeOffset="17976.78">27463 6861 22111 0,'0'0'1968'0,"0"0"-1584"16,0 0-384-16,0 0 0 0,0 0 448 0,0 0 0 16,0 0 0-16,0 0 0 0,0 0 1264 0,0 0 256 15,1-5 48-15,-1-3 16 0,0-4-688 0,0 4-144 16,0-1-32-16,-1 4 0 0,-1-2-656 0,1 1-144 16,1 2-32-16,0-2 0 0,-1 1-208 0,1-2-128 15,0 1 128-15,0 6-16384 0</inkml:trace>
  <inkml:trace contextRef="#ctx0" brushRef="#br0" timeOffset="22348.25">31590 5967 23039 0,'0'0'2048'0,"0"0"-1648"16,13-2-400-16,-2 2 0 0,-1 0 1056 0,2 1 128 0,-1-1 32 0,-1 1 0 16,-10-1-896-16,11 3-192 15,-1-3-128-15,1-2 192 0,-11 2 64 0,10-3 32 0,-10 3 0 0,10-4 0 16,-10 4-96-16,7-5 0 0,-7 5-16 0,0 0 0 16,0-12-176-16,-3 5 128 0,-3-2-128 0,-3 4 128 15,-2-3 16-15,-3 0 0 0,-3 2 0 0,-2-3 0 16,-4 1 48-16,-2-2 16 0,-3 1 0 0,-3-2 0 15,-1-2 0-15,-2-1 0 0,-3 2 0 0,0-4 0 16,-1 2 112-16,-2-1 0 0,0 0 16 0,-2 3 0 16,0 1-32-16,-5 2-16 0,-1-4 0 0,-4 3 0 15,-5 1-80-15,-2-2-16 0,2 2 0 0,-1-3 0 16,-2 4-192-16,0-4 144 0,-1 2-144 0,-4 1 128 16,-5-1-128-16,0 2 0 0,0-2 0 0,1 2 128 15,-1-3-128-15,-2 2 0 0,-1-2 0 0,-4 4 0 16,-3 0 0-16,2 0 0 0,-1 2 0 0,4-1 0 0,1 2 0 0,-4 0-144 15,-4 2 144-15,2-1-208 0,2-1 16 0,5 3 0 16,1 0 0-16,-1 0 0 0,-4-2-64 0,1 0 0 16,-3 0 0-16,4-2 0 0,3 2 256 0,1 2-176 15,2 1 176-15,-5 0-160 0,-5-1 160 0,2-1 0 16,1 0 0-16,2 2 0 0,3 0 0 0,-3 0 0 16,-4 2 0-16,-2 0 0 0,-1-2 0 0,2-2 0 15,2 0 0-15,2 2 0 0,2 2 0 0,-3 0 0 16,-4-4 0-16,2 2 0 0,3-2 0 0,3 0 0 15,2 0 0-15,-2 1 0 0,-3 1 0 0,-4-4 0 16,1-1 0-16,1 1 0 0,2 1 0 0,1 2 0 16,0 0 0-16,-3-3 0 0,-5-2 0 0,5-1 0 15,-1-2 0-15,5 4 0 0,1 4 0 0,0 1 0 0,-3 0 0 16,-4 0 0-16,-1-5 0 0,1-1 0 0,4 2 0 0,1 3 0 16,2 3 0-16,-3-2 0 0,-8-1 0 0,3 0 0 15,3-1 0-15,2 1 0 0,1 1 0 0,-2-1 0 16,-7-2 0-16,1 1-128 0,-2 2 128 0,4 0 0 15,2-3 0-15,-1-1-160 0,-3 3 160 0,-2 0 0 16,-1 1 0-16,3 0-128 0,5-4 128 0,-1 4 0 16,1 4 0-16,-2-4 0 0,-1 0 0 0,1-2 0 15,4-1 0-15,5 1 0 0,3 2 0 0,-1 2 0 16,-2-4 0-16,0 0 0 0,0-2 0 0,3 0 0 16,2 2 0-16,4 0 0 0,3 2 0 0,-1 2 0 15,-2-1 0-15,-1-1 0 0,-3 0 0 0,3-1 0 0,1-3 0 16,2 3 0-16,2 1 0 0,3 3 0 15,1 1 0-15,-1 0 128 0,-3-1-128 0,-1 0 0 0,1-3 0 0,1-3 0 16,2 1 128-16,0 5-128 0,1 3 0 0,-1-1 0 16,0 0 0-16,-1 3 0 0,-1-3 0 0,2 1 0 15,-1 2 0-15,4-3 0 0,1 0 0 0,2 3 0 16,-1-1 0-16,-1 5 0 0,-1 1 0 0,-1-2 0 16,-1 0 0-16,-1 2 0 0,2-1 0 0,1 3 0 15,3 1 0-15,1 1 0 0,0 1 0 0,0-2 0 16,2 2 0-16,0 1 0 0,-2-1 0 0,0 2 0 15,3 1 0-15,2-2 0 0,4 1 0 0,3 3 0 16,-1-2 0-16,4 1 0 0,3 1 0 0,1 2 0 16,1-2 0-16,3 5 0 0,1-2 0 0,2 2 0 15,3-3 0-15,1 2 0 0,1-3-144 0,1 3 144 0,-1 1 0 16,2-2-144-16,2 1 144 0,0-2 0 16,2 2 0-16,3-4 0 0,-1 2 0 0,3-1 0 0,1 1 0 0,0 1 0 15,4-3 0-15,0 0 0 0,5-3 0 0,0 3-128 16,2 0 128-16,3 1 0 0,1 0 0 0,3-2 0 15,0-4 0-15,3 2 0 0,2 3 0 0,-1 3 0 16,2-4 0-16,4 3 0 0,4 0 0 16,3-2 0-16,0 0 0 0,1 1 0 0,6-3 0 0,2 2 128 15,4 4-128-15,3-3 0 0,3 0 0 0,-1-2 128 16,0-4-128-16,2-3 0 0,1 2 0 0,1 4 0 16,2 2 0-16,3-3 0 0,4 1 0 0,1-2 0 15,2-4 0-15,-1 2 0 0,1 2 0 0,0 0 0 16,-1-3 0-16,3 1 0 0,5-1 0 0,2 1 0 15,0-2 0-15,0-1 0 0,2 0 0 0,1 3 0 16,5 0 0-16,-1-1 128 0,-1-1-128 0,-1 0 0 0,0 4 128 16,3 0-128-16,5 0 128 0,-1-1-128 0,1-3 0 0,-5-3 0 15,1-1 0-15,2 4 0 0,4 2 0 16,1-3 0-16,2-4 0 0,-2 3 128 0,-1-3-128 0,3 3 0 16,2 1 0-16,1-5 0 0,0-1 0 0,-1 1 128 15,-2 2-128-15,2 1 0 0,4-2 0 0,-3 3 0 16,-3 1 0-16,1-4 0 0,-3 0 0 0,5 3 0 15,6 1 0-15,-6 0 0 0,-5-1 0 0,2 1 0 16,-1-1 0-16,6 1 0 0,-1 0 0 0,-2-1 0 16,-6 0 0-16,2 0 0 0,3 1 0 0,1-1 0 15,2-2 0-15,-4 0 0 0,-1 1 0 0,3-2 0 16,4 3 0-16,-2 1 0 0,0-2 0 0,-1 4 0 0,0-4 0 16,4 2 128-16,3-2-128 0,-3-2 0 15,-5-4 0-15,0 5 0 0,0 1 0 0,6 1 0 0,1 1 0 0,-2-4 0 16,-5-5 0-16,2 0 0 0,2 8 0 0,0-4-128 15,-1 0 128-15,-1 0 0 0,-2 1 0 0,1-4 0 16,4 2 0-16,-1-3 0 0,-2 0 0 0,-4 3-128 16,0-3 128-16,2 1 0 0,2 0-144 0,0-2 144 15,-5 1 0-15,0-1-144 0,-2 0 144 0,6-1 0 16,2-1-160-16,-5 1 160 0,-5 0-128 0,-2-1 128 16,-1-4 0-16,5 1-128 0,5 0 128 0,-4 0 0 15,-7-1 0-15,-3 1 0 0,-1-4 0 0,2-1 0 16,3 1 0-16,-3 1 0 0,-6-4 0 0,1 2 0 15,-3-2 0-15,-1-1 0 0,-2 4 0 0,1-5 0 16,2-1 0-16,-3-2 0 0,-5 1 0 0,-2 1 0 16,-2-2 0-16,0 1 0 0,-1 0 0 0,1-1 0 0,0-2 0 15,0-1 0-15,-4-5 0 0,0 2 128 16,-3 0-128-16,-2-1 0 0,1-2-128 0,-6-1 128 0,-2 2 0 0,1-1 0 16,1-3 0-16,-2-2 0 0,-3-5 0 0,-2 0 0 15,-5-1 0-15,-2-2 0 0,-6-5 0 0,-3 0 176 16,-2 0-176-16,-2-3 192 0,-2 0 0 0,-8 16 16 15,-1-3 0-15,0-7 0 0,0-4 144 0,0 0 32 16,-5 0 0-16,-1-1 0 0,-1 3 64 0,-4-1 0 16,-1-2 16-16,-4-3 0 0,-3 2-64 0,-3-1-16 15,-3 2 0-15,-5-3 0 0,-3 1-240 0,-29-36-144 16,-2 14 160-16,-6 6-160 0,-7 10 0 0,-6 3-160 16,-5 4 0-16,-9 1 0 15,-11 4-1728-15,-8 4-352 0,-6 2-64 0</inkml:trace>
  <inkml:trace contextRef="#ctx0" brushRef="#br0" timeOffset="34063.37">12175 9421 11967 0,'0'0'528'0,"0"0"112"0,0 0-512 0,0 0-128 0,0 0 0 0,4-6 0 16,-4 6 768-16,3-5 112 0,1-2 16 0,-4 7 16 16,0 0 128-16,0 0 32 0,0 0 0 0,0 0 0 15,0 0-384-15,0 0-80 0,0 0-16 0,0 0 0 16,7-4-176-16,-7 4-32 0,0 0-16 0,0 0 0 16,0 0-80-16,0 0-16 0,0 0 0 0,0 0 0 0,0 0 32 15,0 0 0-15,0 0 0 0,0 0 0 0,0 0 80 0,-2 8 0 16,0-3 16-16,-2 1 0 0,-1 2-64 0,-4 1-16 15,0-2 0-15,0-2 0 0,0 3-32 0,-2 2-16 16,-2-1 0-16,-2 1 0 0,-4 0-16 0,-1-1 0 16,-2 4 0-16,-1-3 0 0,-1 0 16 0,0 2 0 15,0-6 0-15,1 5 0 0,0 0-32 0,1 0-16 16,1-2 0-16,0 2 0 0,2-2-96 0,3 1 0 16,3 1-128-16,-2-4 192 0,1 0-192 0,1 0 128 15,2-2-128-15,0 0 0 0,1 1 128 0,1-1-128 16,4 0 0-16,1 0 0 0,4-5 0 0,-3 6 128 15,3-6-128-15,0 0 0 0,0 0 0 0,3 8 128 16,5 2-128-16,1-4 0 0,1 2 144 0,2-3-144 16,2-1 128-16,2 1-128 0,3 1 160 0,1-2-160 15,5 2 192-15,-1 2-192 0,1-3 0 0,2 1 0 16,1 2 0-16,0-3 0 0,-1 0 144 0,0 2-144 16,1-4 0-16,0 1 144 0,-2 0 48 0,-1 1 0 0,-3-1 0 0,3 0 0 15,-1-2 80-15,9 2 32 16,-6 0 0-16,-9-3 0 0,-4-1-64 0,0 0-16 0,0 0 0 15,-1 1 0-15,-3 1-224 0,-1-1 144 0,-2-1-144 0,0 0 128 16,-7 0-128-16,0 0 0 0,0 0 0 0,0 0 0 31,0 0-400-31,0 0-112 0,0 0-32 0,0 0 0 0,0 0-656 16,0 0-128-16,-5 4-16 0,-7 1-7760 0,1-3-1552 0</inkml:trace>
  <inkml:trace contextRef="#ctx0" brushRef="#br0" timeOffset="34465.25">11837 9731 12895 0,'0'0'576'0,"0"0"112"0,0 0-560 0,0 0-128 16,0 0 0-16,0 0 0 0,0 0 1328 0,0 0 224 16,0 0 48-16,6-3 16 0,3 2-432 0,0-3-96 15,2 2 0-15,5-2-16 0,1 1-16 0,4-1 0 16,0-2 0-16,5 1 0 0,0 1-240 0,4-2-48 16,1 1-16-16,2 1 0 0,1 3-16 0,1 1 0 15,3 0 0-15,2-2 0 0,0 0 32 0,4 1 0 16,1 1 0-16,1 1 0 0,1 1-240 0,-1 1-32 0,0 1-16 0,-1-1 0 15,0 1-160-15,-2-1-16 0,-1-1-16 16,-1 1 0-16,-1-2-64 0,0-1-16 0,-1-1 0 16,-1 1 0-16,-2 0-208 0,-2 0 0 0,1 0 0 0,-2 1 0 15,-2-3 0-15,1 0 176 0,-1 2-176 0,-1 0 160 16,-1 0-336-16,1 0-64 0,-2 0-16 0,1 0 0 16,0-1-1808-1,2 1-368-15,-3 1-80 0</inkml:trace>
  <inkml:trace contextRef="#ctx0" brushRef="#br0" timeOffset="35516.33">22996 10704 5519 0,'0'0'496'0,"9"-1"-496"0,1 1 0 0,-2-2 0 15,-8 2 2352-15,6-3 368 0,-6 3 80 0,5-5 16 16,-5 5-1488-16,0 0-304 0,0 0-48 0,0 0-16 15,0 0-32-15,0 0-16 0,0 0 0 0,0 0 0 16,-8-4-192-16,-2 4-32 0,-2 3-16 0,-4-1 0 16,0 2-176-16,-2 0-48 0,-2 3 0 0,-1 1 0 15,1 3-32-15,-2-2-16 0,1 4 0 0,-1-3 0 0,-1 3 32 0,0 1 0 16,-1 2 0-16,0-5 0 16,1 1-112-16,0 2 0 0,2 0-16 0,0-2 0 0,1-1-32 0,1 1 0 15,1-3 0-15,7 1 0 0,4-1-48 0,5 0-16 16,2-9 0-16,-1 6 0 0,2 1-64 0,4 2-16 15,4-5 0-15,2 4 0 0,3-3 80 0,1-1 16 16,6 0 0-16,0 1 0 0,2-3-80 0,1 1-16 16,6-1 0-16,-1 2 0 0,1 2-128 0,0 1 192 15,-4-2-192-15,5 2 192 0,6 2-48 0,0 2 0 16,-3-4 0-16,0 2 0 0,1-4-16 0,-2 2-128 16,-2 0 192-16,-1-3-64 0,-5-4-128 0,-1 0 192 0,-1 0-192 15,-3 1 192-15,-2-2-192 0,-3 0 0 16,-3-3 0-16,-3-1 0 15,-2 2-784-15,0 1-144 0,-7 2-32 0,5-4 0 16,-5 4-2160-16,0 0-432 0</inkml:trace>
  <inkml:trace contextRef="#ctx0" brushRef="#br0" timeOffset="35882.9">22848 10933 10127 0,'0'0'896'0,"0"0"-704"0,-6 3-192 0,6-3 0 16,0 0 2112-16,0 0 400 0,0 0 80 0,0 0 16 16,0 0-1216-16,0 0-240 0,0 0-64 0,0 0 0 0,0-5-128 0,3-2-48 15,2 0 0-15,2 2 0 16,1-1-240-16,3 0-48 0,6 1-16 0,5 2 0 0,3 0 32 15,3-2 16-15,2 1 0 0,4 1 0 0,10-2-80 0,2-3 0 16,1 3-16-16,1 2 0 0,2-4-112 0,6 3-32 16,-3 1 0-16,4 1 0 0,2 0-112 0,-2 1-32 15,-1-5 0-15,-4 3 0 0,-1-1 48 0,-2 0 16 16,0-1 0-16,-2 2 0 0,-3 1-80 0,1-1-32 16,-1 3 0-16,-2-1 0 0,-3 0-224 0,-3-1 176 15,-2 1-176-15,-4-1 160 0,-5 2-160 0,-3 0-272 16,-5 2 64-16,-1 1 16 15,-4-2-2176-15,-1 2-448 0</inkml:trace>
  <inkml:trace contextRef="#ctx0" brushRef="#br0" timeOffset="37701.18">1912 9905 4607 0,'0'0'400'0,"0"0"-400"0,9-7 0 0,3 4 0 16,1 0 1680-16,1-1 256 0,3-1 48 0,-2 1 16 16,3 1-912-16,3-6-192 0,1 0-48 0,2 0 0 15,-1 0-176-15,4 0-32 0,-2 0-16 0,3 0 0 16,2 0-80-16,-9 3-16 0,-1 0 0 0,2 1 0 0,3 2-112 0,-2 1-32 16,0-2 0-16,0 2 0 0,0 4-48 0,0 2-16 15,-2-1 0-15,1 1 0 0,-3 3-128 0,-1 3-16 16,-4 2-16-16,0 0 0 0,0 2-160 0,-3 1 0 15,-5 3 144-15,1-2-144 0,0 2 128 0,-4-3-128 16,-2-2 160-16,-1 1-160 0,-1 0 160 0,-2 3-160 16,0-5 160-16,-2-1-160 0,-2 0 160 0,0-1-160 15,-1 2 160-15,-1-1-160 16,0-3-368-16,-1 1-160 0,0-4-48 0,0 0-5936 16,-3 4-1184-16</inkml:trace>
  <inkml:trace contextRef="#ctx0" brushRef="#br0" timeOffset="38385.47">2224 9962 7359 0,'0'0'320'0,"0"0"80"0,4-14-400 0,0 3 0 15,-1 0 0-15,0 1 0 0,1 3 2368 0,-4 7 384 16,3-9 64-16,-3 9 32 0,0 0-1376 0,0 0-256 0,0 0-64 0,0 0-16 16,0 0-432-16,-12 6-64 0,6 2-32 0,-4 2 0 15,-2-1-288-15,1 5-48 0,0 1-16 0,-2 4 0 16,-4 1 64-16,3 3 16 0,-1 1 0 0,-3 1 0 16,-1 1 32-16,6-3 0 0,-1 1 0 0,2 7 0 15,-3-2-112-15,1 3 0 0,0 1-16 0,-6 16 0 16,4-7-112-16,1-1 0 0,-1 2-128 0,4-1 192 0,0 4-192 15,1-1 128-15,-1 3-128 0,4-1 0 16,-1 0 128-16,1 1-128 0,0 2 0 0,3-5 0 0,0 4 0 0,1-1 0 16,1-1 0-16,0 3 0 0,-1 2 0 0,2-3 0 15,0-2 0-15,2 2 0 0,2 0 0 0,0-2 128 16,1 0-128-16,2 2 0 0,2-5 0 0,2 3 0 16,0 3 0-16,5-2 0 0,0 0 0 0,3 2 0 15,1-1 128-15,3-1-128 0,5 0 0 0,-1 0 0 16,3-3 0-16,0 3 0 0,1-2 0 0,0-1 0 15,2 0 0-15,1-1 0 0,2-3 128 0,0 1-128 16,1-1 0-16,2-2 0 0,3 0 0 0,2 1 0 16,1 2 0-16,2-5 0 0,-1-4 0 0,1 1 128 15,-2-5-128-15,0 3 0 0,-1 1 0 0,1 0 0 16,1-4 0-16,-2 1 0 0,2-1 0 0,-1-4 0 16,4 2 128-16,0-3-128 0,0-2 0 0,2-2 0 0,-4-1 0 15,3-1 0-15,0-7 0 0,1 2 128 0,2-3-128 0,3 2 0 16,-1-2 144-16,-1 0-144 0,2-4 128 0,-1 2-128 15,-4-4 0-15,2 0 128 0,-2-2-128 0,-1 2 0 16,3-1 128-16,0-1-128 0,-2 2 0 0,1-2 128 16,-2 0 128-16,-1-2 32 0,-1 0 0 0,-3 1 0 0,-2-2 32 15,-1-1 0-15,1 0 0 0,1-1 0 0,-1 3-32 0,1 0 0 16,-4 0 0-16,2-1 0 0,2 0-288 0,0-2 128 16,0-1-128-16,-4 1 0 0,-2-2 160 0,-3-1-160 15,-2 1 128-15,-2 0-128 0,-4 0 0 0,-2-2-272 16,-5-1 32-16,0 5 16 15,-3 1-624-15,-2-2-128 0,-3 0-32 0,-10 4-12624 0</inkml:trace>
  <inkml:trace contextRef="#ctx0" brushRef="#br0" timeOffset="38934.78">5320 12990 13823 0,'0'0'608'0,"0"0"128"0,0 0-592 0,0 9-144 0,0-9 0 0,-4 7 0 0,3 7 512 0,-1 7 80 15,4-2 16-15,-2-4 0 0,1 1-96 0,0 2 0 16,2 1-16-16,-2 0 0 0,0 3-224 0,0 0-32 16,1 2-16-16,-1-4 0 0,-1-2 32 0,1-2 0 15,1-3 0-15,-1-3 0 0,-1-3 320 0,0-7 80 16,0 0 16-16,0 0 0 0,0 0 480 0,4-8 112 16,-1-3 16-16,0-5 0 0,2 0-528 0,0-7-112 15,0-1 0-15,-1 0-16 0,2-4-272 0,0 2-48 16,-1-3-16-16,1 2 0 0,3 2-160 0,-2 2-128 15,4-2 192-15,-2 3-192 0,2 2 0 0,2 1 0 16,-1 1 0-16,2 2 0 0,0 4 0 0,8-2 0 0,-2 1 0 0,-6 8 0 16,0 1-240-16,2 3-96 15,0 0-32-15,1 2-12656 0</inkml:trace>
  <inkml:trace contextRef="#ctx0" brushRef="#br0" timeOffset="39324.81">5875 13121 12895 0,'0'0'1152'0,"0"0"-928"0,8 0-224 0,2-2 0 0,-1-1 1856 16,2-1 320-16,3 0 64 0,0-2 0 15,-1-2-832-15,2 2-192 0,0-5-16 0,1 1-16 16,-1 1-512-16,-1-2-96 0,-1-1-32 0,-2 0 0 0,1 0-288 0,2 0-48 15,-7-2-16-15,-2 6 0 0,-1 3-64 0,-1 0-128 16,-3 5 176-16,0 0-176 0,-4-8 320 0,-4 3-32 16,3 3-16-16,-4 3 0 0,-1 3 48 0,-1 3 16 15,-2 1 0-15,-2 5 0 0,-2 2-80 0,1 3-32 16,0 1 0-16,0 2 0 0,-1 1-80 0,3 3-16 16,-2-3 0-16,-2 6 0 0,5-1-128 0,7-12 160 15,1 0-160-15,2-2 160 0,1 0-160 0,2-1 192 16,1-2-192-16,3 1 192 0,1-6-192 0,0 0 0 15,3 0 0-15,0-3 0 0,3 0 0 0,0-2-144 16,2-2 0-16,2 1 0 0,-2 0-176 0,8-3-48 16,0 0 0-16,-2-1 0 15,0 0-224-15,-6 1-48 0,-1 2-16 0,1-1 0 16,0 1-1968-16,-1-1-400 0</inkml:trace>
  <inkml:trace contextRef="#ctx0" brushRef="#br0" timeOffset="39830.15">6508 12977 11967 0,'0'0'1072'0,"-4"-3"-864"15,4 3-208-15,-7-1 0 0,-2 2 1312 0,-3 1 224 16,1 0 32-16,-1 5 16 0,2-2-496 0,-1 5-112 15,-2-1-16-15,2 4 0 0,-1-1-128 0,2 1-16 16,1 1-16-16,2 2 0 0,-1 1-64 0,3-3-16 16,1 1 0-16,2-2 0 0,-1 0-256 0,3 1-48 15,1-6-16-15,2 3 0 0,-1-8-80 0,5 3 0 16,-7-6-16-16,7 3 0 0,1-1 64 0,1-2 16 0,-2-2 0 0,1-1 0 16,0-1-48-16,-1 0 0 0,0 1 0 0,-1 0 0 15,0-3-16-15,1 3 0 16,-2-1 0-16,-5 4 0 0,5-3-320 0,-5 3 144 15,0 0-144-15,8-1 0 0,-1 1 0 0,1 3 0 16,1-1 0-16,0 3 0 0,0 2 0 0,1-1 0 16,0-2-160-16,1 3 160 0,1 0 0 0,0-3 0 0,1-2 0 0,1-1 0 31,0 1-432-31,1 0-112 0,2-6-32 0,1 1-8800 0,0-3-1760 0</inkml:trace>
  <inkml:trace contextRef="#ctx0" brushRef="#br0" timeOffset="40044.81">6971 12649 9215 0,'0'0'816'0,"0"0"-656"0,-1 9-160 0,-1-1 0 0,0-1 2384 0,0 5 448 16,-1 3 96-16,0 3 16 0,-1 2-1664 0,1 2-320 16,-1-1-64-16,0 5 0 0,1-2 80 0,0 4 32 15,-3-2 0-15,1 4 0 0,2 3-416 0,-1-3-80 16,0 1 0-16,1-1-16 0,0-3-304 0,1 1-64 15,2-3-128-15,0 0 192 0,2-6-192 0,0-3-288 16,-1-1 64-16,3-4 16 16,1-1-864-16,3-4-160 0,-8-6-48 0,9 0 0 0</inkml:trace>
  <inkml:trace contextRef="#ctx0" brushRef="#br0" timeOffset="40255.65">7238 12662 19343 0,'0'0'848'0,"0"0"192"0,0 7-832 0,1 5-208 0,-1-2 0 0,3 7 0 16,-1 0 2112-16,2 6 368 0,-2 1 80 0,1 2 0 16,-2 0-1920-16,1 0-400 0,-2 2-80 0,0-1-16 15,0 2-16-15,-3 3 0 0,0-3 0 0,-2-1 0 16,2-3-384-16,-1 3-64 0,0-2-32 0,0-2-8208 15,0-5-1632-15</inkml:trace>
  <inkml:trace contextRef="#ctx0" brushRef="#br0" timeOffset="40646.53">7695 12921 21183 0,'0'0'1888'0,"0"0"-1504"0,0 0-384 0,0 0 0 16,9 1 432-16,0 1 16 0,-1 1 0 15,-1 3 0-15,1-1 384 0,0 5 96 0,1 1 16 0,1 2 0 16,5 5-352-16,2 1-64 0,-3 0-16 0,0 2 0 16,-1 1-240-16,1-2-48 0,-1 1-16 0,0-1 0 15,0 0-80-15,-2 1-128 0,-1-2 176 0,-1 1-176 16,-1-1 0-16,-2-1 0 0,-1-3 0 0,0-1 0 15,2-2-832-15,-1-5-112 0,0 2-16 0,1-5-7040 16,-7-4-1408-16</inkml:trace>
  <inkml:trace contextRef="#ctx0" brushRef="#br0" timeOffset="40916.78">8126 12790 21183 0,'0'0'944'0,"0"0"192"0,0 0-912 0,0 0-224 0,0 0 0 0,0 0 0 0,0 0 1232 0,0 9 208 16,-4 4 32-16,1 3 16 0,-4 5-512 0,0 4-96 15,-2 2-32-15,0 5 0 0,-3 2-48 0,0 0-16 16,-2 4 0-16,-1 2 0 0,-2 4-160 0,-1-1-48 16,3 4 0-16,-5-2 0 0,1 2-384 0,-3-4-64 15,0 3-128-15,2-7 176 0,1-3-176 0,0 0 0 16,1-5 0-16,2-1 0 15,0-5-912-15,2-3-224 0,2-3-32 0,4-3-13136 0</inkml:trace>
  <inkml:trace contextRef="#ctx0" brushRef="#br0" timeOffset="41590.08">9996 13260 11055 0,'-4'7'976'0,"0"-1"-784"15,-1 1-192-15,2 0 0 0,3-7 1664 0,0 0 272 16,-4 7 64-16,4-7 16 0,0 0-368 0,0 0-80 0,0 0-16 0,11 2 0 16,2-4-272-16,1-4-64 15,1-8-16-15,3 0 0 0,0-2-368 0,1-3-64 0,1-4 0 0,-3 6-16 16,3-2-336-16,2-1-64 0,3-5-16 0,0-1 0 15,0-2-336-15,-1 0 0 0,-1-3 0 0,2 1 0 0,1 2 0 16,-1-2 144-16,-6 1-144 0,1-2 0 0,-1-3 144 16,6-11-144-16,-8 6 0 0,-6 13 144 0,-1-3-144 0,-3 3 128 15,-3-4-128-15,-4 5 128 0,-4-3-128 0,-1 4 0 16,-2-2 144-16,-4 6-144 0,3 5 0 0,-5 6 0 16,-1 1 0-16,-4 7 0 0,2 6 0 0,-6 3-128 15,0 7 128-15,-12 12 0 0,1 4 0 0,2 8-160 16,2 6 160-16,9-12 0 0,-2 5-128 0,1 4 128 15,0 5 0-15,4-1 0 0,0 4 0 0,3-1 0 16,4-3 0-16,1 0 0 0,3-3 0 0,0-1 0 16,3-5 0-16,1-3 0 0,4 0 0 0,1-6 128 15,4 0-128-15,4 5 0 0,1-8 0 0,-1-11-256 16,4-4 16-16,3 0 16 16,3-1-1552-16,0-3-304 0,3-3-64 0</inkml:trace>
  <inkml:trace contextRef="#ctx0" brushRef="#br0" timeOffset="41924.05">10826 12922 27119 0,'0'0'1200'0,"-6"2"256"0,-3 1-1168 0,0 3-288 0,-1 5 0 0,-2 2 0 15,0 3 192-15,-4 3-32 0,2 3 0 0,-2 2 0 16,-1-2 336-16,2 1 64 0,1 2 16 0,3-2 0 15,-2 1-176-15,5 0-16 0,1-4-16 0,3 0 0 16,4-1-224-16,3-3-144 0,2-3 192 0,3-6-192 16,4 0 384-16,2-2-16 0,2-5-16 0,3-4 0 15,2 0-48-15,-1-2-16 0,-1-7 0 0,4 3 0 0,-1-3 16 0,-1-1 0 16,0 0 0-16,-2 2 0 0,-1-2 0 16,-4 0 0-16,-3 0 0 0,-2 1 0 0,-3-2-80 15,-3-1-16-15,-6 4 0 0,-3-1 0 16,-4 0-80-16,-4-2 0 0,-3 0-128 0,-2 0 192 0,-1 1-192 0,-2 3 0 15,-1-1-192-15,2 5 192 16,2 0-640-16,0 3 0 0,-1 1-16 0,4 5 0 16,2-2-1936-16,4 1-384 0</inkml:trace>
  <inkml:trace contextRef="#ctx0" brushRef="#br0" timeOffset="42293.68">11340 12850 21999 0,'0'0'960'0,"1"11"224"0,0 1-944 0,-1 0-240 15,0 5 0-15,0 2 0 0,-2 1 576 0,-2 2 80 16,-2 0 16-16,-2-1 0 0,-2 5 96 0,0 0 0 16,-3 0 16-16,3 0 0 0,-2-3-320 0,2-1-64 15,1-4-16-15,2-4 0 0,-1-3 192 0,2-4 16 0,6-7 16 0,0 0 0 16,0 0 352-16,0-7 64 0,1-6 0 0,3-2 16 15,1 0-336-15,1-3-64 0,0-2 0 0,2-3-16 16,-2 3-304-16,2-5-48 0,2 3-16 0,0 0 0 16,2 2-256-16,-1 1 0 0,-1 1 128 0,6 3-128 15,-4-1 0-15,1 5 0 0,0 2 0 0,1 3 0 0,1 0 0 16,-1 5 0-16,0 2-144 0,-1 6 144 16,-2 2-144-16,1 5 144 0,-2 1-160 0,-3 2 160 0,0 0 0 0,-2 2 0 15,0 2-128-15,-4-2 128 0,0 4 0 16,1 1 0-16,-2-3 0 0,2 0-144 0,1-2 0 0,-1-3 0 15,1 1 0-15,-1-3 0 0,4-4-112 0,-1 1-32 16,1-3 0-16,2 1 0 16,1-6-1008-16,1-3-208 0,0 0-32 0,1 0-8064 15,2-3-1616-15</inkml:trace>
  <inkml:trace contextRef="#ctx0" brushRef="#br0" timeOffset="43009.3">12705 12824 3679 0,'0'0'320'0,"0"0"-320"0,-6-8 0 0,-1 3 0 0,1 1 3760 0,-2 1 672 16,-1 1 144-16,-3-1 32 0,-5 3-3072 0,-3 3-624 16,-4-1-112-16,-2 2-32 0,-2 1 32 0,-4 5 0 15,-1-1 0-15,3 4 0 0,1 3-160 0,2 1-16 16,2 1-16-16,4 2 0 0,1 9-32 0,7-3 0 15,4 2 0-15,4-5 0 0,3 1-320 0,3-4-80 16,5-1-16-16,4-1 0 0,4-4-160 0,0-1 192 16,4-2-192-16,2-5 192 0,2-4-192 0,4-2 0 15,0-3 144-15,2-1-144 0,-1-2 128 0,-2 0-128 0,-2-6 128 16,-1 2-128-16,-1-4 144 0,-2 1-144 16,-2-2 192-16,0-2-192 0,-4-2 288 0,0 3-48 0,0 3-16 15,-3-1 0-15,3 3-32 0,-3 3 0 0,-1-1 0 16,-9 9 0-16,11 4-192 0,-1 2 0 0,3 3 128 15,-3 4-128-15,1 5 0 0,-4 2 0 0,-2 4-192 0,-1 2 192 16,-1 7 0-16,0 0 0 0,-3 1 0 0,-3 4 0 16,-4 2 0-16,0 2 144 0,-7 1-144 0,0-1 192 15,0 4-192-15,-2-5 160 0,0 1-160 0,-2 3 160 16,-1-4 32-16,-1-3 0 0,-4-3 0 0,-1-2 0 16,0-6 96-16,0-3 32 0,-1 0 0 0,1-2 0 15,-2-7 128-15,0 0 48 0,1-3 0 0,0-3 0 16,2-3-208-16,0-3-32 0,1-3-16 0,0-4 0 0,3-6-48 15,-1-3-16-15,2-4 0 0,3-2 0 16,1-3-48-16,3-1 0 0,3-5 0 0,7 2 0 0,4-3 32 16,7 4 0-16,5-2 0 0,9 3 0 0,8 3-160 15,5-3 0-15,8 3 0 0,4 2 0 0,5 2 0 0,6 1 0 16,2 2-160-16,0 1 160 0,0-2 0 0,-1 2 0 16,-3 4-128-16,-1-1 128 0,-2 2 0 0,0-2 0 15,-3 2 0-15,-4 0 0 0,-4 1-224 0,-3 5-48 16,-3-1-16-16,-5-1 0 15,-5 3-1936-15,-4 1-384 0,-3 0-80 0</inkml:trace>
  <inkml:trace contextRef="#ctx0" brushRef="#br0" timeOffset="48023.93">5298 14357 12207 0,'0'0'528'0,"0"0"128"0,0 0-528 0,-1-11-128 0,0 3 0 0,1-1 0 16,0 9 1056-16,-2-8 176 0,2 8 48 0,-1-12 0 15,1 12-384-15,-1-10-80 0,1 10-16 0,-4-8 0 16,4 8-16-16,-6-9 0 0,-3 1 0 0,-2 4 0 16,0-1-144-16,-2 1-16 0,-2 0-16 0,-1 3 0 0,-2 1-144 0,-3 2-16 15,-1 2-16-15,-1 2 0 16,-4 2-304-16,2 5-128 0,-2 1 0 0,1 0 128 0,1 2-128 0,1 3 128 15,1 0-128-15,1 3 128 0,3 0-128 0,1-2 0 16,2 3 0-16,6 2 128 0,3-2-128 0,2-1 0 16,4-2 0-16,5 0 0 0,2 3 0 0,4-4 0 15,2-2 0-15,2-3 0 0,-1-1 0 0,4-2 160 16,5-6 16-16,1 0 0 0,2 0 272 0,2-3 64 16,3-4 16-16,1 1 0 0,1-2-160 0,1-2-48 15,-1-1 0-15,-2-2 0 0,-1 3-160 0,-3 1-32 16,2-4-128-16,-4-1 192 0,-1-5-192 0,0 5 144 15,1-1-144-15,-1-2 128 16,-4-1-1952-16,0-2-400 0</inkml:trace>
  <inkml:trace contextRef="#ctx0" brushRef="#br0" timeOffset="48407.38">5862 13841 21183 0,'-6'-11'1888'0,"6"11"-1504"0,0 0-384 0,0 0 0 15,0 0 272-15,0 0-16 0,0 14 0 0,0 2 0 16,0 5-256-16,0 3 128 0,-4 5-128 0,2 3 0 16,-3 3 384-16,0 4-16 0,-1-1-16 0,-1 5 0 15,-2 4-32-15,-3 4-16 0,-1 1 0 0,-1 3 0 16,2-1-64-16,2 2-16 0,0-1 0 0,2-6 0 15,1-10-224-15,-1-5 176 0,3-9-176 0,2-4 160 0,3-6 80 0,0-4 16 16,0-11 0-16,0 0 0 0,0 0 448 0,0 0 80 16,13-3 32-16,0-9 0 0,-2-2-48 0,1-4-16 15,-1-1 0-15,0-5 0 0,0-4-496 0,-1 1-80 16,-1-3-32-16,1 5 0 0,1-1-144 0,2 2 0 16,0-4 0-16,2 4 0 0,0 2 0 0,2 2 0 15,1 0 0-15,1-1 0 0,0 1 0 0,2 2 0 16,1 2 0-16,1 3 0 0,-3 0 0 0,2 2 0 15,-1 3 0-15,1-2 0 0,-2 4-192 0,2-1 192 16,-4 0-192-16,1 4 192 16,-1 2-2192-16,-1 1-320 0,-1 0-64 0</inkml:trace>
  <inkml:trace contextRef="#ctx0" brushRef="#br0" timeOffset="49026.47">5930 13771 11567 0,'0'0'512'0,"0"0"112"0,0 0-496 0,0 0-128 0,0 0 0 0,0 0 0 16,0 0 384-16,0 0 48 0,0 0 16 0,-5 8 0 15,0 3-176-15,-2 2-16 0,-2-4-16 0,2 5 0 16,-1 3 272-16,0 0 48 0,1 0 16 0,-2 2 0 15,0 1-368-15,-1 1-64 0,2-1-16 0,-2 7 0 16,0 3-128-16,2 1-224 0,-2-2 48 0,1 0-7040 16</inkml:trace>
  <inkml:trace contextRef="#ctx0" brushRef="#br0" timeOffset="49459.65">5589 14715 11055 0,'0'0'480'0,"0"0"112"0,0 0-464 0,0 10-128 16,1 1 0-16,4-2 0 0,3 0 1328 0,2-4 240 15,2 1 48-15,-1-1 16 0,2-3-624 0,1-5-128 16,1-3-32-16,3 0 0 0,1-3 64 0,1 0 16 0,1-9 0 16,-1 0 0-16,-1-1 32 0,0-1 0 0,1-4 0 0,2-3 0 15,1-2-176-15,0-1-16 0,-2 0-16 0,2-2 0 16,1 0-320-16,1 2-64 0,-2-2-16 0,-1-4 0 15,0-2-192-15,0 0-32 0,-5-2-128 0,1 1 192 16,-3 1-32-16,-3 0-16 0,-3-1 0 0,-3-3 0 16,-2-3-16-16,-4 0 0 0,-3 1 0 0,1 5 0 15,-4 2-128-15,-2 5 160 0,-1 11-160 0,0 4 160 16,0 4 32-16,-1 7 0 0,-3 4 0 0,-1 7 0 16,-3 4-32-16,-3 7 0 0,-1 4 0 0,-1 8 0 15,-1 8-160-15,0 6 0 0,-1 5 0 0,1 1 0 16,2-1-176-16,1 5 48 0,0 4 0 0,4 5 0 15,1 0 128-15,1 0 0 0,1-5 0 0,4-6 0 16,5-3 0-16,2-6 0 0,2-6 0 0,4-2 0 16,2-4 0-16,3-3 0 0,1-1 0 0,1-4 0 0,3-6 0 15,3-4 128-15,2 1-128 0,3-6 0 0,3 0 0 0,3-3 0 16,1-7 0-16,3-1-192 16,0 0-2000-16,2-1-416 0</inkml:trace>
  <inkml:trace contextRef="#ctx0" brushRef="#br0" timeOffset="49684.85">6536 14380 29487 0,'-14'3'1296'0,"14"-3"288"0,-9 11-1264 0,3-1-320 0,2 3 0 0,0 5 0 15,2-3 0-15,-2 6 0 0,3-1 0 0,-2 4 0 16,1-1 0-16,-1-2 0 0,0-1 0 0,-2 1 160 15,3 5-160-15,-1-4 0 0,-1 4 0 0,2 1 0 16,1-3 128-16,1 1-128 0,0-5 0 0,1 0 128 16,1-3-384-16,1-3-96 0,0-3-16 0,-3-11 0 31,0 0-1120-31,0 0-240 0,10-3-32 0</inkml:trace>
  <inkml:trace contextRef="#ctx0" brushRef="#br0" timeOffset="49977.97">6967 14412 25631 0,'0'0'1136'0,"0"0"224"0,0 0-1088 0,0 0-272 0,0 0 0 0,-9-1 0 0,9 1 256 0,-11 5 0 16,-3 0 0-16,0 3 0 0,0-2 0 0,-3 5 0 15,-2 0 0-15,-1 3 0 0,-3 1-64 0,-1 1-32 16,0 3 0-16,2 2 0 0,2 0 64 0,4 2 16 15,1-1 0-15,6-1 0 0,0 1-240 0,6-2 0 16,1-1 0-16,6-1 0 0,2-4 0 0,5 0 0 16,1-6 0-16,5 2 0 0,1-6 128 0,1-2-128 15,2 2 176-15,2-3-176 0,0-3 256 0,0-1-48 16,0-2-16-16,1 0 0 0,0-4-192 0,0 4 0 16,-2-6 0-16,2 1 0 15,-1-3-2000-15,1-4-496 0</inkml:trace>
  <inkml:trace contextRef="#ctx0" brushRef="#br0" timeOffset="50343.87">7524 14023 26895 0,'0'0'1184'0,"0"0"256"0,-3 14-1152 0,1-2-288 0,-3 0 0 0,-2 6 0 15,1 5 0-15,-3 5 0 0,1 2 0 0,-1 2 0 16,-1 4 0-16,0 4 0 0,-1 1 128 0,1 2-128 16,-2 2 224-16,-1-1-64 0,4 5-16 0,-1 0 0 15,-1 1 0-15,1-5 0 0,1 0 0 0,1-6 0 0,2-4-144 0,2-7 0 16,3-3 0-16,-1-6 128 0,2-4 16 0,0-4 0 16,0-11 0-16,0 0 0 15,0 0 576-15,9 1 112 0,2-5 32 0,-3-4 0 0,1-4 0 0,2-6 0 16,0 1 0-16,0 0 0 0,1-2-528 0,1 1-96 15,-2-3-32-15,0 0 0 0,1-2-208 0,1 4 0 16,3 2 0-16,-1 5 0 0,-1-5 0 0,2 2 0 16,0-2 0-16,2 5 0 0,0 0 0 15,1-1 0-15,-1-3 0 0,2 4 0 0,2 4 0 0,0-3 0 16,1 4 0-16,0-3 0 16,-1 2-1392-16,-1-1-160 0,0 4-48 0,-1 1-7968 15,0-2-1600-15</inkml:trace>
  <inkml:trace contextRef="#ctx0" brushRef="#br0" timeOffset="50633">7558 14633 8287 0,'0'0'368'0,"-8"7"80"0,8-7-448 0,0 0 0 0,0 0 0 0,-2 10 0 16,2-10 3392-16,6 15 576 0,1-1 128 0,4-3 32 15,1 3-3040-15,4 2-624 0,1-4-112 0,3 0-32 16,3 2 192-16,3 2 16 0,5 1 16 0,0-1 0 16,-1 1-112-16,2 1-32 0,0-1 0 0,-1 1 0 0,-1-1-240 0,-5-3-160 15,2-2 192-15,-2 1-192 0,-1-3 0 0,-2-1 0 16,-3-4 0-16,-1-3-144 15,-3-4-1616-15,-2-1-320 0,-2-1-64 16</inkml:trace>
  <inkml:trace contextRef="#ctx0" brushRef="#br0" timeOffset="50846.95">6696 14262 34095 0,'-18'-6'3024'15,"1"2"-2416"-15,4-1-480 0,5 0-128 0,8 5 912 0,0 0 176 0,0 0 16 0,0 0 16 16,8-8-1120-16,5 0 0 0,-1 2-192 0,4 0 0 31,-4-4-2224-31,4 2-448 0</inkml:trace>
  <inkml:trace contextRef="#ctx0" brushRef="#br0" timeOffset="51662.17">9472 14451 11567 0,'0'0'512'0,"0"0"112"0,0 0-496 0,0 0-128 0,3-8 0 0,-3 8 0 0,-4-8 1184 0,-2 2 224 16,-3-2 32-16,-4 3 16 0,-5 2-176 0,-1 1-48 15,-4-2 0-15,-2 3 0 0,-4-1-464 0,-2 4-112 16,1 0-16-16,-1 3 0 0,-1-2-80 0,5 3-32 16,1 3 0-16,2-1 0 0,-1 3-208 0,3-2-64 15,4 3 0-15,3 0 0 0,2 2-256 0,4 1 0 16,4-1 0-16,3 2 0 0,5-1 0 0,5-1 0 15,5 0-160-15,6 0 160 0,2 0 0 0,6 0 0 0,0 0 0 16,5 2 0-16,1 2 0 0,2-3 0 0,0 1 0 0,-2-1 0 16,-2 3 128-16,-1-3-128 0,-4-1 0 0,-3-1 128 15,-2 2-128-15,-5 0 0 0,-4 2 0 0,-5-3 0 16,-4-3 0-16,-5 3 192 0,-1 0-192 0,-6 0 192 16,-5-3 192-16,-7 1 64 0,-1-1 0 0,-5-2 0 15,-4 1 16-15,0-3 16 0,-3-1 0 0,1 1 0 16,3-5-144-16,-2 1-16 0,5-3-16 0,1 0 0 15,-1-2 640-15,3 1 128 0,5-3 16 0,2-2 16 32,5-2-1872-32,3-1-384 0,4 0-80 0,3-3-8448 0,4 0-1696 0</inkml:trace>
  <inkml:trace contextRef="#ctx0" brushRef="#br0" timeOffset="51981.37">9742 14493 17503 0,'-9'13'1552'0,"3"0"-1232"0,-1 0-320 0,1 4 0 0,0 2 768 0,0 4 80 15,1 0 32-15,3 1 0 0,-2 2-560 0,2-3-96 16,-1 5-32-16,2-4 0 0,-1-4-16 0,4 0-16 16,0-1 0-16,2-2 0 0,1-4 160 0,1-1 48 15,1-4 0-15,-7-8 0 0,11 5 400 0,2-4 64 16,1-3 32-16,0-5 0 0,0-5 224 0,2-2 64 15,4 0 0-15,-1-1 0 0,0-3-384 0,-3-1-80 16,-4-4-16-16,2 0 0 0,-3 0-272 0,-1 1-48 0,-1-3-16 0,-3 1 0 16,-3 1-64-16,1-4-16 0,-4 3 0 15,-1-1 0-15,-3-1-80 0,1-2-32 16,1 3 0-16,0 1 0 0,1-3-144 0,1 5 0 0,1 0-192 0,3 4 192 31,0 1-1600-31,4 3-208 0,1 4-48 0,1 3-11952 0</inkml:trace>
  <inkml:trace contextRef="#ctx0" brushRef="#br0" timeOffset="52444.55">10369 13806 20495 0,'0'0'896'0,"0"0"208"0,0 0-880 0,0 0-224 0,2 9 0 0,-1 5 0 0,1 5 0 0,-1 1 0 16,-2 4 0-16,-2 2 0 0,-2 7 256 0,-3 1-64 16,-1 4 0-16,1 3 0 0,-4 3 256 0,-1 3 32 15,-1 7 16-15,2-1 0 0,-5 2 0 16,5-3 0-16,-1-4 0 0,3-6 0 0,1-5-304 0,1-9-48 16,2-6-16-16,1-6 0 0,1-1 560 0,3-3 96 15,1-12 32-15,0 0 0 0,0 0-48 0,0 0-16 16,6 4 0-16,3-3 0 0,0-5 16 0,2-2 0 15,1-1 0-15,2-2 0 0,1 2-496 0,3-1-80 16,1-3-32-16,0 6 0 0,2 1-160 0,2 8 0 0,-1 1 0 16,-1 2 0-16,-1 6 0 0,-3 2-144 15,0 2 144-15,-3-1-208 0,-1-2 208 0,-2 3 0 0,-2 7-160 16,-3-5 160-16,-2 0 0 0,-4-1 0 0,-1-3 0 16,-4-1 0-16,0-2 0 0,-3 0 0 0,-3 1 0 0,-3-3 128 15,-4 2 80-15,-1-5 16 0,-2 2 0 0,-1-4 0 16,-5-1 16-16,-1-1 0 0,-1-3 0 0,2-2 0 15,-1-1-64-15,3-1-16 0,-1 1 0 0,2-4 0 16,0-2-160-16,2-4 0 0,2 0 0 0,2 2 0 31,3-4-528-31,2 2-144 0,3 3-32 0,4-3 0 0,3 0-1920 16,4 4-400-16,-1 9-80 0</inkml:trace>
  <inkml:trace contextRef="#ctx0" brushRef="#br0" timeOffset="52962.77">10871 14425 21183 0,'0'0'1888'0,"0"0"-1504"16,-2 11-384-16,4 4 0 0,0 3 144 0,-1 1-144 15,-3 2 192-15,-1 0-192 0,1 2 336 0,-2 0-32 16,-4 0-16-16,0 5 0 0,-3-3 272 0,1 2 48 15,-3-2 16-15,2 5 0 0,-3-2 16 0,4 1 0 16,0-6 0-16,1-2 0 0,2-3-160 0,2-5-32 16,2-3 0-16,3-10 0 0,0 0 256 0,0 0 64 15,0 0 0-15,0 0 0 0,5-11 144 0,2-3 48 16,2-4 0-16,3-3 0 0,-1 1-496 0,4-4-80 0,1-3-32 16,0 3 0-16,1 0-352 0,0 1 0 0,1 0 0 0,0 0 0 15,1 3 0-15,0 5 0 0,1 2 0 0,1 0 0 16,-2 1 0-16,-1 4-128 0,-3 5 0 0,-1 3 0 15,-1 4 128-15,-2 3-160 0,-11-7 160 0,10 15-160 16,-3 5-32-16,-1 2-16 0,-4-2 0 0,-3 2 0 16,1 4 32-16,-4 1 16 0,-1-1 0 0,0-1 0 15,0-6 160-15,0-2 0 0,-1-3 0 0,2-6 0 16,4-8 0-16,0 0 0 0,0 0 0 0,0 0 0 16,0 0 0-16,6-6 0 0,2-5 160 0,2-2-160 15,1 0 128-15,2-3-128 0,0-1 0 0,3-2 144 16,0-8-144-16,1 6 192 0,3 2-192 0,0 1 192 15,-1 1-192-15,0 2 0 0,0 0-192 0,1 7 192 0,-1 4-160 0,1 3 160 16,-3 1 0-16,2 4-144 0,0 4 144 0,-1 4-160 16,-2 6 160-16,-4 2-160 0,0-2 160 15,-3 4-128-15,-4 3 128 0,-3-1-128 0,1 3 128 0,-3 0 0 16,-2 5 0-16,0-2 0 16,-2-1-1568-16,2-2-288 0,-1-5-48 0,2-5-11248 15</inkml:trace>
  <inkml:trace contextRef="#ctx0" brushRef="#br0" timeOffset="53213.75">11777 14634 28559 0,'0'0'1264'0,"0"0"272"0,0 0-1232 0,0 0-304 0,0 0 0 0,-1 16 0 15,-1 2 448-15,1-1 16 0,-3 0 16 0,1 1 0 16,-1 1 32-16,-1-1 16 0,0 1 0 0,-2 1 0 16,0 2-304-16,-1-5-64 0,-1 2-16 0,1-2 0 15,1-1-144-15,3 0 192 0,-1-2-192 0,2-2 192 16,0-1-192-16,3-11 0 0,0 0 0 0,0 0 0 16,3 11-1648-1,-3-11-208-15,0 0-32 0</inkml:trace>
  <inkml:trace contextRef="#ctx0" brushRef="#br0" timeOffset="53570.15">12457 14082 7359 0,'0'0'320'0,"0"0"80"0,-6 8-400 0,2 1 0 16,-1 7 0-16,1 0 0 0,-2 2 3360 0,-1 2 592 15,0 1 112-15,-1 5 32 0,0-2-2640 0,-1 10-528 0,-1 1-96 16,-1 6-32-16,-2 2-176 0,-1 1-48 16,0 6 0-16,0-2 0 0,0-3-192 0,4 2-64 0,2-3 0 0,5 0 0 15,0-8-96-15,2-1-32 0,1-3 0 0,4-5 0 16,2-4 128-16,2-2 32 0,0-2 0 0,4-1 0 15,1-4-96-15,-1-2 0 0,1-5-16 0,2 0 0 16,2-2 112-16,1-1 32 0,-1-4 0 0,1 0 0 16,1-4-208-16,0 1-48 0,-1-5 0 0,1 0 0 31,0-1-640-31,0 0-144 0,-1-3-32 0,-1-4-13248 0</inkml:trace>
  <inkml:trace contextRef="#ctx0" brushRef="#br0" timeOffset="54086.35">12054 14509 14735 0,'0'0'640'0,"0"0"160"0,0 0-640 0,0 0-160 0,-4-5 0 0,4 5 0 16,0 0 2560-16,13-3 464 0,0-1 112 0,2 4 0 15,3 4-2176-15,2-3-432 0,2 2-80 0,3-2-32 16,2 2-128-16,2-1-32 0,2 1 0 0,2 1 0 0,2-3-256 0,3 0 160 16,2 0-160-16,-1 1 128 0,-1-2-128 15,0 0 0-15,-2 0 0 0,-4 1 0 0,-3 0 0 0,-4 0 0 16,-3-1 0-16,-3-1 0 16,-5 0-1472-16,1 0-320 15,-3-1-64-15</inkml:trace>
  <inkml:trace contextRef="#ctx0" brushRef="#br0" timeOffset="54293.2">11632 14260 38015 0,'-19'-4'1680'0,"9"0"352"0,0-1-1632 0,10 5-400 0,0 0 0 0,0 0 0 15,0 0 0-15,0 0 0 0,0 0 0 0,9-7 0 16,-3 1-256-16,-6 6 0 0,6-8 16 0,-6 8-10832 16,0 0-2160-16</inkml:trace>
  <inkml:trace contextRef="#ctx0" brushRef="#br0" timeOffset="56336.18">13187 14634 10127 0,'0'0'448'0,"0"0"96"0,0 0-544 0,0 0 0 15,0 0 0-15,0 0 0 0,0 0 1536 0,0 0 208 16,0 0 48-16,0 0 0 0,0 0-768 0,0 0-160 0,3-8-32 0,3-1 0 15,-1 4-160-15,1-4-32 0,2 1-16 0,2-2 0 16,0 4 48-16,3 0 16 0,1-1 0 0,1 0 0 16,3 1-160-16,2 0-16 0,4 1-16 0,4 1 0 15,5-5 16-15,3 4 0 0,3 1 0 0,3-1 0 16,5 1-272-16,-1-1-48 0,-2 1-16 0,1-1 0 16,-2 4 16-16,2-2 0 0,-1 0 0 0,2 1 0 15,0 0-32-15,1 1 0 0,1-1 0 0,0 1 0 16,-2-3-32-16,-1 2 0 0,-5-1 0 0,-2 1 0 15,-3-2 0-15,-2-3-128 0,-2 1 192 0,-1 2-64 16,-1-2-128-16,-2-1 192 0,-3 4-192 0,-1-2 192 16,-2-1-192-16,0 3 128 0,-4-1-128 0,-1 0 128 15,-1-1-128-15,-1 2 0 0,-3 1 144 0,0 1-144 0,-11 1 0 16,0 0-240-16,0 0 48 0,0 0 0 16,0 0-672-16,0 0-128 0,0 0-32 0,0 0-11616 15</inkml:trace>
  <inkml:trace contextRef="#ctx0" brushRef="#br0" timeOffset="56730.73">14055 14168 3679 0,'-23'-6'320'0,"10"-1"-320"0,2 1 0 0,-1 1 0 16,12 5 4368-16,0 0 816 0,0 0 144 16,0 0 48-16,0 0-4288 0,9-4-832 0,5 7-256 0,4-3 0 15,1 0 160-15,5 2-160 0,4 1 160 0,3-1-160 16,3 2 272-16,0 0-32 0,1 1-16 0,2 1 0 16,2 6 112-16,3-3 32 0,1 2 0 0,3-1 0 15,1 3 0-15,1 1 0 0,-2 2 0 0,-2 0 0 16,-2-1-80-16,-3 3-16 0,-6 1 0 0,-4 2 0 15,-5 1-80-15,-2 1-32 0,-2 1 0 0,-2-1 0 16,-8 1 128-16,-4 3 32 0,-2-3 0 0,-5 5 0 16,-4-5 192-16,-5 2 64 0,-3-2 0 0,-4 0 0 15,-3 1-32-15,-3-3 0 0,-1 1 0 0,-3-1 0 16,-6-1-160-16,-1-2-48 0,-3-2 0 0,3-2 0 0,-1 5-208 16,2-2-128-16,3-4 128 0,2 0-128 15,1-1-1328 1,4-6-336-16,5 1-64 0</inkml:trace>
  <inkml:trace contextRef="#ctx0" brushRef="#br0" timeOffset="57249.8">16040 14351 19343 0,'0'0'1728'0,"-9"-5"-1392"0,1 0-336 0,-1-3 0 15,0 2 1152-15,0 0 144 0,0-2 48 0,-1 4 0 16,-2 0-544-16,-2 2-96 0,-2-2-32 0,-3 4 0 16,-2 5-288-16,0 0-48 0,-3 4-16 0,-2 5 0 15,-4 4-320-15,2 2 128 0,-3 0-128 0,1 5 0 16,3-4 224-16,3 5-32 0,2 0 0 0,7 0 0 16,2 2 0-16,8-4 0 0,1 0 0 0,6-5 0 15,2-6-64-15,2 1-128 0,5-2 176 0,6-1-176 0,1-4 320 0,1-4-32 16,0-6-16-16,1 2 0 0,0-3 64 0,2-1 16 15,0-3 0-15,-3-2 0 0,-1 0-96 0,-1-3 0 16,-1 5-16-16,-2-4 0 0,-2 6-80 0,0-1-16 16,-2 5 0-16,-10 2 0 0,11-1-144 0,-11 1 0 15,12 6 0-15,-3 4 0 0,-2 5 0 0,0 1 0 16,-4-4 0-16,1 6 0 0,1 2 0 0,2 2 0 16,-1-9 0-16,3-1 0 0,1 1-208 0,2-4-80 15,0 0-16-15,2-5 0 16,3-3-896-16,2-3-176 0,1-1-32 0</inkml:trace>
  <inkml:trace contextRef="#ctx0" brushRef="#br0" timeOffset="57592.31">16550 14387 27007 0,'-9'12'1200'0,"4"0"240"0,-1-1-1152 0,1 6-288 0,0 2 0 0,-2 5 0 15,2 1 384-15,-3 5 0 0,1-2 16 0,-5 2 0 16,1-6 112-16,1 2 0 0,0-5 16 0,1 0 0 16,1-6-272-16,2-6-48 0,1 0-16 0,5-9 0 15,0 0 320-15,0 0 48 0,0 0 16 0,0 0 0 16,0 0 288-16,3-14 64 0,5-4 16 0,2-1 0 16,4-2-288-16,-2 2-48 0,-1 0-16 0,2-2 0 15,0-5-320-15,-1 5-64 0,2 2-16 0,2 1 0 16,-1 1-192-16,0 5 0 0,-2-2 0 0,1 5 0 0,0 5 0 0,0 1 0 15,0 1 0-15,-2 7-160 0,1 0 160 0,-1 8-160 16,-2 2 160-16,-3 3-160 0,0 0 160 0,-1 2 0 16,-1 1-144-16,-1 1 144 0,0 1-256 0,-2 0 32 15,0-3 0-15,0-1 0 16,1 4-784-16,-1-4-144 0,1-4-48 0,1-2 0 16,1-5-464-16,-5-8-112 0,7 7-16 0,3-5-11312 0</inkml:trace>
  <inkml:trace contextRef="#ctx0" brushRef="#br0" timeOffset="57986.21">17563 14158 25791 0,'0'0'1152'0,"0"0"224"0,0 0-1104 0,0 0-272 0,0 0 0 0,0 0 0 16,0 0 496-16,-14 6 32 0,-2 1 16 0,-2 4 0 16,0-1-208-16,-2 4-32 0,-3 0-16 0,0 4 0 15,0-2-80-15,0 4-16 0,2-1 0 0,1 1 0 16,3 2-48-16,1 2-16 0,5-3 0 0,2-2 0 16,3-1-128-16,3 1 0 0,3-1 0 0,4 0 0 15,4-3 0-15,2 0 0 0,3 2 0 0,1 1 0 16,1 2 0-16,1-1 0 0,1-4 0 0,-3 3 0 15,-1 2 0-15,-1-1 128 0,0 1-128 0,-3-1 0 0,-1-3 128 0,-2 1-128 16,-5-2 0-16,-1-2 128 0,-1-3-128 16,-5 0 160-16,-2-4-160 0,-1-2 160 0,-4 1 64 0,-4 0 16 15,-2-2 0-15,-4-3 0 0,-1-1-96 16,0-1-16-16,0-7 0 0,1 3 0 0,0-5-128 0,4 0 0 16,4-1 0-16,5-4 0 15,-2-4-2176-15,7 1-480 0</inkml:trace>
  <inkml:trace contextRef="#ctx0" brushRef="#br0" timeOffset="58418">17904 14290 28559 0,'-7'9'2544'0,"0"5"-2032"0,-1 2-512 0,1 5 0 16,1 0 384-16,-1 5-32 0,0-3 0 0,4 3 0 15,-4-1-352-15,2-3 128 0,0 6-128 0,4-5 0 16,-2 0 0-16,6 0 144 0,-1-5-144 0,5-5 0 16,2-1 128-16,-2-4-128 0,3-3 0 0,2-4 0 15,1-2 144-15,-1-4-16 0,2-5-128 0,2-3 192 16,-1 2 304-16,0-3 48 0,0-2 16 0,2 0 0 16,-1-3-112-16,-2 1-32 0,2 0 0 0,-4 3 0 15,-2 2-160-15,-1 3-48 0,0-3 0 0,-4 8 0 16,-5 5-208-16,0 0 144 0,0 0-144 0,0 0 128 15,0 0-128-15,0 0 0 0,4 17 0 0,-3 1 0 0,-1 1 0 16,-1 1 0-16,0 0 0 0,1 3 0 0,0 0-144 16,2 0 144-16,1-5-192 0,2-1 192 0,3 1-128 0,2-5 128 15,-1-7 0-15,2 1 0 0,4-5 0 0,-1-2-128 16,3-4 128-16,1-3 0 0,1-7 224 0,0-1 96 16,0-1 32-16,1 0 0 0,-2-7 112 0,0-1 32 15,-5-8 0-15,-1 3 0 0,-2 3-144 0,-1 2-32 16,-4-4 0-16,1 3 0 0,-3-4-160 0,1 1-32 15,-1 2-128-15,-1 7 192 0,-2 1-192 0,0 3 0 16,0 2 0-16,0 4-160 16,-1-1-1152-16,1 10-224 0,0 0-64 0,0 0-14048 0</inkml:trace>
  <inkml:trace contextRef="#ctx0" brushRef="#br0" timeOffset="58794.71">18608 14341 28271 0,'0'0'1248'0,"0"0"272"0,0 0-1216 0,6 9-304 0,2 0 0 0,2-3 0 16,2 2 528-16,0-2 48 0,1-5 16 0,2-1 0 15,3 0-112-15,0-2-32 0,1-1 0 0,1-3 0 16,3 1-224-16,-3-2-48 0,0-2-16 0,-4 3 0 15,-3-3-160-15,1 3 160 0,-3 0-160 0,-3-5 160 0,-3 1 112 0,-4 1 32 16,-2 0 0-16,-3 2 0 0,-2-1 208 0,-4 1 64 16,-8 3 0-16,0 1 0 0,-7 1-144 0,-1 4-32 15,1 1 0-15,1 3 0 0,1 4-256 16,-1 3-144-16,1 2 160 0,2 6-160 0,1-4 0 0,1 4 0 16,1 0 0-16,4 1 0 0,1 1 0 0,6 0 0 15,3-3 0-15,3 0 0 0,2 3 0 0,7-2 0 16,2-2-128-16,2-3 128 15,4-2-448-15,2 0-48 0,3 0 0 0,3-6 0 16,-1-3-1616-16,4-1-320 0,1-4-64 0</inkml:trace>
  <inkml:trace contextRef="#ctx0" brushRef="#br0" timeOffset="59073.28">19094 14336 20271 0,'-13'10'896'0,"6"0"192"0,1 2-880 0,1 3-208 0,0 3 0 0,1 1 0 16,0 0 2176-16,2 1 384 0,-1 0 64 0,1 2 32 15,-2 0-1504-15,0-3-288 0,-1 2-64 0,2-5-16 16,0-5-432-16,0-1-96 0,1 3 0 0,-1-4-16 16,3-9-112-16,0 0 0 0,0 0-128 0,0 0 192 15,0 0 96-15,10-7 16 0,0-5 0 0,2-1 0 16,1-2 192-16,0-3 32 0,4-2 16 0,0-5 0 15,-1 1-32-15,1-4-16 0,-1 0 0 0,-1-3 0 0,1-2-128 16,-1 3-32-16,0 1 0 0,2 1 0 0,-1 4-144 16,2 5-48-16,1 0 0 0,-1 5 0 0,1 5-144 15,0 0-176-15,-1 7 48 0,0-1 0 16,-1-1-1024-16,1 2-208 0,0 5-48 0,-2 0-14976 16</inkml:trace>
  <inkml:trace contextRef="#ctx0" brushRef="#br0" timeOffset="59436.73">19966 14257 27183 0,'0'0'1200'0,"0"0"256"0,-9-3-1168 0,1 1-288 0,8 2 0 0,-11-1 0 15,-3-1 304-15,-4 2 0 0,-3 2 0 0,-3 0 0 16,-1 1-112-16,-3 2 0 0,3 5-16 0,-3-2 0 15,-2 3 128-15,0 2 16 0,1 1 16 0,1 1 0 16,5 0 96-16,2 2 16 0,5 1 0 0,3-1 0 16,4 0-256-16,5-2-32 0,3-2-16 0,5 0 0 15,2-2-16-15,5 0-128 0,1 3 192 0,5-1-64 16,2 1 80-16,1-1 16 0,2 1 0 0,1 2 0 16,0 1-224-16,-2 1 144 0,-1-4-144 0,1 1 128 15,-1 1 32-15,-1 2 0 0,-4-3 0 0,-2 1 0 16,-3-4 176-16,-5 2 48 0,-1-3 0 0,-8 0 0 15,-1-3 304-15,-6 1 64 0,-3-4 16 0,-4 1 0 16,-3-2-96-16,-4-3-16 0,-1-2 0 0,-4-2 0 0,0-2-304 16,-1-1-64-16,1-1-16 0,-1-3 0 15,2 3-1008-15,0-5-208 0,1 2-32 16,4-1-10800-16,2-7-2176 0</inkml:trace>
  <inkml:trace contextRef="#ctx0" brushRef="#br0" timeOffset="60223.59">21150 14315 9215 0,'0'0'816'0,"0"0"-656"16,0 0-160-16,0 0 0 0,0-10 1904 0,-1 0 336 15,0 4 80-15,-2-2 16 0,-1 1-784 0,-1 0-144 16,-2-3-48-16,-4 5 0 0,0-1-224 0,-3 2-48 16,-2 0-16-16,-4 4 0 0,-2 0-400 0,-4 2-80 15,-2 7-16-15,-1 0 0 0,-3 3-320 0,3 0-64 16,0 10 0-16,2 1-16 0,3 2-176 0,1 3 192 0,3-4-192 0,3 4 192 16,3 2 0-16,5-1 0 0,3 0 0 15,5-6 0-15,3-4-64 0,3-2 0 0,7-2 0 0,0-6 0 16,4-2 112-16,3-4 16 0,2-4 0 0,6-4 0 15,4-4 80-15,2-7 32 0,1-5 0 0,1-1 0 16,2-3-96-16,-1-1-16 0,-3-2 0 0,-1 0 0 16,-6-5-128-16,4 0-128 0,-1 0 192 0,-1 3-192 15,-1-6 128-15,-3 2-128 0,-1 0 0 0,-1-1 0 16,-1 1 144-16,0-3-144 0,-3-4 0 0,0 1 144 16,0 3-144-16,-2-3 0 0,-5 0 0 0,-1-3 0 15,1 3 0-15,-2 10 0 0,-3 7 0 0,1 7 0 16,-6 9 0-16,-1 7 0 0,0 0 0 0,0 0 0 15,-10 9-224-15,-2 10 80 0,0 7 16 0,-4 10 0 16,0 5 128-16,-2 6 0 0,-1 2 0 0,1 9-128 16,0 3 128-16,1 6 0 0,-1 3 0 0,1-3-128 15,2-3 128-15,1-1 0 0,3-3 0 0,2-8 0 0,2-6 0 16,4-7-192-16,0-4 64 0,3-6 0 16,4-1-464-16,1-9-96 0,1-3-16 15,3-7-8688-15,1-2-1744 0</inkml:trace>
  <inkml:trace contextRef="#ctx0" brushRef="#br0" timeOffset="60422.45">21693 14313 16575 0,'0'0'736'0,"-9"13"160"0,-1-1-720 0,1 4-176 15,4 5 0-15,-1 1 0 0,1-2 2384 0,-1 3 448 16,0 2 96-16,-2-3 16 0,1-2-2240 0,0 1-432 0,1-1-80 15,-2 3-32-15,0-1-160 0,0-3 160 0,3-3-160 0,1-3 160 16,2 1-160-16,3-3-256 0,3-3 64 0,-4-8 16 31,0 0-656-31,14-1-144 0,1-3-32 0</inkml:trace>
  <inkml:trace contextRef="#ctx0" brushRef="#br0" timeOffset="60799.73">22303 14151 23951 0,'-6'-6'2128'0,"1"-1"-1696"16,0 1-432-16,5 6 0 0,-9-2 1472 0,0-2 224 0,-1-1 32 0,-2 6 16 0,-2 6-1376 0,-1-4-368 16,-3 4 0-16,0 3 0 0,-1 5 256 0,-1 0-64 15,-3-1-16-15,3 0 0 0,2-1 64 0,4-1 16 16,4-2 0-16,5 2 0 0,1-1-80 0,4 0-16 15,0-11 0-15,9 15 0 0,2 1-16 0,6-2 0 16,-1-3 0-16,3 2 0 0,0 1 64 0,4-3 16 16,-2 2 0-16,2 2 0 0,2-2-224 0,-3-2 144 15,-2 2-144-15,-2-2 128 0,-3 0-128 0,-1 1 0 16,-5-2 144-16,-3 3-144 0,-3 1 128 0,-3 0-128 16,-5-4 128-16,-3 3-128 0,-3-2 304 0,-5-2-16 15,-4 1 0-15,0-2 0 0,-3-4 16 0,1 1 0 16,-3-1 0-16,3-4 0 0,2-3-112 0,-1-4-32 0,0-2 0 15,2-1 0-15,2 3-160 0,5-5 0 0,1-4-160 0,6 4 160 32,4-1-2432-32,5-1-400 0,2 0-80 0</inkml:trace>
  <inkml:trace contextRef="#ctx0" brushRef="#br0" timeOffset="61605.51">22748 14247 23039 0,'0'0'1024'15,"0"0"192"-15,-8 9-960 0,3 0-256 0,0 2 0 0,4 7 0 0,0 2 1152 0,-1 6 192 16,0-4 48-16,-1 3 0 0,0 3-928 0,-3-4-176 15,1 1-32-15,-2-1-16 0,-1 0-32 0,0 2 0 16,0-3 0-16,-1-4 0 0,0-4 80 0,0-1 16 16,0-4 0-16,1-1 0 0,-1-6 272 0,9-3 64 15,0 0 16-15,0 0 0 0,0 0 32 0,0-12 0 16,6 0 0-16,-1-5 0 0,1-2-288 0,3-5-48 16,0 1-16-16,1-1 0 0,1 0-208 0,1 1-128 15,-1 0 160-15,2-1-160 0,-2 1 0 0,1 0 0 0,-2-2 0 16,4 2 0-16,0 1 0 0,1 2 0 0,-1 1 0 0,0 3 0 15,0 4 0-15,-1 5 0 0,1 1 0 0,-1 5 0 16,-1 1-192-16,0 2 0 0,-3 6 16 16,-3-1 0-1,-2 5-272-15,-2 1-64 0,-3-2-16 0,-1 4 0 16,-4 7-272-16,1-3-48 0,-4-1-16 0,-3 0 0 16,-3 3-1376-16,-2-3-256 0,-1-4-64 0,-1-1-16 15,0-2-672-15,3-6-128 0,2-1-16 0,1-4-16 0,1-3 2528 0,1 0 512 0</inkml:trace>
  <inkml:trace contextRef="#ctx0" brushRef="#br0" timeOffset="61894.25">23380 13562 26543 0,'0'0'1168'0,"0"0"256"0,-3 11-1136 0,2 1-288 0,-4 3 0 0,1 4 0 0,-2 5 480 0,-1 1 32 15,0 5 16-15,-2-2 0 0,-3 7-48 0,0 3-16 16,-1 4 0-16,0 2 0 0,-2 4-16 0,0 3-16 16,-2 5 0-16,1-2 0 0,-1-2-192 0,-2 1-48 15,-1-1 0-15,2-4 0 0,3-2-192 0,5-8 176 16,4-8-176-16,4-4 160 15,2-6-512-15,4-5-96 0,3-3-32 0,5-7-8912 16,1-8-1776-16</inkml:trace>
  <inkml:trace contextRef="#ctx0" brushRef="#br0" timeOffset="62324.65">23503 14201 22111 0,'0'0'1968'0,"-8"0"-1584"0,0 0-384 0,8 0 0 0,-8 0 1168 16,8 0 160-16,-10 8 16 0,-2 3 16 0,-2 1-1136 0,0-4-224 15,-2 5 0-15,1-3 0 0,-1 7 0 0,4-1 144 16,0 1 16-16,-2 1 0 0,0 1-16 15,3 0 0-15,2 0 0 0,1 1 0 0,4-3-144 0,2-2 0 16,2-2 144-16,2-2-144 0,-2-11 176 0,8 7-48 16,-8-7 0-16,13 1 0 0,-1-1 240 0,1-1 32 15,1-5 16-15,-2-1 0 0,2-1-80 0,-2-3-16 16,1 1 0-16,-2-4 0 0,0-3-176 0,-4 3-144 16,0-1 192-16,-2 2-192 0,-1-5 256 0,-2 7-64 15,1 1-16-15,-1 2 0 0,-2 8-176 0,0 0 192 16,1-6-192-16,-1 6 192 0,0 0-64 0,0 0-128 15,0 10 192-15,2 3-64 0,-2-3-128 0,2 1 128 0,1 2-128 16,1-2 128-16,2 3-128 0,2-1 128 0,2-3-128 16,2-1 128-16,2-1-128 0,2 1 0 0,-2-3 144 15,2 2-144 1,1-3-304-16,-3-1-128 0,0 3-16 0,-2-4-16 16,1-3-1952-16,0 0-384 0</inkml:trace>
  <inkml:trace contextRef="#ctx0" brushRef="#br0" timeOffset="62560.49">23869 14079 30399 0,'0'0'2704'0,"0"0"-2160"0,0 14-544 0,4 1 0 15,1 2 304-15,1 2-48 0,0 1-16 0,0 1 0 16,0-1 32-16,1 1 16 0,-1 0 0 0,0 2 0 0,-1-2-112 0,0 2-32 15,1-1 0-15,-1 1 0 0,1-3-144 0,-3-1 0 16,0-4 0-16,1-2 128 0,1 0-128 0,0 1-192 16,-2-5 32-16,2 0 16 15,3-2-592-15,-8-7-112 0,7 7-32 0,3-5-8208 16,1-3-1632-16</inkml:trace>
  <inkml:trace contextRef="#ctx0" brushRef="#br0" timeOffset="62835.37">24289 13916 19343 0,'-8'12'848'0,"2"-1"192"0,1 8-832 0,-3 11-208 0,2 6 0 0,2 4 0 15,-4-1 2752-15,-1 7 496 0,0 2 96 0,-3 2 32 16,-6 7-1920-16,-1-1-384 0,-2-3-80 0,-3 5-16 16,-5 4-448-16,-3 1-80 0,-3 2-32 0,2-3 0 15,-2 2-416-15,1-4 0 0,1-3 0 0,1-1 0 16,2-5-720 0,4-3-176-16,2-5-48 0,0 0-9296 0,1-6-1856 0</inkml:trace>
  <inkml:trace contextRef="#ctx0" brushRef="#br0" timeOffset="65770.61">16062 15084 5519 0,'0'0'496'0,"-9"-1"-496"0,-2-1 0 0,-1 0 0 15,1 2 576-15,-1 0 32 0,1 2 0 0,-2-1 0 16,-1 0 544-16,0 2 128 0,1 2 0 0,-2-3 16 16,-1 0-144-16,-1-1-16 0,-1 1-16 0,1 1 0 15,-1 0-256-15,0 2-48 0,0-2-16 0,0 1 0 16,1 1 112-16,-2-1 32 0,-1 0 0 0,4-3 0 16,-1-1-208-16,2 0-32 0,0 0-16 0,2 0 0 15,3-1 176-15,2 0 32 0,8 1 16 0,0 0 0 16,0 0-224-16,0 0-48 0,0 0-16 0,0 0 0 15,0 0-304-15,13 2-48 0,1-2-16 0,0 1 0 16,5 1-64-16,1-1 0 0,3-2-16 0,3 1 0 0,-2-2 0 0,0 1 0 16,1 1 0-16,3-1 0 0,0-2 16 0,4 2 0 15,-1-3 0-15,2 6 0 0,2 1 32 0,5 0 16 16,-1-1 0-16,3-2 0 0,1 0 64 0,2 0 16 16,-1 0 0-16,2-1 0 0,1-1-48 0,0-3 0 15,0 1 0-15,1 1 0 0,3 3-64 0,3-1-16 16,0-3 0-16,1 0 0 0,0-1 16 0,1 1 0 15,0 1 0-15,-1-1 0 0,3-3-16 0,0 5-16 16,2 3 0-16,0-2 0 0,2-3-176 0,-4 2 0 16,-2-1 0-16,1-1 0 0,1 0 0 0,-1 2 0 0,-1-1 0 15,2 2 0-15,1 2 0 0,2-1 0 0,-3-1 128 16,3 0-128-16,-4 1 0 0,1 0 0 0,-2 0 0 16,0-2 0-16,1 1 0 0,2 0 0 0,4-2 0 0,-4 2 0 15,-1-1 0-15,0-2 128 0,1 0-128 0,0 1 0 16,1 2 0-16,4-3 128 0,-2 2-128 0,2-1 0 15,-2 1 128-15,0 2-128 0,-3-2 0 0,4 1 128 16,-1 0-128-16,2 1 0 0,0 0 144 0,-2 0-144 16,3 0 0-16,-3-1 0 0,-2-3 0 0,-2 3 128 15,1 1-128-15,0 1 0 0,1 1 0 0,1 0 128 16,0 0-128-16,-2-1 0 0,-2-1 0 0,-1 0 128 16,1 0-128-16,0 2 0 0,0 0 0 0,4 0 0 15,-1-4 0-15,1 1 144 0,-1 0-144 0,-2 1 0 16,0-2 128-16,0 0-128 0,-1-3 0 0,2 1 0 15,-1 1 176-15,3 1-176 0,-2-2 160 0,-2-1-160 16,-4 2 128-16,2 0-128 0,0-1 0 0,0 0 144 0,0-1-144 16,1 1 0-16,0-1 0 0,1 1 0 0,0-2 0 0,1 1 128 15,-4 0-128-15,1-2 0 0,0 2 0 0,-1 1 0 16,1 2 128-16,-2-3-128 0,4-2 0 0,-2 4 0 16,-2-2 0-16,1-1 0 0,-5-1 0 0,5 4 0 15,-2 1 0-15,3-5 0 0,2 1 0 0,0 1 128 16,-1 0-128-16,0 0 0 0,-4-2 128 0,-1 0-128 15,-4 2 0-15,2 1 128 0,1-2-128 0,1-1 128 16,1 0-128-16,-1-1 128 0,-2 3-128 0,0 2 192 16,-1-3-192-16,-1 2 192 0,-2 0-192 0,-2 2 128 15,-1-1-128-15,0-2 128 0,-2 1-128 0,1 2 0 16,1 1 0-16,-1-1 128 0,-2 2-128 0,-2-1 0 16,-2 1 0-16,0-1 0 0,-5-1 0 0,-3 1 0 15,-3 1 128-15,-4 0-128 0,-3-1 0 0,-3-2 0 0,-3 1 0 0,-11 2 0 16,0 0 0-16,0 0 0 0,0 0-144 0,0 0 144 31,0 0-1184-31,-10-4-128 0,-5 2-32 0,-5 0-10240 0,-8 0-2048 0</inkml:trace>
  <inkml:trace contextRef="#ctx0" brushRef="#br0" timeOffset="84266">12246 9265 11967 0,'0'0'528'0,"-8"-7"112"0,-2 1-512 0,3 0-128 16,0 0 0-16,0 0 0 0,-2 3 1232 0,1 1 224 15,0-1 32-15,1-1 16 0,-3 2-416 0,2 0-64 16,-2 1-32-16,0 1 0 0,-3 0-352 0,-1 3-64 16,-3 1 0-16,-2 3-16 0,-3 0-208 0,-3 4-32 15,0-1-16-15,-3 4 0 0,-4 0-48 0,-2 5-16 16,-2 4 0-16,-1 4 0 0,-1 1-16 0,0 3 0 16,-1 4 0-16,-1-1 0 0,0 0-64 0,-4-3-16 15,-1-3 0-15,-1 2 0 0,0 0-144 0,4-4 160 0,3-2-160 0,3 1 160 16,7-5-160-16,5-2 128 0,4-6-128 0,4-1 128 15,5 1 0-15,3-4 0 0,4 1 0 16,4-9 0-16,0 0 96 0,7 8 16 0,-1-1 0 0,4-2 0 16,3 0 0-16,4-1 0 0,0 1 0 0,5-1 0 15,3 1-240-15,3 3 144 0,3-3-144 0,1 1 128 16,1 3-128-16,1-3 0 0,0 3 0 0,2-1 0 16,-2 3 0-16,1-2 0 0,-2 3 0 0,0-3 0 15,-2 0 0-15,2-2 0 0,0 5 0 0,3-2 0 16,0 2-400-1,2 1-64-15,0-4-16 0,0 1 0 16,0-1-464-16,-1 0-80 0,-4-4-32 0,-1-1-10080 0</inkml:trace>
  <inkml:trace contextRef="#ctx0" brushRef="#br0" timeOffset="84649.13">11764 9957 14623 0,'-21'-10'640'0,"7"5"144"0,-3 0-624 0,1 1-160 15,-1 0 0-15,2 1 0 0,1 2 1120 0,1 0 192 16,2 1 32-16,1 0 16 0,10 0-336 0,-9 2-80 16,9-2-16-16,0 0 0 0,0 0-384 0,0 0-80 15,0 0-16-15,19 2 0 0,4-2-176 0,6-2-32 16,6-4-16-16,10 1 0 0,7 0-224 0,10-3 176 0,8 3-176 0,3-1 160 15,-1-7-160-15,6 4 0 0,6-2 0 0,6 4 0 16,4 0 0-16,2 2 0 0,0-3 0 0,0 4 0 16,1 3 0-16,5 0 0 0,1-1 0 0,2 4 0 15,-3 2 0-15,3 3 128 0,3 1-128 0,0 2 128 16,1-2 96-16,-1 6 16 0,-2 3 0 0,4 0 0 16,2-4-240-16,2-1 0 0,-6 5 128 0,4 1-128 15,5-1 0-15,-4 0 144 0,-5 0-144 0,3 2 128 16,2 2-128-16,2 0 0 0,2-1 0 0,-1 0 0 15,-3 1-128-15,1-1-128 0,1 3 0 0,-3-3-11520 16</inkml:trace>
  <inkml:trace contextRef="#ctx0" brushRef="#br0" timeOffset="85406.22">23403 10756 11055 0,'-4'-8'976'0,"0"-5"-784"16,3 0-192-16,-3 3 0 0,1-1 848 0,2 2 128 15,-1-3 32-15,-1 3 0 0,1 2 128 0,-1 2 16 16,0-4 16-16,0 4 0 0,3 5-208 0,-8-3-64 16,-1-1 0-16,0 2 0 0,-2 4-336 0,-2 3-80 15,-5 2-16-15,0 3 0 0,-1-3-176 0,-5 5-32 16,-5 1-16-16,-5 4 0 0,-4 5-16 0,-6-2 0 16,-4 3 0-16,1 0 0 0,0 0 48 0,1-1 16 15,0-2 0-15,6 4 0 0,-3 2-144 0,3-2-16 16,2 0-128-16,1-3 192 0,-1-2-192 0,1-1 176 15,2-2-176-15,0-4 160 0,6 0-160 0,6 0 160 0,4 0-160 16,6-1 160-16,4-1-160 0,9-10 0 0,0 0 0 0,4 12 128 16,6-1-128-16,7-3 0 0,6 0 0 0,5-5 128 15,4-3-128-15,4 0 128 0,5-1-128 0,4-1 128 16,3-1 16-16,1 1 0 0,4 0 0 0,1 2 0 16,6 4 32-16,1-1 0 0,0-2 0 0,-1 1 0 15,-3-2-176-15,1 3 192 0,1-2-192 0,-1 2 192 16,1-1-192-16,-1 3 0 0,1-2 144 0,-5-2-144 15,2 3 0-15,-9 0 0 0,-3 0 0 0,-6-2 128 32,-4-1-1680-32,-3 1-336 0,-5-1-64 0</inkml:trace>
  <inkml:trace contextRef="#ctx0" brushRef="#br0" timeOffset="85667.45">22818 11009 26031 0,'-4'-19'1152'0,"5"9"240"0,3-3-1120 0,4 3-272 16,2 3 0-16,7 0 0 0,4-3 576 0,7 3 64 16,9-4 16-16,6 6 0 0,7-1-128 0,3 0-16 15,2-1-16-15,5-2 0 0,2 3-272 0,6 1-48 16,7 1-16-16,3 1 0 0,2 0-160 0,0 0 0 15,-4-2 144-15,1 1-144 0,-1 0 0 0,4 2 0 0,3 1 0 0,-3-1 0 32,-5 1-496-32,-3 1-160 0,-1 0-48 0,2 1 0 0</inkml:trace>
  <inkml:trace contextRef="#ctx0" brushRef="#br1" timeOffset="91220.34">16681 5645 9039 0,'16'-6'384'0,"-3"4"112"0,2-2-496 0,-1-3 0 15,3 1 0-15,2-2 0 0,1 1 1040 0,3 2 112 16,-1-3 32-16,-1 2 0 0,0-3-544 0,-1 2-96 15,0 2-32-15,2-1 0 0,2 1-512 0,2 1 0 16,-5 2 0-16,3-1 0 0,2-1 0 0,-3 2 0 16,1-1 0-16,1 1 0 0,1-1 0 0,-1 3 0 15,1 0 0-15,-2 1 0 0,-3 1 224 0,0-4-64 16,-4 2-16-16,1 0 0 0,-2 0 368 0,-3 0 64 16,-1-1 0-16,-12 1 16 0,0 0 192 0,0 0 48 15,0 0 0-15,0 0 0 0,0 0 96 0,0 0 32 0,-13-4 0 0,-3-1 0 16,-3 1-256-16,-4 2-32 0,-5-1-16 15,-3 2 0-15,-2-2-272 0,-2 2-64 0,-2 1-16 0,-4-2 0 16,-2-1-16-16,-4 3 0 0,-3 1 0 0,-6-1 0 16,-2 0-80-16,-3 4-16 0,-4-1 0 0,-1-2 0 15,0-1 0-15,-2 0 0 0,-3 0 0 0,-4-1 0 16,-5-2-64-16,1 1 0 0,2 0-128 0,-7 1 192 16,-1 0-64-16,-4 0-128 0,-3-2 176 0,1 0-176 15,-1 1 144-15,-3 1-144 0,1 1 0 0,-4 0 144 16,-4-2-16-16,1 2 0 0,-1 0 0 0,-5 2 0 15,-5-2-128-15,0 2 192 0,1-1-192 0,-3 1 192 16,-1-1-192-16,2-1 0 0,0 0 144 0,2-1-144 16,-1-1 128-16,-1 0-128 0,-3-1 128 0,3 0-128 0,1 0 0 15,-1 1 0-15,-4-2 0 0,3 1 128 0,1-3-128 0,-2-1 0 16,0 5 128-16,-1-1-128 0,-1 0 0 0,1-1 144 16,-1 4-144-16,0-3 0 0,-1-2 128 0,1 3-128 15,3 0 0-15,-2 0 0 0,-6-6 0 0,5 4 0 16,5 2 128-16,-2-2-128 0,-3-2 0 0,3 1 0 15,2 1 0-15,1-3 0 0,1 1 128 0,2 0-128 16,-1-5 0-16,4 5 0 0,1 0 0 0,0 1 0 16,-3 1 0-16,1-1 0 0,5-3 0 0,-2 4 0 15,0 4 0-15,1 0 0 0,-1-3 0 0,3 0 0 16,2 0 0-16,0 2 0 0,-1 5 0 0,1-7 0 16,1-2 0-16,3 4 0 0,1 4 0 0,1-2 0 15,-1-1 0-15,4-1 0 0,5-2 0 0,3 3 0 16,-1 0 128-16,3 1-128 0,1 1 0 0,0-2 128 0,0 0-128 0,2 0 0 15,4 1 128-15,3 4-128 0,-2-1 0 0,2 0 0 16,1-1 0-16,3 4 0 0,4-2 0 0,4-1 0 16,3 1 0-16,2 5 0 0,0 1 0 0,1 1 0 15,2 1 0-15,2-1 0 0,3 0 0 0,2-1 0 16,2 1 0-16,4 0 0 0,2 5 0 0,2-1 0 16,5 1 0-16,2 1 0 0,2 1 0 0,1 1 0 15,5 2 0-15,1 1 0 0,1-2-128 0,4 1 128 16,3-1 0-16,3 5 0 0,0-2 0 0,2 3-144 15,3-3 144-15,3 1 0 0,4 2 0 0,0-2-128 16,4 6 128-16,1 2-128 0,4-1 128 0,2 2-128 16,1 2 128-16,4 0 0 0,1 1-144 0,4-1 144 15,3-1 0-15,3 4 0 0,2-3-144 0,4 0 144 0,5-3 0 0,2-2 0 16,0-2 0-16,4 1 0 0,2 0-128 0,4 0 128 16,4 1 0-16,5 0 0 0,5 1 0 0,3 0 0 15,1 0 0-15,3-4 0 0,-2 1 0 0,7 1 0 16,4 0 0-16,4-1 0 0,1 0 0 0,4-4 0 15,0 1 0-15,7-2 0 0,7 3 0 0,0-1 0 16,-2-4 0-16,8 1 0 0,5 2 0 0,1-4 0 16,-3-1 0-16,6 2 0 0,4 2 0 0,0-3 0 15,-1 0 0-15,3-1 0 0,5 2 0 0,-1-3 0 16,1-3 0-16,2 1 0 0,3-2 0 0,-2 2 0 16,0-1 0-16,2-1 0 0,2 1 0 0,1-4 0 15,-2 2 128-15,-1-1-128 0,1-7 0 0,-1 6 0 16,1-3 0-16,-2-2 0 0,-2-4 128 0,0 2-128 15,-2-1 0-15,0 1 0 0,-2-4 0 0,1 2 128 0,-1-2-128 0,-1 0 0 16,1-2 0-16,-1 0 0 0,-1 2 0 0,2-4 0 16,0-7 0-16,-1 4 0 0,0 1 0 0,1-5 0 15,0-6 0-15,0 1 0 0,-1 2 0 0,-3-1 0 16,-3-2 0-16,-2 2 0 16,-5 4 0-16,-1-3 0 0,-3-3 0 0,-4-1 0 0,-4 2 0 0,-1-2 0 15,0-1 128-15,-7 2-128 0,-6-4 0 0,-3-1 0 16,-5 1 144-16,-1-3-144 0,-1-2 128 0,-6-1-128 15,-10-3 128-15,-4 3-128 0,-4-3 0 0,-4 5 128 16,-6 0-128-16,0-1 192 0,-2-5-192 0,-3 2 192 16,-5-5-192-16,0-1 0 0,-6 0 0 0,-2-2 0 15,-7-1 0-15,-3-1 0 0,-4 2 0 0,-6 0 128 16,-4-3-128-16,-4 1 128 0,-4-2-128 0,-4 0 128 16,-6 1-128-16,-4 2 0 0,-5 0 0 0,-8-2 0 0,-6-4 0 0,-4 2 0 15,-5-2 0-15,-3 1 128 0,-4-2-128 0,-7 3 0 16,0 2 0-16,-3 4 0 0,-9 0 0 0,-4 0-192 15,-7-2 32-15,-2 1 16 0,-2 2 144 0,-5 0 0 16,-3 1-144-16,-7-3 144 0,-2 1 0 0,-1 0 0 16,2 3 0-16,-5-1 128 0,-6 2-128 0,1 1 0 15,0 0 0-15,-3 3-176 0,-2 3 176 0,-3-1 0 16,-2-5 0-16,-1 8 0 0,-4 1 0 0,1 2 0 16,-3-1 0-16,0 5-128 0,-1-1 128 0,-1 1 0 15,-3-1 0-15,-3 3-128 0,0 3 128 0,-2-2-160 16,-3 5 160-16,1-4-160 0,-1 1-32 0,0 3-16 15,1 2 0-15,-2-3 0 0,-2 0 208 0,-1 1-144 0,-2 3 144 0,-1 1-128 16,-1 1 128-16,2-1 0 0,1 1 0 0,-2-2-128 16,-4 3 128-16,5 1 0 0,5 0 0 0,-1 3 0 15,-2 0 0-15,2 1 0 0,3-2 0 0,2 5 0 16,-1 2 0-16,4-2 0 0,3 2 0 0,1-1 0 16,0 3 0-16,3-2 0 0,5 0 0 0,0 2-128 15,1 0 128-15,2 3 0 0,4-3 0 0,1 0 0 16,1 2 0-16,4-1 0 0,2-2 0 0,4 4 0 15,5 4 0-15,-1-1 0 0,2 1 0 0,6-1 0 16,4 0 0-16,5 4 0 0,2-2 0 0,2 1 0 16,-1 0 0-16,6 0 0 0,0 1 0 0,8 1 0 15,8-1 0-15,4 4 0 0,1 0 0 0,2 0-128 0,4 3 128 0,3-1 0 16,2 2 0-16,5-2 0 16,2 1 0-16,3-1-160 0,5 2 160 0,3 3 0 0,5-1-160 15,4 1 160-15,3 1-128 0,5 2 128 0,2-1-192 0,6 3 32 16,2 1 16-16,5 0 0 0,4 3 144 0,2-2-128 15,5-1 128-15,3 3-128 0,4 0 128 0,4-2 0 16,2-1-144-16,2-1 144 0,0-1 0 0,6 2-144 16,4 1 144-16,4 2 0 0,1-2 0 0,11-1 0 15,7 0 0-15,4-2 0 0,5-4 0 0,4 0 0 16,4-2-128-16,6 3 128 0,8 1 0 0,0-1 0 16,0-8 0-16,7 3 0 0,2-2 0 0,6 1 0 15,3-8 0-15,2 0 0 0,2 3 0 0,3-1 0 16,4 3 0-16,0-3 0 0,2-5 0 0,4 2 0 15,2 1 0-15,3-1 0 0,-3-1 0 0,3-2 0 0,1-3 0 16,6 4 0-16,-1-2 0 0,-1 1 0 0,-2-4 0 0,5 3 0 16,3 0 0-16,-1 2 0 0,-4-2 0 0,0-4 0 15,3-1 0-15,1-3 0 0,1 0 0 0,-2 1 0 16,-1-5 0-16,-1 1 128 0,2-1-128 0,-2-4 0 16,-1-6 176-16,2-2-176 0,2 4 192 0,-3-5-192 15,-3-2 160-15,2 0-160 0,1-2 128 0,-2-3-128 16,-6-3 144-16,2-3-144 0,1-1 160 0,-2-7-160 15,-6-2 144-15,-3-4-144 0,-2-1 128 0,-5 0-128 16,-9-3 1008-16,1-2 112 0,3-2 32 0,-9 1 0 31,-7-2-1536-31,-4 3-320 0,-4-4-48 0,-3 2-16 0,-5 0 768 0,-7 4 256 0,-7 0 0 0,-10 5 0 16,-8 2-256-16,-8 3 0 0,-5 5 128 0,-8 1-128 16,-6 0-1120-16,-6 5-288 0,-5 0-48 0</inkml:trace>
  <inkml:trace contextRef="#ctx0" brushRef="#br1" timeOffset="94475.69">31083 5921 18431 0,'0'0'816'0,"-5"-9"160"0,0 3-784 0,5 6-192 0,0 0 0 0,0 0 0 16,0 0 384-16,-8-2 16 0,8 2 16 0,0 0 0 15,-9-3-272-15,0 0-144 0,0 3 160 0,0 0-160 16,1-1 272-16,-3-1-32 0,-1-1-16 0,-4 2 0 16,-3 1-224-16,-2-3 144 0,-3-4-144 0,-3 0 128 15,-1 3-128-15,-3-3 0 0,0-1 144 0,-4 1-144 16,-2-4 128-16,1 4-128 0,-1-3 128 0,-3-2-128 16,-8 1 192-16,-4-5-16 0,-4 1-16 0,-1-1 0 15,-2-2 176-15,-2 1 48 0,-4 2 0 0,-4 1 0 16,-6 1 32-16,-4-3 16 0,-5-2 0 0,-1 0 0 0,-3-1-32 15,-2 0 0-15,-4-1 0 0,-6 2 0 0,-4 0-80 0,0 0 0 16,1-1-16-16,-5 0 0 0,-6-1-96 0,-1 1-16 16,2 0 0-16,-6 2 0 0,-7 1-192 0,0 2 128 15,0 0-128-15,-1-1 0 0,-6-1 0 0,2-1 128 16,1-4-128-16,-2 3 0 0,-4 2 0 0,2-1 128 16,6 1-128-16,-4 1 0 0,-6 1 128 0,5-2-128 15,1 0 0-15,1-2 0 0,-6 0 0 0,6-1 0 16,3 0 0-16,-4 1 0 0,-4 2 0 0,2-1 0 15,5 1 0-15,-4-2 0 0,-6-1 0 0,3 4 0 16,4 1 0-16,-4 0 0 0,-3 0 0 0,5 0 128 16,3 0-128-16,-4 4 0 0,-4-3 256 0,3 1 0 15,4 5 0-15,-4-2 0 0,-1 1 0 0,2 3 16 0,7 5 0 16,-4-4 0-16,-1 1-128 0,6 1-16 0,4 4-128 16,-4-1 192-16,-3-2-192 0,4 3-128 0,6 6 128 0,-1-2-208 15,-2 3 208-15,4-1 0 0,4-1 0 0,0 6 160 16,5 5-160-16,2-2 0 0,1 0 0 0,3 1 0 15,4 2 0-15,1 3-176 0,-1 1 176 0,6 4-128 16,6-1 128-16,3 3 0 0,2 2 0 0,2-4 0 16,1-1 0-16,2-1 0 0,6 2 0 15,3-1 0-15,4 3 0 0,4 2 0 0,6-1 0 0,0 2 0 16,1 2 0-16,5-1 0 0,2-2 0 0,5 3 0 16,3-1 0-16,4 0 0 0,5 2 0 0,2-2 0 15,5-2 0-15,4 0 0 0,2 1 0 0,5 1 0 16,3-2 0-16,5 1-128 0,3 1 128 0,1 2 0 15,2 0 0-15,4 3 0 0,6 3 0 0,3 0-128 0,3-3 128 0,5 0 0 16,4-2 0-16,6 2 0 0,3 4 0 16,8-4-192-16,1-4 192 0,6-2-192 0,0 0 192 15,4 1-128-15,2 1 128 0,5 0-128 0,4-3 128 0,7-1 0 16,4 3 0-16,2-1-128 0,-1 0 128 0,0-4 0 16,5 0 0-16,6 0 0 0,5 2 0 0,1 1-128 15,0-6 128-15,1 4 0 0,2 5-128 0,4-5 128 16,2-1-128-16,0-2 128 0,0 1-144 0,6-1 144 15,3 1-160-15,-1 5 160 0,-4-2 0 0,5 0 0 16,5 2-128-16,-2-4 128 0,-3-2 0 0,4 1 0 16,2 2 0-16,1 2 0 0,-2-4 0 0,4 3 0 15,5-1 0-15,-1-3 0 0,0-2 0 0,2 3 0 16,6-2 0-16,-2 2 160 0,-1-4-160 0,4-1 0 16,-2 1 0-16,2 0 0 0,-3 0 0 0,4 0 0 0,1 0 0 0,-1-3 0 15,-2-2 0-15,0-2 0 0,3 0 0 16,0-4 0-16,-4 0 0 0,3 2 0 0,3 2 0 15,-3-4 0-15,-3-2 0 0,2 0 0 0,2 4 0 0,-2-1 128 16,-4-4-128-16,2 1 192 0,5 1-192 0,-4-4 192 16,0 0-192-16,2 2 0 0,3 3-160 0,-5-6 160 15,-4-2 0-15,1 1 0 0,0 4 0 0,-2-7 0 16,-3-3 0-16,0 1 0 0,0 4 0 0,-2-5 0 16,-3-6 0-16,1 0 0 0,3 3 0 0,-3 0 0 15,-5-5 0-15,0 2 0 0,-2 1 0 0,2-4 0 16,0 0 0-16,-4-5 128 0,-4-3-128 0,-3 2 160 15,0-2-160-15,-6-1 0 0,-4-2 0 0,-5 0 0 16,-3-2 0-16,-2-1 0 0,1-6 0 0,-6 3 0 0,-3-4 128 16,-6-1-128-16,-6 0 0 0,-2 2 128 0,-2-2-128 0,-1 0 0 15,0 1 0-15,-1-5 0 0,-4-2 0 0,-4 0 0 16,-7 1 0-16,-3 0 0 0,-3 1 128 0,-4 1-128 16,-4-2 0-16,-6-1 128 0,-5-3-128 15,-2 2 0-15,-6-2 0 0,-6 4 0 0,-2-1 192 0,-5-4-32 16,-3 0-16-16,-5 3 0 0,-6-2 0 0,-4-1 0 15,-4 2 0-15,-4-1 0 0,-2-5-144 0,-7 3 0 16,-6-3 0-16,-2 4 0 0,-6-1 0 0,-3-2 0 16,-6-5 0-16,-2 1 0 0,-2 4 0 0,-3-5 0 15,-4 0 0-15,-7 0 0 0,-5-1 0 0,-1 0 0 16,-1 0 0-16,-1-1 0 0,-3 0 0 0,-3 1 0 16,-6 1 0-16,-1 2 0 0,1-3 0 0,-4 2 0 15,-2 4 0-15,-1-3 0 0,-7 1-160 0,-1 5 160 0,-1 1 0 16,-5-1-144-16,-4 3 144 0,-1 1 0 0,3 1 0 0,-6 3 0 15,-4-2 0-15,-1 2 0 0,1-1 0 0,-6 4 0 16,-8 1 0-16,-1 1-128 0,0 2 128 0,-2-1 0 16,-8 3 0-16,-1 1 0 0,-1 4 0 0,1-1 0 15,1 2 0-15,-3-1 0 0,-4 1 0 0,0 2 0 16,2 2 0-16,0 2 0 0,-2 3 0 0,-2 0 0 16,0 6 0-16,4-1-128 0,5-3 128 0,-5 6-128 15,-5-1 128-15,2 3-192 0,3 3 192 0,0-1-192 16,-2 1 32-16,1 3 0 0,-3-2 0 0,5 5 0 15,4 1 160-15,0 2-208 0,-3-6 80 0,4 3 128 16,7 2-160-16,0 2 160 0,-1-5 0 0,4 4-144 16,2 5 144-16,5-3 0 0,-2-4 0 0,2 3 0 15,1 3 0-15,4 1 0 0,1-2 0 0,2 3-128 0,4 2 128 0,4 1 0 16,5-1 0-16,2 1 0 0,2 4 0 0,3 0 0 16,2 4 0-16,6 0 0 0,6 1 0 0,2 0 0 15,2-2 0-15,3 3 0 0,3 0 0 0,7-1 0 16,3 0 0-16,8 5 0 0,6-5 0 0,2 4 0 15,4-1 0-15,1 0 0 0,7-1 0 0,4 3 0 16,2 0 0-16,9 1 0 0,4-1 0 0,6 0-128 16,1-4 128-16,5 1 0 0,4 4 0 0,5-3-160 15,2-1 160-15,3 2 0 0,6 0 0 0,2-1-128 16,6 3 128-16,3 1 0 0,6 0 0 0,1 1 0 16,6 1-128-16,5 1 128 0,3-1 0 0,3-1 0 15,7 0 0-15,0-1 0 0,0 0 0 0,5 1 0 0,2 1 0 16,5 2 0-16,3 0-128 0,7 2 128 0,3 4 0 0,1-2 0 15,5-2-144-15,0-1 144 0,2 5 0 0,10-4-144 16,9 1-16-16,1-3 0 0,0 0 0 0,4 1 0 16,4-3 0-16,3 1 0 0,4 3 0 0,3 0 0 15,2-4 32-15,3 1 0 0,-2-2 0 0,2 3 0 16,3-2 128-16,1-1 0 16,0-1 0-16,0 0 0 0,-1-2-128 0,2 2 128 0,4 1-128 15,1-1 128-15,-1-2 0 0,2-1 0 0,-1-4 0 0,4 1 176 16,-3-3 0-16,3 1 0 0,-4-3 0 0,4 3 0 15,1-3-48-15,0 1 0 0,-2-6 0 0,2 4 0 16,3 3 16-16,-1-3 0 0,-3-2 0 0,1-1 0 16,3 1-144-16,-4 2 160 0,-4-1-160 0,3-3 160 15,2-2-160-15,0-2 0 0,-2 0 0 0,2 0 0 0,3-1 0 16,-5-3 128-16,-4-4-128 0,0 2 0 0,0-3 0 0,0 1 0 16,-3-6 128-16,2 0-128 0,-1 1 0 0,0 0 0 15,-2-6 0-15,0 2 128 0,1 2-128 0,1-4 0 16,-2-1 0-16,-1-1 0 0,-2 0 0 0,0-4 128 15,-4 1-128-15,0-5 0 0,-3 3 0 0,0-5 0 16,0-1 128-16,-7-1-128 0,-6-2 0 0,2 0 160 16,-2-2-160-16,-3-1 160 0,-5 1-160 0,-3 0 0 15,-4-3 0-15,0 0 0 0,-1-1 128 0,-3-4-128 16,-5 2 0-16,-1-2 128 0,-7 2-128 0,-3-5 0 16,-3 1 144-16,-5 2-144 0,-1-2 0 0,-3 0 144 15,-2-6-144-15,-8 1 0 0,-7-1 192 0,-2-2-192 0,-3-3 192 16,-4 1-192-16,-3-4 144 0,-2 3-144 0,-5-1 0 0,-3-2 144 15,-5 4 0-15,-3-1 0 0,-4-5 0 16,-2 2 0-16,-2-5 16 0,-5 1 0 0,-2-4 0 0,-3 1 0 16,-4 2 0-16,-2-2 0 0,-8-1 0 0,0-2 0 15,-3 1-160-15,-3 0 128 0,-2-2-128 0,-6 0 128 16,-6 2-128-16,-5-2 0 0,-4-1 0 0,-2 3 0 16,-4 2 0-16,-4-1 128 0,-6-1-128 0,-1-1 128 15,-7-1-128-15,-4 2-176 0,-4 0 48 0,-2-1 0 16,-1 1 128-16,-6 2 0 0,-6 3-144 0,-2 1 144 15,-9-4 0-15,-1 0 0 0,-2 0-144 0,-5-1 144 16,-11 4 0-16,-3 0-128 0,0 0 128 0,-6 3 0 16,-8-5 0-16,-2 4-128 0,-1 3 128 0,-3 1 0 15,-5-6 0-15,-2 3 0 0,-4 1 0 0,1 2 0 0,0-1 0 16,-2 2 0-16,-2 2 0 0,1 1 0 0,-4 2 0 16,1 2 0-16,1 1 0 0,-6-2 0 0,-4 4 0 0,-1 0 0 15,3 3 0-15,0-1 0 0,-1 3 0 0,-4-2 0 16,-5 3 0-16,0 0 0 0,1 4-144 0,3 2 144 15,4 3 0-15,-2-2-144 0,-3 1-16 0,2 6 0 16,0-3 0-16,5 9 0 0,3 1-32 0,0 3-16 16,0-4 0-16,2 3 0 0,3 4 16 0,4 2 0 15,3 2 0-15,2-1 0 0,-1 3 48 0,4 4 16 16,2 6 0-16,7 0 0 0,4-2 128 0,4 3-128 16,3 4 128-16,7 3-128 0,2-3 128 0,8 2 0 15,6 2-144-15,4 5 144 0,3-2-128 0,7 2 128 0,8-2-160 16,6 5 160-16,6 1-144 0,4 1 144 0,7 1-128 0,3 1 128 15,7 0 0-15,6 4-160 0,6 0 160 16,4 4 0-16,7-2-144 0,5 1 144 0,5 1 0 0,6-1-144 16,3 3 144-16,5 1 0 0,4-1-144 0,5 3 144 15,5 0 0-15,4 1 0 0,6-1 0 0,7-1 0 16,3 1 0-16,8-2 0 16,6 1 0-16,7-1 0 0,6-1 0 0,4 2 0 0,3 3 0 0,4-1 0 15,5 0 0-15,5 1 0 0,6-2 0 0,4 1 0 16,4-3 0-16,5-3 0 0,2 4 0 0,8 1 0 15,7-3 0-15,3 4 0 0,0-5 0 0,6 0 0 16,7-1 0-16,2-4 0 0,1 3 0 0,7-3 0 16,6 3 0-16,0-4 0 0,-2 0 0 0,7 0 0 15,8-1 0-15,1-4 0 0,1-2 0 0,-2-1 0 0,2 1 0 16,6-6 0-16,5-1 0 0,2 2 0 0,-2 0 0 16,2-1 0-16,-1-1 0 0,7-4 0 0,6 0 0 0,-3 3 0 15,-4-3 192-15,1-1-64 0,1-1-128 16,4-1 160-16,4-1-160 0,-1 0 160 0,-2-4-32 0,1 2-128 15,0-3 192-15,3-3-64 0,6-4 128 0,-2-1 0 16,-3-1 16-16,-2-5 0 0,-7-2-96 0,3-4-32 16,-4-3 0-16,-3-2 0 0,-3-1-144 0,-6-4 0 15,-5-2 0-15,-3-1 0 0,-1 0 0 0,-10-1 0 16,-9-1 0-16,-4 1 0 16,0 1-352-16,-13-1-96 0,-11-2-32 0</inkml:trace>
  <inkml:trace contextRef="#ctx0" brushRef="#br1" timeOffset="96742">12287 9321 6447 0,'0'0'272'0,"6"-6"80"0,0-2-352 0,-6 8 0 0,8-5 0 0,-8 5 0 16,6-9 1696-16,-6 9 272 0,5-7 48 0,-5 7 16 16,0 0-880-16,0 0-192 0,2-7-16 0,-2 7-16 15,0 0-176-15,0 0-48 0,-13 0 0 0,-2 4 0 16,-9 1-224-16,-2 9-48 0,-3 4-16 0,-5 2 0 15,-4 6-144-15,-3 1-16 0,-2-3-16 0,-3 2 0 16,-1-3 160-16,1 3 48 0,0 0 0 0,3-1 0 16,2 0-32-16,2-2 0 0,-2 1 0 0,2 0 0 15,-2-3-128-15,6-2-32 0,-1-2 0 0,4 1 0 16,2-1-48-16,2-3-16 0,2-4 0 0,6 1 0 16,4-4 0-16,5-2 0 0,11-5 0 0,0 0 0 15,0 0 0-15,0 0 0 0,8 9 0 0,7-6 0 16,6 1 48-16,5-2 0 0,4-2 0 0,4-2 0 15,5 0-48-15,4-1-16 0,6 2 0 0,0 0 0 0,1-1-176 16,5 2 128-16,2 3-128 0,0-1 128 0,-2 1-128 0,1-2 0 16,-1 1 0-16,-1 1 128 0,-1 0-128 0,1-1 0 15,-5 0 0-15,2 2 0 0,0-1 128 0,-3 4-128 16,-5-2 128-16,-1 0-128 0,-2 0 0 0,-2-1 0 16,-4 0 0-16,-2 2 0 0,-5 0 0 0,-1-3 0 15,1-1-128-15,-5 3 128 16,-5 4-704-16,-3-1-80 0,-1 1-16 0,-5-3-7584 15,-8-6-1536-15</inkml:trace>
  <inkml:trace contextRef="#ctx0" brushRef="#br1" timeOffset="97311.24">11814 9769 13823 0,'-26'-17'608'0,"12"7"128"0,-1 0-592 0,0-3-144 0,1 1 0 0,1 1 0 16,2-1 1152-16,2 2 192 0,3-2 32 0,0 3 16 16,1 0-480-16,5 9-80 0,-2-7-32 0,2 7 0 15,0-11-352-15,0 11-64 0,0 0 0 0,10-1-16 16,1 1-368-16,3 0 128 0,3 3-128 0,5 1 0 0,2 1 160 15,5-2-32-15,5 0-128 0,6 1 192 0,3 5 0 0,5-3 0 16,0 0 0-16,6 2 0 0,1 1-16 0,0 0-16 16,1-4 0-16,5 3 0 0,2-1 16 0,4 0 0 15,0 3 0-15,3-4 0 0,0-1 64 0,1 3 16 16,-1-2 0-16,4 3 0 0,4-1 80 0,0 2 32 16,4-6 0-16,-1 2 0 0,-1 2-48 0,2-2-16 15,1 3 0-15,4-3 0 0,-1 3-112 0,2 0 0 16,0 0-16-16,-1 0 0 0,2 0-176 0,3 0 192 15,1-3-192-15,0 3 192 0,-3-4-192 0,1 4 0 16,1-2 144-16,-1 4-144 0,1-5 0 0,-2 0 144 0,-3 1-144 16,-2-1 0-16,2 5 0 0,0-3 0 15,1-3 0-15,-3 0 0 0,-1-2 128 0,-4 1-128 0,1 1 0 0,-1-1 0 16,-1-1 0-16,-4-3 0 0,-3 0 128 0,1 0-128 16,-3 3 0-16,0-1 0 0,-3 0 0 15,-1-1 0-15,-2-2 144 0,-5-1-144 0,0 2 0 0,-6 0 144 16,-2-1-144-16,-4 1 0 0,0 0 144 0,-2 0-144 15,-3 1 0-15,-4-1 144 0,-3 0-144 0,-2 0 0 16,-3 0 144-16,-4 0-144 0,-4 3 0 0,-6 0 144 16,-3-1-144-16,-3 2-176 0,-10-4 48 0,7 5 0 31,-7-5-704-31,0 0-128 0,0 15-16 0</inkml:trace>
  <inkml:trace contextRef="#ctx0" brushRef="#br1" timeOffset="98167.1">23403 10352 14447 0,'10'-9'640'0,"-3"6"128"0,2-6-608 0,-1 1-160 15,2 4 0-15,-2-1 0 0,-8 5 768 0,9-4 112 16,-9 4 16-16,0 0 16 0,0 0-448 0,0 0-80 16,0 0-32-16,0 0 0 0,-8 12-64 0,-3-2-16 15,-5 4 0-15,-1 2 0 0,-6 2-32 0,-3 3-16 16,-3 4 0-16,-3-1 0 0,-3 5 16 0,-5-1 0 0,-7 2 0 0,-1 0 0 16,-3-1 16-16,0 2 0 0,-1 1 0 15,1-6 0-15,2 2 80 0,0-2 32 0,2 2 0 0,2-5 0 16,0-1 48-16,2 3 16 0,2-3 0 0,2 1 0 15,2 1-80-15,5-2-16 0,5-4 0 16,5-3 0-16,3-1-64 0,5 0-16 0,2 1 0 0,6-1 0 16,2-5-256-16,4 1 0 0,2 3 0 0,6-4 0 15,4 1 240-15,5-4-16 0,5 2 0 0,5 1 0 16,3 2 96-16,4-3 32 0,7-3 0 0,-1 3 0 16,2-3-112-16,2 3-32 0,0 0 0 0,2-1 0 15,1 0-208-15,3 0 128 0,2 2-128 0,0-3 0 16,-1 0 0-16,0 2 0 0,0-4 0 0,-1 1 0 15,0 1 0-15,-2-2 0 0,-1-1 0 0,2 0 0 16,-1 0-224-16,-1-1-144 0,-3-2-16 0,1 3-16 16,-3-2-1696-16,-5-1-336 15,-4 0-64-15</inkml:trace>
  <inkml:trace contextRef="#ctx0" brushRef="#br1" timeOffset="98565.43">23260 10970 18431 0,'-17'-10'816'0,"8"3"160"15,0 1-784-15,2-2-192 0,1 2 0 0,1 2 0 0,5 4 576 0,0 0 64 0,0 0 0 0,0 0 16 16,0 0 96-16,0 0 16 0,10-1 0 0,3-1 0 16,2-2-64-16,5 1 0 0,6 3 0 0,2 1 0 15,4-1-144-15,3 0-48 0,5-1 0 0,5 4 0 16,7 2-128-16,3-3-48 0,2-2 0 0,-1-1 0 16,1 0-48-16,3 0-16 0,2 1 0 0,6 0 0 15,6-4 32-15,1 1 0 0,-2-3 0 0,1 1 0 16,0-2-48-16,3 2-16 0,5 1 0 0,-4-2 0 15,2 1 16-15,-2 0 16 0,-4-4 0 0,-2 4 0 16,-2 2-128-16,0 2-16 0,0-1-128 0,-8 0 192 16,-6 1-192-16,-8 1 0 0,-7 1 0 0,-8 1 0 0,-6-1-144 15,-8 1-128-15,-4 1-32 0,-15-3-9440 16,0 13-1904-16</inkml:trace>
  <inkml:trace contextRef="#ctx0" brushRef="#br1" timeOffset="99796.19">12701 9299 20271 0,'4'-13'1792'0,"-4"13"-1424"0,6-7-368 0,-6 7 0 16,8-5 0-16,-8 5 0 0,0 0-160 0,0 0 160 16,6 7 0-16,-6-7 272 0,0 0-16 0,0 10-16 15,-6 3 272-15,0 1 48 0,-7 2 16 0,-4 3 0 16,-3 2-176-16,-4 1-16 0,-4 1-16 0,-4 1 0 16,-4-2-240-16,0 3-128 0,-8 3 160 0,1 3-160 15,-3-3 0-15,1 4 128 0,-4 1-128 0,0-1 0 16,-6-3 0-16,0 0 128 0,0-5-128 0,0 0 0 15,3-5 256-15,2-1-32 0,2 0-16 0,6 0 0 16,0-2 192-16,5-1 48 0,7 2 0 0,2-2 0 16,2-1-144-16,6 2-32 0,1-8 0 0,2 4 0 15,5-1-272-15,3-2 160 0,5 0-160 0,4-9 128 0,2 10-128 0,5 3 0 16,4-4 0-16,4 1 128 0,6-1-128 16,3 0 0-16,5 2 0 0,2-3 0 0,3-2 0 0,5 2 128 15,3-4-128-15,4 1 0 0,4 2 176 0,2-3-48 16,2 0-128-16,0 0 192 0,-5 0-192 0,2-2 0 15,-1 1-192-15,1-2 192 0,1-1-128 0,0 0 128 16,1 0 0-16,1 0 0 16,0 0-544-16,-4 0 0 0,-6 1 0 0,-2-1-7584 15,-2 2-1504-15</inkml:trace>
  <inkml:trace contextRef="#ctx0" brushRef="#br1" timeOffset="100346.35">11879 9709 21935 0,'0'0'960'0,"14"-8"224"0,2 3-944 0,6 4-240 0,6 0 0 0,6 0 0 15,5-1 0-15,3 4 0 0,2 0 0 0,3-1 0 16,1 2 160-16,4-1 96 0,3 1 0 0,7 2 16 16,7-2-144-16,4 0-128 0,2 0 192 0,2 2-192 0,-1 1 176 15,5 1-176-15,6 2 160 0,0-3-160 0,2 2 128 0,2 2-128 16,0-5 0-16,8 5 144 0,3-1-144 0,1 2 0 15,1-3 0-15,0 2 128 0,4 4-128 0,3-1 0 16,2 1 144-16,2 2-144 0,-4 2 0 0,5-1 0 16,5-2 0-16,-3 2 0 0,0-2 0 0,3-1 0 15,6 2 160-15,-2-3-160 0,-6-3 320 0,5 2-16 16,5 8-16-16,-4-5 0 0,-6-5-96 0,6 1 0 16,2 1-16-16,0 1 0 0,-7-5-176 0,0 2 160 15,1-5-160-15,1 6 160 0,-2 1-160 0,-2-1 0 0,-4 1 0 16,3-2 0-16,-1 1 0 0,-6-1 128 15,-4 2-128-15,-1 1 0 0,3-3 0 0,-3 1 0 0,-6 1 0 16,-3-4 0-16,0 3 0 0,-2-2 0 0,2 1 128 0,-5-4-128 16,-7-1 0-16,-6 1 0 0,-3-3 0 0,-1 2 128 15,-5 4-128-15,-2-4 0 0,-5-1 0 0,-8 0 0 16,-8-6 0-16,-7 2 0 0,-6 4 0 0,-6-4 0 16,-6-4-128-16,-3 2-128 0,-5-2 0 0,-13 4-7424 15,0 0-1472-15</inkml:trace>
  <inkml:trace contextRef="#ctx0" brushRef="#br1" timeOffset="101131.49">23835 10432 14735 0,'-9'-2'1312'0,"0"-2"-1056"0,0 1-256 0,0 1 0 0,-1 2 608 16,-1 4 64-16,-1 1 16 0,0-1 0 0,-2-1-16 15,-3 6 0-15,-3 1 0 0,-3 4 0 0,-3 0-208 0,-2 3-32 16,-7 1-16-16,-3 3 0 0,-2 6-32 0,0 2 0 16,-4 4 0-16,-1 2 0 0,-2 0-128 0,-3 3-16 15,-3 1-16-15,-3-1 0 0,4-1-80 0,-6-2-16 16,2-1 0-16,4-4 0 0,4-5 0 0,4-1 0 16,3-5 0-16,5 0 0 0,4 0 64 0,7-1 0 15,3-1 0-15,5-3 0 0,4-2-64 0,4 1 0 16,3-1 0-16,3-2 0 0,3-10 16 0,7 12 0 15,3 1 0-15,2-4 0 0,5-1-144 0,3-1 192 0,8 3-192 16,3-4 192-16,3-4-64 0,4 1-128 0,5-2 192 16,6 1-64-16,4 2-128 0,3-2 0 0,1-2 0 0,2 0 0 15,0-2 0-15,1-2 0 0,1 1 128 0,3-1-128 16,4 1 0-16,1-1 128 0,1-1-128 0,-4 3 128 16,-5 1-128-16,-1-2 0 0,1-1 0 0,-3 0 0 15,5-1 0-15,-5 2-224 0,-3-1 32 0,-7-1 0 31,-6-2-1584-31,-6 2-304 0</inkml:trace>
  <inkml:trace contextRef="#ctx0" brushRef="#br1" timeOffset="101415.07">23274 11050 31327 0,'-7'-25'2784'0,"5"14"-2224"0,2 1-560 0,4 4 0 16,4-2-464-16,5 3-208 0,6 0-32 0,6 0-16 0,4 1 720 0,6 0 240 15,3 2 0-15,7 1 0 0,8-1-32 0,4 4 0 16,0 0 0-16,3-2 0 0,-1-2-208 0,8 0 0 15,0 6 128-15,5 1-128 0,5-1 0 0,-2 0 0 16,-4-4 0-16,-1 4 0 0,-2 0-240 0,4 6-32 0,0-3-16 16,3 5-8544-16,0-2-1728 15</inkml:trace>
  <inkml:trace contextRef="#ctx0" brushRef="#br1" timeOffset="103279.9">1595 9993 3679 0,'-18'8'320'0,"4"0"-320"0,-1 2 0 0,-3 3 0 16,-1-3 576-16,-2 3 32 0,0-4 16 0,0 1 0 15,-1 0 112-15,2-1 32 0,1 4 0 0,1-4 0 16,3-1 288-16,1 1 64 0,0 3 16 0,4-3 0 16,-1-3-272-16,4 0-48 0,0 2-16 0,7-8 0 15,-6 8-352-15,6-8-64 0,-5 10 0 0,5-10-16 0,0 0-112 0,0 0-32 16,0 0 0-16,0 0 0 0,0 0 432 0,11-4 96 15,1-1 16-15,3 0 0 0,4-5 128 0,3 1 16 16,2-5 16-16,1 1 0 0,5-2-336 0,1 1-64 16,2-1-16-16,2-3 0 0,-1-3-208 0,0 0-48 15,-1 1-16-15,2 0 0 0,-5 4-96 0,2-1-16 16,0 1 0-16,-2 3 0 0,0-1 16 0,-1 3 0 16,0 2 0-16,-1-3 0 0,-3 4-144 0,0-4 0 15,-3 2 0-15,1 1 0 0,-1 3 0 0,-2-1 0 16,-1 2 0-16,-2 3 0 0,-3 0 0 0,-1 1 0 15,-2 0 0-15,-1-2 0 0,-10 3-304 0,12-1-32 16,-12 1-16-16,10 0 0 16,-10 0-1632-16,0 0-336 0</inkml:trace>
  <inkml:trace contextRef="#ctx0" brushRef="#br1" timeOffset="103630.1">1652 9804 11967 0,'-14'-8'528'0,"7"2"112"0,7 6-512 0,-4-5-128 0,0-4 0 0,4 9 0 16,1-7 960-16,6-2 144 0,2 0 48 0,3 0 0 16,2 0-688-16,6-2-128 0,2-1-16 0,6-3-16 15,3-1 272-15,4-1 64 0,4-2 16 0,1 2 0 16,2 2 16-16,1 1 0 0,1 2 0 0,-1-1 0 15,0-1-160-15,0 5-16 0,-1-1-16 0,-2 3 0 0,-2 1-144 0,-1 4-16 16,-2 2-16-16,-3 3 0 0,-4 4-112 0,-1 0-32 16,-1 6 0-16,-4 2 0 0,-5 3-160 0,-5 1 128 15,-3 0-128-15,-4 0 128 0,-1 2 0 0,-4 0-128 16,-4 0 192-16,-2 0-64 0,-4-1-128 0,-2 1 128 16,-6-3-128-16,-1 1 128 0,-4 1-128 0,2 0 0 15,-5 1 144-15,1 0-144 0,0 1 0 0,-1-3 0 16,1-1 0-16,1 3 128 15,2 6-1968-15,-3-3-384 0</inkml:trace>
  <inkml:trace contextRef="#ctx0" brushRef="#br1" timeOffset="104013.98">1369 10267 10479 0,'-15'0'448'0,"15"0"128"0,-9-1-576 0,9 1 0 0,0 0 0 0,0 0 0 15,0 0 832-15,0 0 48 0,0 0 16 0,0 0 0 16,11 9-240-16,3 0-32 0,0-4-16 0,7 2 0 15,3 0 256-15,5-2 48 0,-2 1 16 0,3 2 0 16,5-4-128-16,-1 6-32 0,-1 0 0 0,2 4 0 0,4 2-384 0,-4 2-64 16,3 1-32-16,0 5 0 0,-2 3-144 0,1 0-16 15,0 1-128-15,-2 2 192 0,-2-3-192 0,0 2 0 16,2-2-144-16,-6-2 144 0,0-4 0 0,-2-4 0 16,-2-3 0-16,0-2 0 0,-1 1 0 0,-3-1 0 15,-2-4 128-15,0-2-128 0,-2 1 0 0,-1-5 0 16,1-2 0-16,-4-1 0 15,1-2-512-15,0-2-176 0,-3 0-16 0,1-1-16 0</inkml:trace>
  <inkml:trace contextRef="#ctx0" brushRef="#br1" timeOffset="104399.78">1977 10328 2751 0,'0'0'128'0,"0"0"16"0,0 0-144 0,0 0 0 0,0 0 0 0,5 9 0 16,1-4 2560-16,4 1 464 0,4 1 112 0,0-2 0 15,5 3-1664-15,5-1-320 0,3-3-80 0,4 5-16 16,0-2-128-16,0 5-32 0,3-4 0 0,1 3 0 15,0-2-288-15,2 4-64 0,0-1-16 0,-2 2 0 16,1 0-128-16,-3 3-16 0,-2 1-16 0,-2-1 0 0,-5 0-48 16,-1-1-16-16,-4 2 0 0,-3 0 0 15,-2 0-112-15,-5-3 0 0,0-1-16 0,-4 0 0 0,-3 1 64 0,-5 3 16 16,-5-3 0-16,-4 4 0 0,-7 2 256 0,-7-1 64 16,-3 2 16-16,-8-1 0 0,-6 0-192 0,-8 4-32 15,-5 2-16-15,-1-2 0 0,-5 4-176 0,-7 3-48 16,-5-1 0-16,-5 0 0 0,-4 1-128 0,-1 4 0 15,1-1-160-15,-2 4 160 16,-3 5-1584-16,-1-2-208 0,0-4-64 0</inkml:trace>
  <inkml:trace contextRef="#ctx0" brushRef="#br1" timeOffset="113839.12">17089 5890 25791 0,'3'-18'1152'0,"-1"9"224"0,-2 9-1104 0,5-7-272 0,-5 7 0 0,0 0 0 16,0 0 0-16,10-2 0 0,-10 2 0 0,0 0 0 16,0 0 560-16,0 0 96 0,0 0 32 0,-10-9 0 15,-1 1-80-15,-8 3-16 0,-5-1 0 0,-6 1 0 16,-3 1-272-16,-6-4-48 0,-7 1-16 0,-4 0 0 15,-3-3-32-15,-4 1-16 0,-4-5 0 0,-1 0 0 16,-3 3-32-16,-4 1-16 0,-6-3 0 0,-6 3 0 16,-4-4-160-16,-1-1 192 0,-3 1-192 0,-3-2 192 15,-6 1-192-15,-4 1 0 0,-2-2 144 0,-4-2-144 0,-3-1 0 16,-2 1 128-16,-5 0-128 0,1 2 0 16,1-1 0-16,-6 1 0 0,-7 0 0 0,0 2 128 0,2 2-128 15,-5-1 0-15,-4-1 0 0,0 3 0 0,4 2 0 0,-7-3 0 16,-7 2 128-16,0 0-128 0,1 5 0 0,-1-4 144 15,-2 0-144-15,1 0 0 0,-1 4 160 0,1 0-160 16,3-5 128-16,-3 1-128 0,-3 1 128 0,4 2-128 16,3-3 128-16,-2 1-128 0,-5 2 0 0,5 0 128 15,4 3-128-15,-1-1 0 0,-4 1 0 0,3 0 128 16,4 3-128-16,-1-3 0 0,0 0 0 0,1 1 0 16,2 2 0-16,1 0 0 0,3-1 128 0,0 2-128 15,4 1 0-15,-1-2 128 0,-2-2-128 0,5 4 0 16,2 0 0-16,1 2 0 0,-2-3 0 0,5 2 0 0,4-1 0 15,-2 5 0-15,-1 0 0 0,7 0 0 0,8 2 0 0,0-2 0 16,1 6 0-16,4-3 0 0,2 0 0 0,6-2 0 16,6 2 0-16,1 3 0 0,0 2 0 0,4 2 0 15,5-2 0-15,8 3 0 0,3 1 0 0,6 1 0 16,5 4 0-16,3 0 0 0,4 4 0 0,1 0 0 16,0 3-176-16,9-1 176 0,4-2-128 0,3 3 128 15,1-5-208-15,4 4 32 0,2 1 16 0,8-4 0 16,5-1-32-16,1-1 0 0,3 3 0 0,2-3 0 15,3 3 48-15,2-2 0 0,0 2 0 0,4-3 0 16,3 4 144-16,2-1 0 0,3 2-144 0,5 1 144 16,5-1 0-16,2 0 0 0,2 2 0 0,4 0 0 15,4-2 0-15,0-1 0 0,3 1 0 0,6-4 0 16,0 5 0-16,7-2 0 0,4 3 0 0,7-2 0 16,9-4 0-16,3 3 0 0,3 3 0 0,5-4 0 15,-1 0 0-15,9 0 0 0,7-2 0 0,3-2 0 0,-3 1 0 0,6-1 0 16,2 5 0-16,6-5 0 0,3 0 0 0,2 2 0 15,0-3 0-15,7 1 0 0,3 0 0 0,0-1 0 16,-4 1 0-16,10-2 0 0,4-5 0 0,4-1 0 16,-3-1 0-16,5 1 0 0,5 5 0 0,0-5 0 15,1-2 0-15,-1 1 0 0,0-2 0 0,5 0 128 16,3 1-128-16,-5 0 128 0,-7 0-128 0,6-4 192 16,2 1-192-16,-1 0 192 0,-3-1-192 0,-1 0 160 15,0-4-160-15,1-2 160 0,1 1-160 0,-2 0 0 16,-2-5 0-16,-1 0 128 0,2 0-128 0,-2-1 192 15,-4-4-192-15,4 2 192 0,0 1-192 0,-5-2 0 16,-10-5 0-16,0 2 0 0,1-5 176 0,-5-1-48 0,-3-3-128 0,-5-2 192 16,-4-1-64-16,-4-4-128 0,-5-2 176 0,-4 1-176 15,-9-4 0-15,-1 3 0 0,-2-4 0 0,-2 4 0 16,-4-4 0-16,-5-3 0 0,-7-3 128 0,-4 1-128 16,-4-1 144-16,-5 3-16 0,0 0-128 0,-7-4 192 15,-6-3-64-15,-4 0-128 0,-6 0 176 0,-7 1-176 16,-5-1 384-16,-10-3-16 0,-7-3-16 0,-9 2 0 15,-9-4 16-15,-6 0 0 0,-8 0 0 0,-8-5 0 16,-7-5-176-16,-6 2-16 0,0 2-16 0,-10 5 0 16,-3 0-160-16,-9 8 0 0,-9 2 144 0,-4 1-144 15,-2 0 128-15,-1 4-128 0,1 10 128 0,-6-1-128 16,-4 2 0-16,1 4 144 0,4 2-144 0,2 3 0 16,1 3-160-16,-2 1-144 0,-4 4-16 0,6 5-11008 15,9 3-2208-15</inkml:trace>
  <inkml:trace contextRef="#ctx0" brushRef="#br1" timeOffset="114970.32">30635 6240 30399 0,'4'-38'2704'0,"0"15"-2160"16,0 2-544-16,1 0 0 0,-3 4 464 0,1 1-16 15,0 0 0-15,-1 2 0 0,-1-1-304 0,-2 1-144 16,-1-2 128-16,-5 0-128 0,-3-1 0 0,-4 1 0 16,-5 1 128-16,-6-1-128 0,-7 0 0 0,-8-2 0 15,-5 0 0-15,-5-1 0 0,-5-1-176 0,-3-2 176 16,-4-7-128-16,-7 3 128 0,-5 2 0 0,-6-2-160 15,-5 0 160-15,-1-3 0 0,-1 0 0 0,-3-3 0 16,-4-4 0-16,-7 1 0 0,-4-3 0 0,-2 1 0 16,2 1 0-16,-9-1 0 0,-5-1 0 0,1-1 0 0,2-4 0 0,-3-1 0 15,-7 6 0-15,4-1 0 0,1-4 0 0,-2 1 0 16,-6 2 128-16,1 2-128 0,1 1 0 0,-5 3 144 16,-6 1-144-16,1 1 0 0,0 4 144 0,-8-1-144 15,-9-2 0-15,-2 6 128 0,-4 1-128 0,-2 5 0 16,-6 1 0-16,-6 4 0 0,-9 0 0 0,1 1-192 15,2 4 192-15,-3-1 0 0,-8 4 0 0,-1 0 0 16,-4 0 0-16,2 4 0 0,-1 2 0 0,5 4 0 16,7 1 0-16,0 2 0 0,2-1 0 0,2 5 0 15,2 3 0-15,12 1 0 0,10 2 0 0,1 1 0 16,-1 4 0-16,9 3 0 0,7 6 0 0,10-4 0 16,4-2 0-16,11 2 0 0,8 6 0 0,10 4-128 15,4-1 128-15,8 6 0 0,5 3 0 0,7 2 0 0,7-2 0 16,7 4 0-16,4 1 0 0,6 3-128 0,5 5 128 15,1-1 0-15,0 0 0 0,8 4 0 0,4-1 0 0,6 2 0 16,5 2-144-16,6 2 144 0,4-4-160 0,7 3 160 16,4-2-208-16,10 2 80 0,7 5-80 0,9-1-16 15,11-4 0-15,10-1 0 0,9-3 48 0,8 0 16 16,12-5 0-16,13 3 0 0,15-1 160 0,8 2-160 16,7-5 160-16,10-3-160 0,7-1 160 0,10-2 0 15,4 2 0-15,5-1 0 0,0-1 0 0,11-6 0 16,5 2 0-16,6-4 0 0,2-1 0 0,3-2 0 15,4-1 0-15,7-2 0 0,4-4 0 0,8 1 192 16,8-3-32-16,6-3-16 0,6-2 128 0,3-1 32 16,2-4 0-16,4-3 0 0,0-2-144 0,4-2-32 0,2-2 0 0,-1-4 0 15,-3-2 96-15,-2 0 16 0,0-3 0 0,-5-1 0 16,-2-2-240-16,-8-2 144 0,-6 0-144 0,-4-4 128 16,-7 1-128-16,-13-3 0 0,-16-2 0 0,-4-6 128 15,-5-3-128-15,-9-2 160 0,-10 1-160 0,-11-1 160 16,-13-5-160-16,-11 0 192 0,-11-3-192 0,-11-4 192 15,-9 0-192-15,-11-3 192 0,-11-3-192 0,-14-2 192 16,-10 0-64-16,-16-4 0 0,-15 1 0 0,-15-4 0 16,-14-2 128-16,-18 0 32 0,-13-5 0 0,-17-3 0 15,-14 0-288-15,-21 2 0 0,-22-4 0 0,-15 2-144 16,-13 3-240-16,-18-3-64 16,-17 1 0-16,-18 2 0 0,-18 1-1152 0,-14 4-256 15,-12 4-32-15</inkml:trace>
  <inkml:trace contextRef="#ctx0" brushRef="#br1" timeOffset="115805.49">1271 10115 19807 0,'-28'1'880'0,"12"3"176"0,-2 1-848 0,3-3-208 0,1 1 0 0,2 1 0 15,1-1 640-15,11-3 96 0,-9 4 16 0,9-4 0 16,0 0-320-16,0 0-64 0,0 0-16 0,0 0 0 16,0 0-208-16,0 0-144 0,0 0 192 0,14 4-192 15,1-1 128-15,3-3-128 0,2-3 0 0,4 1 0 16,3-6 0-16,2 0 0 0,9 2 0 0,3-3 0 16,4 0 0-16,0-4 0 0,2-2 0 0,-5 0 0 15,0-3 0-15,-2 2 0 0,-1-5 0 0,0 5 0 16,0 0 128-16,0 2-128 0,-1-1 0 0,0-1 0 15,-2-1 128-15,-1 1-128 0,5 2 0 0,-2 2 0 0,-2 1 192 0,-2-2-192 16,-4 4 192-16,-2-1-192 0,-1 2 0 0,-1 0 0 16,-1 1 0-16,-1 0-7248 15,-2 3-1568-15</inkml:trace>
  <inkml:trace contextRef="#ctx0" brushRef="#br1" timeOffset="116121.42">1907 9428 26031 0,'11'-14'1152'0,"2"8"240"0,3-4-1120 0,6 2-272 0,6-2 0 0,5 2 0 16,4-2 0-16,2 4 128 0,4-4-128 0,2 3 0 15,1 3 192-15,1 2-192 0,1-1 192 0,3 7-192 16,1 1 144-16,-1 4-144 0,-3 0 0 0,-3 5 144 16,-7-1-144-16,-4 3 0 0,-1 3 0 0,-5 3 0 15,-1 1 0-15,-8 1 0 0,-3 4 0 0,-3-1 0 16,-4 2 128-16,-4 3-128 0,-5-3 128 0,-1 0-128 16,-2 0 0-16,-7-2 0 0,-6 3-144 0,-3-2 144 15,-1 3-192-15,-2 1 192 0,-3 0-192 0,-4-2 192 16,-4 1-368-16,3 0 48 0,0 1 0 0,1-5-11072 15</inkml:trace>
  <inkml:trace contextRef="#ctx0" brushRef="#br1" timeOffset="116589.08">1483 10248 6447 0,'-31'4'272'0,"10"0"80"0,-3-2-352 0,1 1 0 0,2 2 0 0,2-1 0 15,1-3 1728-15,3 1 288 0,2 0 48 0,1-2 16 16,2 2-672-16,10-2-144 0,0 0-32 0,0 0 0 16,0 0-368-16,0 0-80 0,0 0-16 0,0 0 0 15,0 0-192-15,0 0-64 0,15 2 0 0,2-2 0 16,0 0 48-16,0 3 0 0,1 0 0 0,2-1 0 16,2 4-112-16,2 0 0 0,0-1-16 0,4-1 0 15,3 2-176-15,1 3-16 0,-1-1-16 0,1 2 0 16,-1 3-80-16,3-1-16 0,-1 5 0 0,3 1 0 15,-1-1-128-15,1 4 0 0,-1-1 0 0,2 0 0 16,3 1 0-16,0-1 0 0,1-2 0 0,-4 1 0 16,-3 0 128-16,-3-1-128 0,-3-3 0 0,-2 0 128 0,0-3-128 0,-3-1 128 15,0 2-128-15,-3-3 128 0,-1 0-128 0,-1-2 0 16,-3 1 0-16,-1-3 0 16,-3 2-816-16,0-3-144 0,-11-5-16 0,0 0-16 0</inkml:trace>
  <inkml:trace contextRef="#ctx0" brushRef="#br1" timeOffset="116972.63">2118 10228 19343 0,'-9'-12'1728'0,"0"2"-1392"0,4 1-336 0,1 0 0 16,1 3 1776-16,3 6 272 0,0 0 64 0,0 0 16 16,0 0-1584-16,12 1-320 0,1 3-64 0,1 5-16 15,1-1-144-15,1 2 0 0,1-1-160 0,2 3 160 16,4 4 0-16,-3 0 0 0,1 1 0 0,1 0 0 16,0 2 0-16,2 2 0 0,2 0 128 0,-4 5-128 15,1-2 0-15,0 3 0 0,1 1 0 0,-1-2 0 16,-1 0 0-16,-2-3 0 0,-2 5-160 0,-1-6 160 15,-3-1 0-15,-1-3 0 0,0-2 0 0,-4 1 0 16,-4-2 0-16,-1-1 336 0,-4-3-32 0,0 1-16 0,-4-1 400 16,-2-2 80-16,-4 0 0 0,-3-1 16 0,-5 3-128 15,-6-1-16-15,-8 2-16 0,-3-2 0 0,-5 1-336 0,-2 3-64 16,-2-4-16-16,-3 6 0 0,-2 1-416 0,-5 1-96 16,-6 0-16-16,-6 2-14480 15</inkml:trace>
  <inkml:trace contextRef="#ctx0" brushRef="#br1" timeOffset="133767.13">29172 9405 30863 0,'-15'-4'1360'0,"15"4"304"0,-10-3-1344 0,10 3-320 16,-6-5 0-16,6 5 0 0,0 0 352 0,0 0 0 16,0 0 0-16,0 0 0 0,0 0 288 0,10-9 64 0,2 2 16 0,6 4 0 15,5-5-464-15,4 0-80 0,7 2-32 0,4-2 0 16,4 3-144-16,3-1 0 0,-1-3 144 0,-1 1-144 15,-1-2 272-15,3 3-16 0,2-4 0 0,0 4 0 16,1-3 64-16,0 3 16 0,2-2 0 0,0 4 0 16,-5-1-64-16,0 1-16 0,-8 2 0 0,-4 1 0 15,-5 0 48-15,-2 1 0 0,-1 0 0 0,-4 0 0 16,-3 1-32-16,-1 0 0 0,-5 1 0 0,-2 1 0 16,-10-2 176-16,9 4 48 0,-4 4 0 0,2 0 0 15,-5 3-128-15,0 2-32 0,-4 2 0 0,0 4 0 16,-2 1-144-16,-1 6-48 0,0-1 0 0,-3 9 0 15,-1 6-144-15,0 7 0 0,2 4 0 0,-2 3 128 16,1 0-128-16,1 3 0 0,0 1 0 0,1 3 0 16,0 2 0-16,2 0 0 0,0 0 0 0,1 0 0 0,0-2 0 15,3-1 0-15,-2-3 0 0,2-2 0 0,0-1 0 0,3 0 0 16,-1-1 0-16,1 3 0 0,1-3 144 16,0 2-144-16,1-1 160 0,0 0-160 0,0 0 224 0,1-1-48 15,0 0-16-15,2 6 0 0,0 1-160 0,-1-2 0 16,0 2 0-16,-1 2 0 0,0-1 0 0,1 5 0 15,-2 4 0-15,1-1 0 0,-1-3 0 0,0 2 0 16,-1 0-144-16,3 0 144 0,-4-5 0 0,1 2 0 16,0-2 0-16,1 1 0 0,0-3 0 0,0 1 0 15,-2-6 0-15,3 1 0 0,-2-4 0 0,1 1 0 16,0-2 0-16,-1-1 0 0,0 0 0 0,0-6 0 16,-1 1 128-16,1-1-128 0,-1-5 0 0,-2-2 0 0,-1-2 0 0,-1 0 0 15,-3-3 0-15,-1-3 0 0,-3 1 0 0,1 0 0 16,-4-3 128-16,0 2-128 0,-3-1 0 0,0-4 0 15,-3 3 128-15,-2-4-128 0,-2-1 0 0,0 1 0 16,-1-1 176-16,-5-1-176 0,-2 1 192 0,-6 0-192 16,-4-2 336-16,-6-2-32 0,-5 2-16 0,-1 0 0 15,-1 3-48-15,-2-2-16 0,1-3 0 0,1 0 0 16,0 2-96-16,-3-1 0 0,-4 0-128 0,-2 1 192 16,0-2-192-16,4-2 0 0,1 0 0 0,5-4 0 15,4-3 0-15,3-3-160 0,3 4 0 0,-2-9 0 31,0 2-352-31,0-4-80 0,1-3-16 0,4 1 0 0,5-6-1696 16,6-1-320-16,4-5-80 0,6-3-14704 0</inkml:trace>
  <inkml:trace contextRef="#ctx0" brushRef="#br1" timeOffset="134385.16">30596 11283 24063 0,'0'0'1072'0,"0"0"208"0,-3 12-1024 0,2 0-256 0,1-12 0 0,-2 11 0 16,2-11 1072-16,0 0 144 0,0 0 48 0,0 0 0 16,0 0 16-16,0 0 16 0,5-10 0 0,0-4 0 15,0-5-224-15,0-4-48 0,-1-5-16 0,1-2 0 16,1-6-256-16,1-3-48 0,-1-3-16 0,0-1 0 15,2-6-240-15,-3 1-32 0,-1-5-16 0,0-1 0 16,-1-3-144-16,3 2-48 0,-3 3 0 0,2 6 0 16,-1-1-208-16,1 11 0 0,2 3 0 0,-1 8 0 15,2 5 0-15,-1 5 128 0,1 1-128 0,0 10 0 0,-8 4 0 0,11 5 0 16,-1 8 128-16,-1 5-128 0,0 3 0 0,1 6-208 16,-1 6 32-16,2 5 16 0,-2 1 0 0,-4 3 0 15,2 2 0-15,-1 3 0 16,-5 0-320-16,3-5-64 0,1-3-16 0,0-5 0 0,2-2 336 15,0-8 64-15,2-2 16 0,3-4 0 0,-2-6 272 0,3-3 48 16,-1-5 16-16,2-4 0 0,2-2 384 0,-1-9 64 16,1-3 32-16,1-5 0 0,-1-5 16 0,0-3 0 15,0-2 0-15,-1-4 0 0,-2-1-352 0,-1-3-64 16,-2-2-16-16,0-5 0 0,-2 1-128 0,-1 3-128 16,-3-1 192-16,1 4-192 0,-1 4 128 0,-2 4-128 0,1 1 0 0,-3 5 0 15,0 4 0-15,0 1-176 16,-3 4 32-16,2 4 0 15,-1-2-880-15,-1 7-192 0,0-1-16 0,3 6-11216 0,0 0-2240 0</inkml:trace>
  <inkml:trace contextRef="#ctx0" brushRef="#br1" timeOffset="134751.07">31628 10177 16575 0,'-9'2'1472'0,"0"7"-1168"0,2 7-304 0,-2 4 0 15,-1 7 4320-15,-1 3 800 0,-1 1 176 0,-5 3 16 0,2 4-4288 0,-5 3-848 16,3-1-176-16,-1 1 0 0,1 4 0 0,3-5 0 16,2 1 0-16,2-4 0 0,2-4 0 0,3-3 0 15,3-6 0-15,3-1-144 0,3 0 144 0,2-8 0 16,2-3 0-16,1-3 0 0,1-4 368 0,3-3 0 15,-3-3 0-15,2-1 0 0,2-3 384 0,2-6 80 16,-1-1 0-16,0-2 16 0,-1-4-288 0,-1-2-64 16,-2-2-16-16,-2-1 0 0,-2-1-128 0,0-3-32 15,0 2 0-15,-2-2 0 0,-3 0-80 0,-1-1-32 16,-1 7 0-16,0-1 0 0,0-1-208 0,-1 7 0 16,0 1 128-16,-2 1-128 0,1-2-208 0,-1 5-96 15,1 2-16-15,-1-1 0 16,-1 2-1856-16,4 8-368 0,-3-6-80 0,0-1-13648 0</inkml:trace>
  <inkml:trace contextRef="#ctx0" brushRef="#br1" timeOffset="135052.41">31998 9822 34559 0,'0'0'1536'0,"0"0"304"16,-5 13-1472-16,0 5-368 0,2 5 0 0,1 3 0 16,-5 7 176-16,2 5-48 0,0 7 0 0,1-2 0 0,1 4 192 0,1 5 48 15,2 2 0-15,0 0 0 0,3 1-224 0,-3 1-144 16,-1 6 192-16,1-3-192 0,2-3-192 0,-1-4-160 15,1-10-32-15,2-5 0 16,3-6-128-16,-3 0-48 0,-2-6 0 0,2-2 0 0,1-5 320 0,2-3 64 16,0-3 16-16,-7-12 0 15,0 0-1232-15,0 0-240 0,12 0-48 0</inkml:trace>
  <inkml:trace contextRef="#ctx0" brushRef="#br1" timeOffset="135259.17">31558 10229 38703 0,'0'0'3440'0,"4"-13"-2752"0,6 2-560 0,8 1-128 15,6-6 0-15,7 1-256 0,6-1 64 0,6-2 16 16,4-1 176-16,7 1 144 0,7-2-16 0,2 1-128 16,0-3 288-16,-28 9-48 15,4 1-16-15,4-2 0 0,2 0-224 0,0-2 0 0,1 0 0 0,0-2 0 31,-3 0-640-31,28-11-112 0,-17 6-16 0,-16 7-16 16,-11 3-2080-16,-10 6-400 0</inkml:trace>
  <inkml:trace contextRef="#ctx0" brushRef="#br1" timeOffset="135738.9">30914 11714 28559 0,'0'0'2544'0,"-4"-9"-2032"0,0 4-512 0,4 5 0 15,0 0 608-15,0 0 32 0,0 0 0 0,0 0 0 16,0 0 32-16,-8 6 16 0,0 5 0 0,3 5 0 15,-3 3 0-15,0 4 0 0,-1 5 0 0,2 1 0 16,-1 5-352-16,-1 4-64 0,-1 3-16 0,0 0 0 16,0 2 64-16,-3 1 0 0,2-2 0 0,-2 1 0 15,0-2-144-15,2-4-32 0,-1-4 0 0,1-5 0 16,3 0-144-16,-2-4 0 0,1-4 0 0,0 1 0 16,4-7-192-16,0-2-80 0,5-12-16 0,-4 11 0 15,4-11-672-15,0 0-128 16,0 0-16-16,0-11-16 0,0 0-2208 0,0-4-432 0</inkml:trace>
  <inkml:trace contextRef="#ctx0" brushRef="#br1" timeOffset="135926.49">30712 12119 3679 0,'0'0'320'0,"0"0"-320"16,14 0 0-16,-2 0 0 0,0 0 5120 0,2 0 944 16,1 0 192-16,2 0 32 0,0 3-3936 0,2-3-800 15,0 0-144-15,4 0-48 0,3-3-272 0,0 2-48 16,1-2-16-16,0-1 0 0,0 1-288 0,-2-6-64 15,-1 1-16-15,-1-2 0 0,-3 1-352 0,1-4-80 16,-1-1-16-16,-1 3 0 0,0-2-416 0,-2-2-96 16,-2-3-16-16,-2 2 0 15,-3-2-1808-15,0 3-368 0,-2 2-80 0,-3-1-11248 0</inkml:trace>
  <inkml:trace contextRef="#ctx0" brushRef="#br1" timeOffset="136170.04">31407 11565 17503 0,'0'0'1552'0,"0"0"-1232"0,-11 4-320 0,3 1 0 16,5 6 4624-16,-2 1 880 0,3 3 160 0,-1 4 32 15,-1 3-4288-15,2 4-880 0,1 2-160 0,-3 5-48 16,1 2 208-16,1 1 48 0,0 3 0 0,0 4 0 16,1 0-240-16,-6 3-32 0,1-2-16 0,-2 2 0 15,-2-2-288-15,-1 2 0 0,-1-1 0 0,-1-1 0 0,-1-4 0 0,-1-2 0 16,4-1-160-16,-1-3 160 15,2-1-496-15,0-2-16 0,1-7-16 0,1 0 0 16,3-3-432-16,2-5-96 0,1-4-16 0,2 1 0 16,3-5-2320-16,-3-8-448 15</inkml:trace>
  <inkml:trace contextRef="#ctx0" brushRef="#br1" timeOffset="136663.84">31816 11792 29487 0,'0'0'1296'0,"-10"-2"288"0,-1 1-1264 0,0 1-320 15,3 1 0-15,0 4 0 0,0 4 1376 0,-3 1 224 0,-2 4 32 16,2 4 16-16,-3 3-1072 0,1 6-192 0,-1 1-64 0,4 5 0 16,0 4-96-16,1 5-32 0,1 0 0 0,2 0 0 15,1 1-192-15,1-2 0 0,3-2 0 0,2-6 0 16,3-4 0-16,1-6 0 0,4-2 0 0,3-5 0 15,1-1 0-15,5-8 176 0,2-2-48 0,2-8-128 16,3-3 544-16,-1-2 0 0,3-7 0 0,0-4 0 16,0-4 128-16,1 0 32 0,2 0 0 0,-2-3 0 15,-3 0-208-15,-2-1-48 0,-1 0 0 0,-6-1 0 16,0 0-64-16,-4-2-32 0,0 4 0 0,-2-1 0 16,-4 5-224-16,-1 3-128 0,-2 3 128 0,0 4-128 15,-3 12 144-15,0 0-144 0,0 0 192 0,0 0-192 16,0 0 0-16,-2 17 0 0,1 3 0 0,1 4 0 15,1 1 0-15,2 2-192 0,-1-2 0 0,1 3 0 0,1-3-160 16,1 0-32-16,1-3 0 0,2-4 0 16,1-4-96-16,1-1-32 0,0-2 0 15,1-6 0-15,1-4 512 0,1-3 0 0,1-2 128 0,-4-4-128 0,2-1 464 0,4-6-16 16,0-1 0-16,2-5 0 0,2 0-16 0,1-6-16 16,-2 0 0-16,15-27 0 0,-7 3 32 0,-7 0 0 15,-3-4 0-15,-5 2 0 0,-3-3-144 0,-5 3-32 16,-4 1 0-16,-2-2 0 0,-4-1-272 0,1 3 0 15,0 4-208-15,0 6 80 16,-2 3-400-16,0 4-80 0,1 4-16 0,-1 6 0 16,0 3-2432-16,-1 4-480 0,-3-4-112 0,11 22 0 0</inkml:trace>
  <inkml:trace contextRef="#ctx0" brushRef="#br1" timeOffset="137597.69">31540 13066 29487 0,'0'0'2624'15,"-5"-6"-2112"-15,5 6-512 0,0 0 0 0,-3-4 912 0,3 4 80 16,0 0 16-16,0 0 0 0,-6 5-560 0,4 4-128 15,1-2 0-15,1 7-16 0,0 2 80 0,-2 5 32 16,2 1 0-16,-1 7 0 0,0 0-96 0,0 6 0 16,-1 4-16-16,-2 6 0 0,-2 2-48 0,0 3 0 15,-1 6 0-15,1 2 0 0,0 0-128 0,1-2-128 16,1-3 192-16,0-1-192 0,1-1 256 0,1 0-48 0,-2-6-16 16,2 3 0-16,-4 0 224 0,3-1 32 0,-4-2 16 15,1-5 0-15,0 1-80 0,-2 0-32 0,-1-1 0 16,0-3 0-16,0-1-80 0,2-3-16 0,-2 0 0 0,1-4 0 15,0-1-80-15,3-2-32 0,0 0 0 0,0-3 0 16,3-4-144-16,-1-1-192 0,1-1 32 0,-1-5 16 31,3-12-272-31,0 0-48 0,-3 9-16 0,3-9 0 16,0 0-544-16,0 0-96 0,-2-7-32 0,-1-6 0 16,3 4-1328-16,-1-6-272 0,0-4-48 0,0-3-6400 0,-1 0-1280 0</inkml:trace>
  <inkml:trace contextRef="#ctx0" brushRef="#br1" timeOffset="137962.34">31131 14018 4607 0,'-9'9'192'0,"2"-1"64"0,-4-2-256 0,3 8 0 0,-1 4 0 0,0 1 0 0,0 1 5184 0,0 6 1008 16,0 0 192-16,1 1 32 0,2 3-4368 0,4 5-896 15,-1 0-160-15,3 1-32 0,3-1-352 0,3 1-64 16,3 1-16-16,2 1 0 0,1 3-240 0,0-2-48 16,2-2-16-16,2-1 0 0,0-3 128 0,1-2 32 15,-1-1 0-15,2-5 0 0,1 3 256 0,1-8 64 16,2-2 16-16,2-1 0 0,0-8 48 0,3-2 16 16,0-3 0-16,3-5 0 0,2-3-208 0,0-7-32 15,0-3-16-15,-2-6 0 0,1-4-80 0,-1-4-32 0,-6-2 0 0,0-4 0 16,-2-1-144-16,-3-3-16 0,-2-4-16 0,-3 0 0 15,-3 2-16-15,0-2 0 0,-2 2 0 0,0 2 0 16,-1 0-224-16,-2 5 176 0,1 2-176 0,-2 6 160 16,-3-2-304-16,2 4-64 0,-1 3-16 0,-2 3 0 31,-1 6-2384-31,0 1-464 0,-1-4-112 0,1 14-16 0</inkml:trace>
  <inkml:trace contextRef="#ctx0" brushRef="#br1" timeOffset="140222.57">30058 15918 23951 0,'-14'-14'2128'0,"4"7"-1696"0,0-4-432 0,0 3 0 16,1-5 576-16,1 1 48 0,2 6 0 0,6 6 0 15,-6-6 96-15,6 6 32 0,0 0 0 0,0 0 0 16,-9 6-368-16,2 6-80 0,2 2-16 0,0 7 0 0,3 3 64 0,-2 6 16 16,0-1 0-16,0 8 0 15,0 6-368-15,1 1 0 0,-3 5 0 0,0-4 0 0,-3 4 0 0,2 0 0 16,-4 2 160-16,0-4-160 0,0-1 128 0,0-8-128 15,1-5 0-15,0-2 144 0,-1-7 48 0,2-4 0 16,4-5 0-16,1-1 0 0,0-6 432 0,4-8 80 16,0 0 32-16,0 0 0 0,0 0 96 0,11-15 0 15,3-4 16-15,2-4 0 0,0-1-352 0,3-7-80 16,4-1-16-16,0-1 0 0,-1-1-272 0,0 0-128 16,1-2 128-16,-1 3-128 0,-2-1 0 0,1 2 0 15,-1 8 0-15,-1 0 0 0,-2 6 0 0,-2 6 0 16,-1 2 0-16,-3 6 0 0,-1 2 0 0,-10 2-144 0,12 9 144 0,-3 6-160 15,-3 4 160-15,-1 5-192 0,-1 3 192 16,-3 3-192-16,-2 2 192 0,-3 5 0 0,0 1 0 0,-2 0-128 16,-2 2 128-16,1 3-160 0,-3 0 160 0,2-4-160 31,-3 0-272-31,0-4-48 0,2-2-16 0,3-3 0 16,1-6-224-16,1-7-48 0,4 1-16 0,4-5 0 15,0-5-560-15,-4-8-128 0,10 1 0 0,4-5-16 0</inkml:trace>
  <inkml:trace contextRef="#ctx0" brushRef="#br1" timeOffset="140534.84">30855 16124 23951 0,'-9'7'2128'0,"-2"-4"-1696"0,-3 2-432 0,0 7 0 15,-1 3 848-15,-2 5 96 0,2 3 16 0,0 7 0 16,1-4-352-16,1 6-64 0,-1 4-16 0,5-2 0 0,0 0-320 0,5 2-64 15,1 1-16-15,1 2 0 0,4 1-128 0,3 0 0 16,2-5 0-16,6-8 0 0,4-4 0 0,2-5 0 16,5-5 128-16,2-4-128 0,4-9 640 0,0-7 112 15,1 0 16-15,0-8 0 0,-1-3 672 0,-2-4 144 16,-2-7 16-16,-1 1 16 0,-5-3-656 0,-2 0-128 16,-3-2-16-16,-2 0-16 0,-4 1-304 0,-4-4-64 15,-5-4-16-15,-4-1 0 0,-4-1-192 0,1 4-32 16,-7 2-16-16,-2 3 0 0,-3 0-176 0,-1 5-256 15,-3 4 64-15,1 5 16 16,-3 4-1536-16,0 7-304 0,-3 2-64 0,2 6-14880 0</inkml:trace>
  <inkml:trace contextRef="#ctx0" brushRef="#br1" timeOffset="140801.34">28858 18603 11807 0,'-23'9'512'0,"9"-4"128"16,0-1-512-16,2 1-128 0,-1 1 0 0,2-3 0 0,2-3 0 0,1-3-240 15,2-2 64-15</inkml:trace>
  <inkml:trace contextRef="#ctx0" brushRef="#br1" timeOffset="141220.44">28729 18458 11967 0,'-3'-17'1072'0,"-1"0"-864"16,-1-1-208-16,-1 0 0 0,-2-1 2656 0,1 0 480 15,-2 1 112-15,0 2 16 0,-1 2-1536 0,1 3-288 16,1 1-64-16,8 10-16 0,-9-4-448 0,9 4-80 16,-10 7-32-16,2 4 0 0,1 4-432 0,0 6-96 15,1 5-16-15,1 6 0 0,0 3-256 0,1 1 0 0,2 1 0 0,-1 1 0 16,-1 3 0-16,2-3 0 0,-2 0 0 16,1-2 0-16,1-3 0 0,-2-3 0 15,-1 0 0-15,0-7 0 0,-2-6 272 0,-1-3-48 0,4-1-16 16,0-5 0-16,4-8 432 0,0 0 96 0,0 0 16 0,0-10 0 15,2-8 304-15,4-9 64 0,1-5 16 0,2-1 0 16,0-6-560-16,-1-1-128 0,2 1 0 0,2-2-16 16,4-2-432-16,0-1 128 0,1-7-128 0,2-3 0 15,2-2 0-15,4 2 128 0,3 0-128 0,2 7 0 16,-1 7 0-16,1 4 0 0,1 4 0 0,-1 9 0 16,-4 6 0-16,0 4-144 0,-2 7 144 0,1 4-160 15,-3 5 32-15,-3 6 0 0,-1 7 0 0,-3 5 0 0,-5 4-80 16,-6 2-16-16,-4 5 0 0,-4 3 0 0,-6 5-64 15,-4 3-16-15,-4-3 0 0,-3 1 0 0,-4-4 112 16,-3-4 0-16,-3-2 16 0,-1-6 0 0,-2-5 176 0,-1-2 0 16,1-3 0-16,3-3 0 0,3-8 0 0,2-2 0 15,3-4 0-15,5-3-128 16,3-7-1712-16,3-2-336 0,6-1-64 0,2-7-7744 16,8-2-1568-16</inkml:trace>
  <inkml:trace contextRef="#ctx0" brushRef="#br1" timeOffset="141504.51">29488 17998 25167 0,'-21'19'1104'0,"8"-4"240"0,-4 4-1072 0,-1 7-272 0,-2 2 0 0,2 3 0 16,-3 4 336-16,1-1 16 0,0 2 0 0,5-2 0 15,2-7 96-15,6 0 0 0,5-4 16 0,7-1 0 16,5 1-304-16,4-4-160 0,4-5 160 0,4-3-160 15,2 0 608-15,2-8 32 0,2-5 0 0,0-5 0 16,0-1 336-16,0-6 80 0,1-3 16 0,-3-1 0 16,-3-3-256-16,-3 2-48 0,-2-1-16 0,-4 0 0 15,-4-4-240-15,-4 2-32 0,-3 2-16 0,-4 1 0 16,-3 1 112-16,-5-1 0 0,1 0 16 0,-4 1 0 16,-5 2-304-16,-2 0-64 0,-1 4-16 0,1 3 0 15,0 0-208-15,1 4-208 0,1 2 32 0,1 2 16 16,0 2-1440-1,4 1-304-15,-1-1-48 0,13-1-9088 0,-6 6-1824 0</inkml:trace>
  <inkml:trace contextRef="#ctx0" brushRef="#br1" timeOffset="141717.74">30084 18043 28735 0,'-21'17'1280'0,"9"-2"256"0,-4 6-1232 0,2 3-304 16,2 2 0-16,-6 0 0 0,0 4 576 0,-2-2 48 16,2 3 16-16,-1-2 0 0,-1-5-128 0,1 0 0 15,2 2-16-15,2-5 0 0,2-3-496 0,2 0 0 16,3-1-128-16,4-9 128 16,4-8-832-16,0 0-48 0,0 0-16 0,10 4 0 15,3-8-1712-15,1-3-336 0</inkml:trace>
  <inkml:trace contextRef="#ctx0" brushRef="#br1" timeOffset="142093.41">30295 18224 13823 0,'-5'13'1216'0,"0"1"-960"0,-2 5-256 0,2 2 0 16,-1-2 2560-16,-1 2 480 0,1-2 96 0,-2-1 0 15,1-1-1536-15,-2 1-320 0,0-3-64 0,1-3-16 0,1-3-336 0,0-3-64 16,7-6-16-16,0 0 0 16,0 0-32-16,0 0-16 0,0 0 0 0,0 0 0 0,-5-7-16 0,3-6 0 15,4-1 0-15,5 0 0 0,0-3-304 0,3 1-64 16,3-1-16-16,-1 2 0 0,-1-1-208 0,0 3-128 16,1 5 128-16,-1 1-128 0,0 0 0 0,0 5 0 15,0 2 0-15,0 3 0 0,-1 5 0 0,1 1-128 16,2 2 128-16,-4 1 0 0,0 2 0 0,-3 1 0 15,3 2 0-15,0-2-128 0,-2 0 128 0,1-1 0 16,0 3 0-16,2-2-128 0,1-2 128 0,3-1 0 16,0-5 0-16,2-2-128 0,-1 0-96 0,1-4-16 15,0-1 0-15,1-1 0 16,1-4-144-16,3-2-48 0,-1-2 0 0,0-1 0 16,1-5-1104-16,0-1-208 0,2-2-48 0,0 0-7792 0,0-1-1552 0</inkml:trace>
  <inkml:trace contextRef="#ctx0" brushRef="#br1" timeOffset="142316.23">31252 17290 30111 0,'0'0'1344'0,"-9"6"256"0,0 4-1280 0,0 2-320 0,0 3 0 0,-1 7 0 15,-3 6 624-15,-2 0 48 0,-1 3 16 0,-1 5 0 16,1 2-144-16,-1 5-32 0,1 3 0 0,-1 2 0 15,-1 3-192-15,4 0-32 0,-2-3-16 0,0 2 0 16,1-1-272-16,2 1 0 0,2-3 128 0,1 1-128 16,-2 1-1104-16,4-2-288 0,-3-2-48 0,2-4-16 15,6-2-1104-15,0-4-208 0,1-5-48 0</inkml:trace>
  <inkml:trace contextRef="#ctx0" brushRef="#br1" timeOffset="142460.26">30752 18225 8287 0,'0'0'368'0,"-10"-6"80"16,1-4-448-16,4 3 0 0,5 7 0 0,0 0 0 0,3-12 4864 0,2 4 896 16,4 0 192-16,3 3 16 0,6-2-4544 0,5-1-912 0,3-2-176 15,5 1-32-15,5-1-304 0,3 2 0 0,2-3 0 16,-2 1 0 0,-1-3-1408-16,1 1-400 0</inkml:trace>
  <inkml:trace contextRef="#ctx0" brushRef="#br1" timeOffset="142776.22">31804 17892 16575 0,'0'0'1472'0,"0"0"-1168"0,-11-2-304 0,2 2 0 16,1 2 4592-16,-1 2 848 0,0 1 192 0,-3 0 16 16,0 4-3920-16,-1 0-768 0,0 0-176 0,2-1-16 15,-1 2-368-15,2-1-64 0,1 2-16 0,4-2 0 16,1 2-320-16,3 0 0 0,1 1 0 0,4 1 128 15,2-3-128-15,3 3 0 0,3 1 128 0,0 2-128 0,4 0 192 16,0 0-48-16,-2 1 0 0,1-2 0 0,-1 3-144 0,-1 2 128 16,-3-1-128-16,-2 1 128 0,-3 1-128 15,-4 0 0-15,-3 2 0 0,-5 1 0 0,-3-1 160 0,-5 0-160 16,0 0 192-16,-4-1-192 0,-7-2 256 0,-1-2-48 16,1 0-16-16,-2-3 0 0,-4-1-16 0,1-3-16 15,0 2 0-15,-4-2 0 0,-1-4-160 0,-3-2 128 16,1-1-128-16,3-3 128 15,-1-4-2672-15,3-3-528 0,-14-9-128 0,4-3 0 0</inkml:trace>
  <inkml:trace contextRef="#ctx0" brushRef="#br1" timeOffset="142922.53">30522 17747 31327 0,'-11'-2'2784'0,"2"1"-2224"0,9 1-560 0,0 0 0 15,0 0 1792-15,0 0 256 0,-5 10 64 0,5-10 0 32,-3 7-3808-32,2 5-752 0</inkml:trace>
  <inkml:trace contextRef="#ctx0" brushRef="#br1" timeOffset="143598.91">26785 19771 34143 0,'0'0'1520'0,"0"0"304"0,-5-1-1456 0,5 1-368 16,0 0 0-16,-8 6 0 0,2-1 0 0,-2 8 128 16,-2 2-128-16,-1 3 0 0,-2 1 192 0,-2 1-16 15,-4-1-16-15,2 2 0 0,3 0-160 0,3 5 128 16,-3-2-128-16,4-1 128 0,1 1-128 0,4-3-224 16,0 0 48-16,2-3 16 15,3-3-2528-15,1-4-496 0,2-1-96 0,-3-10-32 0</inkml:trace>
  <inkml:trace contextRef="#ctx0" brushRef="#br1" timeOffset="143949.43">27393 19814 23039 0,'0'0'2048'0,"-4"13"-1648"0,0 1-400 0,0 4 0 15,2-1 768-15,-3 5 80 0,-3-3 16 0,-1 3 0 16,-1 1-224-16,0 1-32 0,0 0-16 0,-3-3 0 16,1 1-80-16,2-3-32 0,0-2 0 0,1-3 0 0,0-3-160 0,4-5-16 15,5-6-16-15,0 0 0 0,0 0 96 16,0 0 0-16,10-3 16 0,3-9 0 0,1-1 176 0,4-2 48 16,2-5 0-16,3 0 0 0,-1-2-336 0,2 2-64 15,0-1-16-15,3 2 0 0,1 1-208 0,-2 3 0 16,0 1 128-16,1 5-128 0,-1 0 0 0,1 7 0 15,0 3 0-15,1 4 0 0,0 5 0 0,-2 6 0 16,-2 3 0-16,-3 2 0 0,-1 5 0 0,-3 2 0 16,-3 1 128-16,-2-2-128 0,0 1 0 0,-2-4-192 15,0 4 48-15,-2-4-10352 16,2-1-2080-16</inkml:trace>
  <inkml:trace contextRef="#ctx0" brushRef="#br1" timeOffset="144456.96">29298 19411 7359 0,'0'0'656'0,"1"-9"-528"0,-3-3-128 0,-1 0 0 16,1 2 4176-16,-2 0 816 0,-2 0 144 0,-1-2 48 16,-3 3-3648-16,0-1-736 0,0 4-144 0,-3 3-16 15,-2-1-64-15,-2 6-16 0,-1 4 0 0,-2 2 0 0,-3 6-96 16,-3 3-16-16,-1 6 0 0,-2 7 0 0,-4 3 0 0,0 6 0 16,-4 9 0-16,-5 6 0 0,-1 4-80 0,1 2-32 15,0 6 0-15,2-1 0 0,3 0-336 0,6 1 128 16,4-7-128-16,9-4 0 0,3-5 0 0,6-6 128 15,6-7-128-15,5-5 0 0,5-4 192 0,5-5-16 16,4-4-16-16,5-5 0 0,3 0 80 0,6-9 16 16,6-3 0-16,2-3 0 0,1-4 160 0,3-8 32 15,2-2 16-15,-3-7 0 0,-1 0-112 0,1-6-32 16,1 2 0-16,-1-2 0 0,0 1-64 0,1-3-32 16,-4-3 0-16,0-3 0 0,-2-2 112 0,-4 1 32 15,-6 0 0-15,-3-1 0 0,-4-6-16 0,-5-1 0 16,-5 0 0-16,-4 1 0 0,-6 0-192 0,-3 3-32 0,-6 4-128 15,-3 4 192-15,-4 3-192 0,-4 2 0 0,-5 4-192 16,-4 1 192 0,2 5-1696-16,0 7-224 0,-1 0-64 0,1 5-15024 0</inkml:trace>
  <inkml:trace contextRef="#ctx0" brushRef="#br1" timeOffset="144977.84">30034 19195 30751 0,'-5'-14'1360'0,"3"8"288"0,2 6-1328 0,0 0-320 0,-7-3 0 0,0 3 0 0,-4 3 320 0,0 6-16 15,-4 2 0-15,-2 4 0 0,-2 3-48 0,-4 1-16 16,-4 0 0-16,1 5 0 0,2 1-240 0,1 0 128 15,1 0-128-15,4 0 0 0,4 1 0 0,4-2 0 16,4-3 0-16,5-1 0 0,4-1 128 0,6-2-128 16,0-3 0-16,5 0 144 0,3-5-144 0,4-1 0 15,5-2 0-15,-1-4 0 0,-1-3 0 0,2-3 336 16,-2-2-32-16,0-5-16 0,-4 0 128 0,1 1 32 16,-6 0 0-16,-1-1 0 0,-3-2-208 0,-2-3-48 15,-2 2 0-15,-4 0 0 0,-1 2-64 0,-4-2-128 0,0 2 176 16,-2 3-176-16,-2 0 0 0,-1 3 0 0,0 1 0 15,-1 0 0-15,8 5-192 0,-7-4-64 0,-4 0 0 16,11 4 0-16,0 0 0 0,0 0 0 0,0 0 0 0,0 0 0 16,5-10 96-16,4 1 16 0,3 0 0 0,3 0 0 15,3-2 16-15,5 2 0 0,0-4 0 0,2 2 0 16,2 1 128-16,2 0 0 0,0 3-144 0,2 2 144 16,-1 0 0-16,1 1 0 0,-2 2 0 0,-1 0 0 15,-3 2 224-15,-2 3 16 0,-4 2 0 0,-3 5 0 16,-4 2 80-16,0 0 32 0,-5 5 0 0,-2 3 0 15,-2 4 32-15,-4 2 0 0,-4 3 0 0,-4 2 0 16,-4 4 96-16,-4 4 32 0,-4 2 0 0,-6 4 0 16,-5 0-64-16,-2 0 0 0,-2-1 0 0,3 1 0 15,-2-1-192-15,-1 1-64 0,-1-1 0 0,3 0 0 16,1 0-192-16,1-3 0 0,2-1-192 0,2 1 192 16,0-3-1568-16,0-1-208 0,5 0-32 0,0-5-16 15,0-3-1088-15,3-2-224 0</inkml:trace>
  <inkml:trace contextRef="#ctx0" brushRef="#br1" timeOffset="145311.54">30619 20109 34671 0,'0'0'1536'0,"0"0"320"0,-9 10-1488 0,0 2-368 0,0-1 0 15,0 6 0-15,-1 2 192 0,0 1-48 0,0 4 0 0,-3-4 0 16,0 0 112-16,-1-1 32 0,3 0 0 0,1-3 0 16,1 1-112-16,2-3-32 0,2-2 0 0,2 0 0 15,1-1-144-15,2-11 0 0,4 7 144 0,4-2-144 16,2-3 256-16,1 1 0 0,3-6-16 0,0 1 0 16,-1-2 144-16,0 0 48 0,-2-5 0 0,1 2 0 15,-3-4 64-15,-2 1 16 0,0-4 0 0,-2 2 0 16,-3 1-128-16,-1-1-32 0,-1-1 0 0,-2 3 0 15,-3-4-96-15,-2 1 0 0,-1 4-16 0,-5-2 0 16,-4 3-384-16,-2 0-80 0,-4 6-16 0,-6-2 0 16,-4 2-2736-16,-3-3-544 15</inkml:trace>
  <inkml:trace contextRef="#ctx0" brushRef="#br1" timeOffset="145716.57">31307 19824 12895 0,'1'-14'1152'0,"0"4"-928"16,-1 1-224-16,1-2 0 0,1 2 1680 0,-2 1 304 0,0 8 48 15,0 0 16-15,0 0-528 0,0 0-112 16,-11 0 0-16,0 4-16 0,-3 2-448 0,0 1-96 0,-2 5-16 0,-2 2 0 16,-1 7-160-16,0-2-32 0,0 0-16 0,1 1 0 15,0-1-176-15,3 0-16 0,1-1-16 0,2 0 0 16,2 0-240-16,4 0-48 0,2-4-128 0,4-3 192 16,0-11-192-16,5 14 176 0,1-1-176 0,3-6 160 15,1 1 80-15,3-3 16 0,2 1 0 0,-1 2 0 16,2-2-128-16,0 3-128 0,2-4 176 0,-2 7-176 15,-3-3 144-15,-1 2-144 0,-3-1 0 0,-3 3 144 16,-4 1 48-16,-2 0 0 0,-3-1 0 0,-2 2 0 16,-4 0 0-16,-5 2 16 0,-3-3 0 0,-1 0 0 15,-3 0-32-15,-1 1-16 0,-1-1 0 0,0-4 0 16,-3 0-160-16,0 0 0 0,1-5-192 0,2-1 192 16,4 0-1888-16,2-4-256 0,5-1-48 15</inkml:trace>
  <inkml:trace contextRef="#ctx0" brushRef="#br1" timeOffset="146019.23">31648 20104 24879 0,'0'0'2208'0,"0"0"-1760"16,0 0-448-16,0 0 0 0,0 0 2160 0,13 2 336 15,-3-2 80-15,1-1 16 0,-1 0-1696 0,1-2-320 16,2-3-80-16,-2-3-16 0,-2 1-240 0,-1-2-48 16,-1 1-16-16,0-2 0 0,-3 0-176 0,-3 2 192 0,-2-4-192 15,-3 4 192-15,-1-2-192 0,-4 0 0 0,-4 5 0 0,-2 2 128 16,-2 0-128-16,1 4 0 0,-1 3 144 0,1 3-144 16,-2 8 0-16,0 0 128 0,0-1-128 0,2 5 0 15,-2 3 0-15,5 0 0 0,2-1 0 0,2-1 0 16,1 3 0-16,5-1 0 0,1 1-144 0,5 0 144 31,1-1-416-31,3 0-16 0,3-4 0 0,2 1-10272 0,1-3-2064 0</inkml:trace>
  <inkml:trace contextRef="#ctx0" brushRef="#br1" timeOffset="146334.04">32037 20211 25791 0,'-12'-3'2304'0,"-2"1"-1856"16,0-1-448-16,0 1 0 0,1 4 2496 0,0 1 384 15,1-1 96-15,-1 3 16 0,-1 4-2352 0,1-3-448 16,2 5-192-16,1-1 128 0,1 0-128 0,2-2 0 16,0 0 0-16,2 1 0 0,1 5 0 0,3-5 0 15,1-9 0-15,0 10 0 0,2-2 0 0,2 1-144 16,-4-9 144-16,9 9 0 0,2 0-160 0,1-5 160 15,0-1-128-15,6 1 128 0,0-6 0 0,2 0 0 16,-1 1 0-16,2 0-128 0,-1-3 128 0,0 0-208 16,-2-5 80-16,1 3 128 15,0-4-560-15,-1 1 16 0,0-4 0 0,-3 0 0 16,-1 1-1712-16,1-3-352 0,-1-3-64 0</inkml:trace>
  <inkml:trace contextRef="#ctx0" brushRef="#br1" timeOffset="146499.87">32407 19670 29487 0,'-7'12'2624'0,"-3"6"-2112"0,-2 5-512 0,1 2 0 16,-2 7 480-16,-1 0-16 0,0-3 0 0,6-10 0 16,-2 5-96-16,0 3-32 0,0 4 0 0,1 4 0 0,-3 3-16 15,2 0-16-15,1 1 0 0,-8 35 0 16,3-14-304-16,5-7 0 0,0-9 0 0</inkml:trace>
  <inkml:trace contextRef="#ctx0" brushRef="#br1" timeOffset="147028.65">32111 20235 24879 0,'0'0'2208'0,"0"0"-1760"0,0 0-448 0,4-8 0 0,1 3 976 0,1-1 112 15,2 1 32-15,2 2 0 16,2-1-752-16,2-2-160 0,0 1-16 0,3 1-16 0,2-4-176 0,-7 6 128 16,1-1-128-16,3 1 128 0,-1 1-128 0,2-2 0 15,-1 0 0-15,1 0 0 0,-1-1-224 0,12-3 32 0,-6 0 0 0,-5 0 0 32,-3 2-464-32,-3-2-96 0,0 2-16 0,-2 1 0 15,-9 4-80-15,0 0-32 0,11-4 0 0,-11 4 0 16,0 0 144-16,0 0 32 0,0 0 0 0,0 0 0 0,0 12 560 0,-2 0 144 0,0 2 0 0,-1-4 0 15,-1 2 496-15,-1 1 128 0,-1-3 16 0,0 1 16 16,0-1 672-16,1-1 128 0,-1 0 16 0,2 0 16 16,-2-1 32-16,-2 2 0 0,1-4 0 0,-1 3 0 15,-1-4-352-15,0 1-64 0,0 1-16 0,0-3 0 16,0 1-256-16,1 1-48 0,-1-2-16 0,0 0 0 16,0 1-272-16,1 1-64 0,1-2-16 0,7-4 0 15,-7 9-224-15,5-3-64 0,-1-1 0 0,2 2 0 0,1 0-128 16,0 0 0-16,1 2 0 0,3-3 0 0,1 0 0 0,3 2 0 15,1-3 0-15,11 5 0 0,2-5 128 16,-1-1 0-16,1-3 0 0,-1-2 0 0,0-3 96 0,-2 2 16 16,-1-6 0-16,-1 2 0 0,0-1 0 0,-3-3 0 15,-3 1 0-15,0-2 0 0,-4 1-96 0,0 1-16 16,-2-4 0-16,-3 4 0 0,-1-1-128 0,-1 10 192 16,3-8-192-16,-3 8 192 0,-4-9-192 0,4 9 128 15,0 0-128-15,0 0 128 0,0 0-128 0,0 0 0 16,0 0 0-16,0 0-176 15,0 0-544-15,-4 13-112 0,3-4-32 0</inkml:trace>
  <inkml:trace contextRef="#ctx0" brushRef="#br1" timeOffset="150146.47">18382 18091 23951 0,'0'0'2128'0,"-10"6"-1696"16,1-4-432-16,0 4 0 0,1 2 448 0,2 3 0 15,1 5 0-15,-2 3 0 0,0 2-448 0,-3 5 0 16,1 3 128-16,-4 2-128 0,-4 5 240 0,2 3 16 16,-1 4 0-16,-1 3 0 0,-1 3 80 0,1 5 32 15,-3 2 0-15,1 4 0 0,-1-1-16 0,1 1 0 16,0 0 0-16,4-6 0 0,-2-5-176 0,1-4-48 0,0-1 0 16,2-5 0-16,2-7 64 0,0-2 0 0,2-3 0 15,1-4 0-15,2-4-64 0,3 0-128 0,-1-4 192 0,1-5-64 16,1-1-128-16,3-9 0 0,0 0 144 0,0 0-144 31,0 0-544-31,0 0-176 0,9-11-48 0,3-6-12176 0</inkml:trace>
  <inkml:trace contextRef="#ctx0" brushRef="#br1" timeOffset="150529.16">18829 18321 16575 0,'0'0'1472'0,"0"0"-1168"0,0 0-304 0,-9 11 0 15,-1 3 816-15,-3 3 96 0,2 2 32 0,-3 2 0 0,-3 3-128 0,0 6-32 16,-2 4 0-16,-3 2 0 0,-1 0-144 0,-1 2-16 16,1 6-16-16,-1 0 0 0,0 5-128 0,3-5-32 15,4 0 0-15,3-2 0 0,2-3-256 0,6-4-48 16,5-2-16-16,3-6 0 0,2-3-128 0,6-6 0 15,5-3 0-15,4-7 128 0,3-3 112 0,5-1 16 16,4-7 0-16,3-2 0 0,4-4 160 0,-1-6 32 16,2-3 16-16,2 0 0 0,1 0 0 0,-4-2 0 15,-5-4 0-15,0 2 0 0,-3 1-208 0,0-1-64 16,-5-3 0-16,-1 1 0 0,-5-2 64 0,-1 1 0 16,-3 1 0-16,-6-4 0 0,-4 0 0 0,-4-2 0 15,-3-1 0-15,-8 0 0 0,1-1-48 0,-5 1 0 16,-1 0 0-16,-3 4 0 0,-2 1-208 0,-1 3 176 0,0 4-176 0,0 2 160 31,1 3-688-31,-2 5-144 0,-2 2-32 0,1 2-9248 0,3 2-1856 0</inkml:trace>
  <inkml:trace contextRef="#ctx0" brushRef="#br1" timeOffset="150920.14">19617 18193 16575 0,'0'0'1472'0,"0"0"-1168"0,0 0-304 0,0 0 0 15,-2 13 1392-15,-2-1 208 0,-2-1 64 0,-1 7 0 16,0 3-1120-16,-5 5-224 0,-4-2-32 0,-2 4-16 16,0-1-32-16,-4 4-16 0,-2 4 0 0,-1 0 0 0,-1 2 64 0,1 4 16 15,1 2 0-15,1-2 0 0,1 1-32 0,6 1 0 16,2-2 0-16,5-2 0 0,5-5-272 0,4-1 128 15,4-6-128-15,6-1 0 0,4-7 176 0,4-5-176 16,0-6 160-16,6 0-160 0,3-3 560 0,3-6 16 16,1-3 0-16,-1-7 0 0,1-5 176 0,0 0 32 15,1-6 16-15,0 1 0 0,-2-5-352 0,0 1-80 16,-4-2-16-16,0 3 0 0,-2 0-352 0,-2-2 144 16,-9 1-144-16,-1-2 0 0,-2 1 192 0,-6-2-64 15,-4 1 0-15,-3-6-128 0,-3 0 208 0,-3 0-64 16,-6 1-16-16,0 0 0 0,-3 0 0 0,-1 7-128 0,-2 2 192 15,1 4-64-15,0 4-128 0,-1 6-144 0,2 1 144 16,2 6-208 0,0 3-352-16,3 4-64 0,1 0-16 0,3 2 0 15,1 3-1648-15,4-1-336 0</inkml:trace>
  <inkml:trace contextRef="#ctx0" brushRef="#br1" timeOffset="151281.4">20615 18164 21183 0,'0'0'944'0,"0"0"192"0,-10 5-912 0,1 3-224 0,0 5 0 0,-1 3 0 16,-1 1 1392-16,-3 2 224 0,-3 5 48 0,-2 3 16 0,-5-3-1040 15,-2 4-192-15,-2-3-64 0,0 7 0 0,0 0-48 0,3 2-16 16,1-1 0-16,1 3 0 0,3-2-80 0,1 2-32 15,5 0 0-15,5 1 0 0,2-2-208 0,6-4 128 16,5-1-128-16,6-7 0 0,3-2 176 0,6-6-176 16,4-2 192-16,9-8-192 0,6 0 512 0,4-6-16 15,2-7 0-15,-1-4 0 0,1-5 48 0,-4-3 16 16,1-2 0-16,-2 1 0 0,-3-5-192 0,-6 2-48 16,-5 0 0-16,-4-3 0 0,-6 2 128 0,-2-6 32 15,-5-1 0-15,-8 1 0 0,-8-1 112 0,-2-4 32 16,-4-1 0-16,-3 3 0 0,-3 4-336 0,0 5-64 15,-3 1-16-15,0 5 0 0,0 3-208 0,2 4-240 0,-2 2 48 16,2 5 16 0,1-1-2448-16,0 3-512 0</inkml:trace>
  <inkml:trace contextRef="#ctx0" brushRef="#br1" timeOffset="151882">21511 18385 14735 0,'0'0'640'0,"0"0"160"0,-5-3-640 0,5 3-160 0,0 0 0 0,0 0 0 16,0 0 2016-16,0 0 368 0,0 0 80 0,-1 11 16 15,1 6-1376-15,2 0-272 0,4 2-48 0,1 4-16 16,2 0-80-16,2 0-32 0,0 4 0 0,3-1 0 16,-2 7-160-16,1 2-48 0,0-3 0 0,-2 1 0 15,1-3-160-15,-2 2-32 0,0 1-16 0,-1-3 0 16,-1 1-112-16,-2-2-128 0,-1-5 176 0,-1-3-176 16,-2-6 0-16,1-1 0 0,-1-1 0 0,-2-13-192 15,0 0-608-15,0 0-112 0,0 0-32 0,0 0-12016 16</inkml:trace>
  <inkml:trace contextRef="#ctx0" brushRef="#br1" timeOffset="152084.26">21783 18314 13823 0,'0'0'1216'0,"0"0"-960"16,-4-9-256-16,4 9 0 0,0 0 3088 0,0 0 576 15,-7 7 112-15,-2 0 32 0,0 6-2240 0,-4 6-448 16,-4 4-96-16,-3 5 0 0,-1 0-128 0,-2 2 0 15,-1 2-16-15,-5 4 0 0,-4 4-112 0,-3 0-32 16,-3 1 0-16,-1-1 0 0,-1 1-224 0,3 1-32 16,1-3-16-16,4-2 0 0,4-4-272 0,4-5-64 0,2-2-128 0,4-5 192 31,1-2-480-31,5-1-96 0,7-4-32 0,1-4 0 16,5-10-2080-16,0 0-432 0,20 3-80 0,4-12 0 0</inkml:trace>
  <inkml:trace contextRef="#ctx0" brushRef="#br1" timeOffset="152741.68">22688 18336 9215 0,'0'0'400'0,"0"0"96"0,0 0-496 0,0 0 0 16,-5-8 0-16,-1 1 0 0,6 7 2768 0,-5-7 464 16,5 7 96-16,-9-4 0 0,1-2-1600 0,1 4-320 15,-2-1-64-15,-1 3 0 0,-2-1-464 0,-1 5-96 0,1 2-16 0,-2 0 0 16,0 6-192-16,-3-1-32 0,-2 6-16 0,-1 2 0 16,-3 2-32-16,0 5-16 0,3-2 0 0,1 4 0 15,0 0-96-15,1 2-32 0,1 3 0 0,3-2 0 16,7-3-352-16,2 0 144 0,2-7-144 0,4 0 0 15,3-5 224-15,4 0-64 0,2-4-16 0,3-4 0 16,2-2 160-16,3-1 16 0,-1-2 16 0,6-2 0 16,0-3 32-16,0-5 0 0,-3 0 0 0,2 0 0 15,0-3-112-15,-2-1-32 0,-1-2 0 0,-1-4 0 16,-3 0-80-16,-1-1-16 0,0-1 0 0,-1 2 0 16,-3-1-128-16,-1 2 160 0,-3-1-160 0,1 2 160 15,-2-1-160-15,-3-1 160 0,-2 3-160 0,-1 3 160 0,0-3-160 16,-2 0 128-16,-1-2-128 0,-3 0 128 0,2-2-128 15,-1 3 160-15,-1-2-160 0,2 0 160 0,-2 1-160 16,1 1 0-16,0-1 144 0,1 2-144 0,-2 0 128 0,1 2-128 16,0-1 128-16,-1 4-128 0,1-1 0 0,1 5 0 15,5 5 0-15,0 0 0 0,0 0 0 0,0 0 0 16,0 0-128-16,0 0 128 16,0 0-480-16,0 0-16 0,0 0 0 0,0 0 0 15,0 0-512-15,0 0-96 0,0 0-32 0,0 0 0 16,0 0 48-16,0 0 0 0,1 9 0 0,-1-9-8192 15,0 0-1648-15</inkml:trace>
  <inkml:trace contextRef="#ctx0" brushRef="#br1" timeOffset="153465.62">23324 17998 16575 0,'0'0'1472'0,"0"0"-1168"15,-9 0-304-15,1 0 0 0,-1 0 1584 0,2 2 256 16,-2 5 48-16,-1-2 16 0,-3 5-656 0,-1 0-128 16,-1 4-32-16,-2 3 0 0,-1 2-192 0,1 2-64 15,-2 7 0-15,1-5 0 0,3-1-96 0,1-1-32 16,5 2 0-16,4-1 0 0,2-3-320 0,7 0-80 15,1-5-16-15,5-3 0 0,4 1-32 0,4-3-16 16,1-4 0-16,1-4 0 0,2 0 80 0,1-2 0 16,0-4 16-16,1-4 0 0,0 3-96 0,-1-6-32 15,-2-2 0-15,0 0 0 0,-2-1-80 0,-3 0-128 0,-2 0 176 0,-3 1-176 16,-4 1 256-16,-3-2-64 0,-4 1-16 0,-3 0 0 16,-2 0-176-16,-4 1 0 0,-2 0 0 15,-2 1 0-15,-2 1 0 0,1 0 0 0,0 5 0 0,1-2 0 16,-3 3 0-16,3 2 0 0,4-1 0 0,2 1 0 15,7 3 0-15,0 0-176 0,0 0 48 0,0 0 0 16,0 0 128-16,11-4 0 0,6 0 0 0,0 1 0 16,1-3 0-16,4 2 0 0,2 1 0 0,4 1-128 15,1 0 128-15,3-1 0 0,0-1 0 0,-1 1 0 16,1-3 0-16,-1 4-128 0,-3-1 128 0,-3 2-128 16,-2 1 128-16,-3 3 0 0,-3 0 0 0,-2 4 0 15,-2 3 0-15,-3 3 0 0,-5 1 0 0,-1 5 0 16,-2 6 0-16,-4 1 256 0,-3 3-64 0,-4 6-16 15,-1 2 80-15,-3 5 0 0,-2 1 16 0,-3 2 0 16,-4 1-80-16,-2-2-32 0,-2 2 0 0,-2-5 0 0,-7-2-32 0,3-1 0 16,3-2 0-16,1-2 0 0,2 0-128 15,0-2 192-15,2 0-192 0,2-5 192 0,3 1-384 0,2-3-80 16,1 2-16-16,4-6 0 16,0-3-2240-16,3-1-448 0,5-5-96 15,4-5 0-15</inkml:trace>
  <inkml:trace contextRef="#ctx0" brushRef="#br1" timeOffset="153770.96">23839 18971 26895 0,'-16'13'1184'0,"6"0"256"0,0 2-1152 0,-1 2-288 0,-1 0 0 0,2 1 0 15,0 0 864-15,2-2 112 0,3-4 32 0,1-1 0 16,2 2 48-16,2-13 16 0,0 0 0 0,4 8 0 15,-4-8-464-15,9 7-96 0,1-5 0 0,-1-4-16 16,-9 2 16-16,12-7 16 0,1-2 0 0,-2-3 0 16,0 0 112-16,-2-1 32 0,-2-4 0 0,-2 1 0 15,-4-3 64-15,-2 0 16 0,-3 2 0 0,-2-1 0 16,-4-1-80-16,-3 0-16 0,-2 0 0 0,1 3 0 16,0-1-368-16,-1 4-80 0,1 3-16 0,0 1 0 15,2 1-192-15,1 2 0 0,-3 3-192 0,2 1 192 16,2 1-1968-1,1 0-272-15,9 1-64 0,0 0-15792 0</inkml:trace>
  <inkml:trace contextRef="#ctx0" brushRef="#br1" timeOffset="154088.34">24318 18490 20671 0,'0'0'912'0,"-9"1"192"0,0 0-880 0,9-1-224 0,-8 1 0 0,8-1 0 15,0 0 1408-15,0 0 224 0,0 0 48 0,0 0 16 16,0 0-480-16,0 0-112 0,12-1-16 0,4 0 0 16,1-3-368-16,2 0-80 0,0 0 0 0,4 1-16 15,1 0-336-15,3-1-64 0,1-2-16 0,2 2 0 16,2 2-208-16,0 0 0 0,-3 0 0 0,-4 2 0 31,1 0-2400-31,-6-1-416 0</inkml:trace>
  <inkml:trace contextRef="#ctx0" brushRef="#br1" timeOffset="154230.44">24296 18679 33119 0,'0'0'1472'0,"0"0"288"0,0 0-1408 0,0 0-352 0,14 5 0 0,2-2 0 0,0-1 816 0,2-2 80 16,2 0 32-16,3-1 0 0,5-4-432 0,1-2-96 16,6 2-16-16,3-1 0 15,1-2-944-15,3 2-192 0,-4-3-32 0,0 3-9952 16,-1-1-1984-16</inkml:trace>
  <inkml:trace contextRef="#ctx0" brushRef="#br1" timeOffset="154769.91">25608 18098 13823 0,'0'0'1216'0,"-10"-5"-960"0,1 0-256 0,-1 2 0 16,0 3 1376-16,-2 3 224 0,-2 2 64 0,-1 1 0 16,-3 1-160-16,-1 4-32 0,0 6 0 0,-3 1 0 15,-3 2-384-15,1 5-64 0,1 5-32 0,-1 1 0 0,0-1-304 0,1 3-64 16,-1 0-16-16,2 3 0 0,4 3-272 0,3 0-48 16,1-2-16-16,6-4 0 0,5 0-272 0,4-4 0 15,5-3 0-15,6-3 0 0,2-3 288 0,3-4 0 16,4-4 0-16,3-2 0 0,3-5 160 0,3-1 16 15,3 0 16-15,3-4 0 0,1-4-32 0,2-1-16 16,2-2 0-16,1-3 0 0,0 1-112 0,-2-3-32 16,-3-4 0-16,-3 1 0 0,-3 0-112 0,-4 1-32 15,-4-1 0-15,-3-2 0 0,-4-2-144 0,-4 1 192 16,-5-1-192-16,0 0 192 0,-7-1-192 0,-4-6 192 16,-6-4-192-16,-2 3 192 0,-2 3-192 0,-5 0 0 15,-4 2 0-15,-4 5-176 16,-4 1-304-16,-3 7-64 0,-4 0-16 0,-1 6-10416 0,4 1-2080 0</inkml:trace>
  <inkml:trace contextRef="#ctx0" brushRef="#br1" timeOffset="155285.87">26314 18329 3679 0,'0'0'320'0,"0"0"-320"0,0 0 0 0,0 0 0 0,0 0 4192 0,0 0 768 15,-3 11 160-15,0 3 16 0,-2 1-3040 0,-2 4-624 16,-5 5-112-16,2 3-16 0,0 3-208 0,-3 0-48 15,1 3 0-15,-5 2 0 0,-1 5-384 0,-2 2-64 16,-2-2-32-16,1 3 0 0,-2 1-128 0,2-4-32 16,4 0 0-16,1-6 0 0,4-3-256 0,2-9-48 15,1-4-16-15,2-4 0 0,3-2 16 0,4-12 0 16,0 0 0-16,0 0 0 0,0 0 432 0,0 0 64 16,13-11 32-16,2-4 0 0,2-5-192 0,-1-2-32 15,4-3-16-15,1 2 0 0,2 1-432 0,-3-3 128 16,-1-2-128-16,1-1 0 0,-1 2 128 0,1-5-128 0,-1-1 0 0,0 2 128 15,0-2-128-15,0 2 0 0,2 3 0 0,-1 1 0 16,-2 4 0-16,-3 4 0 0,0 4 0 0,-1 4 0 16,-4-1 0-16,-1 6 0 0,-9 5-128 0,0 0 128 15,0 0-128-15,0 0 128 0,3 10-160 0,-5 3 160 16,-3 2-144-16,-1 2 144 0,-3 1-128 0,-2-2 128 16,-2 2 0-16,-2-1 0 0,-1-2 0 0,0 0 0 15,-1 2 0-15,0-2 0 0,-1-2 0 0,3-4 0 16,2-1 0-16,0-1 0 0,0 0 0 0,1-4 0 15,4-3-272-15,8 0-80 0,-9-4-16 0,9 4 0 16,0-10-3024 0,4-1-624-16</inkml:trace>
  <inkml:trace contextRef="#ctx0" brushRef="#br1" timeOffset="155507.29">26884 17866 28559 0,'0'0'2544'0,"0"0"-2032"0,0 0-512 0,0 0 0 0,-6 6 0 0,-3 7 128 16,-1 1-128-16,-3 5 0 0,-2 1 832 0,-2 5 128 15,1 3 32-15,-1 4 0 0,0-3-224 0,-1 6-32 16,-1 3-16-16,2 3 0 0,2-3-304 0,1 0-64 16,1 2-16-16,3 1 0 0,2 1-208 0,3-4-128 15,3-5 160-15,1-1-160 16,2-3-320-16,4-1-176 0,-3-6-16 0,3-3-16 15,2-3-640-15,-2-4-128 0,-1-5-32 0,-4-7-8064 0,0 0-1616 16</inkml:trace>
  <inkml:trace contextRef="#ctx0" brushRef="#br1" timeOffset="155672.63">26492 18370 18431 0,'0'0'1632'0,"6"-9"-1312"0,1-1-320 0,4 2 0 15,0 0 1216-15,3 2 160 0,1-2 32 0,7 1 16 16,0 2-528-16,4-1-128 0,5-2 0 0,1 1-16 15,-1-1-432-15,4 2-96 0,-4-2-16 0,2 2 0 32,-5-2-896-32,0 2-176 0,0-1-32 0,0 1-10208 0</inkml:trace>
  <inkml:trace contextRef="#ctx0" brushRef="#br1" timeOffset="155934.84">27243 18224 21999 0,'0'0'960'0,"0"0"224"0,0 0-944 0,0 0-240 0,-10 0 0 0,-2-1 0 0,-2-1 1504 0,-1 4 256 16,-3-1 48-16,-1 4 16 0,-1-1-752 0,-1 4-160 15,0-1-16-15,3 3-16 0,0-1-352 0,4 1-64 16,4 1-16-16,4 0 0 0,2 2-320 0,4-2-128 16,0 1 0-16,4 2 144 0,6-2 176 0,4 1 48 15,4 0 0-15,2 1 0 0,2 0 336 0,6-2 64 16,-1 1 0-16,3 1 16 0,-1-3-176 0,-2 3-32 16,-3 2-16-16,-4-1 0 0,-3-2-96 0,-3-3-16 15,-7 3 0-15,-3-3 0 0,-4 0 192 0,-5 3 48 0,-5-3 0 16,-7 1 0-16,-6-2-48 0,-5 0-16 0,-7-1 0 0,-1-1 0 15,-2-3-288-15,3 2-48 0,-1-4-16 0,4 0 0 16,0-2-272-16,3 0 128 0,4-2-128 0,4-2 0 31,6-1-1328-31,4-4-368 0,2 0-80 0,4 0-11120 0,5 0-2224 16</inkml:trace>
  <inkml:trace contextRef="#ctx0" brushRef="#br1" timeOffset="157831.76">28061 17193 18431 0,'0'0'816'0,"0"0"160"0,-10-4-784 0,1 2-192 16,-2 2 0-16,1 1 0 0,-2 2 1632 0,0-2 288 15,-4 0 48-15,-2 2 16 0,-1 1-1408 0,-2-2-288 0,-5-1-48 0,0-1-16 16,-4 0-96-16,-1 0 0 16,-7 3-128-16,-3-3 192 0,-1-1 256 0,-5 2 32 0,-4 3 16 0,-2-1 0 15,-3 3 32-15,-8-3 16 0,-11-1 0 0,-1-1 0 16,-4 0-16-16,-2 2 0 0,1-1 0 0,-9 3 0 16,-9-1-192-16,-3-1-32 0,-3 1-16 0,2-1 0 15,-2 2-160-15,-4-1-128 0,-8-1 144 0,4 2-144 16,4 2 128-16,-7-1-128 0,-7-3 0 0,3 5 0 15,8-2 0-15,-6 1 128 0,-8-2-128 0,3 0 0 16,6 5 0-16,-2-2 0 0,-5-1 0 0,5 2 0 16,2-1 0-16,2 2 0 0,1-4 0 0,0 5 0 15,-3-3 192-15,7 1-64 0,9-1-128 0,-5 2 192 0,-4-4-192 16,4 3 0-16,8-2 0 0,2 0-160 0,-1 1 160 16,-5-2 0-16,-1 2 0 0,4 0 0 0,6 4 0 15,-6-4 0-15,-2 3 0 0,0-3 0 0,1 1 0 16,3 0 0-16,2 2 0 0,-3 2-128 15,-5-4 128-15,5 4 0 0,4-5 0 0,1 4 0 0,0 2 0 0,2-3 0 16,-2-1 0-16,4 2 0 0,5-4 0 0,2 3 0 16,0-2 0-16,0 0 0 0,-4-5 0 0,4 1 144 15,3-2 0-15,1 5 0 0,3-2-144 0,-2 2 0 16,-8-3 0-16,3-2 0 0,4 1 0 0,1-1 0 16,0 4 0-16,2-3 0 0,-3 1 0 0,1 1 0 15,-3-2 0-15,2 0 0 0,-1 1 128 0,6 2-128 16,3 0 0-16,-2-2 128 0,-1 0-128 0,4-3 0 15,2-3 0-15,4 1 128 0,4-1-128 0,3 1 0 16,7 1 0-16,-1-1 128 0,-2-2-128 0,1-2 0 16,-1 0 0-16,1-1 128 0,2-7-128 0,2 6 0 0,3 0 0 15,1-2 128-15,2 3-128 0,2 0 0 0,-1-4 0 0,3 4 128 16,-1-1-128-16,1-1 0 0,0 1 0 0,2-3 0 16,1 3 0-16,1-1 0 0,2 1 0 0,3 1 0 15,1-5 0-15,3 2 0 0,0 3 0 0,1-3 0 16,2 2 0-16,0-3 0 0,1 1 0 0,0 2 0 15,-3-2 0-15,4 3 0 0,1-2 0 0,1 0 128 16,1 2 32-16,0-2 0 0,0 2 0 0,-1 1 0 16,1-1 32-16,1-2 16 0,-2 2 0 0,3 1 0 15,1-1-48-15,2 3-16 0,0-2 0 0,0 1 0 16,2 3-144-16,2-1 128 0,1 1-128 0,6 0 128 16,-11 0-128-16,11 0 0 0,0 0 0 0,0 0 0 15,0 0 0-15,-3 8 0 0,-1 2 0 0,1-1 0 16,3-9-144-16,-1 15 144 0,-2 2 0 0,1 2 0 0,-1 2-144 0,1 5 144 15,-3-2 0-15,0 6-144 0,-3 7 144 0,-2 5 0 16,0 5 0-16,-3 4 0 0,-2 1 0 0,-2 5 0 16,-2 2 0-16,-1 6 0 0,-3 0 0 0,-1 3 128 15,-3 3-128-15,0-1 128 0,-1-2-128 0,0-2 0 16,3-1 128-16,-4 2-128 0,-6 2 128 0,5-2-128 16,-1-6 160-16,1 0-160 0,1 0 144 0,3-5-144 15,5-1 128-15,4-3-128 0,4-8 0 0,3 1 0 16,3-6 128-16,4-2-128 0,3-2 0 0,3-3 0 15,4 0 0-15,2-7 0 0,1-3 0 0,4 0 0 16,3-3 0-16,2-2 0 0,2 0 0 0,2-4 0 0,1 1 0 16,3-2 0-16,1-4-128 0,1 1 128 0,1-5 0 15,0 1 0-15,3 1 0 0,0-2 0 0,2 0 0 16,3 0 0-16,2-1 0 0,5 3 0 0,3-3 0 0,4 0 0 16,4-1 0-16,0 2 0 0,-3 1 0 0,3-1 0 15,3-1 0-15,4-1 0 0,4 1 0 0,1-3 0 16,6-1 0-16,-2-1 0 0,0 0 0 0,0 0 128 15,2 1-128-15,5 1 0 0,2 1 0 0,-1-1 128 16,-1-1-128-16,0-1 0 0,-1-1 0 0,9 3 128 16,1-4-128-16,-1 2 0 0,0-1 0 0,0-1 0 15,0 2 0-15,4-5 0 0,5 2 0 0,-4 2 0 16,-1 1 0-16,-1-2 0 0,3-1 0 0,3 3 0 16,5-1 0-16,-3 1 0 0,-4 0 0 0,0 1 0 15,2-1 0-15,4-2 0 0,0 3 0 0,-1-2 0 0,-4 1 0 0,5-1 0 16,1 3 0-16,1-1 0 0,-4-2 0 0,4 1 0 15,1-2 0-15,3 1 0 0,4 1 0 0,-4-1 0 16,-3 1 0-16,4 0 0 0,5 0 0 0,-3-2 0 16,-4 1 0-16,0 1 0 0,3-2 0 0,0 0 0 15,0-1 0-15,-4 1 0 0,1 1 0 0,1-1 128 16,5-3-128-16,-4 4 0 0,-6 0 0 0,1-1 0 16,1-3 128-16,1-1-128 0,-1-1 0 0,-4 1 0 15,-6 5 144-15,1-5-144 0,7 0 0 0,-3 3 0 16,-7-4 0-16,-2 4 0 0,-1-2 0 0,0 3 0 15,4 0 0-15,-4 2 128 0,-5-4-128 0,-5 0 0 16,-3 2 0-16,0 2 0 0,0-2 0 0,2 0 128 0,1 0-128 16,-4 0 0-16,-9 2 0 0,-3-3 0 0,-3-3 0 0,1 3 0 15,-1 3 0-15,2-1 0 0,2-1 0 0,-4 2 128 16,-3-3-128-16,-4 0 0 0,-3-3 0 16,-2 2 0-16,1-3 0 0,-1 1 0 0,-2 6 0 0,0-4 0 15,2-1 0-15,-1 2 144 0,-4-4-144 0,-1 1 0 16,-4 2 128-16,-4-3-128 0,-3 3 0 0,-1-3 0 15,-2 2 0-15,0-2 0 0,-1 3 0 0,1 0 0 16,0-3 128-16,-3 2-128 0,3-1 0 0,-2 2 0 16,1 3 0-16,-1-5 0 0,0 0 0 0,0 3 0 15,-1 0 0-15,-1 3 0 0,-2-5 0 0,0 2 0 16,-4 1 0-16,1 2 0 0,-1-1 0 0,-2 1 0 16,0 1 0-16,-1 1 0 0,-2-3 0 0,2 2 0 15,-3-1 0-15,2 0 0 0,-1-1 0 0,0 2 0 16,-1 0 0-16,-2 1 0 0,1-3 0 0,2 3 0 0,-2 0 0 15,0 0 0-15,-10 0 0 0,10-1 0 0,-10 1 144 16,10-1-144-16,-10 1 0 0,8-4 144 0,-8 4-16 0,8-6 0 16,-2 1 0-16,-1-1 0 0,-5 6 64 15,5-11 0-15,0 1 0 0,0-3 0 0,-1-2-64 0,0 0 0 16,0-3 0-16,1-3 0 0,-1-3-128 0,0-6 192 16,-1-3-192-16,0-5 192 0,-1-4 16 0,1-7 16 15,1-4 0-15,-2-2 0 0,1-3 16 0,-2-7 0 16,3-6 0-16,0-2 0 0,0-4-112 0,-2-3-128 15,-1 0 176-15,2 0-176 0,1 5 144 0,-2 2-144 16,1 3 0-16,-1 3 144 0,2 2 48 0,-1 3 0 16,-1 6 0-16,2 4 0 0,-3 3-192 0,-1 5 0 15,-1 0 0-15,1 2 0 16,0 5-992-16,0 2-288 0,0 5-48 0,0 2-17104 0</inkml:trace>
  <inkml:trace contextRef="#ctx0" brushRef="#br1" timeOffset="180617.34">17970 20244 5519 0,'0'0'496'0,"-4"-8"-496"15,-2 2 0-15,6 6 0 0,0 0 4144 0,0 0 720 16,0 0 160-16,0 0 32 0,-5 11-3888 0,0 1-768 16,1 0-144-16,-3 5-48 0,2 1 256 0,-2 2 48 15,-1 3 16-15,-1 2 0 0,-1-1 80 0,-3 4 16 16,-2-2 0-16,-2 4 0 0,2 3-48 0,0-2 0 15,0-1 0-15,-1 1 0 16,2-6-240-16,-2 1-48 0,1-5-16 0,2-2 0 0,2-2 160 0,3-2 16 0,0-6 16 0,2 0 0 16,6-9 176-16,0 0 16 0,0 0 16 0,0 0 0 15,0 0-128-15,0-15-32 0,4-3 0 0,3-4 0 16,4-3-128-16,1-1-48 0,2-4 0 0,2-2 0 16,1-3-208-16,4 0-128 0,0 4 128 0,1-1-128 15,1 0 0-15,0 4 0 0,-2-1 0 0,2 2 0 16,0 4 0-16,0 3 0 0,1 1 0 0,0 4 0 15,0 3 0-15,-2 4-128 0,-2 6 128 0,-1 2-128 16,-3 2 128-16,-2 5-128 0,-6 3 128 0,-1 4-128 16,-2-1 128-16,-4 3 0 0,-3 3 0 0,-3 4 0 15,-6 0 0-15,-1 1 0 0,-4 2 0 0,0-2 0 16,-2 1 0-16,-2-1 176 0,-3-1-176 0,1-2 192 16,-2-4-192-16,4-3 0 0,1-2 0 0,1-6 0 15,3 0-560-15,2-2-32 0,0-8-16 0,4-1 0 16,4-2-1952-16,5-7-384 0,4-3-64 0</inkml:trace>
  <inkml:trace contextRef="#ctx0" brushRef="#br1" timeOffset="180883.4">19066 19809 20271 0,'0'0'1792'0,"-12"3"-1424"16,3 0-368-16,-1 2 0 0,-1 4 1568 0,-3 3 240 16,0 4 48-16,-4 5 16 0,-5 4-512 0,0 3-96 0,0 4-32 0,0 5 0 15,-1 2-128-15,3 3-16 0,-1-1-16 0,0 3 0 16,5-2-368-16,3 1-64 0,1 4 0 0,4-3-16 16,1-1-368-16,5-4-64 0,1-1 0 0,5-3-16 15,-1-4-176-15,3-5-144 0,1-1 144 0,1-4-208 31,0-4-288-31,1-3-48 0,1-2-16 0,1-2 0 16,-10-10-1520-16</inkml:trace>
  <inkml:trace contextRef="#ctx0" brushRef="#br1" timeOffset="181040.3">18257 20420 29999 0,'0'0'1328'0,"14"-7"272"16,8 2-1280-16,3 0-320 0,6-3 0 0,2 2 0 0,2-1 720 0,5-3 80 15,3 1 16-15,4-1 0 0,9 2-160 0,2 0-16 16,8 1-16-16,1 0 0 0,0 0-224 0,0 2-32 16,-4-4-16-16,-6 5-10992 15,-4 6-2208-15</inkml:trace>
  <inkml:trace contextRef="#ctx0" brushRef="#br1" timeOffset="181685.67">20013 20334 17503 0,'-4'-10'1552'0,"0"-2"-1232"16,0-2-320-16,2-1 0 0,0 1 1504 0,2 3 240 15,-2-1 48-15,1 6 16 0,-1 0-432 0,2 6-96 16,0 0 0-16,0 0-16 0,-5 10-608 0,1 6-112 16,1 2-32-16,-1 2 0 0,0 5-128 0,0 4-48 0,0 4 0 15,-1-1 0-15,1-1 48 0,1 2 16 0,-1 0 0 0,0 1 0 16,0-8-80-16,0 1 0 16,1-6-16-16,0-1 0 0,0-3 64 0,2-3 16 0,1-1 0 0,0-13 0 15,0 0 80-15,0 0 32 0,0 0 0 0,12 5 0 16,-1-6 32-16,-1-4 16 0,-3-5 0 0,3-3 0 15,1 0-128-15,-1-3-32 0,1-3 0 0,0-2 0 16,0 2-256-16,0-4-128 0,0 2 128 0,0 0-128 16,1 2 0-16,-1 3 0 0,1 1 0 0,2 1 0 31,1 3-1136-31,2 1-208 0,-1 4-32 0,2 0-9872 0,2 2-1968 0</inkml:trace>
  <inkml:trace contextRef="#ctx0" brushRef="#br1" timeOffset="182100.86">20841 20384 26719 0,'0'0'2368'0,"-9"-6"-1888"16,1 3-480-16,-1-1 0 0,1 1 1104 0,-1 2 128 16,-1 1 32-16,-1 3 0 0,-2-1-640 0,-2 4-128 15,-2 3-32-15,1 4 0 0,-4 0-176 0,1 2-32 16,0 0-16-16,2 3 0 0,-1 1-32 0,2 0 0 15,4 0 0-15,4-1 0 0,-1-1-208 0,5-2 128 16,2 1-128-16,2-2 0 0,2-2 0 0,2-1 0 16,3 1 0-16,1-5 0 0,4 2 0 0,-3-2 128 15,2-2-128-15,1 2 0 0,-1-2 0 0,1-1 144 16,-1 0-144-16,0 1 128 0,-11-5 0 0,0 0-128 16,0 0 192-16,9 5-64 0,-9-5 128 0,0 0 32 0,0 0 0 0,0 0 0 15,9 5-48 1,-9-5-16-16,0 0 0 0,0 0 0 0,9 8-224 0,-9-8 176 0,0 0-176 0,12 2 160 15,-12-2-160-15,11-1 128 0,-11 1-128 0,13-5 128 16,-3 0-128-16,-1 0 0 0,1-5 0 0,1 2 0 16,1-3 0-16,1 2 0 0,-1-4-224 0,4 2 80 15,-4-3-96-15,4 0-16 0,0-2 0 0,1 0 0 16,-3 1-48-16,0-1-16 0,1 0 0 0,-1 2 0 31,-2 0-400-31,-1 0-96 0,0 2-16 0,-2 2 0 0,-3-1-1664 0,-1 2-320 16</inkml:trace>
  <inkml:trace contextRef="#ctx0" brushRef="#br1" timeOffset="182401.04">21455 19941 26719 0,'0'0'2368'0,"-6"7"-1888"16,0 3-480-16,-3 2 0 0,-1 6 576 0,-3 3 32 15,-1 1 0-15,-3 8 0 0,0-2 256 0,-3 5 48 16,0 2 16-16,0 3 0 0,3-2-144 0,-1 2-16 16,2 3-16-16,-2-2 0 0,-1 1-192 0,3 0-48 0,2 0 0 0,2-2 0 15,1-6-320-15,2-2-64 0,2-1 0 0,4-6-128 16,1-2 0-16,2-4 0 0,3-1-240 0,2-2 80 31,3-7-528-31,0 1-96 0,4-3-32 0,-2-5 0 16,3 0-1760-16,1-4-368 0,1-5-64 0</inkml:trace>
  <inkml:trace contextRef="#ctx0" brushRef="#br1" timeOffset="182717.79">21610 20373 17503 0,'-9'14'1552'0,"4"-2"-1232"0,-1-2-320 0,0 5 0 16,-2 2 1472-16,-1 3 256 0,-1 2 32 0,0 4 16 16,0-1-656-16,-1 1-128 0,3-2-32 0,-1 1 0 0,4-3-80 0,2-1-32 15,2-5 0-15,2-2 0 0,3-1-192 0,4-2-32 16,2-4-16-16,2-2 0 0,2-1-80 0,3-4-16 16,1-4 0-16,-1-4 0 0,1-2 352 0,-1 0 64 15,2-5 16-15,0-1 0 0,0 1-208 0,-2-1-32 16,-3-2-16-16,0-1 0 0,-3-2-240 0,-1 1-64 15,-2 1 0-15,-2-3 0 0,-2 2-64 0,0 0 0 16,-3 3-16-16,-1 3 0 0,-1 0-144 0,-1 4-32 16,2 10 0-16,0 0 0 0,-5-6-128 0,5 6 0 15,0 0-192-15,0 0 192 16,-7 0-1136-16,7 0-96 0,0 0-32 0,0 0 0 16,-7 9-1792-16,7-9-352 0,0 0-80 0,0 0-16 0</inkml:trace>
  <inkml:trace contextRef="#ctx0" brushRef="#br1" timeOffset="183018.04">22199 20422 18431 0,'0'0'816'0,"0"0"160"0,0 0-784 0,0 0-192 0,15 1 0 0,-1-1 0 15,3 0 2496-15,0-1 448 0,1-3 80 0,1-1 32 16,0-2-1392-16,2 1-288 0,-2-4-48 0,0 2-16 15,-1-3-576-15,-2 1-112 0,-2 1-32 0,-1-3 0 16,-3 5-80-16,-2-2 0 0,-3 1-16 0,-5 8 0 16,0 0 96-16,0 0 32 0,0 0 0 0,-7-4 0 0,-3 2-128 0,-4 4-32 15,-4 5 0-15,-3 7 0 0,-2 2-208 0,-2 3-64 16,-2 2 0-16,0 3 0 0,0 4 96 0,3 2 16 16,1-2 0-16,6 0 0 0,4-5-64 0,4 1-16 15,3-1 0-15,4-3 0 0,4-3-224 0,4-2 128 16,4-1-128-16,5-1 0 0,5-2 0 0,5-3 0 15,7 0 0-15,6-3 0 16,6-4-2176-16,14-1-336 0,9-1-64 0</inkml:trace>
  <inkml:trace contextRef="#ctx0" brushRef="#br1" timeOffset="183936.57">23673 20141 19983 0,'0'0'880'0,"0"0"192"0,0 0-864 0,0 0-208 0,0 0 0 0,0 0 0 15,0 0 1152-15,-8 0 176 0,-1 5 32 0,1 2 16 16,0 2-416-16,-1 5-64 0,-1 5-32 0,-1 4 0 16,-3 3-64-16,-3 0-16 0,1 4 0 0,-2 1 0 15,-2 1-128-15,1-1-16 0,1 0-16 0,1 1 0 16,1-4-48-16,1-2 0 0,2-6 0 0,1-3 0 15,2-5 0-15,3-4-16 0,7-8 0 0,0 0 0 16,0 0-48-16,0 0 0 0,0 0 0 0,0 0 0 16,0 0 80-16,8-15 16 0,4-7 0 0,4-1 0 15,6-5-240-15,3 4-48 0,9-3-16 0,-4 2 0 16,-1-4-304-16,2 2 0 0,-2-2 128 0,0 6-128 0,-2-4 0 0,-2 4 0 16,0 3 0-16,-3 2 0 0,0 2 0 0,-3 4 0 15,1 5 0-15,-4 5 0 0,-5 4 0 0,-1 4 0 16,-1 5-144-16,-1 5 144 0,-3 3-192 0,-3 1 64 15,-3 4 0-15,-4 4 0 0,-4-1 128 0,-4 1 0 16,2 1 0-16,-3-2-128 0,-1-1 128 0,2-5-128 16,2-7 128-16,0-2-128 0,3-1 128 0,8-11 0 15,0 0 0-15,0 0 128 0,0 0-128 0,3-9 144 16,5 0-144-16,3-6 160 0,3-3-160 0,6 0 128 16,0-1-128-16,5-3 128 0,1-2-128 0,0 3 0 15,2 1 0-15,2 4 0 0,-4 4 0 0,0 4 0 16,0 1 0-16,-3 2 0 0,-1 5 0 0,-4 5 0 0,-1 2-128 0,-3 7 128 15,-1 2-128-15,-4 4 128 0,-4 1-160 0,-2 4 160 16,-3 2-256-16,-4-2 64 0,-2 6 0 0,-2 1 0 31,-1-4-1392-31,0 1-272 0,1-5-48 0,2 0-16 16,1-5-720-16,2-4-160 0,0-3-16 0</inkml:trace>
  <inkml:trace contextRef="#ctx0" brushRef="#br1" timeOffset="184269.03">24459 20466 17503 0,'0'0'1552'0,"0"0"-1232"0,-5 10-320 16,5-10 0-16,0 16 2432 0,4-5 448 0,-4-11 64 0,10 10 32 15,3-2-1376-15,1-3-288 0,2-5-48 0,3-1-16 0,4-4-416 0,-1-2-96 16,-1 1-16-16,0-3 0 0,-2 0-272 0,-2-1-48 15,-1 2-16-15,-2-2 0 0,-2 1-64 0,0-2 0 16,-2 2-16-16,-4-1 0 0,-1-3 160 0,-2 4 48 16,-4-1 0-16,-3 4 0 0,-2-3-64 0,-3 4-16 15,-3 2 0-15,-2 2 0 0,-4 3-256 0,-6 2-48 16,-2 2-128-16,-5 6 192 0,-2 2-192 0,0 1 0 16,0 3 0-16,4 1 0 0,3 1 0 0,3 3 0 15,3-1 0-15,4-3 0 0,0 1 0 0,9-1 0 0,3-1 0 0,5-1 0 31,5-5-624-31,5 2-16 0,3 0 0 0,5-4 0 16,6-1-2048-16,7-5-432 0,5 0-80 0</inkml:trace>
  <inkml:trace contextRef="#ctx0" brushRef="#br1" timeOffset="184620.01">25241 20427 4607 0,'-21'0'400'0,"6"0"-400"0,-5 1 0 0,-3 2 0 0,-3 3 4496 0,0-1 816 0,-3 3 176 0,-1 2 16 16,0 3-3632-16,1-1-720 0,1 3-160 0,0 3-32 16,0 1-16-16,4 0-16 0,1-1 0 0,2 0 0 15,6-3-32-15,1 0-16 0,5-1 0 0,4-3 0 0,5-11-416 0,0 11-80 16,0-11 0-16,10 6-16 16,4 0-240-16,4-6-128 0,4-3 160 0,1-5-160 0,1 1 240 0,2-5-48 15,2 3-16-15,2-2 0 0,-1-3 32 0,0 1 16 16,-1 3 0-16,-1-3 0 0,-3 4 32 0,-4-2 16 15,-2 3 0-15,-5 1 0 0,-2 3 48 0,-11 4 0 16,0 0 0-16,0 0 0 0,5 11-144 0,-3 0-32 16,-2 3 0-16,-4 3 0 0,-3 1-144 0,-2 0 0 15,-1 1 144-15,-1 0-144 0,-2 0 0 0,2-1 128 16,-2 0-128-16,4-2 0 0,3 0 0 0,2-2 0 16,1-3 0-16,3-1 0 15,0-10-320-15,7 10-128 0,-7-10-16 0,11 8-16 16,2-3-1744-16,2-2-336 0,3-3-80 0</inkml:trace>
  <inkml:trace contextRef="#ctx0" brushRef="#br1" timeOffset="184906.28">25489 20578 25791 0,'-8'8'2304'0,"-1"3"-1856"0,-1-1-448 0,0 4 0 16,0 3 768-16,-2-1 48 15,3-2 16-15,-2-1 0 0,-1 0 512 0,2 1 128 0,1-4 0 0,2-1 16 16,0-3-320-16,7-6-64 0,0 0-16 0,0 0 0 16,0 0-512-16,0 0-96 0,0 0-32 0,13-4 0 15,1 0-16-15,1-6-16 0,3 0 0 0,1-3 0 16,1 2-144-16,0 1-16 0,1-3-16 0,-2 4 0 0,-1 0-112 0,0 5-128 16,-2 3 176-16,1 1-176 0,-4 3 192 15,1-1-192-15,-2 5 192 0,-3 3-192 0,-4 4 0 0,-1 0 0 16,-3 0 0-16,-1 2 0 0,-1 2 0 0,-3 0 0 15,-1 1 0-15,-1-1 0 0,-3-3-240 0,3 0-48 16,0 0-16-16,3-1 0 16,-1-3-2320-16,3 0-480 0,1-11-96 0</inkml:trace>
  <inkml:trace contextRef="#ctx0" brushRef="#br1" timeOffset="185186.1">26326 20568 13823 0,'-14'2'1216'0,"5"1"-960"0,-1-1-256 0,1 2 0 16,9-4 3056-16,-10 5 560 0,0 2 112 0,-1 2 32 15,3-2-2096-15,0 3-400 0,1-2-96 0,0 5-16 16,2 1-192-16,-2 1-32 15,0 0-16-15,0 3 0 0,-2 0-256 0,0 2-48 0,1 1-16 0,3-2 0 16,4-2-288-16,-3 0-64 0,1-3-16 0,2 1 0 16,2-1-224-16,2 0 0 0,1-4 128 0,0 0-128 15,-2 2-1120-15,-2-12-272 16,7 9-48-16</inkml:trace>
  <inkml:trace contextRef="#ctx0" brushRef="#br1" timeOffset="185620.06">26743 20747 24703 0,'-2'12'2192'16,"-2"-1"-1744"-16,-3 4-448 0,-3 3 0 0,-2 1 960 0,-2 0 96 0,-3 0 32 0,1 0 0 15,-1 3 80-15,1-2 32 0,-2-2 0 0,2-1 0 16,1-2-448-16,3-4-96 0,1 2-16 0,4-7 0 16,7-6-336-16,0 0-80 0,0 0-16 0,0 0 0 15,0 0-32-15,0 0-16 0,12-6 0 0,4-6 0 16,1-3 16-16,4 1 0 0,0-2 0 0,4 0 0 15,-1 0-176-15,0-1 0 0,-3 2 0 0,1 2 128 16,-2 3-128-16,-1 0 0 0,-3 4 0 0,-1 3 0 16,-2 3 0-16,-2 3 0 0,-1 3 0 0,-2 6 0 15,-3-1 0-15,-1 3 0 0,-2 4-128 0,0 0 128 16,-2 1 0-16,-2 1 0 0,0-1 0 0,-1-2 0 16,2-3 0-16,1 0 0 0,1 0 0 0,3-1 0 0,0-4-208 15,5 0 16-15,0-5 16 0,2 0 0 16,2-3-1792-16,2-2-352 0,2-3-80 0</inkml:trace>
  <inkml:trace contextRef="#ctx0" brushRef="#br1" timeOffset="185974.23">27526 20888 30287 0,'-16'0'1344'0,"6"0"272"0,-2 1-1296 0,-3 2-320 16,-3 0 0-16,-2 2 0 0,-3 0 128 0,0-2-128 0,-1 3 160 0,0 1-160 16,-1-2 448-16,3 2 0 0,1-1 0 0,3-2 0 15,4 1-96-15,4 1-32 0,10-6 0 0,0 0 0 16,0 0-144-16,0 0-48 0,0 0 0 0,12 2 0 16,3-4-128-16,3 1 0 0,2-3 144 0,2 0-144 15,-1 1 240-15,1-3-32 0,2 1 0 0,-2 2 0 16,-2 0 0-16,0 2 0 0,1 1 0 0,-3 2 0 15,-3 3 80-15,-3 6 16 0,0 0 0 0,-4 3 0 16,-5 8 32-16,-3 2 16 0,-3 1 0 0,-1-7 0 16,-1 2-16-16,-6 4 0 0,-1-1 0 0,-1 4 0 15,-5-3 48-15,0 0 16 0,-2 2 0 0,-15 13 0 16,2-6-192-16,2-9-32 0,0-3-16 0,6-6 0 16,3-2-160-16,2-6 0 0,5 1-160 0,0-6 160 15,3-3-2240 1,3-5-336-16,4-4-80 0</inkml:trace>
  <inkml:trace contextRef="#ctx0" brushRef="#br1" timeOffset="186520.79">28055 20609 23039 0,'0'0'2048'0,"-3"-6"-1648"16,2 3-400-16,0-4 0 0,0 2 384 0,-1 1-16 0,1-1 0 0,0-2 0 16,1 2-368-16,1-8 0 15,-1 13 0-15,5-9 0 16,-1-1-864-16,-4 10-96 0,5-7 0 0,-5 7-16 16,0 0 208-16,0 0 64 0,0 0 0 0,12-2 0 0,-12 2 704 0,11 2 0 0,-11-2 0 0,10 3 0 15,-10-3 864-15,10 4 64 0,-10-4 16 0,0 0 0 16,0 0-96-16,0 0-16 0,0 0 0 0,0 0 0 15,0 0-80-15,0 0-32 0,0 0 0 0,0 0 0 16,0 0 32-16,0 0 0 0,0 0 0 0,0 0 0 16,0 0-240-16,0 0-64 0,0 0 0 0,0 0 0 15,0 0-288-15,0 0-160 0,0 0 160 0,0 0-160 16,0 0 128-16,0 0-128 0,0 0 0 0,0 0 0 16,0 0 144-16,0 0-144 0,0 0 128 0,0 0-128 15,0 0 0-15,10-4 0 0,-10 4 128 0,0 0-128 16,8-5 0-16,-8 5 0 0,0 0 0 0,0 0 0 0,0 0 128 0,0 0-128 15,10 0 192-15,-10 0-64 0,0 0 64 0,0 0 16 16,2 10 0-16,-2 3 0 0,-2-4-32 0,-3 2-16 16,0 4 0-16,0-1 0 0,-1 2-32 0,-2 3 0 15,-1 1 0-15,-1 2 0 0,0 2 208 0,-2 4 48 16,0-2 0-16,-1 5 0 0,-1-1 80 0,0 0 32 16,0 1 0-16,1 0 0 0,1-4-176 0,0-1-48 15,1-3 0-15,6-10 0 0,-3 2-144 0,3-2-128 16,-1 1 192-16,-1 0-192 0,2 1 0 0,0-2-304 15,0-3 48-15,-1 8 0 16,3-4-1488-16,3-14-304 0,0 0-48 0</inkml:trace>
  <inkml:trace contextRef="#ctx0" brushRef="#br1" timeOffset="186838.5">28134 21043 30175 0,'0'0'1344'0,"11"-5"256"0,3 1-1280 15,3 1-320-15,1 0 0 0,2-5 0 0,3 1 896 0,2-2 96 0,-2-1 32 0,2-3 0 16,-3 0-576-16,0 1-128 0,-2-4 0 0,-2 0-16 16,-4 0-304-16,-1 3 160 0,-3 0-160 0,-6 4 128 15,-1 3-128-15,0-3 160 0,-2 4-160 0,-1-1 160 16,-2 1 144-16,-1 3 16 0,-5 2 16 0,-8 4 0 15,-6 6-64-15,-2 3-16 0,-1-2 0 0,-1 4 0 0,0 0 96 0,3 2 16 16,0 0 0-16,4-2 0 0,2-1-16 0,5 0 0 16,1 0 0-16,9 0 0 0,1 0-224 0,3-3-128 15,3 1 160-15,4-1-160 0,4-5 0 0,2 1-256 16,3-2 16-16,3-3 16 16,4 0-2528-16,4-4-496 0</inkml:trace>
  <inkml:trace contextRef="#ctx0" brushRef="#br1" timeOffset="187173.9">28894 20942 24879 0,'-12'0'2208'16,"0"0"-1760"-16,-2 0-448 0,-1 0 0 0,-2 1 1680 0,-2 1 256 0,-3 2 48 0,-1 1 16 15,-2-2-800-15,2-1-176 0,0 2-16 0,4 1-16 16,3 2-304-16,4-4-64 0,3 2-16 0,9-5 0 15,-3 11-352-15,3-11-80 0,3 9-16 0,4-1 0 16,3-1-160-16,4 2 0 0,2-4 0 0,3 2 128 16,2 1-128-16,3-2 0 0,-1 3 144 0,1-1-144 15,-1 2 160-15,-10-5-32 0,-1 3-128 0,2 2 192 16,-1-2-192-16,-2 2-160 0,-2 1 32 0,-1-2 0 16,-4 4 128-16,-2 7 0 0,-6-2 0 0,-4-3 128 15,-8-1 80-15,-3-2 32 0,-4-1 0 0,-3-3 0 16,-6 1-48-16,-2-4-16 0,1 0 0 0,-1 0 0 15,3-3-176-15,1 1 0 0,4-3 0 0,0-1 0 16,7-1-1936-16,3-1-432 16,3-4-64-16</inkml:trace>
  <inkml:trace contextRef="#ctx0" brushRef="#br1" timeOffset="187515.5">29746 20985 21183 0,'0'0'1888'0,"0"0"-1504"16,-5-9-384-16,-4-1 0 0,-3 2 1552 0,-3-1 240 15,-5 2 64-15,-3 3 0 0,-5-3-592 0,-3 4-112 16,-2 0-32-16,-1 2 0 0,0 1-144 0,-2 1-16 16,-2 2-16-16,1-1 0 0,1-1-272 0,6 3-48 0,3 0-16 15,4-1 0-15,5 2-464 0,6 1-144 0,3-2 0 16,9-4 0-16,0 0 0 0,4 10 0 0,-1 0 0 0,8-2 0 15,1 1 320-15,5 0-64 0,2 1 0 0,1 0 0 16,1 1 208-16,-1 2 48 0,2-3 0 0,-12-2 0 16,1-2-128-16,-1 4 0 0,-1-2-16 0,-1 3 0 15,-3-2-48-15,-2 3 0 0,-3-1 0 0,-4 10 0 16,-4-5-64-16,-5-3-32 0,-4-1 0 0,-6 1 0 16,-4-5-32-16,-4 1-16 0,-4-4 0 0,-2 0 0 15,-2-3-176-15,0 1 192 0,1-3-192 0,7-4 192 16,-1 0-192-16,5 1-256 0,4-1 64 0</inkml:trace>
  <inkml:trace contextRef="#ctx0" brushRef="#br1" timeOffset="189143.44">30690 21147 24927 0,'0'0'1104'0,"0"0"240"0,-9-3-1088 16,0 1-256-16,-1 2 0 0,0 2 0 0,-4 0 672 0,-1 6 80 0,-3-1 16 0,-1 5 0 16,0-2-112-16,-2 3-16 0,0 1 0 0,-2 4 0 15,0-2 48-15,0 1 0 0,-1 0 0 0,1 1 0 16,0 1-128-16,4-1-32 0,1-1 0 0,4-5 0 16,3 1-208-16,5 0-64 0,3-4 0 0,3-9 0 15,0 0 64-15,8 10 16 0,1-4 0 0,2 0 0 16,2 0 0-16,2-5 0 0,0 0 0 0,3-1 0 15,0-1-48-15,0 0-16 0,-1-1 0 0,-3-2 0 16,2-2-144-16,-5 1-128 0,-2 1 192 0,0-5-192 16,-3 0 224-16,-1-2-64 0,-2 1-16 0,-1-3 0 15,-2-1 144-15,-1 0 32 0,-3-1 0 0,-1 1 0 0,-1-1-16 0,-3-2 0 16,1 1 0-16,-2-1 0 0,-3 1-160 0,1-1-16 16,-1 0-128-16,0 2 192 0,1 1-192 0,4 5 0 15,2 2 0-15,-1-3 0 0,1 2 0 0,0-2 0 16,1 3 0-16,1-1 0 0,-1 1 0 0,1-4 0 15,4 11 0-15,2-8 0 0,5-1 0 0,3 4 0 16,1 1-128-16,5 4 128 0,3-1 0 0,1 1-128 16,0 1 128-16,2 1 0 0,1 1 0 0,2 2-128 15,2 3 128-15,-11-4 0 0,3 2 0 0,3 3-128 16,-2 3 128-16,2-1 0 0,-2 3-144 0,1 3 144 16,-3 0 0-16,11 18-144 0,-9-9 144 0,-6 2 0 15,-4-5 0-15,-3 3 0 0,-5-3 0 0,-2-3 0 16,-2-2 128-16,-2-2-128 0,-1-2 176 0,0-4-48 0,-3 0 0 15,4-3 0-15,4-7 32 0,0 0 0 0,-6 9 0 0,6-9 0 16,0 0 0-16,0 0 0 0,0 0 0 0,0 0 0 16,10-8 96-16,1 0 32 0,2-6 0 0,1 1 0 15,0-4-96-15,1-1 0 0,1-1-16 0,-1-1 0 16,-1-3-176-16,2 1 128 0,1-3-128 0,-2 2 128 16,-1 1-128-16,0 3 0 0,0 2 0 0,-2 3 0 15,-2 0 0-15,-1 6 0 0,-2 0 0 0,-7 8 0 16,10 0 0-16,-10 0 0 0,9 12-128 0,-2 3 128 15,-2 0-144-15,-1 4 144 0,-2 3-192 0,1-2 192 16,-2 1 0-16,1 0 0 0,1 2 0 0,0-1 0 16,-2-3 0-16,1-1 0 0,2-3 0 0,1-1 0 15,2-4 0-15,0 1 0 0,2-4 0 0,3-2 0 16,-1 0 0-16,3-3 0 0,3 0 0 0,-4-2 0 0,4 0 144 0,1-2-144 16,0 0 128-16,-1-3-128 15,0 1-704-15,-2 0-208 0,0 0-48 16</inkml:trace>
  <inkml:trace contextRef="#ctx0" brushRef="#br1" timeOffset="192967.7">17765 20494 6447 0,'0'0'576'0,"0"0"-576"0,0 0 0 0,0 0 0 16,0 0 1472-16,0-9 176 0,0 9 32 0,0 0 16 15,0 0-896-15,3-9-176 0,-3 9-48 0,0 0 0 16,0 0-576-16,0 0 0 0,0 0 0 0,0 0 0 31,0 0-384-31,0 0-64 0,0 0 0 0,0 0 0 0,0 0 272 0,0 0 176 0,0 0-208 0,0 0 80 16,0 0 400-16,0 0 96 0,0 0 16 0,0 0 0 16,0 0 448-16,0 0 80 0,0 0 32 0,0 0 0 15,0 0 48-15,0 0 16 0,-1 2 0 0,-2 1 0 0,2 1-208 16,-2 3-32-16,3-7-16 0,-1 2 0 0,-2 1-80 0,0-1-16 15,-1 3 0-15,4-5 0 0,-7 7-112 0,7-7-32 16,-2 3 0-16,2-3 0 0,-8 3-112 0,-1 0-16 16,2 2-16-16,-2-3 0 0,2-1 0 0,1-1 0 15,0-2 0-15,-1-2 0 0,0 0 80 0,0 0 32 16,0 1 0-16,-1-4 0 0,-1 2-128 0,0 0-32 16,0 0 0-16,1-3 0 0,-3 3-112 0,-1 2-16 15,1-4-16-15,-1 1 0 0,-1-1-48 0,3-3 0 16,-3 4 0-16,0-4 0 0,-1 1 0 0,0-3 0 15,1 2 0-15,-1 1 0 0,0-3 64 0,0 1 0 0,2-3 0 16,-1-1 0-16,2 1-16 0,-3 3 0 16,-3-2 0-16,0-3 0 0,-1-2-176 0,0 1 0 15,-1 1 0-15,0-2 0 0,-3-4 128 0,1 1-128 0,2-2 0 0,1 1 128 16,0-1-128-16,0-1 0 0,2-1 0 0,0 1 128 16,3-3-128-16,-1 0 128 0,0-1-128 0,1 3 128 15,1-3-128-15,1 2 0 0,0-3 144 0,0 3-144 16,1-4 0-16,-1 4 128 0,1-4-128 0,1 0 0 15,2 1 0-15,1-2 144 0,1-2-144 0,-4 1 0 16,1 3 176-16,2-1-176 0,1-2 160 0,0 0-160 16,0 2 128-16,1-2-128 0,0-1 0 0,2 1 0 15,0 3 128-15,2-3-128 0,0-2 0 0,2 1 0 16,-1-3 0-16,3 0 0 0,1 1 0 0,-1-1 0 16,1 2 0-16,1-2 0 0,0-2 0 0,1 1 0 15,-1 2 0-15,-1 0 0 0,-1 2 0 0,0 0 0 16,1 2 0-16,0-4 0 0,1 3 0 0,1 1 0 0,-1 0 0 15,0 3 0-15,3-4 0 0,0 7 0 0,0-2 0 0,1 1 0 16,0-6 0-16,2 3 0 0,-1 3 0 0,2-2 0 16,1 3 0-16,4-3 0 0,0 2 0 0,-1-2 0 15,4 3 0-15,-4-2 0 0,1 1 0 0,0-1 0 16,1 0 0-16,3-1 0 0,1 3 0 0,0-3 0 16,-4-1 0-16,3-2 0 0,1 2 0 0,0 0 0 15,1-2 0-15,-1 1 0 0,0 2 0 0,1-3 0 16,-1 1 0-16,1 2 0 0,2-2 0 0,-1 4 0 15,1-6 0-15,2 2 0 0,2 2 0 0,1-3 0 16,-1-5 0-16,3 3 0 0,1 0 0 0,1 0 0 16,-5 3 0-16,5-3 0 0,-1-2 0 0,0 2 0 0,-1 0 0 15,3 0 0-15,-1 2 0 0,2-3 0 0,0 0 0 0,1 0 0 16,-1 2 0-16,5 0 128 0,4 0-128 0,-4-1 0 16,-4 0 0-16,1 0 0 0,3 0 128 0,-1 2-128 15,-2 0 0-15,2-1 0 0,4 2 0 0,0 3 0 16,2-3 0-16,0-1 0 0,4 1 0 0,-1-2 0 15,-2-1 0-15,-1 1 0 0,0 0 0 0,3 3 0 16,1-3 0-16,1 2 0 0,2-1 0 0,4 1 0 16,-1-2 0-16,-1-1 0 0,-3 2 0 0,0-3 0 15,3 0 0-15,0 1 0 0,-1-2 0 0,5 1 0 16,1 0 0-16,0-2 0 0,0 0 0 0,2 2 0 16,-4 0 0-16,2 0 0 0,0-2 0 0,2 4 0 15,2 0 0-15,1-2 0 0,-2 0 0 0,-2-1 0 16,-1 0 0-16,-1 1 0 0,-4 0 0 0,5 1 0 15,0 3 0-15,0-3 0 0,1 1 0 0,-3-1 0 0,-3 0 0 16,-1 1 0-16,1-1 0 0,-1 0 0 0,0 3 0 16,2 3 0-16,4 0 0 0,-1-1 0 0,-3-4 0 0,0 1 0 15,-1-2 0-15,1 2 0 0,-1 2 0 0,1-2 0 16,2 2 0-16,1-3 0 0,-2 1 0 0,-2 1 0 16,-3 2 0-16,2-2 0 0,-2 3 0 0,2-2 0 15,1 4 0-15,4-2 0 0,-1 1 0 0,1-3 144 16,0 3-144-16,-3-4 192 0,-2-3-192 0,-2 3 0 15,-1 3-192-15,0-2 192 0,2 1 0 0,0-3 0 16,4 3 0-16,-2 2 0 0,-2-2 0 0,-2 1 0 16,-2-2 0-16,-2 1 0 0,3-3 0 0,0 3 0 15,1 3 0-15,1 2 0 0,1-1 0 0,-1-2 0 16,-1-4 0-16,-1 2 0 0,-1 1 0 0,-6 1 0 0,2-5 0 16,0 3 0-16,1 3 0 0,2-2 128 0,1 0-128 0,1 2 0 15,-2-3 0-15,-2 5 0 0,-1-2 0 0,-3-1 0 16,-1-2 0-16,-1 3 128 0,0-3-128 0,2 4 0 15,-1-3 0-15,0 0 0 0,1 2 0 0,0-2 0 16,-1 3 160-16,0-3-160 0,-1 2 192 0,-2-3-192 16,-1 4 0-16,-1-5 0 0,0 2 0 0,0-2 0 15,0 3 0-15,0-2 0 0,0 3 0 0,3-1 0 16,2 2 128-16,1 0-128 0,-4-3 0 0,-1 3 0 16,-1-2 0-16,-2 2 0 0,3-4 0 0,-5 2 0 15,2-2 128-15,-2 4-128 0,0 1 0 0,0-2 0 16,0 1 0-16,1-1 0 0,0-1 0 0,3 2 0 0,1-2 0 15,-2 3 0-15,-3 3 128 0,0-3-128 16,0-2 0-16,-2 2 0 0,-3 1 0 0,0-1 0 16,-2 0 0-16,1 2 0 0,0 2 0 0,-1-2 0 0,1-3 128 0,-2 3-128 15,0-2 0-15,-1 5 0 0,-1-1 0 0,0-1 0 16,1-3 0-16,1 1 0 0,-1 0 0 0,-1 2 0 16,-2-2 0-16,0 3 0 0,1 2 0 0,-2-4 0 15,-1 6 0-15,1-5 0 0,-2 1 0 0,0-2 0 16,0 1 0-16,-4 1 0 0,1 1 0 0,0 0 0 15,-1 1 0-15,2-1 0 0,-1 0 0 0,0 1 0 16,0 0 0-16,1 0 0 0,-2-3 0 0,0 3 0 16,0 2 0-16,1 0 0 0,-1 1 128 0,0-3-128 15,0 1 0-15,0-2 0 0,-2 0 0 0,2 0 0 16,0-1 0-16,2-1 0 0,1 1 128 0,-4 1-128 16,-1 2 0-16,0-1 0 0,1-2 0 0,-2-3 0 0,1-1 0 15,-2 2 0-15,0 0 0 0,-1 0 0 0,0-2 0 0,-1 0 0 16,-1 0 0-16,1-1 0 0,-2 1 0 0,-1 3 0 15,0 1 0-15,1 1 0 0,-3 0 0 0,1 0 0 16,-1-1 0-16,-1 2 0 0,1-1 0 0,-2 0 0 16,-2-4 0-16,2 2 0 0,-1 3 0 0,0 1 0 15,0-1 128-15,0 1-128 0,0-1 0 0,0 1 0 16,-1 2 0-16,1 0 0 0,0-4 0 0,2 3 0 16,0 0 0-16,-1-1 0 0,-1 4 0 0,1-2 0 15,-1 0 0-15,3-3 0 0,-3 1 0 0,2 0 0 16,-2 4 0-16,0 0 0 0,0-2 0 0,-1 2 0 15,0 0 0-15,1 3 0 0,0-1 0 0,0 2 0 16,-3-2 0-16,3 3 0 0,0-5 0 0,0 12 0 16,-1-10 0-16,1-3 0 0,1 3 0 0,-1 0 0 0,3 0 0 15,-2 2 0-15,0-2 0 0,0 1 0 0,-1 9 0 0,3-11 0 16,-2 2 0-16,1-3 0 0,-1 5 0 0,0-1 0 16,-1 8 0-16,0 0 0 0,1-9 0 0,-1-1 0 15,-1 2 0-15,1 8 0 0,0-11 0 0,0 11 0 16,-1-9 0-16,0 1 0 0,1 8 0 0,0 0 0 15,0 0 0-15,-2-7 0 0,2 7 0 0,-5-10 0 16,5 10 0-16,-5-8 0 0,0-1 0 0,5 9 0 16,0 0 0-16,0 0 0 0,-13-8 0 0,6 1-144 15,0 2 144-15,7 5 0 0,0 0 0 0,0 0 0 16,-10-7 0-16,1 0 0 0,3 2 0 0,6 5 0 0,-9-3 0 0,9 3 0 16,-9-5 0-16,0 0 0 0,9 5 0 15,-11-5 0-15,1 1 0 0,-1 0 0 0,1 2 0 0,3 0 0 16,7 2 0-16,-13-3 0 0,2-1 0 0,-1 3-128 15,2-2 128-15,0 0 0 0,10 3 0 0,-12-2 0 16,3-3 0-16,-1 0 0 0,0 5 0 0,10 0 0 16,-10-4 0-16,0 0 0 0,1 0 0 0,0 2 0 15,9 2 0-15,-12-1 0 0,1-3 0 0,1 0 0 16,1 0 0-16,9 4 0 0,-11-2 0 0,2-2 0 16,-2 1 0-16,1 1 0 0,0-1 0 0,1 2 0 15,-1-6 0-15,0 5 0 0,-2-1 0 0,1 2 0 16,1-1 0-16,1-4 0 0,-2 0 0 0,-2 2 0 15,-1 0 0-15,1 3 0 0,-1-3 0 0,0 1 0 0,-2-2 0 16,-2 1 0-16,-1 2 0 0,0-3 0 16,0-1 0-16,-2-3 0 0,-2 3 0 0,1 2 0 0,-4 0 0 0,2-2 0 15,-1-1 0-15,-1 1 0 0,-1 0 0 16,1 1 0-16,0 1 0 0,-2-1 0 0,0 1 0 0,-2 1 0 16,1 1 0-16,-4-1 0 0,0-1 0 0,-2 1 0 15,-2-1 0-15,-3 0 0 0,-5 0 0 0,-1-2 0 16,1-1 0-16,1 5 0 0,-3-1 0 0,2 1 0 15,-1-2 0-15,-1 3 0 0,-3 0 0 0,-4-2 0 16,-7 0 0-16,-2 2 0 0,1-3 0 0,1 1 0 16,-3 1 0-16,0 2 0 0,-2 0 0 0,-4 0 0 15,-5-2 0-15,0 0 0 0,1 1 0 0,1 1 0 16,1 1 0-16,-3 2 0 0,-4-2 0 0,-2-1 0 0,-3 0 0 16,3 2 0-16,2 1 0 0,0 0 0 0,-2-2 0 15,-1 0 128-15,-3-1-128 0,2 0 0 0,6 0 0 16,-2 2 0-16,0 0 0 0,-2 1 0 0,-4-3 0 0,2 0 0 15,2 2 0-15,2 2 0 0,3 0 0 0,-3-3 0 16,-5 0 0-16,1 1 0 0,1-1 0 0,2 2 0 16,1-1 0-16,-1 1 0 0,-3-2 0 0,1-1 0 15,-1 0 128-15,4 0-128 0,2 0 160 0,-2 0-160 16,0 0 0-16,1 1 0 0,1-1 0 0,2-1 0 16,0-3 0-16,0 4 0 0,0 3 0 0,-3-3 0 15,1-3 0-15,1 2 128 0,1 0-128 0,0-1 0 16,-2 5 0-16,0 1 0 0,-3-4 0 0,0 0 0 15,-2-3 128-15,2 3-128 0,3 3 0 0,-1-2 0 16,-1 0 128-16,1 0-128 0,-3-1 0 0,3-1 144 16,-1-1-144-16,3-1 0 0,1 3 0 0,-3 0 0 0,-1 0 128 0,2-1-128 15,3-2 0-15,1 1 128 0,1 0-128 16,-2 2 160-16,1 0-160 0,-2-1 160 0,0 1-160 16,0-1 160-16,2-2-160 0,1 2 160 0,-1-3-160 0,-1 2 160 15,-1-2-160-15,2 1 160 0,-2 0-160 0,6-2 0 16,0 1 144-16,0 0-144 0,-3 1 0 0,1 0 144 15,-3-4-144-15,3 3 0 0,0 1 160 0,1 0-160 16,0-2 128-16,-1 0-128 0,-3 0 128 0,-1-3-128 16,-2 4 0-16,2 1 128 0,0-1-128 0,2 0 160 15,1-1-160-15,-3-2 160 0,-3 0-160 0,2 2 0 16,1 2 0-16,1 2 128 0,-2-2-128 0,4 1 0 16,-6-2 0-16,1-1 0 0,-3 1 0 0,1 2 0 0,0-2 128 15,5-1-128-15,-2 1 0 0,1 0 0 0,-4 3 0 0,4-3 0 16,3-4 128-16,0 5-128 0,1 0 0 15,0 0 128-15,-1 0-128 0,-1-5 160 0,1 2-160 16,2-3 160-16,5 1-160 0,0-1 192 0,0 2-192 0,2 0 192 16,-2-2-192-16,-1 2 160 0,0-6-160 0,2 2 160 15,3 3-160-15,0-2 128 0,0 2-128 0,-1-1 128 16,2 2-128-16,-1 2 0 0,1-3 144 0,-1 2-144 16,2-5 0-16,0 4 128 0,1-1-128 0,3 2 0 15,2 2 0-15,1-1 128 0,-2-3-128 0,1 3 0 16,-1-1 0-16,4-2 0 0,-1 3 0 0,4 0 0 15,3-1 0-15,3 2 0 0,0 3 0 0,4-3 128 16,3-1-128-16,1 1 0 0,0 0 0 0,5 2 0 16,0-2 0-16,5-3 0 0,2 1 0 0,4 2 0 15,-1-2-736 1,4 1-160-16,4 0-48 0,1-2 0 0,1 1-1952 0,4 1-400 0</inkml:trace>
  <inkml:trace contextRef="#ctx0" brushRef="#br1" timeOffset="193415.65">13401 9170 26719 0,'-25'-9'1184'0,"7"5"240"0,-2-2-1136 0,0 6-288 0,1 4 0 0,-2-2 0 16,-3 1 704-16,-3-2 96 0,-2 3 16 0,-1 1 0 15,-6 4-224-15,-5-1-32 0,-2 1-16 0,-1-1 0 16,-2 3-208-16,-1 3-32 0,0-2-16 0,-5 4 0 16,-2 1-288-16,-3 2 160 0,-4 3-160 0,-1 0 128 15,-4-2-128-15,3 3 0 0,4-2 144 0,0 2-144 16,2-1 160-16,1 0-32 0,1 2-128 0,3 1 192 15,0-3 48-15,4 1 0 0,2 1 0 0,7-3 0 16,6 1-112-16,7-2 0 0,6 1-128 0,5-2 192 16,4-3-192-16,9 1 176 0,4-3-176 0,7 0 160 0,7-2 160 15,9 0 16-15,8 2 16 0,8 0 0 0,6-5 0 16,5 2 0-16,3-3 0 0,0 1 0 0,3-3-176 16,0 3-48-16,2-4 0 0,3 1 0 0,5 1-128 15,-1-3 160-15,2-1-160 0,-1 1 160 0,1 0-160 16,1 0 0-16,0-2 144 0,-1 3-144 0,-1-2 0 0,0 1-256 15,-6-3 32-15,-2 0 16 16,-3 2-1600-16,-4-2-320 0,-3 0-64 16,-2 2-7664-16,-2 1-1520 0</inkml:trace>
  <inkml:trace contextRef="#ctx0" brushRef="#br1" timeOffset="195484.89">12430 9658 21183 0,'-33'-6'1888'0,"15"2"-1504"0,-1-1-384 0,4 2 0 15,2 2 1952-15,5 1 320 0,8 0 64 0,0 0 16 16,0 0-1728-16,0 0-352 0,0 0-64 0,0 0-16 15,7 7 0-15,7-1 0 0,3-1 0 0,4-1 0 16,5-2 128-16,5 3 32 0,6 2 0 0,3-2 0 16,3 1-160-16,3 2-16 0,1-2-16 0,4 3 0 15,-1-3-32-15,9 3 0 0,1 0 0 0,6-2 0 16,4 3 64-16,2-3 16 0,2 2 0 0,1-2 0 0,2 2-16 16,5-1-16-16,2 1 0 0,2-2 0 0,1 0 16 0,0 1 0 15,1-3 0-15,3 4 0 0,5 0-16 0,2 1 0 16,2-2 0-16,1 2 0 0,0-3 16 0,2 4 16 15,0-4 0-15,4 5 0 0,-4-3-208 0,4 2 0 16,2 2 0-16,0-4 0 0,-1 1 0 0,2 0 0 16,-1 3 0-16,0 1 0 0,1-5 0 0,-1 3 0 15,-1 3 0-15,4 1 0 0,3-4 0 0,0 1 0 16,-6 1 0-16,4-1 0 0,0-3 0 0,2 3 0 16,-3-3 128-16,1-1-128 0,1-2 0 0,1 4 0 15,-4 0 128-15,-1-1-128 0,-3 0 0 0,3-2 128 16,3 2-128-16,-1-2 0 0,-4 2 176 0,-1-2-176 15,0 2 192-15,1-3-192 0,0 2 224 0,0-2-64 0,0 0-16 16,0 2 0-16,1-4-16 0,-1 3-128 0,-3-4 192 0,-1-2-64 16,1 5-128-16,1-2 192 0,-1-3-192 0,0 1 192 15,-2-2-192-15,-1-1 160 0,3 1-160 0,-4-1 160 16,0-1-160-16,-1 1 0 0,-1 0 0 0,1 1 0 16,-1-1 0-16,-3 0 0 0,-3 2 144 0,1 0-144 15,3 1 128-15,-2 0-128 0,-2-1 160 0,0-1-160 16,-2-1 128-16,-1 1-128 0,6 1 0 0,-5-1 144 15,0-1-144-15,1 1 0 0,-1 2 0 0,1-1 0 16,2 1 0-16,-2-3 128 0,-3-2-128 0,0 2 0 16,1 4 0-16,2-1 0 0,0-2 128 0,-1-1-128 15,-5 0 0-15,2 3 0 0,2-2 0 0,0-1 0 0,-1-1 0 16,-1 1 0-16,-5 0 0 0,2 0 0 16,-1 0 0-16,3 1 0 0,1 1 128 0,0 0-128 0,-6-2 0 0,0 1 0 15,-1 2 0-15,3 2 0 0,0-2 0 0,-1 0 0 16,-3-1 0-16,-4 1 0 0,-1-2 0 0,-1 4 160 15,3-1-160-15,-3 1 160 0,-3 4-160 0,-4-2 0 16,1-2 0-16,-3 2-176 0,-2 3 176 0,3 1 0 16,0-3 0-16,-2 3 0 0,-3 0 0 0,-3-1 0 15,-3 3 0-15,-3 0 0 0,-2-4 0 0,-1 2 0 16,0 2 0-16,2 2-128 0,1 2 128 0,-1-2 0 16,-2 0 0-16,-2 3 0 0,-2-2 0 0,-3 3 0 15,-2-1 0-15,-2 1 0 0,-1-1 0 0,0 1 0 16,-1 0 0-16,1 2 0 0,-1-1 0 0,3-1 0 0,0 1 0 15,-1-1 0-15,-2 2 0 0,-2-1 0 0,0 2 0 16,-2-1 0-16,-3 3 0 0,1-2 0 0,-4-3 0 0,3 4 0 16,-1 2 0-16,0-2 0 0,-3 1 0 0,0 2 0 15,-1-3 0-15,-1 0 0 0,-1 1 0 0,-2-1-128 16,-1 2 128-16,3 2 0 0,-5-3 0 0,-3 3-128 16,-1-5 128-16,-3 3 0 0,-3 1 0 0,-2 0 0 15,0 3 0-15,-3-4 0 0,-3 3 0 0,0-5 0 16,-4 0 0-16,-2 2 0 0,-3 0 0 0,-1 0 0 15,-4-3 0-15,-1-1 0 0,-2 5 0 0,1 0 0 16,-2-1 0-16,0 1 0 0,-3 0 0 0,-1 0 0 16,-2-3 0-16,-2 1 0 0,0 4 0 0,-1-2 0 15,-1 2 0-15,-1-2 0 0,-5 2 0 0,0-2 0 16,-2 2 0-16,-4-4 0 0,-3 1 0 0,-1-1 0 0,2 4 0 16,-2-1 0-16,1 4 0 0,-1-3 128 0,0 0-128 15,-2 2 0-15,-3-2 0 0,-2 3 0 0,-3 2 0 0,-2-3 0 16,-1 2 0-16,0 0 0 0,1-1 0 0,3 1 0 15,0 0 0-15,-2 2 0 0,-4 1 0 0,-3 0 0 16,-3 1 0-16,1-1-128 0,3 1 128 0,1 0 0 16,0-1 0-16,1 2 0 0,-1 2 0 0,-3 1 0 15,-3-3 0-15,2 1 0 0,0-1 0 0,4 0 0 16,2-1 0-16,-1 3 0 0,-2 1 0 0,-3 0 0 16,-3-4 0-16,2 1 0 0,1-1 0 0,2 1 0 15,-1 1 0-15,2-2 0 0,0-1 0 0,-3 1 0 16,-4-5 0-16,1 0 0 0,3-1 0 0,1 2 0 0,2-1 0 15,-2-1 0-15,0 2 0 0,-4 1 0 16,-3-2 0-16,1-3 128 0,0 1-128 0,2-4 0 0,0 3 0 16,0 0 0-16,-2 1 0 0,-3 1 0 0,-3-8 0 15,1 3 0-15,0-4 0 0,3 5 0 0,2 0 0 16,-3 2 0-16,-3-2 0 0,-2 2 0 16,1 2 0-16,1-4 0 0,-1 0 0 0,1 1 0 0,0 4 0 0,-1-4 0 15,0 1 0-15,1 3 0 0,1 1 0 0,1 1 0 16,0-3 0-16,-2 3 0 0,-4-2 0 0,2-1 0 15,2 1 0-15,2-1 0 0,1-2 0 0,-4 4 0 16,-1 2 0-16,0 1 0 0,0-1 0 0,1-2 0 16,3 0 0-16,2 3 0 0,1 7 0 0,-1-5 0 15,0-6 0-15,2 2 0 0,1 0 0 0,5 3 0 16,1 3 0-16,2-1 0 0,0-1 0 0,1 2 0 16,-1-1 0-16,3-1 0 0,1-1 0 0,2 0 0 0,4 3 0 15,3-1 0-15,-2 1 0 0,5 1 0 0,1-1 0 16,1-1 0-16,-1-2 0 0,1 0 0 0,-5-1 0 0,4 2 0 15,2 2 0-15,1-1 0 0,3-1 0 0,0 4 0 16,-1-3 0-16,1 1 0 0,-2-1 0 0,2 2 0 16,0-2 0-16,-2 1 0 0,-1-3 0 0,-1 0 0 15,1 2 0-15,-1 0 0 0,1-1 0 0,1-2 0 16,1 1 0-16,-1-1 0 0,2 2 0 0,0-1 0 16,-1-1 0-16,1 0 0 0,-2-1 0 0,1 0 0 15,1-3 0-15,0 2 0 0,0-1 0 0,2 1 0 0,3 2 0 16,3-3 0-16,-1-3 0 0,2 3 0 15,-1 1 0-15,0 0 0 0,1 2 0 0,2-1 0 0,2-2 0 16,-3 2 0-16,0 0 0 0,0 1 0 0,-1-2 0 16,1 1-128-16,0 2 128 0,0 0 0 0,0 0-144 0,-1 0 144 15,2-1 0-15,0 0-144 0,-1-1 144 0,4 1 0 16,0 1 0-16,1 0 0 0,0-1 0 0,2 2 0 16,-1 1 0-16,2-1-128 0,2 1 128 0,0 0 0 15,-2 0 0-15,2-1 0 0,4-1 0 0,-1 3 0 16,0-1 0-16,1 1 0 0,0-4 0 0,0 1 0 15,0-1 0-15,1 1 0 0,-1-2 0 0,3 3 0 16,-1 0 0-16,3 0 0 0,-1 1 0 0,2-1 0 16,-2-2 0-16,3 2 0 0,-1 3 0 0,3-1 0 15,0-2 0-15,0 0 0 0,1-3 0 0,1 0 0 16,1-2 0-16,-1 4 0 0,2-1 0 0,-3 5 0 16,2-2 0-16,0 1 0 0,2 1 0 0,0-2 0 0,0-1 0 15,0-2 0-15,0 1 0 0,0-3 0 0,2 0 0 16,-1 0 0-16,0-5 0 0,3 3 0 0,-1 0 0 0,-1 1 0 15,2-3 0-15,1 3 0 0,1 0 0 0,2-2 0 16,0 0 0-16,1 0 0 0,-1-2 0 0,0 0 0 16,2 1 0-16,-1-3 0 0,1 2 0 0,0-4 0 15,1 0 0-15,-1-1 0 0,0-2 0 0,0-1 0 16,3-1 0-16,1 0 0 0,0 0 0 0,-1 0 128 16,2 1-128-16,1-2 0 0,1 0 0 0,-1 0 0 15,2-1 0-15,1 0 0 0,2-3 0 0,1 1 128 16,-1-2-128-16,0 0 0 0,1-1 0 0,0 3 0 15,-2-1 0-15,2-1 0 0,-2 1 128 0,0 0-128 16,-1 1 0-16,0-2 0 0,-1 0 0 0,0 0 0 0,-3-5 0 0,-1 3 0 16,1 0 0-16,-3-3 0 0,1-1 0 15,-1 2 0-15,0-2 0 0,-1-1 0 0,-1-1 0 0,-1-1 0 32,-2 1-480-32,-7-5 16 0,7 7 0 0,-7-7 0 15,0 0-544-15,0 0-96 0,7 6-32 0,-7-6 0 16,0 0-1040-16,0 0-192 0,0 0-64 0,0 0-10208 0</inkml:trace>
  <inkml:trace contextRef="#ctx0" brushRef="#br1" timeOffset="199579.39">17970 19505 7359 0,'0'0'656'0,"0"0"-528"0,-10 3-128 0,1-1 0 15,9-2 1520-15,-9 2 272 0,0 0 48 0,9-2 16 16,-9 1-608-16,9-1-112 0,-9 2-32 0,9-2 0 16,0 0-128-16,0 0-16 0,0 0-16 0,0 0 0 0,0 0-144 0,0 0-32 15,0 0 0-15,0 0 0 0,0 0-80 0,0 0-32 16,-4 10 0-16,4-10 0 0,0 0 48 0,0 0 16 16,0 0 0-16,7 7 0 0,-7-7-48 0,14 4-16 15,1-1 0-15,4-3 0 0,0-3-80 0,5 1-32 16,3-3 0-16,3 1 0 0,4-5-176 0,4 3-48 15,-1-3 0-15,6 0 0 0,5 0-112 0,4 0-16 16,4 0-16-16,3-1 0 0,-2-4-32 0,-1 1 0 16,-2 2 0-16,2-1 0 0,1 5-16 0,2-3-128 15,-1 2 192-15,1-1-64 0,-6 1 0 0,1-2-128 16,-5 3 192-16,0-2-64 0,-2 2 32 0,0 5 0 16,-2-2 0-16,0-1 0 0,-2 1-160 0,0 2 128 0,1-4-128 0,-5 0 128 15,-2 0 0-15,-2 2-128 0,1-1 192 0,-2 1-64 16,-1 0 48-16,-1 3 0 0,0-4 0 0,0 0 0 15,-2 6-48-15,2-2-128 0,0-3 192 0,0 3-64 16,-2 2 32-16,1 0 0 0,-1-2 0 0,1 0 0 16,-3-2-16-16,1 2 0 0,-1-3 0 0,-4 0 0 15,0 3-16-15,0-3 0 0,0 0 0 0,-1 2 0 16,-1-1 32-16,-2 3 0 0,-1-1 0 0,0-2 0 16,2 2 64-16,-2 0 16 0,-2 1 0 0,3 0 0 15,-1 0-240-15,-2-1 0 0,0 1 0 0,-1 0 0 16,1 0 160-16,1-2-160 0,-2 0 160 0,1 1-160 15,-3-1 192-15,4 0-64 0,-3-5-128 0,-1 4 192 16,0-1 0-16,0 1 0 0,0-3 0 0,-1 1 0 16,-2 1 64-16,0-1 0 0,0-3 0 0,-1 4 0 15,-10 4-112-15,6-2-16 0,-6 2 0 0,8-4 0 0,-8 4 16 16,0 0 0-16,7-5 0 0,-7 5 0 0,0 0-144 0,0 0 160 16,0 0-160-16,0 0 160 0,0 0-160 0,0 0 0 15,0 0 0-15,0 0 0 0,0 0 0 0,0 0 0 16,0 0 128-16,0 0-128 0,7 8 0 0,-7-8 0 15,0 0 0-15,0 0 0 0,0 0 0 0,0 0 0 16,0 0 0-16,0 0 0 0,0 0 128 0,0 0-128 16,0 0 0-16,0 0 128 0,0 0-128 0,0 0 0 15,-9 2 0-15,-1-1 0 16,1 2-1376-16,-3-2-208 0,3-1-32 0,-1 0-17056 0</inkml:trace>
</inkml:ink>
</file>

<file path=ppt/ink/ink10.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9:04:47.812"/>
    </inkml:context>
    <inkml:brush xml:id="br0">
      <inkml:brushProperty name="width" value="0.05292" units="cm"/>
      <inkml:brushProperty name="height" value="0.05292" units="cm"/>
      <inkml:brushProperty name="color" value="#FF0000"/>
    </inkml:brush>
  </inkml:definitions>
  <inkml:trace contextRef="#ctx0" brushRef="#br0">29013 6459 17615 0,'0'0'768'0,"0"0"192"0,-8 0-768 0,8 0-192 0,0 0 0 0,-9 3 0 16,9-3 864-16,0 0 144 0,-9 3 16 0,4 5 16 15,0 0 64-15,2 4 16 0,0-2 0 0,3 3 0 16,0 1-368-16,0 1-80 0,0 2-16 0,0 2 0 16,2 3-16-16,0-2-16 0,0 2 0 0,0 0 0 15,2 1 80-15,0-1 0 0,0-2 16 0,-1 3 0 16,1 3-32-16,1-4-16 0,0 1 0 0,0 3 0 16,1-2-160-16,-1 0-48 0,0 1 0 0,1-3 0 15,-1 0-64-15,1-2-16 0,2-2 0 0,0-2 0 16,-1 1-16-16,1-2-16 0,-2-1 0 0,-1 3 0 15,-1-3-112-15,-1-3-32 0,1 0 0 0,-4-11 0 16,5 13-80-16,0-4-128 0,-5-9 176 0,9 14-176 16,1-4 176-16,1 0-176 0,1-2 160 0,0 0-160 15,2-1-624-15,-1 1-208 16,-1-4-64-16,-1-2 0 0,0-2-1536 0,0-1-304 0</inkml:trace>
  <inkml:trace contextRef="#ctx0" brushRef="#br0" timeOffset="1153.01">28403 6802 23039 0,'-11'1'2048'0,"1"-1"-1648"15,-3-1-400-15,4 2 0 0,1 3 608 0,3-1 32 16,-2-3 16-16,7 0 0 0,0 0 32 0,0 0 0 16,-2-9 0-16,4-3 0 0,4 4-192 0,0-4-48 15,3 3 0-15,3-4 0 0,-1 1-192 0,1-2-64 16,0 0 0-16,1-3 0 0,-1 0 96 0,0-1 16 16,1-1 0-16,-2 0 0 0,1-2 48 0,-1 1 16 15,2 2 0-15,0-2 0 0,1-2 16 0,0 3 0 16,-2-3 0-16,5-3 0 0,-1 0-80 0,0-1-16 15,0 1 0-15,1 1 0 0,-1-7-112 0,2 6-32 16,-1-3 0-16,-1 4 0 0,2-4 112 0,2 1 0 16,2 0 16-16,-1 3 0 0,0-1-112 0,0 3-32 0,-2 4 0 0,2 0 0 15,-1 1-128-15,-2 0 0 0,0 2 0 0,-2 2 128 16,-1 1-128-16,-1 0 128 0,0 3-128 0,0 0 128 16,-2 5 0-16,-1 3-128 0,1 2 192 0,0 6-64 15,1 3 0-15,0 5-128 0,0 3 192 0,1 2-64 16,0 5-128-16,1 4 160 0,0 4-160 0,2 1 160 15,-1 2-160-15,1 2 0 0,-1 1 0 0,1 2 128 16,-2 0-128-16,1-2 0 0,0-3 144 0,-1-1-144 16,-1-2 0-16,-1-1 128 0,-2-1-128 0,1 0 0 15,-5-4 0-15,3 0 144 0,-3-4-144 0,-1-2 0 16,-1 1 128-16,0-3-128 0,0-1 0 0,-1-4 0 16,0 0 0-16,-2 0 0 0,1 0 0 0,0-4 0 15,-3-10-1216-15,2 10-240 0,-2-10-48 0,0 0-9136 16,0 0-1840-16</inkml:trace>
  <inkml:trace contextRef="#ctx0" brushRef="#br0" timeOffset="1584.05">29991 6620 21183 0,'0'0'944'0,"0"0"192"0,0 0-912 0,0 0-224 0,0 0 0 0,0 0 0 15,0 0 672-15,2 9 96 0,0 1 0 0,-4 4 16 16,0-1 304-16,-1 5 64 0,1 0 16 0,-3 5 0 15,-3-1-384-15,0 9-80 0,2 3 0 0,0-1-16 16,-2 2-64-16,2 3-16 0,-2 6 0 0,2-2 0 16,1 0 48-16,0 0 16 0,0 5 0 0,1-5 0 15,2-4-208-15,2-1-32 0,3 0-16 0,1 1 0 16,0-1-160-16,1-3-16 0,1-3-16 0,2-1 0 16,1-4-80-16,1-1-16 0,4-6 0 0,-2-1 0 0,0-1 0 15,1-5-128-15,1 2 192 0,-2-1-64 16,2-4-128-16,-4 1 160 0,2-4-160 0,-2 2 160 0,0-4-160 0,-10-4 0 15,0 0 0-15,12-3 0 16,-5-4-576-16,-2 0-128 0,-1-3-48 0,-4 0 0 16,-2-3-2096-16,-3-1-416 0</inkml:trace>
  <inkml:trace contextRef="#ctx0" brushRef="#br0" timeOffset="1818.46">29535 7244 28383 0,'-7'-12'1264'0,"7"12"256"0,0 0-1216 16,-2-8-304-16,2 8 0 0,1-10 0 0,-1 10 384 0,5-6 0 15,3-2 16-15,1 3 0 0,2 0 496 0,6-2 112 0,5 2 16 0,4 2 0 16,-2-5-368-16,8 3-64 0,1 1-16 0,5-1 0 16,4-4-208-16,1 3-48 0,2-2-16 0,0 2 0 15,-1 1-304-15,-4-2 0 0,0 2 128 0,-1 1-128 16,0 1 0-16,0-4 0 0,-4 2 0 0,-2 3 0 31,-1-2-1152-31,0-1-304 0,0 1-48 0,-3 1-8480 0,-4 2-1712 0</inkml:trace>
  <inkml:trace contextRef="#ctx0" brushRef="#br0" timeOffset="2221.19">30534 7200 28559 0,'0'0'2544'0,"0"0"-2032"0,0 0-512 0,0 0 0 16,0 0 528-16,0 0 16 0,9 10 0 0,2-6 0 15,4 1 256-15,3 0 48 0,1-2 16 0,5-3 0 16,4-3-336-16,4-1-64 0,0 1-16 0,3-1 0 15,1 1-240-15,2-1-48 0,-2-2-16 0,-3 1 0 16,-1 1-144-16,-4-1-272 0,-3 0 64 0,-5 1 16 31,-3 0-1712-31,-3 2-336 0,-4-1-64 0,-10 3-10960 0</inkml:trace>
  <inkml:trace contextRef="#ctx0" brushRef="#br0" timeOffset="2445.25">30628 7392 29487 0,'0'0'1296'0,"0"0"288"0,-9 2-1264 0,9-2-320 15,0 0 0-15,0 0 0 0,0 0 1328 0,0 0 208 16,11 11 32-16,1-8 16 0,2-3-704 0,4-1-144 16,1-1-32-16,2-1 0 0,5-1-256 0,2 3-48 15,0 1-16-15,2-3 0 0,2 0-384 0,1-4 0 16,0 0 0-16,0 2 0 15,-3 0-368-15,-2-3-144 0,-3 2-48 0,-4-3 0 16,1 1-720-16,-2-1-128 0,-1 1-48 0,0 2-8656 16,0-4-1744-16</inkml:trace>
  <inkml:trace contextRef="#ctx0" brushRef="#br0" timeOffset="2869.75">31811 6859 29487 0,'0'0'1296'0,"-7"-5"288"0,-2-1-1264 0,1 0-320 0,0 4 0 0,1 5 0 15,-2 3 192-15,-3 1 0 0,-2 5-16 0,-2 1 0 16,-1 6 160-16,0 4 48 0,-1 1 0 0,-1 8 0 15,0 2-64-15,0 4 0 0,-2 2 0 0,3 4 0 16,2-2-128-16,3 3-16 0,2-1-16 0,4-3 0 0,6 1-160 16,2-5 128-16,7-7-128 0,2-1 128 0,8-6 144 0,0-4 32 15,5-3 0-15,0-3 0 0,1-4 464 0,4-2 80 16,3-5 32-16,3-2 0 0,0-5 16 0,4-4 0 16,-2-1 0-16,2-3 0 0,0-3-192 0,-1-2-16 15,-2-2-16-15,-3-6 0 0,-3 0-144 0,-5-5-16 16,-4 2-16-16,-5-4 0 0,-3 1-112 0,-3-3 0 15,-4-5-16-15,-3-2 0 0,-4 1-112 0,-3 2-32 16,-4 2 0-16,-2-1 0 0,-4 1-224 0,-4-2 0 16,-4 2 0-16,-1 5-160 15,-4 2-800-15,-3 2-176 0,-3 0-16 0,0 0-16 16,1 1-2304-16,-2 0-464 0</inkml:trace>
  <inkml:trace contextRef="#ctx0" brushRef="#br0" timeOffset="3822.43">29223 4908 15663 0,'0'0'1392'0,"0"0"-1120"0,0 0-272 0,0 0 0 16,0 0 464-16,0 0 48 0,0 0 0 0,-5-4 0 16,-1-4 192-16,1 1 32 0,2 1 16 0,-3-3 0 15,1 4 240-15,0-4 48 0,-1 1 16 0,1-1 0 16,-1 3-352-16,-2 1-80 0,0-1-16 0,-1 1 0 15,0 1-32-15,0 1-16 0,-1 2 0 0,-2 1 0 16,0 1-112-16,-1 2 0 0,-1 2-16 0,0 4 0 16,0 0-144-16,-1 3-32 0,1 5 0 0,-2 2 0 15,1 3 64-15,0 4 0 0,0 0 0 0,2 7 0 0,-2 2-48 16,3 2 0-16,3 5 0 0,0 3 0 0,3-3-128 0,3 3-16 16,1 0-128-16,2 1 192 0,0-6-192 0,2 0 0 15,0-5 128-15,0 0-128 0,1-2 0 0,-1 0 176 16,1-5-176-16,1 0 160 0,1-2 32 0,1 0 0 15,1-6 0-15,0 0 0 0,1-3 112 0,1-2 16 16,1-1 16-16,0-2 0 0,1 0-16 0,1 0 0 16,2-6 0-16,1-1 0 0,0 0-64 0,6-7-32 15,2-2 0-15,1-3 0 0,1-4-32 0,1 0 0 16,-1-5 0-16,2-3 0 0,-2-5-48 0,3 0-16 16,0-1 0-16,1-5 0 0,-1-1-128 0,-1-1 160 15,-2 0-160-15,1-1 160 0,-2-1-32 0,-1-1-128 16,-2 4 192-16,-1-3-64 0,-1-2 80 0,-3-1 16 0,-1 2 0 0,-2 1 0 15,-3-3 32-15,0 2 0 0,-1-2 0 0,-4 0 0 16,-3 0-112-16,-4 0-16 0,-1 0 0 0,-4 1 0 16,-2 0 64-16,-1 0 0 0,-1 2 0 0,-2 5 0 15,-2 5-48-15,0 5 0 0,-1 1 0 0,0 1 0 16,-3 1-16-16,1 3 0 0,-1 3 0 0,0 0 0 16,0 3-128-16,-2 4 0 0,-3 1 0 0,3 2 0 15,-2 3 0-15,-1-1 0 0,-1 5-144 0,1 4 144 16,-2 2-176-16,-1 2 32 0,3 7 0 0,-6-1 0 15,3-2-1120 1,1 3-208-16,3-2-64 0,4 3-10112 0,1-1-2048 0</inkml:trace>
  <inkml:trace contextRef="#ctx0" brushRef="#br0" timeOffset="4875.96">32257 4857 22863 0,'0'0'1008'0,"-2"-7"208"0,2 7-960 0,0 0-256 15,0 0 0-15,0 0 0 0,-9 9 0 0,0 8 0 16,1 6-192-16,-1 5 192 0,-1 8 0 0,0 1 0 16,0 1 192-16,-4 5-48 0,0 2-144 0,-1 3 0 15,-3 5 144-15,-4 1-144 0,-4 0 0 0,-1 1 144 16,2-3-144-16,-3-6 0 0,3-5 0 0,6-12 0 16,4-3 0-16,7-9 0 0,8-17 208 0,0 0-64 15,3 3-16-15,7-6 0 0,5-8 432 0,3-3 80 16,1-7 0-16,3-3 16 0,3-3-272 0,-3-2-64 0,0-4-16 15,-2-2 0-15,-1-1-176 0,-1 2-128 16,-2-1 144-16,1 1-144 0,-2 0 0 0,0 4 128 0,2 1-128 0,-8 16 0 16,1 1 0-16,1 0 0 0,-1 1 0 0,2 5 0 15,-3 2 0-15,1 4-160 0,-1 4 160 0,7 16-192 16,-3 9 192-16,-3 5-160 0,-2 5 160 0,-2 1-160 16,-1 7 160-16,-3-2 0 0,-2 1-144 0,-4 2 144 31,-4 5-496-31,-2 2-16 0,-1 2-16 0,2-9 0 15,4-6 80-15,2-11 32 0,3-6 0 0,0-25 0 0,0 0 416 0,14 17 0 0,0-11 0 0,0-3 176 16,0-6 48-16,0-2 16 0,0-6 0 0,0-5 0 16,-1-4-16-16,-3-3 0 0,1-6 0 0,-2 1 0 15,-1-4-224-15,-3 2 176 0,-3 0-176 0,-2 1 160 0,-1-1-160 16,-1 2 0-16,-3-3 144 0,-2-2-144 0,1-5 0 16,-2-3 144-16,-2-4-144 0,0-4 0 0,0-2 288 0,-2 1-48 15,3-1-16-15,0 1 0 0,2 6-224 0,2-5 176 16,0-1-176-16,1-3 160 0,0 0 80 0,1 0 16 15,2-1 0-15,0 9 0 0,0 3-128 0,-1 10-128 16,0 3 176-16,-2 8-176 0,-1 5 288 0,-1 3-48 16,-2 7-16-16,-1 2 0 0,-2 1-16 0,4 7 0 15,-2 1 0-15,-2 3 0 0,-3 4-208 0,-1 6 0 16,-3 6 0-16,-1 6-160 0,0 3 160 0,-19 30-160 16,6-4 160-16,4-3-160 0,1-2 160 0,6-2 0 15,2-2 0-15,3-3 0 0,7 3-256 0,7 0 16 16,2 0 16-16,6-7 0 0,6-1-32 0,3-5 0 0,1-1 0 15,5-6 0-15,2-3 96 0,1-6 16 16,1-3 0-16,3-1 0 0,1-2 144 0,-11-7 0 0,3 2 0 0,1-1-128 16,4 3 128-16,1 0 0 0,0 2 128 0</inkml:trace>
  <inkml:trace contextRef="#ctx0" brushRef="#br0" timeOffset="7673.28">12125 8446 13823 0,'0'0'608'0,"0"0"128"0,0 0-592 0,7-5-144 16,-7 5 0-16,6-6 0 0,-6 6 1056 0,0 0 176 15,0 0 48-15,0 0 0 0,6-5-256 0,-6 5-32 16,0 0-16-16,0 0 0 0,0 0-160 0,0 0-48 16,0 0 0-16,0 0 0 0,3 9-224 0,-3-1-48 15,0 3-16-15,0 0 0 0,0 3 16 0,0 2 0 16,-3 4 0-16,2 2 0 0,0 0 80 0,0 3 0 16,-2 2 16-16,2 4 0 0,-1 4 32 0,1 2 0 15,0 1 0-15,0 2 0 0,-2 2-64 0,2 4-16 16,1 1 0-16,-1 1 0 0,-1 2-32 0,1-2 0 15,0 2 0-15,-1 0 0 0,1-5-64 0,2 1-32 16,-2-3 0-16,1 0 0 0,0-2-16 0,-1 1 0 16,-2 0 0-16,1-5 0 0,-2-2-48 0,-1 1-16 15,-1-2 0-15,-1-3 0 0,1-1 0 0,-1 0 0 16,1-6 0-16,0-3 0 0,1-3-128 0,0-3-16 16,-2-1-16-16,2 2 0 0,-1-5-176 0,-1-1 192 0,0-2-192 15,0 0 192-15,1-2-192 0,1 0-176 0,-1-3 48 0,-1-2 0 31,7-1-2000-31,0 0-400 0,-6 1-80 0,6-1-16 0</inkml:trace>
  <inkml:trace contextRef="#ctx0" brushRef="#br0" timeOffset="8572.68">12031 10903 24191 0,'-16'-8'1072'0,"7"3"208"0,1-1-1024 0,-1 2-256 15,0 1 0-15,0-1 0 0,1-1 128 0,0 3-128 16,0 0 192-16,8 2-192 0,-9-1 352 0,2-1-32 16,-2 0-16-16,1 2 0 0,-1 3-32 0,0 1 0 15,1 1 0-15,-3 1 0 0,0 1-16 0,-2 4 0 16,-1 2 0-16,0 5 0 0,-1-1-80 0,0 2-32 0,0 0 0 0,-3 4 0 16,-1 5 240-16,1 2 32 15,3 1 16-15,-1 4 0 0,0 3 16 0,1 4 16 16,-2 2 0-16,6 1 0 0,-1-1-192 0,2 6-32 0,1-1-16 0,1 2 0 15,2-1-96-15,2-2 0 0,2-5-128 0,2 2 192 16,2-5-64-16,2 1-128 0,1-3 176 0,3-2-176 16,2-3 208-16,1-3-64 0,1 1-16 15,2-6 0-15,2-2 32 0,2 0 0 0,3-5 0 0,0-3 0 16,2-2 112-16,2-2 32 0,2-4 0 0,2 0 0 16,2-3 96-16,1-3 32 0,2-3 0 0,2-5 0 15,-2 1-48-15,1-4-16 0,0-3 0 0,-3-2 0 16,-3-3-80-16,-1-1-16 0,-2-1 0 0,2-3 0 15,0 1 48-15,-3-1 0 0,-1-2 0 0,0 1 0 16,-3 0 64-16,0-6 0 0,-3 0 16 0,-2-2 0 16,-1-2 32-16,-3-1 0 0,-3 0 0 0,-2-1 0 15,-2-2 0-15,-2 0 0 0,-3-4 0 0,-1 4 0 0,-3 0-208 16,1 1-32-16,-3 1-16 0,-3 1 0 0,1-1 48 0,-3 1 16 16,-3-1 0-16,-2 4 0 0,0 7-48 0,0-1-16 15,-2 2 0-15,-2 4 0 0,-2 1-176 0,-2 2 0 16,1 1 0-16,-1 1 0 0,-2 1 0 0,-2 5-176 15,-1-2 48-15,-3 5 0 16,-2-2-1328-16,-3 3-256 0,-1 2-48 0,0 3-16992 0</inkml:trace>
  <inkml:trace contextRef="#ctx0" brushRef="#br0" timeOffset="10342.83">6073 12880 16991 0,'-11'7'752'0,"3"0"144"0,-1-2-704 0,1 8-192 0,-1 1 0 0,-1-1 0 0,-3 2 128 0,0 3 0 15,-1 2 0-15,-1 6 0 0,-3-3 192 0,0 2 16 16,-3 3 16-16,-1 1 0 0,-1 0 96 0,0 3 32 15,-5 1 0-15,0 3 0 0,-2 1 32 0,1 0 0 16,-1 1 0-16,6 2 0 0,0 4 48 0,4-2 16 16,2 2 0-16,3 1 0 0,2 0-256 0,4 0-64 15,1 3 0-15,5-5 0 0,3-1-128 0,3-5-128 16,3-6 144-16,4-3-144 0,2-3 192 0,5-1-48 16,2-4-16-16,1-6 0 0,3-6 352 0,1-2 64 15,7 1 16-15,-1-7 0 0,1-4 80 0,-1-4 0 16,2 1 16-16,0-5 0 0,0 1-160 0,0-2-48 0,-1-5 0 0,2-2 0 15,2-2-160-15,-1-1-32 0,-1-2-16 0,0-3 0 16,-2 3-32-16,-1-3 0 0,1 1 0 0,-3-3 0 16,-3-2-32-16,-3-3-16 0,-3 1 0 0,-3-1 0 15,-2-4 160-15,-2 4 48 0,-3 0 0 0,-3 2 0 16,-2 2 16-16,-3-2 16 0,-4 0 0 0,0 3 0 16,-4 5-112-16,-2 1-32 0,-1 1 0 0,-4 4 0 15,-4 1-16-15,-1 1-16 0,-2 1 0 0,-2 3 0 16,0 2-224-16,-1 3 144 0,-3-3-144 0,2 2 128 15,3 2-128-15,-1 5-144 0,3-1 144 0,1 2-208 16,1 0-432 0,3 3-96-16,1 3-16 0,6 2 0 15,8-7-2000-15,0 0-416 0,1 14-80 0</inkml:trace>
  <inkml:trace contextRef="#ctx0" brushRef="#br0" timeOffset="10809.09">8398 13234 13823 0,'0'0'1216'0,"-1"-9"-960"0,1 9-256 0,-5-6 0 16,0-3 576-16,-1 2 64 0,-2 2 0 0,0 1 16 15,8 4 160-15,-12-5 16 0,-4 0 16 0,0 4 0 16,-2 0-384-16,-2 1-80 0,-5 0 0 0,1 1-16 16,-2 3 80-16,-2 3 0 0,-2 2 16 0,1 4 0 15,-1 1 0-15,-2 4 0 0,0 5 0 0,-1 1 0 16,-1 4 0-16,-1-3 0 0,0 3 0 0,-1 0 0 15,2 4-48-15,2 3-16 0,3 6 0 0,1 1 0 16,5-5-192-16,4 0-32 0,4-3-16 0,5-1 0 16,3-1-160-16,5-2 0 0,2 0 0 0,4-6 0 15,3 0 0-15,5-1 0 0,2-2 0 0,3-1 0 0,5-4 128 16,3 2 0-16,3 1 0 0,2-5 0 16,0-4 0-16,-1 3-128 0,-1 2 192 0,-1-6-64 15,0 0 0-15,-1-4 0 0,0-1 0 0,-2 2 0 0,-4-2-288 0,-1 0-64 16,2-6-16-16,-3 2 0 15,-1 2-1664-15,-1-2-336 16</inkml:trace>
  <inkml:trace contextRef="#ctx0" brushRef="#br0" timeOffset="11046.2">7409 13826 23951 0,'0'0'2128'0,"0"0"-1696"16,0 0-432-16,18-2 0 0,4-5 368 0,4 1-16 0,6-1 0 0,8 0 0 16,5 0 336-16,5-1 64 0,7-1 16 0,3 0 0 15,4 0-144-15,-2-1-32 0,-2 1 0 0,-1-3 0 16,0 4-112-16,-1-1-32 16,2 4 0-16,1 2 0 0,-1-5-192 0,-3 3-64 0,-4 1 0 0,-1 1 0 15,-2-4-192-15,0 3 0 0,-1 2 0 16,1 1 0-1,-1-2-2048-15,3 1-496 0</inkml:trace>
  <inkml:trace contextRef="#ctx0" brushRef="#br0" timeOffset="11568.27">10572 12794 15663 0,'-6'-10'1392'0,"6"10"-1120"0,-7-10-272 0,2 3 0 16,0-2 672-16,5 9 80 0,-9-2 16 0,-1 2 0 16,-3 1-192-16,-2 3-16 0,1 5-16 15,-2 0 0-15,-2 2-176 0,-1 4-48 0,-4 3 0 0,-1 1 0 16,-2 0 32-16,1 5 0 0,-1 6 0 0,1 0 0 15,-2 3 128-15,2 7 32 0,1 0 0 0,0 7 0 16,-1 0-176-16,4 6-16 0,0 1-16 0,2 3 0 16,2 3-128-16,1-3-32 0,2-1 0 0,4-1 0 15,3 0-144-15,3-6 0 0,1-6 144 0,2 1-144 16,2-6 128-16,3 0-128 0,2-4 160 0,1-2-160 16,4-8 256-16,1 3-64 0,3-4 0 0,1-3 0 15,3 2 0-15,2-5-16 0,-1-4 0 0,6-1 0 16,0 0-32-16,3 0 0 0,3-3 0 0,3-1 0 15,3-2-1360-15,1-1-256 0,2 0-64 0</inkml:trace>
  <inkml:trace contextRef="#ctx0" brushRef="#br0" timeOffset="12079.87">10775 13629 24879 0,'0'0'2208'0,"0"0"-1760"0,-1-8-448 0,1 8 0 0,0 0 208 0,11-1-32 15,3 0-16-15,4-2 0 0,3 0 48 0,3 1 16 16,4 0 0-16,4-1 0 0,1-3 0 0,1 1 0 16,1-4 0-16,1 1 0 0,-4 2 16 0,2-2 0 15,-1 2 0-15,0-3 0 0,-1 4-80 0,0 1-16 16,0-1 0-16,-1-1 0 0,1 2-144 0,0 1 160 15,-2-1-160-15,0 3 160 0,-1-3-160 0,-1 2 0 16,0-2 0-16,-3 2 0 16,-3-1-2272-16,-1-1-384 0</inkml:trace>
  <inkml:trace contextRef="#ctx0" brushRef="#br0" timeOffset="12416.66">12205 12952 29487 0,'-5'-21'2624'0,"4"10"-2112"0,1 3-512 0,1 1 0 16,4-1 192-16,-5 8-192 0,0 0 192 0,0 0-192 16,0 0 0-16,0 0 0 0,0 0 0 0,7 20 0 15,-5 7 128-15,-2 0-128 0,-1 3 192 0,-2-1-192 16,0-1 176-16,-1 7-176 0,0-1 160 0,1 0-160 15,2-1 160-15,1-1-160 0,3 1 160 0,-1-1-160 16,5 0 0-16,-1-9 128 0,2-2-128 0,0-2 0 0,5-1 0 0,1-3 176 16,-1-1-176-16,1 0 160 0,1-5 736 15,2 1 160-15,-1-2 32 0,2-2 0 16,0-3-1600-16,1-3-304 0,0-3-64 0,1-2-16 16,3-1 720-16,0 0 176 0,-1-5 0 0,-1 4 0 15,1-5-384-15,-1 2-32 0,2 0-16 16,-1-4 0-16,-2 0-1600 0,-1-2-320 15,-1-4-64-15</inkml:trace>
  <inkml:trace contextRef="#ctx0" brushRef="#br0" timeOffset="12648.34">12856 12903 21183 0,'0'0'944'0,"0"0"192"0,0 0-912 0,0 0-224 0,0 0 0 0,-1 17 0 16,0 4 1152-16,1 6 176 0,-4 4 32 0,0 0 16 15,-1 6-608-15,0 4-112 0,-3 0-16 0,1 6-16 16,-2 0 144-16,-3 4 16 0,-2 1 16 0,0 4 0 15,-1 6-112-15,1-2-32 0,-1 4 0 0,1 0 0 16,0 5-400-16,0-5-96 0,1-5-16 0,3-3 0 16,2-2-144-16,1-3 0 0,-1-7 144 0,3-8-144 15,0-5 0-15,2-3 0 0,3-3 0 0,2-3 0 32,-1-6-288-32,5-3-128 0,1-4-32 0,-7-9-9456 0,11 8-1888 0</inkml:trace>
  <inkml:trace contextRef="#ctx0" brushRef="#br0" timeOffset="12853.73">13283 14101 23951 0,'-2'14'2128'0,"0"5"-1696"15,2 5-432-15,-1 3 0 0,1-2 1392 0,-1 5 192 16,0 4 32-16,-2-1 16 0,-2 0-992 0,-3-4-192 15,-2-1-32-15,-3-2-16 0,0 5-128 0,-4-3-16 16,-1-5-16-16,-3-3 0 0,-4 2-240 0,1-4 0 16,-1-2 0-16,1-4-160 15,0-7-1056-15,1-2-192 0,5-1-64 0,3-6-11232 0</inkml:trace>
  <inkml:trace contextRef="#ctx0" brushRef="#br0" timeOffset="13331.91">14877 12933 35935 0,'-12'-14'1600'0,"8"10"320"0,4 4-1536 0,0 0-384 0,0 0 0 0,0 0 0 16,-5 5-1024-16,1 8-256 0,1-6-64 0,1 7-16 15,-1 5 1184-15,-1 3 176 0,-1 5 176 0,1-2-48 0,1 5 112 0,0 5 16 16,1 3 0-16,-2 4 0 0,-1 4-16 0,-2 3 0 15,0 2 0-15,-1 2 0 0,-1 5 48 0,0-4 16 16,0 0 0-16,0-2 0 0,-1 0 16 0,-2-4 0 16,-2 0 0-16,1 1 0 0,0-3 0 0,2-1 0 15,-1-4 0-15,1 0 0 0,-2-3-80 0,2-8-16 16,-2-1 0-16,0-2 0 0,-1 2-96 0,2-1 0 0,0-5-128 16,2-4 192-16,2 0-192 0,3-2 144 15,1-4-144-15,3-3 128 16,1-10-1984-16,0 13-384 0,0-13-96 0,0 0-16 0</inkml:trace>
  <inkml:trace contextRef="#ctx0" brushRef="#br0" timeOffset="13976.63">15445 12429 20271 0,'-11'-14'1792'0,"0"1"-1424"0,-1 1-368 0,2 0 0 15,2 1 160-15,3 1-32 0,1 0-128 0,2 3 192 16,1 0 256-16,1 0 64 0,0 7 0 0,0 0 0 16,0 0-208-16,6-4-48 0,-6 4 0 0,14-3 0 15,-1 0 64-15,1 3 0 0,0 4 0 0,1 0 0 16,4 2-32-16,1 5 0 0,2-2 0 0,3 4 0 16,5 2-32-16,1 3 0 0,4 1 0 0,2 3 0 15,2 3-48-15,-1 2-16 0,-2 6 0 0,1 0 0 16,-1-1 0-16,0 1-16 0,-2 5 0 0,1 3 0 15,-2 2 80-15,0 4 32 0,0 1 0 0,1 2 0 16,2 7 96-16,-5-1 32 0,0-1 0 0,-2-1 0 16,-1-2 48-16,-4 4 16 0,-2 1 0 0,-4 3 0 0,-2 0 0 15,-3-3 0-15,-3 3 0 0,-2 1 0 0,-4-4 32 16,-4 0 0-16,-4 2 0 0,-5 2 0 0,-4-4 32 16,-5 1 16-16,-5 3 0 0,-5-6 0 0,-6-5-48 0,0-2 0 15,-7 2 0-15,-1-6 0 0,-2 1-128 0,1-4-48 16,-3 3 0-16,1-7 0 0,2-8-144 0,-1-1-48 15,-3-2 0-15,-1 1 0 0,1-3-144 0,2-1 0 16,1-8 0-16,3-6 0 16,1-5-1424-16,5-3-320 0,3 1-64 0,1-9-14720 0</inkml:trace>
  <inkml:trace contextRef="#ctx0" brushRef="#br0" timeOffset="16209.93">17177 11749 31327 0,'0'0'2784'0,"0"0"-2224"0,0 0-560 0,0 0 0 15,0 0 128-15,0 0-128 0,0 0 0 0,0 0 0 16,0 0 208-16,0 0-64 0,0 0-16 0,1-9 0 16,-4 3 256-16,3 6 32 0,-5-5 16 0,-1 1 0 15,-3 3-240-15,-2-1-64 0,-2 0 0 0,-4 2 0 16,-2 2 0-16,-1 1 0 0,-4 1 0 0,-3-2 0 15,-3 1-128-15,-2-1 0 0,-2 4 0 0,-3 0 0 16,-5-1 160-16,-5 0 0 0,-5 3 0 0,1-2 0 16,2-1 16-16,0 4 0 0,-2-3 0 0,1 3 0 15,0-2 64-15,-4 0 16 0,-3 2 0 0,-5-2 0 0,-2 1-32 16,1-1 0-16,-1 3 0 0,1-2 0 0,-1 3-96 16,-2-2 0-16,-4 2-128 0,-1-2 192 0,-4 1-192 0,1 2 0 15,-1-3 128-15,1 3-128 0,4 0 0 0,-6 1 128 16,-5-1-128-16,2-2 0 0,1 1 0 0,2 1 128 15,0 0-128-15,-2-2 0 0,-3-1 0 0,-3 1 0 16,-1 0 0-16,1-1 0 0,1 3 0 0,0-2 0 16,-3 2 0-16,1 1 0 0,-6-7 0 0,8 5 0 15,3-2 0-15,0 2 0 0,-1-3 0 0,-1 1 0 16,-2-6 0-16,2 1 0 0,4 2 0 0,3 2 0 16,1-4 0-16,-3 1 0 0,-4 0 0 0,3-1 128 15,0-2-128-15,5 4 0 0,0 0 0 0,-2-2 0 16,-4-3 128-16,1 2-128 0,-1 3 0 0,1 2 0 0,3-5 0 15,0 2 0-15,0 2 0 0,-3-3 0 0,-5-2 0 0,3 2 0 16,5 1 0-16,2-1 0 0,2-2 0 0,-3-2 0 16,-2-1 0-16,0 1 0 0,0-1 0 0,3 1 0 15,3 0 0-15,3-1 0 0,2-2 0 0,-4-1 0 16,-2 0 0-16,1 2 0 0,6 1 0 0,3-1 0 16,2-3 0-16,4-1 0 0,3 1 0 0,1-2 0 15,-1 0 0-15,-1 2 0 0,2-4 0 0,4 2 0 16,3 4 0-16,2-5 128 0,1 0-128 0,4-1 0 15,1 3 0-15,3 1 128 0,4-3-128 0,1 2 0 16,3 1 0-16,2-3 0 0,1 2 128 0,2 2-128 16,0 0 0-16,1-1 0 0,0 0 0 0,3 3 0 15,4-2 0-15,0-1 0 0,1 0-144 0,-1 2 144 0,5 1 0 16,7 2 0-16,-8 0 0 0,8 0 0 16,0 0 0-16,0 0 0 0,0 0-208 0,0 0 80 0,0 0 128 0,0 0-160 15,0 0 160-15,-3 11-160 0,3 2 160 0,0 1-128 16,-1 1 128-16,1 0-128 0,-1-1 128 0,0 4 0 15,-2 0 0-15,-1 1-128 0,2 1 128 0,-1 3 0 16,1 1-144-16,-3 3 144 0,1-3 0 0,-1 4 0 16,-2-3-144-16,-2 9 144 0,2 1 0 0,-1 1 0 15,1-3 0-15,-1 2 0 0,0 3 0 0,-2 2 0 16,1 1-128-16,2 4 128 0,-1-1 0 0,0 3 0 16,-1 1 0-16,1-1 0 0,-3 2 0 0,2 4-128 15,-1-1 128-15,0 1 0 0,0 2 0 0,1-1 0 16,-2 1 0-16,3-3 0 0,-2 3 0 0,0-3 0 0,-3 1 0 0,-1-1 0 15,0-5 0-15,1 2 0 0,1-1 0 0,-1 2 0 16,-1-3 0-16,2-2 0 0,4-4 0 0,-4 1 0 16,2 3 0-16,0-7 0 0,0-1 0 15,1-1 0-15,0 1 0 0,1-4 0 16,2-1 128-16,1-4-128 0,0-1 0 0,1 2 0 0,0-5 0 0,0 0 0 16,2 0 0-16,-1-2 0 0,2-2 0 0,2-1 0 15,2-2 0-15,0-3 0 0,3-1 0 0,-3 1 0 16,2-2 0-16,2 1 0 0,2-5 0 0,2 2 0 15,-2-3 0-15,1 4 0 0,0-5 0 0,3 2 0 16,0-3 0-16,3-3 0 0,-2 2 0 0,5 0 0 16,0-2 0-16,3 1 0 0,-2-6 0 0,5 6 0 15,1 1 0-15,2-2 128 0,1-2-128 0,3 0 0 16,3 0 0-16,1 0 0 0,4 0 0 0,-1 0 0 16,1-1 0-16,-1-2 0 0,0-2 0 0,3 3 0 15,2-2 144-15,1 1-144 0,0 1 128 0,7-1-128 0,1 3 0 16,2 0 0-16,0-1 0 0,-2 1-176 0,-1-4 176 0,2 4 0 15,-1 4 0-15,3-3 0 0,4-2 0 0,2-1 0 16,5 0 0-16,-2 1 0 0,-5 0 0 0,1-2 0 16,1 1 0-16,0 2 0 0,5-2 0 0,2 1 0 15,4 0 0-15,-3 1 0 0,-4 0 0 0,0 4 0 16,0-3 0-16,1-1 0 0,3-1 0 0,3 1 0 16,1 2 0-16,-3 1 0 0,-3-3 0 0,-2 1 0 15,-1-1 0-15,5 3 0 0,3 2 0 0,0-3 0 16,0-2 0-16,-2 1 0 0,-4-1 0 0,1 3 0 0,2 1 0 15,2-2 176-15,3-2-176 0,-2 4 0 0,-4 0 0 16,-1 1-176-16,-2-1 176 0,0 1 0 0,1-1 128 16,3 1-128-16,2 5 0 0,-3-5 0 0,-2-4 0 15,-1 2-128-15,-4 3 128 0,4 1 0 0,-1 0 128 0,5 2-128 16,1-5 0-16,-1 0 0 0,-3-2 0 0,-1 3-128 16,0-2 128-16,1-2 0 0,0 2 0 0,3 1 0 15,2-1 0-15,-3 1 0 0,-6-2 0 0,0-2 0 16,0 0 0-16,1 3 0 0,-1 4 0 0,3-1 0 15,3-3 0-15,-3-1 0 0,-6-2 0 0,0 0 128 16,-1 0-128-16,0-2 0 0,-2-1 0 0,4 2 0 16,0 1 0-16,0 0 0 0,-2-3 0 0,-3 3 0 15,-3-2 0-15,0 0 0 0,1 2 0 0,0 2 128 16,-1-4-128-16,1 4 0 0,3 3 0 0,-2-4 128 0,-2-2-128 16,-3-3 0-16,-6 0 0 0,1 2 0 0,-1 2 0 0,0 0 0 15,-4-2 0-15,2 2 0 0,-1 3 0 16,0-1 0-16,-1-2 0 0,0 3 0 0,-3 1 0 15,-3-2 0-15,-4 1 0 0,1-2 128 0,-6-1-128 0,3 1 0 16,0 2 0-16,-4-2 0 0,-2-1 0 0,0 3 128 16,-1 2-128-16,1 0 0 0,-2-1 0 0,-1 3 0 15,2-2 0-15,-4-1 0 0,0 1 0 0,1 0 0 16,0-1 0-16,-2-2 128 0,-1 0-128 0,1 1 0 16,-2 0 0-16,-2 1 128 0,1-3-128 0,-3 1 0 15,-10-2 0-15,10 2 128 0,0-2-128 0,-10 0 0 16,9 2 0-16,-9-2 128 0,0 0-128 0,0 0 0 15,0 0 0-15,0 0 128 0,0 0 16 0,0 0 16 0,0 0 0 16,0 0 0-16,0 0-160 0,4-8 160 0,-4-2-160 16,-1 2 160-16,-3-2-160 0,0 0 192 0,0-2-192 0,-1-2 192 15,0-1-192-15,-1-4 0 0,0-1 144 0,-1-3-144 16,1-6 0-16,-4-1 128 0,0 0-128 0,2-6 0 16,2-4 0-16,-1-2 0 0,1-2 0 0,1-3 128 15,0 0-128-15,1 0 0 0,0-5 0 0,0-4 128 16,-1-5-128-16,4 0 0 0,1-2 0 0,1 2 128 15,2-3-128-15,-1 2 176 0,2-2-176 0,2 1 192 16,2-6-48-16,-2 1 0 0,3 0 0 0,-2 2 0 16,0-1-16-16,2 1 0 0,0-3 0 0,0 3 0 15,-3-3 80-15,1-1 16 0,-1 0 0 0,2 2 0 16,1-1-16-16,-1 3 0 0,1-1 0 0,0 1 0 16,0 3-32-16,-1 0-16 0,-1 0 0 0,1 2 0 15,-3 7 32-15,1 3 16 0,0 3 0 0,0-1 0 0,-1 1-208 16,0 6 0-16,-1-1 0 0,1 5 0 0,0 0 0 0,0 5-128 15,-1 6 128-15,-2-1-208 16,0 5-336-16,2 5-64 0,-3 4-16 0,1 7 0 16,-2 7-2304-16,0 0-464 0</inkml:trace>
  <inkml:trace contextRef="#ctx0" brushRef="#br0" timeOffset="23217.3">12268 8556 6447 0,'-7'-4'576'0,"2"-4"-576"16,-2 0 0-16,1 3 0 0,1-3 2960 0,5 8 496 16,0 0 80-16,-3-7 32 0,-1-4-2352 0,4 11-448 15,0 0-112-15,-3-7-16 0,3 7-64 0,-2-10-32 16,2 10 0-16,0 0 0 0,0 0-16 0,0 0 0 0,0 0 0 0,0 0 0 15,0 0-144-15,0 0-16 16,-5 8-16-16,-2 0 0 0,2 2 64 0,0 2 16 0,0 6 0 16,-1 4 0-16,-2 4-16 0,0 6 0 0,-1 1 0 0,1 4 0 15,-1 3-32-15,1 5-16 0,-2-2 0 0,0 5 0 16,-3-1-32-16,0 4 0 0,1 1 0 0,-1 0 0 16,0 0-112-16,-2 3-32 0,2-3 0 0,3 0 0 15,-1-2-192-15,-1-2 144 0,2 0-144 0,-3-1 128 16,3-2-128-16,0 3 128 0,0-5-128 0,1 3 128 15,0-4-128-15,1-1 0 0,1-4 144 0,2-2-144 16,1 0 0-16,0-2 128 0,1 0-128 0,2-4 0 16,0-6 144-16,1-2-144 0,0 0 192 0,1-5-192 15,0-2 320-15,3-1-32 0,-4-13-16 0,3 8 0 16,-3-8 80-16,0 0 16 0,0 0 0 0,0 0 0 0,0 0 80 16,6-7 0-16,-1-4 16 0,2-4 0 0,0-4-272 15,1-3-48-15,-1 0-16 0,2-3 0 0,-2-2 0 0,0-3-128 16,2 2 192-16,-2-5-64 0,-1-4-128 0,-1-4 0 15,0-1 0-15,3-2 128 0,-3-5-128 0,2-3 0 16,0-1 144-16,-2-2-144 0,-1-1 0 0,0-6 0 16,-1-3 0-16,0-2 128 0,-1 2-128 0,1 1 0 15,-2-2 0-15,2 7 0 0,-1 0 0 0,2 5 0 16,-4 0 0-16,3 5-128 0,1-2 128 0,-1 4 0 16,1 5 0-16,1 0 0 0,0 0 0 0,0 5-128 15,0 1 128-15,1 5 0 0,-1 3 0 0,0 1-128 16,-3 7 128-16,5 3 0 0,-4 4 0 0,1 4-160 15,-4 9 160-15,0 0 0 0,4-5-208 0,-4 5 64 16,0 0 16-16,9 9 0 0,-3 4-80 0,-1 6-16 0,0 4 0 0,1 7 0 16,-1 5 224-16,0 4 0 0,-1 8-160 0,-2 5 160 15,-2 3 0-15,0 5 0 0,-1 7-144 0,0 3 144 16,-2 5 0-16,-3 1 0 0,1 4 0 0,-2-1 0 16,1 2 0-16,0-2 0 0,0 3 0 0,-1-5 0 15,-2-3 0-15,0-2 0 0,-1 1 0 0,1-6 0 16,1-6 0-16,1-1 0 0,2-5 0 0,-2-3 0 15,2-8 0-15,0-2 0 0,1-6 0 0,2-5 144 16,0-3-16-16,1-7 0 0,0-2 0 0,1-4 0 16,1-6 48-16,-1-9 0 0,0 0 0 0,0 0 0 15,0 0-32-15,0 0 0 0,3-10 0 0,-1-7 0 16,0-2-144-16,-1-9 192 0,0-1-192 0,0-9 192 16,1-3-192-16,-2-2 0 0,0-5 0 0,2-3 128 0,-2-2-128 0,1-5 0 15,2 0 0-15,-2-4 0 0,3-1 0 0,0 0 0 16,-2 0 0-16,2-1 0 0,1 1 0 0,3 1 0 15,1 4 0-15,0-1 0 0,-2 1 0 0,1 2 0 16,-3 0 0-16,4 4 0 0,-4 2 0 0,3 4 0 16,-1 1 0-16,0 3 0 0,0-4 0 0,1 8 0 15,-3 5 0-15,1 3 0 0,-1 1 0 0,-1 5 0 16,-1 4 0-16,-1 4 0 0,1 4-160 0,-2 7 160 16,-1 5 0-16,0 0-144 0,0 0-48 0,0 0 0 15,4 11 0-15,-1 11 0 0,-3 3 16 0,1 12 0 16,-1 9 0-16,0 3 0 0,-3 11 176 0,1 2 0 15,-1 7-144-15,1 5 144 0,-1 5 0 0,-1-1 0 0,-1 6 0 0,0-4 0 16,-3 3 0-16,1-4 0 0,-3 0 0 16,2-3 0-16,-2-5 0 0,5-1 0 0,-3-9 0 0,1 0 0 15,-2-3 0-15,0-4 0 0,0-6 0 0,2-3 0 16,0-5 256-16,-1 0-48 0,1-9 0 0,2-3 0 16,1-7 48-16,1-3 0 0,-2-4 0 0,5-14 0 15,0 0 16-15,0 0 16 0,0 0 0 0,0 0 0 16,-4-18-64-16,0-3-16 0,1-4 0 0,1-3 0 15,-1-9-208-15,-1-6 0 0,-1-3 128 0,1-3-128 16,-1-5 0-16,1-8 0 0,-1-4 0 0,1-5 0 16,0-3-192-16,0-4 192 0,-1 1-192 0,3-3 192 15,-1 1-176-15,3 3 176 0,0 1-160 0,3 1 160 16,-1 5 0-16,1 1-144 0,-1 2 144 0,1 6 0 16,-2-1 0-16,3 4 0 0,0 6 0 0,0 5-128 0,-2 0 128 0,5 6 0 15,-5 1 0-15,2 6-128 16,-2 3 128-16,2 6 0 0,1 1 0 0,-2 5 0 0,1 4 0 0,0 5-160 15,-4 9 160-15,0 0 0 0,0 0-320 0,10 15 64 16,0 6 0-16,0 11 0 0,0 7 0 0,-1 11 16 16,-1 6 0-16,-2 11 0 0,-1 4 240 0,-1 8 0 15,-1 5 0-15,-3 3-144 0,-2 4 144 0,0-2 0 16,-3-2-144-16,-2 1 144 0,1-5 0 0,-6-3 0 16,0-8 0-16,-2 1 0 0,-3-3 0 0,-1-8 0 15,-1-5 128-15,0-6-128 0,2 1 320 0,-3-6 0 16,1-4-16-16,2-5 0 0,-1-6 80 0,1 0 0 15,2-6 16-15,2-1 0 0,2-4-208 0,2-7-64 0,1 0 0 0,3-3 0 32,5-10-432-32,0 0-80 0,0 0-32 0,0 0-11536 0,4-14-2304 0</inkml:trace>
  <inkml:trace contextRef="#ctx0" brushRef="#br0" timeOffset="26360.21">5822 9188 11967 0,'-7'-5'1072'0,"1"0"-864"0,0-4-208 0,1 3 0 16,0 2 1824-16,5 4 320 0,-4-7 64 0,4 7 16 15,0 0-1280-15,-4-6-256 0,4 6-48 0,0 0-16 16,0 0-128-16,0 0-32 0,0 0 0 0,0 0 0 0,0-8-128 0,0 8-16 15,0 0-16-15,0 0 0 0,9-7-176 0,-9 7-128 16,10-4 144-16,0 3-144 0,2-1 160 0,-2 2-160 16,2 2 160-16,2-1-160 0,2 1 240 0,3 1-48 15,4 0-16-15,2 2 0 0,-2-3-16 0,4-2 0 16,3 0 0-16,4 1 0 0,5 3 16 0,3-1 0 16,2-1 0-16,4 2 0 0,3-3-176 0,3 2 192 15,1 0-192-15,0 0 192 0,-1 1-192 0,1 0 160 16,4-1-160-16,4-1 160 0,5 1-160 0,-1 0 0 15,-1 4 0-15,-1-3 0 0,-1-2 0 0,2 3 0 16,4 2 0-16,5-4 0 0,4 2 0 0,-1-1 128 16,-3 1-128-16,3-2 0 0,2-1 0 0,1-2 0 15,2 0 128-15,2 0-128 0,-7-2 0 0,0-1 0 0,1 0 0 16,4 0 128-16,3 0-128 0,1 1 0 0,-3 1 0 0,-2-1 0 16,-2 0 192-16,3 1-64 0,3-1 0 0,1 0 0 15,-2-1-128-15,-2 2 0 0,1 1 0 0,1 0-176 16,1 0 176-16,1 0-128 0,2 1 128 0,-7-1-128 15,0 0 128-15,0 1 0 0,2 1 0 0,2 0 0 16,1 0 0-16,-3-1 0 0,-4 0 0 0,1 0 0 16,2 1 0-16,1-2 0 0,-2 0 0 0,1 1 128 15,-2 0-128-15,-1 0 0 0,2 1 0 0,2-2 0 16,1 0 0-16,-4 2 0 0,-3 0 0 0,1-2 0 16,-2 0 0-16,2 0 0 0,2 2 0 0,-3-2-128 15,-7 0 128-15,-1-2 0 0,-1 0 0 0,-1 2 0 16,0 0 0-16,-1 0 0 0,2 0 0 0,-5 0 0 15,-4-1 0-15,-1 1 0 0,-1 0 0 0,-1 0 0 16,-2 0 0-16,2 0 0 0,2 0 0 0,-1 0 0 0,-1 0 0 0,-2 0 0 16,-2 1 0-16,-3-1 0 0,1-1 0 0,-3 1 0 15,-1 0 0-15,1 0 0 0,1 1 0 0,-1-1 0 16,0 0 0-16,-3 0 0 0,-3 0 0 0,-3 0 0 16,-3 2 0-16,-1 0 0 0,1-2 0 0,-1 1 0 15,0 1 0-15,-3-1 128 0,-3 0-128 0,3 0 0 16,-2 1 0-16,1-1 0 0,-5 0 0 0,2 1 0 15,-2-2 0-15,-1 1 0 0,-3 0 0 0,-3 0 0 16,-4-1 0-16,-1 0 128 0,0 0-128 0,-5 3 0 16,0-2 0-16,-9-1 0 0,0 0 0 0,0 0 0 15,0 0 128-15,0 0-128 0,0 0 128 0,0 0-128 16,0 0 128-16,0 0-128 0,0 0 224 0,0 0-32 16,-9 5 0-16,-3-1 0 0,-3 0 16 0,-1 0 0 0,-1-3 0 0,-3-1 0 15,-4-1-64-15,-3-2-16 0,-4 1 0 0,0-1 0 16,-1 1-128-16,-2 0 160 0,-6-2-160 0,-2 2 160 15,-1-1-160-15,-7 6 160 0,-3-6-160 0,-4 3 160 16,-3-1-160-16,-3 0 0 0,-4 0 0 0,-1 1 128 16,-2-2-128-16,-6 2 0 0,-7 0 144 0,-2 0-144 15,-2-1 0-15,1 1 128 0,-3-1-128 0,-6 1 0 16,-7 0 0-16,-2 0 0 0,-2 0 0 0,-3 1 128 16,-3 2-128-16,-4-2 0 0,-2-1 0 0,0 1 0 15,0 3 0-15,-7-3 0 0,-2-1 0 0,4 3 0 16,-1-1 0-16,-1-2 0 0,-5 0 0 0,4 0 0 15,3 0 0-15,0 0 0 0,-5 0 0 0,4-4 0 16,8 2 0-16,-3-2 128 0,-2 2-128 0,0-1 0 16,7 0 0-16,1 1 144 0,0-2-144 0,2-1 0 15,0 1 128-15,7 0-128 0,1-1 0 0,0-1 0 0,-4 1 0 0,6 1 0 16,5-5 128-16,2 4-128 0,2-5 0 0,-1 2 0 16,0 3 0-16,4-4 0 0,4 2 0 0,1-2 0 15,0 2 0-15,1-3 0 0,1 1 0 0,5-3 0 16,6 4 0-16,4-2 0 0,0 2 128 0,2-2-128 15,-1 2 0-15,1 0 0 0,3 1 0 0,2-3 128 16,4-1-128-16,4-1 0 0,2 6 128 0,3-2-128 16,1 3 0-16,3 2 0 0,0 0 0 0,1-2 0 15,0 1 0-15,1 1 0 0,3-2 0 0,1 0 0 16,2 0 0-16,4 2 0 0,5 0 0 0,0 0 0 0,3-1 0 0,4 2 0 16,3 0 0-16,4 1 0 15,12 1 0-15,-9-1-144 0,9 1 144 0,0 0 0 16,0 0 0-16,0 0-128 0,0 0-48 0,14-1 0 0,4 1 0 0,6 0 0 15,4 0 0-15,5 0 0 0,5 0 0 16,6 0 0-16,3 0 176 0,1-2 0 0,2 0-144 0,5 1 144 16,3-3 0-16,1 2 0 0,4 2 0 0,5 0 0 15,10-1 0-15,-1-1 0 0,0-2 0 0,2 1 0 16,1 2 0-16,7 0 0 0,7-4 0 0,0 2 0 16,0-1 0-16,3 3 0 0,2 1 0 0,3 0 0 15,2-2 0-15,-1-1 0 0,-1-1 0 0,3 2 0 16,5-1 0-16,-1 1 0 0,-1 0 0 0,1 2 0 15,2 2 0-15,-2-1 0 0,4-2 0 0,-2-1 0 16,0 2 0-16,3 0 0 0,4 0 0 0,-1 0 0 16,-5 0 0-16,4-1 0 0,3 1 0 0,-1 0 0 0,-2-3 0 15,0 2 0-15,-1 1 0 0,0 0 0 0,-5-1 0 16,1-3 0-16,-2 2 0 0,1 0 0 0,-1 1 0 16,-2 1 0-16,-6-1 0 0,1 1 0 0,1 1 0 0,-1-1 0 15,-6 1 0-15,2-1 0 0,-3 0 0 16,2 0 0-16,1 0 0 0,-5-1 0 0,-6-2 0 0,-1 3 128 15,-5 0-128-15,3 4 0 0,1 1 0 0,-2 0 0 16,-5-2 0-16,-1-2 0 0,-5 2 0 0,1 1 0 16,0 2 128-16,-4-1-128 0,1-1 0 0,-7 0 0 15,-4 1 0-15,-2-1 0 0,-1-3 0 0,-3 3 0 16,-3-1 0-16,0 4 128 0,0-3-128 0,-3 2 0 16,1 0 0-16,-4-2 0 0,-1-4 0 0,-5 1 0 15,-2 5 0-15,-4-4 128 0,-4-2-128 0,-2 1 0 16,0 2 0-16,-3-1 0 0,-4 0 0 0,-3 0 0 0,-2 0 0 15,-2 0 0-15,-2 2 0 0,-10-4 128 0,10 5-128 0,-10-5 128 16,0 0-128-16,0 0 0 0,0 0 0 0,0 0 0 16,0 0 0-16,0 0 0 0,-10 5 0 0,-2-4 0 15,-2 3 0-15,-5-1 128 0,-5-2-128 0,-1 1 128 16,-1 4-128-16,-5-3 0 0,-5 1 0 0,-3-1 0 16,-5-1 0-16,-3-2 0 0,-2 0 0 0,0 0 0 15,-1-2 0-15,-2 0 0 0,-1 2 0 0,-3 0 0 16,-2-1 128-16,-6-1 0 0,-4-1 0 0,-3 1 0 15,-1-2-128-15,0 0 0 0,-2 3 0 0,-5 1 0 16,-4 0 0-16,-5-2 0 0,-2-3 0 0,-1 4 0 16,0 1 128-16,-7 0 0 0,-8 0 0 0,1-1 0 15,-1-2-128-15,1 3 0 0,-4 0 0 0,-2 0 0 16,-3-1 128-16,-1 1 0 0,0 1 0 0,-5-1 0 0,-3-1-128 16,1 3 0-16,-3 2 0 0,-1 1 0 0,-3-6 0 15,-1 4 0-15,0 4 0 0,-3-2 0 0,-6 0 0 16,3 3 0-16,2-2 0 0,0 3 0 0,-6-4 0 0,4 3 0 15,3 2 0-15,-1-2 0 0,0-3 0 0,0 0 0 16,2 4 0-16,2 0 0 0,3-7 0 0,4 5 0 16,5 2 0-16,-1-3 0 0,0 2 0 0,5-3 0 15,3 1 0-15,5-1 0 0,-4-4 0 0,6 3 0 16,6 3 0-16,6-1 0 0,5-5 0 0,1 2 0 16,0-1 0-16,8 0 0 0,3 0 0 0,7-1 0 15,7 1 0-15,4-2 0 0,4-2 0 0,5 1 0 16,2 0 0-16,6-2 0 0,3 1 0 0,5-2 0 15,5-1 0-15,2 2 0 0,2-1 0 0,7 3-144 0,4-1 144 16,3-1 0-16,9 3-192 0,0 0 192 0,0 0-192 0,0 0 192 16,12-5-304-16,5 1 48 0,3 0 16 0,5 3 0 15,3-1 64-15,5-2 16 0,1 1 0 16,3 1 0-16,6-1 160 0,3 2-128 0,2 0 128 0,7 1-128 16,4 0 128-16,8 0 0 0,3 0-144 0,1 0 144 15,3-2 0-15,3 1 0 0,2 0 0 0,8 0 0 16,7 1-144-16,1-3 144 0,-1 0 0 0,5 2 0 15,4 0 0-15,4 1 0 0,0 0 0 0,2-1 0 16,0-2 0-16,7 2-128 0,6 1 128 0,-1-1 0 16,-2-1 0-16,6 2 0 0,4 0 0 0,0 0 0 15,-3-2 0-15,3 2 0 0,5 1 0 0,-2-2 0 16,-6-1 0-16,5-1 0 0,4 1 0 0,-5 0 0 0,-4-1 0 16,1 2 0-16,3 1 0 0,-5-1 0 0,-6-4 0 0,2-2 0 15,1 5 0-15,-5-2 0 0,-7-4 0 0,-2 3 128 16,-1 3-128-16,-3-1 0 0,-2-4 176 0,-4 0-16 15,-5 3 0-15,2 3 0 0,-5 0 0 0,-1 0 0 16,-6-3 0-16,-4 0 0 0,-4-1 0 0,-4 4 0 16,-4-1 0-16,-2 2 0 0,-1 2-160 0,-5-1 160 15,-1-2-160-15,-6-1 160 0,-8 1-32 0,0 1-128 16,-5 1 192-16,-2 1-64 0,-4-4-128 0,-3 4 192 16,0 0-192-16,-8-1 192 0,0-1-192 0,0 0 128 15,-2 2-128-15,-1-1 128 0,-2 0-128 0,-3-1 0 16,-3-1 0-16,-1 0 128 0,-10 1 0 0,0 0-128 15,10 0 192-15,-10 0-64 0,0 0 80 0,0 0 16 16,0 0 0-16,0 0 0 0,0 0-224 0,0 0 0 0,7-5 0 0,-7 5 0 16,0 0 0-16,0 0 0 0,0 0 0 0,-8-8 0 31,-2 4-1584-31,-5 2-256 0,-6 2-48 0</inkml:trace>
  <inkml:trace contextRef="#ctx0" brushRef="#br0" timeOffset="27839.08">18735 10319 8287 0,'0'0'368'0,"-8"0"80"0,-2 0-448 0,3 0 0 0,-3 0 0 0,10 0 0 16,-12 0 1840-16,2 0 272 0,1 0 64 0,0 0 16 16,9 0-912-16,-9-1-192 0,0-4-48 0,9 5 0 15,0 0-48-15,-7-5-16 0,7 5 0 0,-7-8 0 16,2-2-224-16,5 10-48 0,-2-13-16 0,2 2 0 15,2-3-176-15,3 0-48 0,2-1 0 0,0-2 0 16,3-1-192-16,3 0-32 0,1-1-16 0,3 2 0 16,2 0-32-16,2 2 0 0,4 0 0 0,1 1 0 15,2 0-64-15,0 3 0 0,3 0-128 0,-1 2 192 16,2-2 0-16,0 1 0 0,-2 3 0 0,1 5 0 16,1 2-16-16,1 1-16 0,-2 0 0 0,1 3 0 15,0 7-160-15,0 1 160 0,-1 2-160 0,0 1 160 16,-2 2-160-16,-2 2 0 0,-3 2 0 0,0 0 0 0,-2-4 0 0,-2 6 0 15,-2 0 0-15,-3 3 0 0,-3 2 0 0,-5-4 0 16,0 1 0-16,-5-2 0 0,-2 2 0 0,-2 3 0 16,-3-1 0-16,-4 0 0 0,-3-3 0 0,-1 1 240 15,-2-2-48-15,0 0 0 0,0-1 128 0,-2 1 32 16,-1-2 0-16,1 2 0 0,-1-3-144 0,0-1-16 16,0-3-16-16,2 3 0 0,0 2-176 0,1 0 128 15,0-2-128-15,1 0 128 0,0-1-128 0,1-1 0 16,2-1 144-16,2-4-144 0,-3 0 0 0,2 2 128 15,0 0-128-15,3-1 0 0,1-1 0 0,1 2-288 16,-1-2 48-16,2-1 16 16,0 2-672-16,4-4-128 0,0-9-16 0,4 11-8176 0,-1 2-1616 15</inkml:trace>
  <inkml:trace contextRef="#ctx0" brushRef="#br0" timeOffset="28226.58">19535 11805 8287 0,'0'0'368'0,"0"0"80"0,-9 4-448 0,9-4 0 0,0 0 0 0,0 0 0 0,0 0 4752 0,0 0 880 16,0 0 160-16,0 0 32 0,0 0-3952 0,0 0-784 15,0 0-176-15,11-3-16 0,-1-3-144 0,2-4-32 16,-1 0 0-16,1-1 0 0,0-4-336 0,1-3-64 16,0-1 0-16,0 0-16 0,-2 2-16 0,-1 0 0 15,0 2 0-15,-2 2 0 0,0 0 160 0,-2 1 16 16,-1 3 16-16,-5 9 0 0,6-10-32 0,-6 10-16 15,0 0 0-15,0 0 0 0,0 0-272 0,0 0-160 16,0 0 192-16,-11 10-192 0,-2 1 0 0,-1 3 0 16,-2 1 0-16,-2 3 0 15,0 1-880-15,-1 2-176 0,-3 1-32 0,0 5-15920 0</inkml:trace>
  <inkml:trace contextRef="#ctx0" brushRef="#br0" timeOffset="29356.1">26617 10519 21183 0,'-26'-2'1888'0,"8"4"-1504"0,-1 2-384 0,0-2 0 15,1-1-176-15,3 1-96 0,1-2-32 0,1 1 0 16,2 1 1200-16,-1-2 224 0,1-2 48 0,3-1 16 15,8 3-432-15,-6-6-96 0,2 0-16 0,1-3 0 16,3 9 64-16,2-13 16 0,1 0 0 0,5-2 0 16,1-1-240-16,1-2-48 0,0-1-16 0,3 1 0 15,4-2-112-15,2-1-32 0,2 0 0 0,3-1 0 16,2 0-48-16,4 2-16 0,3-2 0 0,0 1 0 16,0-1 112-16,2 3 32 0,0 3 0 0,1-2 0 15,-2 0 16-15,3 2 0 0,-1 0 0 0,-3 5 0 16,-1-2-176-16,-1 6-48 0,1-2 0 0,0 5 0 15,0 4-144-15,-2 0 0 0,3 1 144 0,-4 3-144 16,1 2 0-16,-5 1 0 0,1 4 0 0,-4-1 0 0,-3 4 0 16,-1 4 128-16,-2 2-128 0,-5 3 0 0,-3 4 0 0,-3 0 0 15,-3 3 0-15,-2 3-192 0,-4 0 192 16,-1 3 0-16,-1-1 0 0,-3 2 0 0,-2 1 0 0,-2-2 0 16,-2 0 0-16,-1-3 0 0,1-3 128 0,1 1 128 15,0 0 0-15,1-4 16 0,1 0 240 0,-1-3 64 16,-1 3 0-16,3-4 0 0,0-2-256 0,3-1-32 15,1-2-16-15,1 1 0 0,2-1-272 0,-1 2 0 16,4-2 0-16,-2-3 0 0,2 2 0 0,1-3 0 16,2 0-176-16,3-3 176 15,-5-11-1904-15,8 12-272 0,0 1-48 0,2-2-12960 0</inkml:trace>
  <inkml:trace contextRef="#ctx0" brushRef="#br0" timeOffset="29621.91">27484 11936 42559 0,'0'0'1888'0,"-9"-3"384"0,9 3-1824 0,0 0-448 0,0 0 0 0,0 0 0 15,0 0 320-15,0 0-16 0,9-10-16 0,1 3 0 16,2-1 0-16,-1-2 0 0,2 4 0 0,2-5 0 0,-1 2-144 0,2-3-16 16,-1 2-128-16,0 1 192 0,0-3-192 0,1 3-160 15,0-1 32-15,1 3 0 16,-3-2-512-16,3 4-112 0,5 2-16 0,-2 0-11968 16,1 0-2416-16</inkml:trace>
  <inkml:trace contextRef="#ctx0" brushRef="#br0" timeOffset="34458.37">27343 6192 3679 0,'0'0'320'0,"0"0"-320"0,5 14 0 0,-1-4 0 0,0 2 2128 0,0-5 368 0,-4-7 64 0,1 13 0 16,-1 1-1456-16,0-5-288 0,0-9-64 0,0 13-16 16,-4 1-48-16,2-3-16 0,0 0 0 0,0 2 0 15,-3-3-144-15,1-1-16 0,4-9-16 0,-5 7 0 0,0 0 48 0,5-7 16 16,0 0 0-16,-9 5 0 0,1-1 176 0,8-4 32 15,-10 4 16-15,1-2 0 0,-1-2-96 0,1 0-32 16,0 3 0-16,0-7 0 0,0-1-160 0,0 0-48 16,1-4 0-16,-3 1 0 0,1-3-192 0,0 2-64 15,1-4 0-15,-2 1 0 0,1 0-192 0,-2-2 0 16,1 3 128-16,-1-1-128 0,2 0 0 0,0 0 144 16,-2 2-144-16,2-3 128 0,-1 1 208 0,1-1 48 15,0-1 0-15,-1-1 0 0,1-2 48 0,1-1 16 16,3-2 0-16,-2-3 0 0,-1-2-32 0,0 2 0 15,1-4 0-15,1 2 0 0,2-3-128 0,0 1-32 16,-1-3 0-16,2 2 0 0,3-4 16 0,-1-1 0 0,1 1 0 16,1 2 0-16,1-4-16 0,1 0-16 0,-1-1 0 0,1-4 0 15,2-1-64-15,0-1-16 0,-1 0 0 0,-1-2 0 16,1 0-160-16,1 0 128 0,1-3-128 0,0 4 128 16,1-1-128-16,-3 5 0 0,-1 1 0 0,2 1 0 15,0 1 0-15,2 0 128 0,0 2-128 0,1 3 0 16,0-2 192-16,1 2-32 0,-3 3-16 0,3-1 0 15,-3 2-144-15,0-2 0 0,-1 6 0 0,0-4 0 16,-2 3 0-16,-1 3 0 0,-1 0 128 0,-1-1-128 16,0 2 0-16,0 1 0 0,-1 1 0 0,1 1 0 15,-2 1 0-15,1 1 0 0,1 1 0 0,-1 3 0 16,1-2 0-16,1 3 0 0,1 0 0 0,-1 9 0 16,2-8 0-16,-2 8 0 0,1-9 0 0,-1 9 0 15,6-7-128-15,-6 7 128 0,7-7 0 0,0 3 0 0,2 1 0 16,3 1 0-16,0 2-144 0,6 0 144 15,4 0 0-15,2 2-128 0,1 0 128 0,3 1 0 0,3 2-128 16,2-3 128-16,1 0 0 0,2-1 0 0,2-1 0 0,4 0 0 16,2-1 0-16,6-1 0 0,2-3 0 0,5 1 0 15,2-1 0-15,0-1 0 0,4-3 0 0,-2 0 0 16,0-2 128-16,1 1-128 0,3-1 0 0,5-1 128 16,2 0-128-16,1 1 0 0,-5-6 0 0,2 0 128 15,0-1-128-15,4 4 0 0,5 1 0 0,1 0 0 16,2-3 128-16,0-1-128 0,-2 1 0 0,5-1 0 15,8 3 0-15,-2 3 0 0,0-2 0 0,-1 0 0 16,-3 4 0-16,6 1 0 0,4 3 0 0,-1-3 0 16,-1 3 0-16,-1 1 0 0,0 1 0 0,2 1 0 15,2-2 0-15,-2 2 144 0,-4-1-144 0,0 0 0 16,1 1 0-16,-1 1 0 0,4-2 0 0,-6 2 0 0,-5-3 0 0,-2 1 0 16,-2 1 0-16,2 1 0 0,-3-1 128 0,-3 1-128 15,-3-1 0-15,-5-1 0 0,-7-1 0 0,-4 2 0 16,-2-2 128-16,-3 1-128 0,-5 2 0 0,-2 0 128 15,-7 0-128-15,-6-1 0 0,-6 1 0 0,-7-2 0 32,-5 2-1360-32,-6 1-256 0,-9 0-48 0</inkml:trace>
  <inkml:trace contextRef="#ctx0" brushRef="#br0" timeOffset="35044.43">27569 6337 21359 0,'-25'-1'944'0,"10"1"208"0,-2 0-928 16,2 0-224-16,0-2 0 0,1 2 0 0,1-2 128 0,0 1-128 0,1-2 176 0,-1 2-176 16,0-2 256-16,2 2-48 0,-1 0-16 0,0 1 0 15,-1 1-48-15,0 0-16 0,0-1 0 0,5 3 0 16,-3 2 160-16,2-3 32 0,9-2 0 0,0 0 0 15,0 0 224-15,0 0 48 0,0 0 16 0,0 0 0 16,0 0-80-16,0 0-16 0,14-6 0 0,6 2 0 16,2 3 64-16,5-3 16 0,2 0 0 0,7-2 0 15,8 1-16-15,6 1 0 0,7-1 0 0,7-3 0 16,6 1-32-16,0-3-16 0,-1 1 0 0,6-3 0 16,6 1-48-16,5 1-16 0,6-2 0 0,-1 2 0 15,-1-3-128-15,2-3-16 0,3 1-16 0,4 2 0 16,3 1-304-16,-2-3 128 0,-2 0-128 0,4 0 0 0,5-1 144 15,-3 4-144-15,-5-1 0 0,2 3 144 16,0 1 0-16,5 3 0 0,4-1 0 0,-5 2 0 0,-6 1 112 16,1 2 32-16,3-1 0 0,-2 3 0 0,-9-1-64 0,-3 1-16 15,-5 0 0-15,-1 4 0 0,-2 0-208 0,-3-2 144 16,-6 1-144-16,-10-1 128 0,-4 1-128 0,-9-2 128 16,-6 2-128-16,-4-1 128 0,-4 2-256 0,-4 0-64 15,-6 0-16-15,-3 2 0 16,-3-2-1568-16,-5-1-304 0,-4 3-64 0,-10-6-13152 0</inkml:trace>
  <inkml:trace contextRef="#ctx0" brushRef="#br0" timeOffset="36947.24">32407 6839 4607 0,'-6'-13'192'0,"2"6"64"0,0-2-256 0,1 1 0 0,0 1 0 0,3 7 0 16,-4-12 4304-16,0 2 816 0,-1 1 176 0,0-2 16 16,0 2-3872-16,-1-4-784 0,-1 2-144 0,1 0-48 15,-3 0-112-15,0 2-32 0,-1-2 0 0,4 7 0 16,-3-3-64-16,-3 2-32 0,-2 0 0 0,-1-4 0 16,-1 4 32-16,-2 1 16 0,-1-1 0 0,-23-4 0 15,1 6 176-15,2-1 48 0,-1-4 0 0,-3 3 0 16,0 0 16-16,1-4 16 0,0 4 0 0,-1-1 0 15,-2-3-16-15,1 4 0 0,2-2 0 0,-3 4 0 16,-2-3-64-16,-4 0-32 0,-1 0 0 0,2 1 0 0,-3 0-80 16,1 0-16-16,1-1 0 0,3 4 0 0,1-1-144 0,-2 1-48 15,-1 3 0-15,-2 0 0 0,-4-1-128 0,3-1 0 16,0 0 144-16,3 2-144 0,-1 0 0 0,2 2 0 16,1-1 0-16,1 5 0 0,0 2 0 0,0-3 0 15,-3 3 0-15,0-3 0 0,-1 4 0 16,1-1 0-16,2 4 0 0,2 1 0 0,-1 0 0 0,3 1 144 15,3-2-144-15,0 4 0 0,-1 0 192 0,0 1-192 16,0 0 192-16,-1 0-192 0,3 1 176 0,-1 1-176 16,1 2 160-16,2 2-160 0,3-1 176 0,-1 2-176 15,1 2 192-15,1 3-192 0,1 1 128 0,3 1-128 16,1 1 0-16,-2 2 0 0,1 2 144 0,2 0-144 16,2 0 0-16,1 0 144 0,-1-2-144 0,4 2 0 0,-1 1 0 15,4 3 128-15,1 0-128 0,3-1 0 0,1 5 144 16,1-2-144-16,3 5 0 0,1-4 0 15,1 0 0-15,4-3 128 0,3-2-128 0,-1-1 0 0,4 0 0 0,4-2 0 16,6-2 0-16,1 1 0 0,3-1 0 0,6 0 0 16,3 1 0-16,3-2 0 0,1-7 0 0,2 2 128 15,2 2-128-15,2-4 128 0,-1 1-128 0,4-3 128 16,4-4-128-16,1 1 0 0,1-3 0 0,3-1 0 16,2 0 0-16,4-2 0 0,3 0 0 0,1-4 128 15,0 0-128-15,1-3 0 0,-1-2 128 0,1-2-128 16,2 1 0-16,4 2 128 0,3-3-128 0,-1-2 0 15,-4-4 0-15,1 0 0 0,-1-6 0 0,0 2 128 16,2 1-128-16,3-4 0 0,3 1 0 0,-3-2 0 0,-3 2 0 16,-3-3 0-16,0 1 0 0,0-2 0 15,-1 1 0-15,2 1 0 0,2-2 0 0,-1 5 0 0,-1-7 0 16,-2 0 0-16,-3 1 0 0,1 3 0 0,0-4 0 0,0 0 0 16,1-5 0-16,1 1 0 0,1 0 0 0,-5-1 0 15,-3 0 0-15,-24 10 0 16,4-2 0-16,3-5 0 0,1 1 0 0,1 0 0 0,0-2 0 0,0 0-128 15,0-4 128-15,27-18 0 0,-14 2 0 0,-9 3 0 16,-5-1 0-16,-7 2 0 0,-6-1 0 0,-2 1 0 16,-4-1 0-16,0 1 0 0,-2 0 0 0,-2 2-128 15,-1 3 128-15,-3 0 0 0,0 5 0 0,-3-2 0 16,-4 1 0-16,-1-2 128 0,-2-6-128 0,-4 1 0 16,0-2 0-16,-1-3 0 0,-4-1 0 0,1-1-128 0,-2 0 128 15,0 1-192-15,-1 0 48 0,-1 3 0 0,1 3 0 16,-2 2 0-16,-1 0 0 0,-1-2 0 0,-2 2 0 15,-2-1 0-15,-4-5 144 0,-2 2-160 0,-2 0 160 0,-2 4-160 16,-3-2 160-16,-2 1 0 0,-6 1 0 0,18 14 0 16,-6-1 0-16,-2-2 0 0,-3 3-176 0,-2-1 176 15,-8-1 0-15,-2-2 0 0,-5 1-128 0,-42-15 128 16,13 5 0-16,8 4 0 0,5 5 0 0,1 6 0 16,4 3 0-16,-4 4 0 0,-4-4 0 0,2 3-144 15,1 0 144-15,0 3 0 0,2 3 0 0,-2 1 0 16,-1 2 0-16,-3 1 0 0,-5-1 0 0,0 2 0 15,2 0 0-15,3 0 0 0,3 5 0 0,0-2 0 16,-2 6 0-16,0-3 0 0,1 2 0 0,2-4 0 16,3 3 0-16,4 3 0 0,3 1 0 0,0 1 128 15,-1-2-128-15,-1 3 0 0,2 3 0 0,1 4 0 0,-1-2 0 16,3 3 144-16,4 2-144 0,1 0 160 0,-1 3-160 0,4 5 0 16,-1 0 0-16,0 2 0 0,-1 0 0 0,-1 1 0 15,-1 0 0-15,4 4 0 0,1 1 128 0,5 4-128 16,2-2 128-16,3 2-128 0,-1-3 128 15,5 3-128-15,5 2 0 0,3-4 128 0,3 2-128 0,5-2 0 16,2-1 144-16,4-2-144 0,0 4 0 0,5-3 128 16,5 2-128-16,1-3 0 0,3 0 128 0,2 1-128 15,5-2 160-15,2-1-160 0,3 2 0 0,4-2 0 16,2-2 0-16,3 2 0 0,-1 4 0 0,7-5 0 16,3-3 0-16,5-1 0 0,3 1 0 0,4-4 0 15,3-4 0-15,3 0 0 0,-5-4 0 0,6 1 0 0,2-1 0 16,4-5 0-16,4-2 0 0,5-3 0 0,0-3 0 0,0-1 0 15,-4-6 128-15,4 0-128 0,2 0 0 0,6 0 144 16,3 1-144-16,-1-3 0 0,-4-4 0 0,3-1 0 16,1-7 0-16,2 2 128 0,4-2-128 0,1-1 0 15,-4-7 0-15,1-2 128 0,-4-3-128 0,3 1 0 16,1 2 0-16,0-2 0 0,0-2 0 0,-3 1 0 16,-7 0-144-16,0-3 144 0,-5 0-192 0,1 2 192 15,2-4-128-15,-6 4 128 0,-5-3 0 0,-30 13 0 16,5-2 0-16,2-5 0 0,2 1 0 0,0-3 0 15,1-1 0-15,0-5 0 0,-2 0 0 0,30-30 0 16,-16 6 0-16,-10 3 0 0,-7 3 0 0,-7 0 0 16,-5 4-208-16,-3 0 64 0,-9 3 16 0,0-7 0 15,-5-4-48-15,-4-6 0 0,-6-6 0 0,-3-5 0 0,-4-2 176 0,-4 6-128 16,-5 4 128-16,-4 3-128 0,-3-2 128 0,-2 2 176 16,-2 2-48-16,-2 6 0 0,-2 0 32 0,14 27 0 15,-6-5 0-15,-2 3 0 0,-4-2-160 0,-1 3 0 16,0 3 0-16,-2-2 0 15,-6 3-912-15,-40-14-224 0,4 9-32 0</inkml:trace>
  <inkml:trace contextRef="#ctx0" brushRef="#br0" timeOffset="38578.56">6499 8335 26719 0,'4'-23'2368'0,"1"13"-1888"0,4-4-480 0,0 5 0 16,2-2 0-16,1 1-208 0,-1-1 16 0,-2 0 0 15,1 2 560-15,-2-2 112 0,0-1 32 0,-2 5 0 16,-6 7-96-16,4-7-16 0,-4 7 0 0,0 0 0 16,-2-7-96-16,2 7-32 0,-5-4 0 0,-2 4 0 15,-2 1-272-15,-4 3 0 0,2 2 128 0,-6-1-128 16,-2 4 0-16,-2 3 0 0,-4 3 128 0,-1 3-128 0,-5-1 0 0,-1 2 160 16,-1 3-160-16,-4 0 128 15,-3 1 0-15,-1-3-128 0,-5-1 192 0,2 1-64 0,-1 4 64 0,3 2 16 16,3-3 0-16,1 6 0 0,1-1 144 0,-1 5 32 15,2 1 0-15,3 1 0 0,-2 0 16 0,4 1 16 16,3-1 0-16,3 6 0 0,-2 4-96 0,4-3-32 16,2 1 0-16,2 4 0 0,1 5-96 0,5 4 0 15,3 2-16-15,4 3 0 0,2-1-176 0,4 2 128 16,1-1-128-16,3 4 128 0,1 0-128 0,4 1 0 16,3 1 0-16,4-4 0 0,0-4 128 0,3-1-128 15,3-4 0-15,3 1 128 0,3 0-128 0,2-2 0 16,-1-2 144-16,4-2-144 0,2 0 0 0,5-2 0 15,3-1 0-15,5-2 0 16,3-1-336-16,8 0-96 0,5-2-16 0,5-5-10240 0,1-3-2064 0</inkml:trace>
  <inkml:trace contextRef="#ctx0" brushRef="#br0" timeOffset="39281.41">13708 8085 25391 0,'-12'-9'1120'0,"12"9"240"0,0 0-1088 0,0 0-272 0,0 0 0 0,0 0 0 15,0 0 0-15,0 12 0 0,3 4-208 0,3 0 80 16,3 2 128-16,4 1 176 0,2 0-48 0,2 0 0 16,0 4 112-16,5 3 16 0,3-4 0 0,1 5 0 15,-1 2-16-15,2 4 0 0,-2 2 0 0,3 0 0 16,-3-2 16-16,4 3 16 0,-1 1 0 0,0 2 0 16,-2 4-16-16,1 4-16 0,1 0 0 0,1 1 0 15,-2 1-48-15,-2 2 0 0,-2-4 0 0,-2 4 0 0,-4 0 96 16,1 2 16-16,-1-1 0 0,-3 0 0 0,-4-3 144 0,1-1 16 15,0 0 16-15,-5 0 0 0,-4-2-16 0,-3 1 0 16,-3 3 0-16,-5-4 0 0,-3 2-192 0,-4 1-32 16,-3 2-16-16,-5-2 0 0,-5-2-96 0,-5 1 0 15,-7-1-128-15,-5 0 192 0,-5-1-192 0,-2 2 176 16,-2 2-176-16,-2-2 160 0,-5-4-160 0,2 3 0 16,-2-2 0-16,-4-1-10640 15,-3-4-2048-15</inkml:trace>
</inkml:ink>
</file>

<file path=ppt/ink/ink11.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9:08:05.650"/>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B0F0"/>
    </inkml:brush>
    <inkml:brush xml:id="br2">
      <inkml:brushProperty name="width" value="0.05292" units="cm"/>
      <inkml:brushProperty name="height" value="0.05292" units="cm"/>
      <inkml:brushProperty name="color" value="#FFFF00"/>
    </inkml:brush>
  </inkml:definitions>
  <inkml:trace contextRef="#ctx0" brushRef="#br0">2653 883 11055 0,'0'0'480'0,"1"-9"112"0,-1 1-464 0,4 2-128 16,-2-3 0-16,0 3 0 0,-1-3 1920 0,-1 2 352 0,-1-2 80 0,-2 2 16 16,-3 1-800-16,-3-2-160 0,-3 3-16 0,0-3-16 15,-6 3-416-15,-4 1-96 16,0 3-16-16,-5 1 0 0,-8 3-144 0,0 2-48 15,-5 2 0-15,2 1 0 0,-2 5-32 0,-1 1-16 16,-1 2 0-16,-1 4 0 0,-3 2-48 0,2 1-16 0,-2 4 0 16,1-2 0-16,3 3-224 0,2-3-64 0,0 3 0 0,5-1 0 15,3 4-64-15,3-1 0 0,1-4-16 0,4 3 0 16,5-5-176-16,6 0 0 0,5-1 0 0,2 4 0 16,7-2 0-16,7-5 0 0,7-2 0 0,7 0 0 0,6-2 0 0,8-2 0 15,8-1 0-15,3 2 0 0,2 3 0 0,6 0 0 16,2-1 0-16,-1 0 0 0,-3 1 0 0,1 1 0 15,-6-1 0-15,-2 1 0 0,-4 3 0 0,-4 1 0 16,-5 2 0-16,-4-1 0 0,-6 2 0 0,-5-4 0 16,-4 1 0-16,-1 4 128 0,-8-4 128 0,-4 0 0 15,-5 0 16-15,-5-2 0 0,-5 0 304 0,-4 0 64 16,-6 3 16-16,-2 2 0 0,-5-2-48 0,-2 1-16 16,-3-2 0-16,-4 1 0 0,-5 2-256 0,1-5-48 15,-4 0-16-15,-3-2 0 0,-1-1-96 0,-2-3-32 16,0-1 0-16,0-5 0 0,3 1-144 0,6-6 160 15,3-2-160-15,6-3 160 0,3-3-160 0,6-5-176 0,4-2 48 0,7-4 0 32,4-3-1568-32,9 0-304 0,3 0-64 0,7 0-9296 15,7-2-1856-15</inkml:trace>
  <inkml:trace contextRef="#ctx0" brushRef="#br0" timeOffset="350.47">3090 1662 21183 0,'-27'4'944'0,"10"1"192"0,-2 6-912 0,-1 2-224 0,0 2 0 0,-3 3 0 16,-2 2 1840-16,-2 7 320 0,-2 1 64 0,1 3 16 15,0 2-1216-15,4 1-256 0,2 1-32 0,2 2-16 16,5-1-272-16,4-3-48 0,6-5-16 0,4 1 0 0,4-5-256 0,6 0-128 15,3-3 128-15,2-8-128 0,4-2 144 0,5 0-144 16,5-4 160-16,15 3-160 0,0-6 192 0,3-4-48 16,-3-4-16-16,3-5 0 0,-3-1 128 0,-13-2 0 15,-1 0 16-15,-1-2 0 0,-3 0 208 0,-1-1 32 16,-1-5 16-16,1-8 0 0,-10 6-16 0,-2-3 0 16,-8-3 0-16,-8 3 0 0,-8-3-128 0,-5 0-16 15,-3 0-16-15,-4-2 0 0,-5 0-208 0,-3 1-144 16,-3 1 192-16,2 5-192 15,1 4-288-15,1 3-160 0,2 1-48 0,2 3 0 16,3 3-2592-16,4 7-528 0</inkml:trace>
  <inkml:trace contextRef="#ctx0" brushRef="#br0" timeOffset="666.95">4205 606 30927 0,'0'-17'1360'0,"0"17"304"0,8-6-1344 0,-8 6-320 0,10 1 0 0,-10-1 0 16,6 13-208-16,-2 3-112 0,-4 6-32 0,-4 6 0 15,-6 1 352-15,-2 8 208 0,-2 6-16 0,-2 9-16 0,-3 8 80 0,-1 11 0 16,-3 5 16-16,-2 11 0 0,0 4-16 0,-2 12-16 15,1 4 0-15,-2 1 0 0,-2-1-240 0,4-2 176 16,-1 0-176-16,4-14 160 0,4-12-160 0,1-8 160 16,1-7-160-16,3-10 160 0,2-8 0 0,3-3 0 15,0-3 0-15,6-10 0 0,0-7-160 0,2-5 0 16,2-5 0-16,-1-13 0 16,0 0-1664-16,0 0-384 0,13-12-64 0</inkml:trace>
  <inkml:trace contextRef="#ctx0" brushRef="#br0" timeOffset="984.25">4439 1609 24879 0,'-13'15'2208'0,"7"0"-1760"0,-1 5-448 0,2 6 0 15,1-2 448-15,1 8 0 16,-1 1 0-16,0 2 0 0,-1 4-48 0,4 1 0 0,-1 6 0 0,2-5 0 15,0-2-64-15,3-2-16 0,-1-4 0 0,5-3 0 16,-1-9-144-16,2-3-48 0,1-6 0 0,2-5 0 16,2-5 80-16,2-3 16 0,3-2 0 0,2-7 0 15,2-3 576-15,1-4 112 0,1-5 32 0,0-3 0 16,-2-7 16-16,-2-2 0 0,-1-3 0 0,-1 0 0 16,-3 1-224-16,-1-2-32 0,-2 0-16 0,-4-1 0 15,-4-3-304-15,-1 1-48 0,-2 2-16 0,0 3 0 0,2 4-192 0,-2 8-128 16,2-1 128-16,0 6-128 0,3 2-208 15,-1 6-112-15,-3-1-32 0,-2 12 0 16,8-4-2768-16,-8 4-544 0</inkml:trace>
  <inkml:trace contextRef="#ctx0" brushRef="#br0" timeOffset="1318.38">5349 1816 24879 0,'0'0'2208'0,"13"5"-1760"16,1 0-448-16,2 0 0 0,2-1 448 0,1 1 0 0,0-1 0 0,1-4 0 15,1-4 16-15,0 1 16 16,1-2 0-16,3 0 0 0,0-5-80 0,-1 2-16 0,0-3 0 0,-1 3 0 16,-4-3-192-16,-1 1-32 15,-3-2-16-15,-2 0 0 0,-5 3-144 0,-1-3 160 16,-2-2-160-16,-3 4 160 0,0-1 224 0,-4 2 64 15,0 0 0-15,-4 4 0 0,-5-3 256 0,0 2 48 16,-3 2 16-16,0 0 0 0,-3 4-256 0,-2 4-64 0,-2-1 0 0,-3 3 0 16,-2 7-240-16,1-1-48 0,-2 1-16 0,0 4 0 15,3 2-144-15,0 3 0 0,1 1 144 0,2 0-144 16,3 0 0-16,3 0 0 0,1-4 0 0,2-1 0 16,1-3 0-16,3-3-208 0,3-1 16 0,5-11 16 31,0 0-880-31,0 0-176 0,0 0-48 0,0 0-8752 0,10 0-1744 0</inkml:trace>
  <inkml:trace contextRef="#ctx0" brushRef="#br0" timeOffset="1667.83">5546 1690 21183 0,'-4'-19'1888'0,"3"7"-1504"16,1 1-384-16,0-3 0 0,1 1 672 0,2 1 64 16,-2 0 16-16,-1-1 0 0,0 3 592 0,0 0 112 15,-1 2 16-15,1 8 16 0,0 0-224 0,0 0-48 16,0 0-16-16,0 0 0 0,0 0-624 0,-8 12-128 16,-1 3-32-16,0 7 0 0,0 6-144 0,-2 1-16 15,-2 3-16-15,-1 5 0 0,-1 6 144 0,0 3 48 16,-2 4 0-16,-2 5 0 0,0 1-128 0,0-3-32 15,1-6 0-15,5-5 0 0,-1-6-112 0,3-4-32 16,1-1 0-16,2-6 0 0,1-5-128 0,2-1 160 0,-1-4-160 0,3-1 160 16,1-1-160-16,1-4 128 0,1-9-128 0,0 0 128 31,0 0-512-31,0 0-128 0,0 0 0 0,0 0-16 0,10-10-2144 0,0-4-416 16,2-4-96-16,-1-2-16 0</inkml:trace>
  <inkml:trace contextRef="#ctx0" brushRef="#br0" timeOffset="2034.35">6170 1602 24879 0,'0'0'2208'0,"0"0"-1760"16,0 0-448-16,4 14 0 0,0 4 352 0,-4 1-16 15,-5 4 0-15,-3 2 0 0,-3 0 688 0,-3 4 128 16,-2 1 16-16,-2 6 16 0,-3 3-128 0,-1 3-32 15,-1 6 0-15,1-4 0 0,1-2-464 0,2-5-112 16,-1-6 0-16,2-1-16 0,3-9-192 0,3-2-48 16,3-4 0-16,3-1 0 0,1-6 0 0,5-8 0 0,0 0 0 0,0 0 0 15,0 0 192-15,0 0 48 16,9-10 0-16,5-4 0 0,0-4 48 0,1-2 16 0,-2-3 0 0,3 1 0 16,1 1-288-16,-1 2-48 15,0 2-16-15,0 4 0 0,1 4-144 0,0 3 0 0,0 5 0 0,-1 6 128 16,2 0-128-16,-2 9 0 15,0 1 0-15,-1 3 0 0,-2 0 0 0,0 2 0 0,-2 2 0 0,1-1 0 16,-1 4-144-16,2-1 144 16,-1-4 0-16,2 3 0 15,6-3-1424-15,-3 2-176 0,1-2-48 0,2-2 0 16,3-7-1424-16,3 0-272 0,2-8-64 0,3-1-16 0</inkml:trace>
  <inkml:trace contextRef="#ctx0" brushRef="#br0" timeOffset="2403.12">7618 1689 35007 0,'-31'0'1552'0,"16"2"320"0,-3 7-1488 0,-12 5-384 16,3 4 0-16,-1 5 0 0,-1 1 224 0,-4 5-32 16,-3-2 0-16,1 2 0 0,-1-2-16 0,0 3-16 15,2 3 0-15,5 0 0 0,3-2-160 0,5-1 0 16,3-2 144-16,9-10-144 0,3 0 0 0,2-2 0 15,3-2 0-15,5 4 0 0,4-6 0 0,5-5 0 16,8 0 0-16,4-7 0 0,7-2 0 0,2-5 0 16,4-2 0-16,0-6 0 0,0-3 0 0,1 0 0 0,-4-4 0 15,-9 6 0-15,-1-3 0 0,2-2 192 0,-1-1-64 0,1 3 0 16,-1 1 16-16,-4 4 16 16,0 4 0-16,-4 1 0 0,-2 4 16 0,-2 5 0 0,-1 3 0 0,-3 9 0 15,-2 3 16-15,-3 5 0 0,-4 7 0 0,-2 4 0 16,-3 3 0-16,-5 5 0 0,-1 6 0 0,-4 7 0 15,-4 6-192-15,-2 7 160 16,-4 1-160-16,-3 3 160 0,-3 0-160 0,-16 21 192 0,3-11-192 0,3-11 192 16,-3-5-192-16,1-7 192 15,3-8-192-15,-1-6 192 0,2-2-464 0,2-8-96 0,2-10-16 0,1-7 0 16,1-3-2240 0,3-14-448-16</inkml:trace>
  <inkml:trace contextRef="#ctx0" brushRef="#br0" timeOffset="2568.39">6330 1143 35007 0,'-44'-11'3120'0,"20"5"-2496"0,2 2-496 0,4 2-128 0,4 2 688 0,3 3 112 16,-1 0 32-16,1 2 0 0,-1-2-704 0,4 0-128 15,8-3 0-15,0 0 0 16,0 0-2304-16,0 0-400 0</inkml:trace>
  <inkml:trace contextRef="#ctx0" brushRef="#br0" timeOffset="3119.48">10975 1365 25791 0,'-18'-27'2304'0,"9"10"-1856"15,2 0-448-15,1-1 0 0,4 2 240 0,-1 0-48 16,2 2-16-16,1 3 0 0,0 11 608 0,0 0 128 15,0 0 32-15,0 0 0 0,0 0-352 0,-1 15-64 16,-3 6-16-16,0 10 0 0,0 6-128 0,-1 11-48 16,-1 8 0-16,-2 1 0 0,1 5 32 0,-2 2 0 15,-3 5 0-15,-2 6 0 0,-2 10-160 0,-2-5-16 0,-1-4-16 0,1-8 0 16,2-6-16-16,0-6 0 0,4-5 0 0,3-9 0 16,1-6-160-16,2-5 0 0,5-8 0 0,1-7 0 31,1-4-656-31,-1-12-176 0,11 0-16 0,2-9-14032 0</inkml:trace>
  <inkml:trace contextRef="#ctx0" brushRef="#br0" timeOffset="3402.37">11444 1438 15663 0,'-13'8'688'0,"7"3"144"0,-2 7-656 0,-1 4-176 0,-1 3 0 0,-1 2 0 15,-2 5 1632-15,-1 2 288 0,-4 3 64 0,3 0 16 16,0 1-624-16,1 2-128 0,0 2-32 0,1-5 0 16,4-6-528-16,0-2-112 0,7-1-32 0,-1-6 0 0,1-7-240 0,2-6-48 15,0-9-16-15,0 0 0 16,0 0 208-16,10-9 32 0,0-6 16 0,3-6 0 0,1-4 256 0,0-1 48 16,0-4 16-16,1 1 0 0,0-4-160 0,0-2-16 15,-1 0-16-15,-1-2 0 0,2 0-112 0,-1 0 0 16,-1 0-16-16,4 2 0 0,-3 0-304 0,1 5-48 15,0 3-16-15,0 7 0 0,-1 2-128 0,0 5 0 16,3 2 0-16,-2 1 0 0,0 3-224 0,2 4 80 16,1-1 16-16,-1 1 0 15,1 3-2688-15,1 0-544 0,12-5-96 0,-3 8-32 0</inkml:trace>
  <inkml:trace contextRef="#ctx0" brushRef="#br0" timeOffset="3721.26">12386 1372 17503 0,'0'0'768'0,"0"0"176"0,-7-2-752 0,2-1-192 15,-3 2 0-15,-3 1 0 0,-1 1 2544 0,-4 2 464 16,-1-1 112-16,-4 2 16 0,-2 1-1952 0,-10 0-384 0,4 3-80 0,5 1-16 16,2-3-336-16,3 4-80 0,3-1-16 0,3 3 0 15,4 1-272-15,4 1 0 0,5-3 0 0,3 3 0 16,3-3 0-16,3-1 0 0,1 3 0 0,3-3-144 15,1 0 144-15,-3-3 192 0,3 0-32 0,1-2-16 16,3 4 160-16,-1-2 16 0,-1 1 16 0,1 3 0 16,-1 0-48-16,1 1-16 0,-5 0 0 0,1 2 0 15,-1-1-32-15,-2 0-16 0,-3 1 0 0,-1-3 0 0,-4-2 96 0,-1 2 0 16,-1-2 16-16,-3 4 0 0,-4-2 48 0,0 0 0 16,-4 1 0-16,-3-1 0 0,-1 2-144 0,-3 1-32 15,-2 0 0-15,-11 4 0 0,2-1-208 0,-1-5 0 16,-2-1 0-16,0 0 0 15,-1-3-512-15,1-2-208 0,-2 0-48 0,4-3-10320 16,2-6-2080-16</inkml:trace>
  <inkml:trace contextRef="#ctx0" brushRef="#br0" timeOffset="3952.58">12921 1026 32127 0,'0'0'1424'0,"0"0"304"0,0 0-1392 0,1 9-336 15,-2 1 0-15,-2 4 0 0,-2 2 0 0,-2 3 0 16,-2 4 0-16,-3 0-192 0,0 3 352 0,-1 3 64 0,0 7 16 0,-2 5 0 16,-4-1-112-16,-6 23 0 0,2 3-128 0,2-4 192 15,3-6-192-15,5-6-240 0,-1-3 48 16,2-5 16-1,2-3-2576-15,2-5-528 0,3-7-112 0</inkml:trace>
  <inkml:trace contextRef="#ctx0" brushRef="#br0" timeOffset="4086.52">12598 1755 5519 0,'-2'-16'240'0,"2"5"64"0,3-2-304 0,4 2 0 0,4-4 0 0,2 1 0 0,1 1 4528 0,2 3 848 16,3-5 160-16,-2 7 32 15,3-4-3840-15,3 1-768 0,1 1-144 0,6-3-48 0,3 0-512 0,5 2-128 16,5-2 0-16,1 2-128 0,6 1 0 0,-2-3 0 15,1 2 0-15</inkml:trace>
  <inkml:trace contextRef="#ctx0" brushRef="#br0" timeOffset="4488.33">14518 1668 32255 0,'0'0'1424'0,"0"0"304"0,-2 9-1392 0,0 3-336 16,-2 3 0-16,-2 1 0 0,-5 5 448 0,-1 0 0 16,-6 6 16-16,-1 0 0 0,-4 5-320 0,0 1-144 0,-1 2 128 0,0 3-128 15,0 0 128-15,2 3-128 0,2 1 0 0,2-1 128 16,3-4-128-16,6-2 0 0,5-2 0 0,6 7 0 15,5-9 0-15,7-5 0 0,5-7 128 0,6-6-128 16,4-7 0-16,5-4 0 0,4-4 0 0,-9-2 128 16,4-3 256-16,4-5 64 0,3-1 0 0,1-2 0 15,0-3 192-15,-2-3 32 0,-3-3 16 0,-3-2 0 16,-4 2-144-16,-2 0-32 0,-4-4 0 0,-4 2 0 16,-5-3-64-16,-5-1 0 0,-6-3-16 0,-4-5 0 0,-5 1-128 0,-7 0-32 15,-3 1 0-15,-7 4 0 0,-5 2-272 0,-3 1 0 16,-2 5 0-16,0 2 0 0,0 4-160 0,1 4-96 15,3 1 0-15,-8 5-16 16,5 1-1792-16,8 7-368 0,5 7-64 0,5-1-13680 16</inkml:trace>
  <inkml:trace contextRef="#ctx0" brushRef="#br0" timeOffset="4788.92">15659 1738 22111 0,'0'0'976'0,"3"12"208"0,-2 4-944 0,0 5-240 16,-1 5 0-16,-1 5 0 0,-2 2 1552 0,-2 6 272 15,-2 2 48-15,-4 0 16 0,-1 0-768 0,-2 0-160 16,0-1-16-16,-2-5-16 0,1-2-272 0,0-6-48 16,0-2-16-16,1-4 0 0,0-5 48 0,5-2 0 15,0-5 0-15,3-4 0 0,6-5-144 0,-4-4-32 0,1-2 0 0,3-7 0 16,3-2 112-16,2-3 32 0,2-3 0 0,4-1 0 15,1-5-224-15,4 1-32 0,0-5-16 16,2 3 0-16,2-2-112 0,2-1-32 0,2 4 0 0,3 2 0 16,-1 3-192-16,4 3 0 0,0 3 0 0,-2 1 0 15,0 3-144-15,1 1-32 0,1 4 0 0,0 1 0 16,2 2-3088-16,-2 2-608 0</inkml:trace>
  <inkml:trace contextRef="#ctx0" brushRef="#br0" timeOffset="5303.34">17014 1577 38815 0,'-31'2'1728'0,"18"2"336"0,-4 6-1648 0,-3 3-416 15,-5 6 0-15,-2 7 0 0,-7 1 0 0,-2 5 0 16,-4 3-224-16,1 1 80 0,-1 8 144 0,2 1 0 15,0 9 0-15,-8 18 0 16,10-9-688-16,9-11-48 0,6-8-16 0,13-16 0 0,1-5 432 0,6-3 96 16,4-3 16-16,4-3 0 15,6-7-1152-15,2-3-240 0,4-6-32 0,9-6-16 0,5-7 1376 0,4-3 272 0,4-9 0 0,2-1 0 16,1-7 656-16,1-2 48 16,-3-6 0-16,-1-1 0 0,-2 1 304 0,-1-4 64 15,-1-1 16-15,0 0 0 0,-3-3-224 0,-1-3-32 16,-1-2-16-16,-3-5 0 0,-1-1-432 0,0-5-64 15,-2 1-32-15,-4 3 0 0,1 0-288 0,-2 10 0 0,-5 11 0 0,-2 7 0 16,-4 9 0-16,-2 5 0 0,-3 10-240 0,-5 11 80 16,0 0-16-16,-8 11 0 0,-2 13 0 15,-4 8 0-15,-2 10 48 0,-3 8 0 0,-4 9 0 0,-1 10 0 16,-2 6 128-16,1 9 0 0,-1 2-144 0,9 2 144 16,1 0 0-16,6-7 0 0,5-8 0 0,5-11 0 15,4-4 0-15,3-9 0 0,5-4 0 0,2-8 0 16,4-2 0-16,2-10 0 0,3-5 0 0,1-4 128 15,1-6-128-15,3-9 0 0,-1-2 0 0,-1-8 0 16,0-4-512-16,-2-3-64 16,1-3-32-16,-1-3 0 0,0-2-32 0,0 2 0 0,-1 1 0 0,0 0 0 15,0 0 160-15,-4 3 32 0,0 0 0 0,-1 5 0 16,-2 1 0-16,-1 3 0 0,-1 1 0 0,-1 4 0 16,-1 0-1408-16,-2 2-256 0,-1 2-64 0</inkml:trace>
  <inkml:trace contextRef="#ctx0" brushRef="#br0" timeOffset="5809.22">17816 1710 21247 0,'0'0'944'0,"-5"5"192"0,5-5-912 0,-4 8-224 0,4-8 0 0,0 6 0 15,3 4 816-15,3-3 112 0,-1 0 32 0,5-1 0 16,6-3 176-16,1 1 32 0,4 1 16 0,2-2 0 15,2-3-400-15,3 0-80 0,1 0 0 0,2 0-16 16,1 0-336-16,-1 0-64 0,0 0-16 0,-1 0 0 0,1-1-112 0,-1-1-32 16,-2-2 0-16,-2 1 0 0,-3-1 0 0,-4-1-128 15,-3-2 192-15,-3 1-64 0,-3-3 128 0,-4 0 32 16,-1-1 0-16,-5 1 0 0,-3-2 96 0,-2 3 0 16,-4-2 16-16,-5 5 0 0,-4 0-208 0,-2 0-64 15,-5 3 0-15,0 5 0 0,0 5-128 0,-3 0 0 16,-2 6 0-16,1 4-176 0,0 0 176 0,3 5-128 15,1 4 128-15,5 2-128 0,1 0 128 0,5 4 0 16,1 3 0-16,8-2 0 0,2 0 0 0,5-2 0 16,4-4 0-16,3 0 128 0,4-4-128 0,3-1 144 15,4 1-144-15,5-5 160 0,1-3-352 0,4-4-64 16,3 4 0-16,5-5-16 16,2-5-1792-16,6-3-368 0,1-4-64 0</inkml:trace>
  <inkml:trace contextRef="#ctx0" brushRef="#br0" timeOffset="6092.28">19091 1790 25791 0,'-18'28'2304'0,"11"-11"-1856"0,-4 4-448 0,0 7 0 16,-3 7 480-16,1 3 0 0,-2 0 0 0,1 3 0 15,-1 2 576-15,2-1 112 0,-1 2 32 0,3-3 0 0,1-5-320 0,1-6-64 16,2-6-16-16,2-2 0 15,3-7-192-15,2-2-32 0,5-7-16 0,-5-6 0 16,7-2 112-16,6-10 32 0,2-4 0 0,3-9 0 16,2-5-112-16,3-4-16 0,1-4 0 0,3-4 0 15,1-5-160-15,1-4-32 0,1 0-16 0,0 0 0 0,1 0-128 16,-1 7-32-16,2 6 0 0,-2 5 0 0,1 5-208 0,1 2 0 16,1 7 0-16,0 5 0 0,-1 3-240 0,1 2 64 15,1 4 16-15,18 3-12560 16,0 6-2512-16</inkml:trace>
  <inkml:trace contextRef="#ctx0" brushRef="#br0" timeOffset="6701.92">23621 2418 24879 0,'0'0'2208'0,"0"0"-1760"15,0 0-448-15,0 0 0 0,5-11 640 0,4-6 32 16,5-3 16-16,4-5 0 0,1-7 272 0,10-4 48 16,4-5 16-16,9-7 0 0,7-4-416 0,9-4-80 15,11-7-16-15,-1 2 0 0,1-4-256 0,-2 0-64 16,0-5-16-16,-1-1 0 0,-3-3-32 0,3-3 0 16,0-1 0-16,-6-2 0 0,-6 0 0 0,-9 2 0 15,-7 0 0-15,-6 8 0 0,-6 7 80 0,-6 7 16 0,-5 7 0 16,-5 11 0-16,-5 5 80 0,-5 10 32 15,-2 1 0-15,-4 12 0 0,-6 9-80 0,-4 6-16 0,-7 9 0 16,-8 7 0-16,-8 11-256 0,-6 8 0 16,-4 10 0-16,-5 6-144 0,0 8 144 0,0 5 0 0,2 7 0 0,3 1-128 15,2 5 128-15,3-5 0 0,5-3 0 16,6-4 0-16,6-3 0 0,6-10 0 0,4-3 0 0,6-5 0 16,4-7 0-16,7-1 0 0,5 1 128 15,4-8-128-15,3-4 0 0,6-4-192 0,2-4 32 0,1-4 0 16,4-7-2144-1,0-6-416-15</inkml:trace>
  <inkml:trace contextRef="#ctx0" brushRef="#br0" timeOffset="6927.02">25349 1462 27071 0,'0'0'1200'0,"-7"13"240"0,0 4-1152 0,-3 2-288 16,-2 5 0-16,-3 3 0 0,-2-2 880 0,-4 4 112 15,-3 2 32-15,-3-1 0 0,-2 3-16 0,-3 2 0 16,-2-2 0-16,1-2 0 0,0 0-304 0,2-1-64 16,3 1-16-16,4-3 0 0,2 0-624 0,6-4 0 15,3-4 0-15,5-6 0 16,5-2-2016-16,3-12-368 0,0 0-80 0</inkml:trace>
  <inkml:trace contextRef="#ctx0" brushRef="#br0" timeOffset="7229.27">25982 1553 13823 0,'-12'19'1216'16,"1"6"-960"-16,-1 2-256 0,2-2 0 0,-4-1 1760 0,-1 8 304 0,-3 0 64 0,-8 11 16 15,-1-2-496-15,0-7-112 0,2-5 0 0,-1-2-16 16,3-3-304-16,3-5-64 0,6-5-16 0,3-4 0 0,1-1-496 15,10-9-112-15,0 0-16 0,0 0 0 0,6-16 240 0,4-3 32 16,7-5 16-16,2-2 0 0,4-4-320 0,-6 7-64 16,4-1-16-16,2-6 0 0,1-3-80 0,2 2 0 15,4 1-16-15,0 1 0 0,3 6 80 0,1 4 0 16,1 3 16-16,-1 3 0 0,0 9-112 0,0 4-32 16,-4 3 0-16,-1 8 0 0,-1 3-256 0,-5 8 0 15,-1 2 0-15,-3 8 0 0,-3-2 128 0,0 4-128 16,-6 2 0-16,2 5 0 15,-4-1-560-15,-2 0-208 0,-1-1-64 0,2-2 0 16,-3-4-2304-16,1-2-448 0</inkml:trace>
  <inkml:trace contextRef="#ctx0" brushRef="#br0" timeOffset="7759.61">27156 1785 22111 0,'0'0'1968'0,"-7"-1"-1584"0,7 1-384 0,0 0 0 0,0 0 384 0,0 0-16 15,0 0 0-15,10 3 0 0,4-3 608 0,5-3 128 16,6-3 32-16,2-1 0 0,2-4-560 0,2-1-96 16,-1-3-32-16,1-3 0 0,-1-1-272 0,-2 0-176 15,-2 1 192-15,-5 2-192 0,-2-1 224 0,-5 3-64 16,-4 0-16-16,-3 0 0 0,-6 2 256 0,-3 3 48 15,-4-1 16-15,-5 5 0 0,-7 3 320 0,-3 6 64 16,-5 5 16-16,-2 1 0 0,-2 3-416 0,-6 6-64 16,-5 3-32-16,2 6 0 0,-3-2-192 0,1 3-32 15,5-3-128-15,3 2 192 0,3 2-192 0,6-3 0 0,8 1 128 16,0-4-128-16,7-1 0 0,6-3 0 16,3-3 0-16,6-2 0 15,5-2-1760-15,7-4-352 0,6-4-64 0,8-6-11856 16</inkml:trace>
  <inkml:trace contextRef="#ctx0" brushRef="#br0" timeOffset="8025.01">28160 1564 21823 0,'0'0'960'0,"-8"4"208"0,-3 0-928 0,1 2-240 0,-4-1 0 0,-1 4 0 15,-2-3 848-15,-2 3 128 0,-1 1 32 0,-2 4 0 16,0-1-64-16,-1 4-16 0,0 0 0 0,0 3 0 15,0 2-320-15,0 0-64 0,2 0-16 0,2 1 0 16,2 2-160-16,4-5-48 0,6-1 0 0,0-2 0 16,5-2-64-16,4-3-32 0,5-2 0 0,4 0 0 0,6-5 16 0,2-4 0 15,2-1 0-15,2-1 0 0,1-7 48 0,2 2 16 16,0-3 0-16,1-2 0 0,-1-1 48 16,-2 2 16-16,0-3 0 0,-3 4 0 0,-1 1 16 0,-4 4 16 15,-2 0 0-15,-3 3 0 0,1 2-16 0,-2 4-16 16,-1 1 0-16,0 6 0 0,0 1-208 0,1-1-32 15,1 3-128-15,1 1 192 0,-1 0-192 0,2 2 0 16,1-1 128-16,0-2-128 0,2-4 0 0,-2-1-128 16,3-1 128-16,2-1-208 15,3-7-1296-15,-2-1-256 0,3-2-48 0,10-11-13616 0</inkml:trace>
  <inkml:trace contextRef="#ctx0" brushRef="#br0" timeOffset="8376.76">29934 724 23039 0,'-12'-29'1024'0,"7"11"192"0,1 0-960 0,3 5-256 0,0 1 0 0,0 3 0 16,-2 2 1392-16,3 7 224 0,0 0 48 0,0 0 16 0,0 0-720 0,-9 7-160 16,-1 3-32-16,-1 8 0 0,-2 5-272 0,-1 7-64 15,-4 7-16-15,0 5 0 0,0 4-176 0,2 3-48 16,1 5 0-16,1 2 0 16,-2-1-16-16,1 4-16 0,0 1 0 0,0 2 0 0,-2 3-32 0,3-3 0 15,1 2 0-15,1-8 0 0,-1-6-128 0,2-5 192 16,2-4-192-16,2-7 192 0,4-2-48 0,0-6 0 15,0-3 0-15,1-6 0 0,-1-5-144 0,5-3 0 16,-2-9 0-16,0 0 128 16,0 0-1728-16,0 0-336 0,7-9-80 0,0-5-11984 0</inkml:trace>
  <inkml:trace contextRef="#ctx0" brushRef="#br0" timeOffset="8763.75">29733 690 21183 0,'2'-13'1888'0,"4"1"-1504"0,0-2-384 16,1 0 0-16,1 4 576 0,2 0 32 0,3 3 16 0,1-1 0 15,2 3 192-15,5 0 32 0,0-2 16 16,4 5 0-16,5-1-160 0,2 3-48 0,1 3 0 0,1 2 0 15,1 3-48-15,1 2-16 0,4 5 0 0,2 5 0 16,-3 6-208-16,3 3-32 0,-4 7-16 0,-1 5 0 0,-3 1-128 16,-4 9-16-16,-10 8-16 0,-6 7 0 0,-4 0 48 15,-6 0 16-15,-5 1 0 0,-4-1 0 16,-6-7 32-16,-4-1 16 0,-4 1 0 0,-4-8 0 0,-3-7 352 0,-4-3 64 16,0-6 0-16,-6 1 16 0,-2-4 32 0,-3-5 0 15,-2-1 0-15,0-4 0 0,-1-1-368 16,-6-3-64-16,-1-6 0 0,0-6-16 0,0-5-176 0,3-2-128 15,2-4 192-15,7-4-192 16,5-5-1216-16,6-4-368 0,6-6-64 0,7-1-15136 0</inkml:trace>
  <inkml:trace contextRef="#ctx0" brushRef="#br0" timeOffset="9074.95">31153 561 23951 0,'0'0'2128'0,"0"0"-1696"16,0 0-432-16,0 0 0 0,-4 9 800 0,-1 5 80 0,0 4 16 0,-3 3 0 16,-1 5-144-16,-1 3-32 0,0 4 0 0,-2 3 0 15,1 2-80-15,0 5 0 0,-2-1-16 0,1 5 0 16,2 0-16-16,1 1 0 0,-1 2 0 0,3 1 0 15,1-8-224-15,3 3-32 0,1-6-16 0,4-1 0 16,0-6-144-16,3 1-48 0,4-2 0 0,3-3 0 16,2 0 208-16,2-3 32 0,4 2 16 0,3-7 0 15,0 0 0-15,4-4 0 0,3-1 0 0,2-2 0 0,1-6-144 0,-1 1-48 16,2-4 0-16,-1-2 0 0,-1-3-208 16,-1-3 0-16,-5-2 0 0,-1 2-160 15,-4-5-1200-15,-2 2-240 0,-2-6-64 0,-5 2-8992 16,0-4-1808-16</inkml:trace>
  <inkml:trace contextRef="#ctx0" brushRef="#br0" timeOffset="9235.94">30933 1264 24815 0,'0'0'1088'0,"0"0"256"0,0 0-1088 0,0 0-256 16,11 1 0-16,2 1 0 0,1 1 448 0,1-1 48 15,3-2 0-15,1 0 0 0,1-2 224 0,5-1 48 16,-3 0 16-16,5 1 0 0,2-1-432 0,2-1-96 15,-1-1 0-15,2 1-16 0,1-1-384 0,0 1-80 16,0-2-16-16,-2 1-8592 0,-4 0-1712 16</inkml:trace>
  <inkml:trace contextRef="#ctx0" brushRef="#br0" timeOffset="9395.35">31043 782 11055 0,'-5'-7'976'0,"0"-3"-784"0,1-1-192 0,4-1 0 16,4 0 4096-16,3 3 784 0,0-1 160 0,6 3 16 15,3-4-3200-15,7 2-640 0,4-2-128 0,6 3-16 16,5-2-256-16,5 1-48 0,8-2-16 0,3 3 0 16,4-1-304-16,-1 3-48 0,3-4-16 0,0 5 0 15,2 0-384-15,0 0 0 0,1 3 0 0</inkml:trace>
  <inkml:trace contextRef="#ctx0" brushRef="#br0" timeOffset="9993.1">28509 1366 15663 0,'0'0'688'0,"0"0"144"0,0 0-656 0,0 0-176 16,0 0 0-16,-4 10 0 0,1 6 2288 0,1 4 416 0,-3 5 96 0,1 0 16 15,-1 5-1472-15,0 1-304 0,0-1-48 0,-2 3-16 0,5 1-192 0,-1 2-32 16,1-2-16-16,-1 0 0 0,1-2-336 0,0-5-64 15,1-2-16-15,-1-5 0 0,2-3-48 0,2-4-16 16,-1-3 0-16,-1-10 0 0,0 0 192 0,0 0 16 16,0 0 16-16,11-4 0 0,-3-7 416 0,1-5 96 15,3-4 16-15,-3 5 0 0,0-6-192 0,1 0-48 16,5-6 0-16,0 0 0 0,1-3-288 0,-1 1-64 16,1-4-16-16,1-3 0 0,1-2-208 0,1 2-32 15,-2 1-16-15,3 4 0 0,0 2-144 0,0 5 0 16,2 5 0-16,-2 1 0 0,3 4 0 0,-3 3-144 15,-2 3 144-15,1 4-160 0,-1 2 160 0,0 0-192 0,-3 2 192 0,0 5-192 32,-2 3-1488-32,-1 3-304 0,-1 2-64 0</inkml:trace>
  <inkml:trace contextRef="#ctx0" brushRef="#br1" timeOffset="14582.99">4937 5325 10127 0,'0'0'896'0,"-5"-2"-704"16,-3-1-192-16,1 1 0 0,-1-1 1856 0,-1-1 320 16,-2-1 80-16,4 0 16 0,-2 0-704 0,2-1-144 15,-1 0-16-15,2 3-16 0,1-5-128 0,0 0-32 16,0 2 0-16,1-5 0 0,1 0 16 0,2 1 0 16,1-4 0-16,1 0 0 0,2-2-288 0,2 1-64 15,3-3-16-15,2-3 0 0,2 1-512 0,1 0-112 0,1-1 0 0,1 2-16 16,3 2-240-16,0-3 128 15,0 4-128-15,1 1 0 0,1 3 0 0,0 3 128 0,0 4-128 0,-3 0 0 16,0 6 0-16,-1 6 0 16,-2-1 0-16,-1 7 0 0,-4 3 0 0,-3 5 0 0,-4 5 0 0,-5 5-160 15,-3 1 160-15,-4 3 0 0,-6 2 128 0,-2 0-128 16,-3-1 176-16,-3-2-48 0,-2 2 0 16,1-5 0-16,-1-4 16 0,1 0 0 0,0-6 0 15,0-2 0-15,4-2-144 0,1-4 192 0,2-6-192 0,2-3 192 16,2-4 112-16,3-4 16 0,1-2 16 0,2-7 0 15,2-1 96-15,2-2 16 0,2-5 0 0,2 0 0 16,2-1-240-16,4-5-32 0,1 2-16 0,4-4 0 16,3 3-160-16,3 0 0 0,2 2 0 0,2 2 0 15,-2-2 0-15,4 3-176 0,2 4 176 0,-1 3-128 0,1 2 128 16,1 2-128-16,-2 7 128 0,-1 3-128 0,-2 4 128 0,-3 5-192 16,-4 1 192-16,-4 6-192 0,-2 1 192 0,-3 4-128 15,-5 3 128-15,-4-1-128 0,-5 2 128 0,-2-1 0 16,-3-3 0-16,-3-2-128 0,-1-1 128 0,-1-1 0 15,-1-4 0-15,0-3 0 0,-1 0 0 0,3-5 144 16,2-2-144-16,-1-4 160 0,0-3 96 0,0-2 0 16,4-5 16-16,1 1 0 0,2-1 112 0,1-4 0 15,0-1 16-15,2 0 0 0,5-1-128 0,-1 1-16 16,3-1-16-16,3 3 0 0,2-1-240 0,1 0 0 16,2-2 0-16,1 4 0 0,1 3 0 0,1-1 0 15,1 5 0-15,-1-1-160 0,1 3 160 0,-1 2-128 0,2 2 128 0,5 4-128 31,-3 2-1968-31,0 0-384 0,0 3-80 0</inkml:trace>
  <inkml:trace contextRef="#ctx0" brushRef="#br1" timeOffset="16101.94">7023 4574 21823 0,'0'0'960'0,"0"0"208"0,0 0-928 0,0 0-240 15,0 0 0-15,0 0 0 0,0 0 400 0,0 0 48 16,0 0 0-16,-4 10 0 0,-1 5 64 0,0 3 32 0,0 3 0 0,-1 5 0 15,-5 7-64-15,0 5-16 0,-1 6 0 0,-3 0 0 16,-1 4-144-16,-3 5-48 0,-2 4 0 0,1-3 0 16,1 0-96-16,-1-5-32 0,-2-2 0 0,3-5 0 15,1-7 112-15,2-7 32 0,0-2 0 0,2-7 0 16,2-3 480-16,1-8 112 0,4 1 16 0,0-6 0 16,7-3 192-16,-3-5 64 0,1-5 0 0,4-4 0 15,3-7-512-15,2 0-112 0,4-7-16 0,0 0 0 0,2-5-352 16,2-2-160-16,1-1 128 0,4-3-128 0,0-1 0 15,3-2 0-15,0 1 128 0,2 4-128 0,2-2 0 0,2-2 0 16,1 3 0-16,1 4 0 0,2 5 0 0,3 2 0 16,1 5 0-16,-1 6 0 0,0 8-208 0,-2 3 80 15,1 5 128-15,-2 9-208 0,-2 9 208 0,-3 2-192 16,-2 8 192-16,-3 5-192 0,-4 9 192 0,-5 5 0 16,-4 8 0-16,-4 1-144 0,-2-2 144 0,-3-2 0 15,-1-2 0-15,-2-3 0 0,-2-4 0 0,0 0 0 16,0-4 0-16,1-3 0 0,0-1-128 0,2-3-112 15,1-3-16-15,5 9 0 16,-1-6-2240-16,5-6-448 0,2-7-80 0</inkml:trace>
  <inkml:trace contextRef="#ctx0" brushRef="#br1" timeOffset="16556.32">9064 4671 10127 0,'-3'-17'896'0,"0"7"-704"0,-1 0-192 0,2-3 0 0,-2 0 1104 0,-2 4 192 15,-2-1 48-15,-2 5 0 0,-2 1-32 0,-2 6 0 16,-2 1 0-16,-5 11 0 0,-3 3-288 0,-2 5-48 16,-2 2-16-16,-2 6 0 0,-1 6-80 0,1 1-32 15,-1 5 0-15,0 3 0 0,1 6-336 0,2 0-64 16,2 0 0-16,3 0-16 0,3 1-240 0,3-5-32 16,6-8-16-16,6-4 0 0,4-4 80 0,3-8 16 15,5-2 0-15,1-6 0 0,4-1 320 0,2-8 64 16,2-2 16-16,5-5 0 0,2-3 16 0,1-4 16 15,1-6 0-15,2-2 0 0,1-8-96 0,0-3-32 16,-1 0 0-16,-2-3 0 0,-2-2-288 0,-2-1-48 16,-3-1-16-16,-4-1 0 0,-4 2 16 0,-3 0 0 15,-7-1 0-15,-5 1 0 0,-3 2 16 0,-2 3 0 16,-3-2 0-16,-5 4 0 0,-2 2-224 0,1 4 0 16,-1 2 0-16,-8-2 0 15,5 5-1232-15,4 7-304 0,0 0-48 0,6 4-13728 0</inkml:trace>
  <inkml:trace contextRef="#ctx0" brushRef="#br1" timeOffset="16948.12">10075 4482 26719 0,'0'0'1184'0,"-4"9"240"0,0-1-1136 0,-1 6-288 0,0 4 0 0,-1 3 0 0,-2 6 384 0,-2 1 32 16,-1 3 0-16,-6 3 0 0,-1 4 32 0,-1 3 0 15,-2 1 0-15,-4 0 0 0,-3 1-128 0,3 1-32 16,-2-2 0-16,2-2 0 0,1-6-128 0,3-5-32 16,4-6 0-16,1-3 0 0,5-6 208 0,2-2 48 15,3-6 0-15,6-6 0 0,0 0 544 0,2-6 112 16,5-8 32-16,4-4 0 0,4-5-400 0,6-5-80 15,3 1-16-15,2-3 0 0,1-3-416 0,2 1-160 16,3 4 0-16,0-2 144 0,1 0-144 0,0 4 0 16,1 3 0-16,-2 4 0 0,-1 5 0 0,-1 2 0 15,1 7 0-15,-2 7 128 0,-1 4-128 0,-3 7 160 16,-1 3-160-16,-3 6 160 0,-3 3-160 0,-6 2 0 16,1 5 0-16,-3 1 128 0,-4 2-128 0,0 3 0 15,-3 1-160-15,1 14 160 16,-1-9-2688-16,-1-3-448 0</inkml:trace>
  <inkml:trace contextRef="#ctx0" brushRef="#br1" timeOffset="17780.98">12059 5293 9215 0,'1'16'400'0,"1"-7"96"0,0 2-496 0,1-1 0 16,-2 2 0-16,-1-12 0 0,4 6 1760 0,0 3 256 0,3-4 48 0,1 0 16 0,2-2-592 0,0-3-112 16,4-4-32-16,2 0 0 15,1-5-64-15,5 0 0 0,2-4-16 0,4-2 0 0,1-4-416 0,4-5-80 16,4 1 0-16,3-7-16 0,2-5-176 0,3 0-48 16,4-3 0-16,-2-1 0 0,0-4-112 0,0 0-32 15,0-3 0-15,1 2 0 0,-1-5-64 0,1 4-32 16,1-4 0-16,-2-4 0 0,-2-2-48 0,-1-3-16 15,0-2 0-15,-4 0 0 0,-4-3-96 0,-1-1 0 16,-3-3-128-16,-5-2 192 0,0-2-192 0,-3 2 0 16,-3 5 128-16,-1 1-128 0,-2 7 0 0,-4 6 0 15,-4 3 0-15,-2 3 0 0,-3 9 0 0,-4 7 0 16,-2 1 0-16,-3 8 0 0,-2 5 0 0,-3 5 0 16,-3 5 0-16,-4 9 0 0,-7 8 0 0,-4 7-160 15,-5 8 0-15,-3 12 0 0,-6 4 32 0,-3 11 0 16,-4 9 0-16,0 3 0 0,-4 12 128 0,4 1 0 15,-2 6 0-15,3 4-128 0,0 3 128 0,3-4-160 16,4-6 160-16,5-7-160 0,3-6 160 0,5-4 0 16,6-7 0-16,3-4 0 0,4-2 0 0,7-5 144 0,4-2-16 15,4-6-128-15,4-5 0 0,4-7 0 0,5-3 0 16,11 4 0 0,2-8-1504-16,3-10-416 0,4-7-64 0</inkml:trace>
  <inkml:trace contextRef="#ctx0" brushRef="#br1" timeOffset="18040.74">13881 4598 35935 0,'0'0'3200'0,"0"0"-2560"16,0 0-512-16,-2 10-128 15,-1 2-1056-15,-1 4-224 0,-1 3-64 0,-3-2 0 0,-3 3 1344 0,-3 4 448 16,-2 4 0-16,-1 3 0 0,-2 1-48 0,-3 2-16 16,-2 0 0-16,-2 1 0 0,0-2-96 0,0 1-32 15,1-1 0-15,1 0 0 0,1-3-256 0,1 0-144 16,3-1 16-16,-3 1 0 16,7-4-2512-16,8-10-496 0</inkml:trace>
  <inkml:trace contextRef="#ctx0" brushRef="#br1" timeOffset="18395.72">14469 4669 22111 0,'0'0'976'0,"-6"9"208"0,1 6-944 0,-2 3-240 0,1 4 0 0,-2 3 0 15,0-1 1216-15,-4 6 208 0,2-1 48 0,-5 3 0 16,-3 1-640-16,-1 1-128 0,-2 2-32 0,1-1 0 15,-1-6-16-15,4-1 0 0,0-3 0 0,5-4 0 16,3-7-320-16,1-2-64 0,2-5-16 0,6-7 0 16,0 0-64-16,6-6-32 0,4-7 0 0,2-6 0 0,4-4 32 0,5-2 0 15,3-4 0-15,1-3 0 0,-1 0-192 0,2 1 0 16,1-2 144-16,-1 0-144 0,2 3 0 0,0 3 0 16,1-1 0-16,-1 5 0 0,-1 2 176 0,-2 4-48 15,1 3 0-15,-3 9 0 0,-3 0 32 0,-2 9 0 16,-2 2 0-16,0 8 0 0,-4 4-160 0,-3 5 0 15,-2 6 144-15,-4 4-144 0,0 4 0 0,-6 4 144 16,-2 3-144-16,-1 3 0 0,-3 3 0 0,0-3 0 16,0 1-192-16,-1 20-10400 15,4-10-2080-15</inkml:trace>
  <inkml:trace contextRef="#ctx0" brushRef="#br1" timeOffset="18817.59">15570 4799 23951 0,'-19'-3'2128'0,"10"3"-1696"0,1 3-432 0,8-3 0 15,0 0 1072-15,0 0 128 0,0 0 16 0,12 14 16 16,1-5-944-16,7-2-288 0,5-4 128 0,7-3-128 16,6-3 272-16,4-4-16 0,3-2 0 0,3-5 0 15,3-1-64-15,1-2 0 0,0 1-16 0,1-1 0 16,1-1-176-16,-6 1 128 0,-3-3-128 0,-2-1 128 0,-6 1-128 16,-4 0 0-16,-5 0 144 0,-5 0-144 0,-6-2 144 15,-4 3-144-15,-3 1 192 0,-5 3-192 0,-5 2 576 0,-3 1 0 16,-6 4 0-16,-4 0 0 0,-7 6-96 0,-7 4-16 15,-6 6 0-15,-9 5 0 0,-5 7-208 0,-3 7-64 16,-2 6 0-16,0 4 0 0,-1 1 0 0,2 9-16 16,1 1 0-16,3 3 0 0,1-1-176 0,7-2 0 15,5-5 0-15,6 0 0 0,5-1 0 0,6-4 0 16,6-2 128-16,8-4-128 0,10-6 0 0,4 1 0 16,3-5 0-16,5-3 0 15,7-3-384-15,4-2-96 0,4-7-32 0,5-4-9856 16,0-5-1984-16</inkml:trace>
  <inkml:trace contextRef="#ctx0" brushRef="#br1" timeOffset="19199.02">17557 4513 31151 0,'-18'-9'1376'0,"5"5"288"0,-1 2-1328 0,-4 2-336 0,-2 1 0 0,0 4 0 16,-6 4 448-16,-3 4 32 0,-6 4 0 0,-2 3 0 15,-3 1-80-15,1-1-16 0,-1 1 0 0,2 3 0 16,3 1-192-16,4 1-64 0,3-1 0 0,5-3 0 16,6 2-128-16,4-2 0 0,4-5 0 0,6-1 0 0,6-5 0 0,3 1 0 15,3-5 0-15,1-4 0 0,4-3 128 0,5-3 0 16,4-1 0-16,4-1 0 0,2-4 16 0,2 2 0 15,-1-7 0-15,0-2 0 0,-3 0-144 0,1-1 160 16,-5 2-160-16,9-5 160 0,-8 5-32 0,-5 3 0 16,-3 1 0-16,-4 7 0 0,-12 4 128 0,12 2 32 15,-2 5 0-15,-2 4 0 0,-2 6-288 0,0 1 160 16,-1-1-160-16,2 4 128 0,-2-1-128 0,1-5 0 16,4 2 0-16,4 2 0 0,-1-3-160 0,4 2 160 15,2 0 0-15,3 0-144 16,0-2-2320-16,5 1-464 0</inkml:trace>
  <inkml:trace contextRef="#ctx0" brushRef="#br1" timeOffset="19599.74">19016 4428 31327 0,'-5'13'2784'0,"-1"3"-2224"0,-2 4-560 0,0 7 0 16,1 5 192-16,-2 1-64 0,-1 1 0 0,1 2-128 15,-1 1 448-15,2-2 0 0,-1 1-16 0,1-1 0 16,2 0-208-16,1-3-32 0,0-5-16 0,1 0 0 16,2-5-176-16,-1-2 160 0,0-2-160 0,2-4 160 0,0-4-16 0,1-10 0 15,0 0 0-15,0 0 0 0,0 0 176 0,9-4 16 16,0-2 16-16,0-8 0 0,2-4 160 0,4-2 48 15,-3-4 0-15,2-6 0 0,0-1 64 0,1-1 16 16,0 1 0-16,3 0 0 0,0-4 0 0,3 5 16 16,2 1 0-16,1-1 0 0,3 4-272 0,2-2-64 15,2 3-16-15,4 3 0 0,4 4-304 0,3 4 160 16,3-1-160-16,1 1 128 0,0 0-128 0,0 3 0 16,-2 5 0-16,-1 1 0 0,-2 2 0 0,-2 2 0 15,0 1 0-15,0 3 0 0,-2-2-176 0,1 2 48 16,-2-1 0-16,-2 1 0 15,-2-2-384-15,-2 1-64 0,-4-2 0 0,-4 0-16 16,-4-2-2240-16,-4-1-448 0,-4 0-96 0</inkml:trace>
  <inkml:trace contextRef="#ctx0" brushRef="#br1" timeOffset="19799.21">17027 3670 38703 0,'-16'-10'3440'0,"6"2"-2752"0,8 0-560 0,2 8-128 0,0 0 832 0,12-4 144 16,2 1 32-16,2 2 0 16,0-2-1552-1,2 2-304-15,1 0-64 0</inkml:trace>
  <inkml:trace contextRef="#ctx0" brushRef="#br1" timeOffset="21198.32">9499 7588 18191 0,'-16'2'800'0,"5"-1"176"0,0 1-784 0,0-2-192 0,-2 2 0 0,0 0 0 0,3-2 1376 0,0 0 224 15,-2 0 64-15,2 0 0 0,0 0-256 16,1 0-32-16,9 0-16 0,0 0 0 0,0 0-304 0,0 0-64 15,0 0-16-15,0 0 0 0,0 0-272 0,0 0-64 16,13-2-16-16,8 1 0 0,6 0-240 0,6 1-32 16,4 0-16-16,4-2 0 0,3-1-112 0,6-1-32 15,3-4 0-15,7 2 0 0,5 2-32 0,0-4-16 16,2 3 0-16,-1 0 0 0,-2-4 0 0,-1 4 0 16,1 0 0-16,2-1 0 0,1 1 16 0,1 0 0 15,-2-4 0-15,-2 2 0 0,0-1 16 0,-2 0 0 16,2-1 0-16,1 1 0 0,1 6-176 0,-1-3 192 15,-2-4-192-15,-2 3 192 0,-4-6-192 0,-1 7 0 16,-1 1 0-16,0 0 0 0,-2 2 0 0,-1-1 0 16,-1 1 128-16,-5 0-128 0,-2 4 0 0,-6-1 0 15,-3 0 0-15,-5-1 128 0,-4-1-128 0,-4 1 0 16,-1 0 0-16,-3 0 128 0,-3 0-128 0,-4 1 0 0,-11-1 0 0,0 0 0 16,0 0 0-16,0 0 0 15,0 0 128-15,0 0-128 0,0 0 0 0,-12 5 128 0,-2-1-128 0,-4 0 128 16,-5-1-128-16,-4 2 0 0,-3-2 144 15,-5 1-144-15,-4-4 0 0,-4 2 128 0,-4-1-128 0,-4 0 0 16,0-1 0-16,0 0 0 0,-2-1 0 0,-4 2 128 16,-4 0-128-16,-4 1 0 0,-4-4 0 0,2 2 0 15,2 0 0-15,-2 4 0 0,0 5 0 0,1-3 128 0,-1-1-128 16,-2 2 0-16,-2-3 0 0,3-1-128 16,1 3 128-16,4 2 0 0,2-1 0 0,-1 2 0 15,-2-4 0-15,2 0 0 0,1-4 0 0,4 4 128 0,3 0-128 0,7-1 0 16,0 0 0-16,6 1 0 0,2-2 0 0,3-1 144 15,6-2-144-15,1 1 0 0,3-2 0 0,6 0 0 16,2-2 0-16,5 2 0 0,5 0 128 0,8 1-128 16,0 0 0-16,0 0 0 0,0 0 144 0,12-9-16 15,6 4-128-15,6-4 192 0,4 1-192 0,8-1 0 16,7 4 128-16,5 1-128 0,6-4 0 0,3 0 0 16,4 3 0-16,2-4 0 0,4 3 0 0,-1-3 0 15,0 1 0-15,2 3 0 0,4-3 0 0,-1 5 0 16,-1 0 0-16,-2-5 0 0,0 1 0 0,-4 3 0 15,-1 3 0-15,-4-2 0 0,-1 1 0 0,-2 0 0 16,-3 1 0-16,-2 0 0 0,-4-1 0 0,-5 0 0 16,-5-1 0-16,-4 2 0 0,-5 2 0 0,-4 1 128 15,-3 0-128-15,-3 1 0 0,-2-2 0 0,-6 4 144 16,-10-5-144-16,0 0 128 0,0 0-128 0,-5 13 0 0,-6 1 144 0,-4 1-144 16,-4 2 0-16,-8-1 0 0,-8 1 0 0,-7 0 0 31,-10 1-1856-31,-8 3-272 0,-5-1-64 0,-5 1-16 0</inkml:trace>
  <inkml:trace contextRef="#ctx0" brushRef="#br1" timeOffset="25535.78">14346 6966 14735 0,'0'0'1312'0,"0"0"-1056"16,-8-4-256-16,-2 0 0 0,1-2 720 0,-5 4 96 15,-4 0 16-15,-6 2 0 0,-5 0 400 0,-5 0 96 16,-7-1 16-16,-5 2 0 0,-2 3-560 0,-2 4-96 16,0-2-32-16,-1 7 0 0,-3 0-192 0,1 2-32 15,-3 3-16-15,-1 3 0 0,-3 1-80 0,3-1-16 16,0 9 0-16,6-5 0 0,5 2-320 0,9-3 0 15,5 3 0-15,8-1 0 0,6 0 0 0,7 0 0 16,6-3 0-16,8 4 0 0,5-5 208 0,5-2-16 16,4 2-16-16,7-1 0 0,5 6-176 0,7-2 192 15,4 1-192-15,5-5 192 0,1 1-192 0,2 1 192 16,4 6-192-16,0-1 192 0,-1-5-192 0,-4 0 192 16,-5 0-192-16,-4 2 192 0,-5-2-192 0,-6 2 192 15,-6-2-192-15,-4 0 192 0,-7 4-32 0,-6-4 0 0,-7-4 0 0,-6 1 0 16,-6 0 656-16,-5 1 128 0,-7-1 16 0,-5 0 16 15,-6-1-48-15,-5 1-16 0,-5-1 0 0,-4-3 0 16,-6-1-384-16,-4-2-80 0,-7 0 0 0,2-2-16 16,5-2-240-16,1 1-32 0,1-6-16 0,4-3 0 0,1-3-144 15,7-3-192-15,0-4 32 0,11 0 16 16,8-5-1936-16,10-3-384 0,7-2-80 0,16-2-16 0</inkml:trace>
  <inkml:trace contextRef="#ctx0" brushRef="#br1" timeOffset="26035.05">14473 7266 20271 0,'-5'8'1792'0,"1"2"-1424"16,2 3-368-16,2-2 0 0,1 3 0 0,3 0 128 16,2-1-128-16,4-1 0 0,7 4 176 0,6-2-48 0,5 0 0 0,7-4 0 15,5 1 448-15,2-4 64 0,7-4 32 0,1-3 0 16,3-7-96-16,3 0 0 0,1-3-16 0,2 3 0 15,-3-5-128-15,-3-2-32 0,-3-2 0 0,-17 4 0 16,0-4 304-16,-2-2 48 0,0-2 16 0,-2-2 0 16,-2 0 64-16,-6 1 32 0,-3-1 0 0,-2 2 0 15,-5-4-224-15,0 2-32 0,-4 0-16 0,-3 2 0 16,-3 0-224-16,-6 2-48 0,-2 1-16 0,-4 3 0 16,-3 6-96-16,-3 3-16 0,-3 3 0 0,-4 9 0 15,-7 4-192-15,0 7 0 0,-2 5 0 0,-3 5 0 16,-1 5-128-16,-1 5 128 0,0 4-192 0,1 9 192 15,1 2-192-15,3 7 192 0,3 5-192 0,4 2 192 0,4-2 0 0,3 0 0 16,3-2 0-16,7-4 0 0,6-6 0 0,5-1 0 16,6-6 0-16,6-2 0 0,2-7 0 0,7-1 0 15,6-8 0-15,22 4 0 16,4-11-576-16,5-6-48 0,4-4-16 0</inkml:trace>
  <inkml:trace contextRef="#ctx0" brushRef="#br1" timeOffset="26502.82">16236 7028 27647 0,'-18'-7'2448'0,"9"8"-1952"0,0 5-496 0,3 2 0 0,-1 7 144 0,-1 6-144 0,-2 8 128 0,0 5-128 15,-2 6 0-15,1 3 0 0,-5 5 128 0,1 7-128 16,-1 4 176-16,-3 5 0 0,-2 3 0 0,1 1 0 16,-2 2-48-16,-1 2-128 0,-1 4 192 0,-10 27-64 15,2-10-128-15,3-12 192 0,1-7-192 0,0-9 192 16,0-12-192-16,4-9 160 0,4-11-160 0,2-7 160 16,2-4 32-16,4-8 0 0,2-8 0 0,10-6 0 15,-5-6 736-15,2-8 160 0,2-6 16 0,3-7 16 16,3-5-512-16,3-6-96 0,3-5-32 0,3-5 0 15,3-6-272-15,3-3-48 0,3-4-16 0,4-4 0 16,2-2-144-16,4-2 128 0,3-3-128 0,3 0 128 16,6 3-128-16,3 5 0 0,3 2 0 0,5 7 0 0,-5 7 0 0,-1 3 0 15,-1 7-176-15,-2 6 176 0,-3 7-128 0,-2 5 128 16,-4 4-128-16,-2 5 128 0,-7 6 0 0,-2 5 0 16,-4 5 0-16,-7 6-128 0,-3 3 0 0,-5 4 0 15,-7 5 0-15,-6 1 0 0,-5 5 128 0,-8 2-160 16,-6 1 160-16,-6 2-160 0,0 2 160 0,-8-1 0 15,-4-2-144-15,-3 0 144 0,-2-6 0 0,-1 0 0 0,0-8 0 0,-17 4 0 32,13-8-448-32,10-5 0 0,9-7-16 0,15-6-9712 15,4-5-1952-15</inkml:trace>
  <inkml:trace contextRef="#ctx0" brushRef="#br1" timeOffset="27109.43">17520 7078 12895 0,'-6'-6'1152'0,"-2"1"-928"16,0-4-224-16,-2 2 0 0,-1 3 1344 0,-3-2 208 15,-3 1 48-15,-3 2 16 0,-3 2-368 0,-2 1-80 16,-3 1-16-16,-2 5 0 0,-4 5-416 0,0 3-96 0,1 6 0 16,0 3-16-16,0 5-176 0,5 4-48 15,0 4 0-15,3 3 0 0,3 0-144 0,4-1-16 16,4-1-16-16,7-1 0 0,4-4-80 0,6-7-16 0,3-2 0 0,6-3 0 15,2-8 256-15,8-3 64 0,-1-6 0 0,7-4 0 16,5-4-32-16,4-6 0 0,1-5 0 0,2-4 0 16,-3-3 32-16,-2-6 16 0,-2 0 0 0,0 1 0 15,-5-4-336-15,-2 3-128 0,-6 2 0 0,2-1 0 16,-4 7 384-16,-2 3 0 0,-4 4-16 0,-2 4 0 16,-1-1-240-16,-2 8-128 0,-7 3 160 0,8 6-160 15,-3 3 0-15,0 5 0 0,-1 2 0 0,-2 5 0 16,1 0 0-16,-2 3 0 0,0 3 0 0,3-1 0 15,-2 3 0-15,1-3-192 0,2 2 192 0,4 11-160 32,4-6-2928-32,2-8-592 0</inkml:trace>
  <inkml:trace contextRef="#ctx0" brushRef="#br1" timeOffset="27405.59">18311 7088 19695 0,'-14'20'864'0,"8"-7"192"0,-2 4-848 16,-1 3-208-16,0 4 0 0,-3 4 0 0,0 0 624 0,-4 3 80 15,4 2 0-15,-2 2 16 0,0 2 128 0,2 0 32 16,-2-1 0-16,3-3 0 0,1-2-272 0,2-5-48 16,2-5-16-16,2-3 0 0,-1-3 224 0,4-1 64 15,1-7 0-15,0-7 0 0,0 0-16 0,6-4 0 16,2-4 0-16,3-4 0 0,3-6-224 0,1-1-32 0,3-7-16 0,2 2 0 15,2 1-352-15,1-3-64 16,0 0 0-16,0-3-128 0,1 2 128 0,1-2-128 0,1 4 0 0,0-1 0 16,1 2 0-16,0 4 0 0,1-1 0 0,1 4 0 15,-1 1 0-15,-1 4 0 0,-2 4 0 0,2-1 0 16,-1 4-1696 0,0 0-240-16,-1 2-48 0</inkml:trace>
  <inkml:trace contextRef="#ctx0" brushRef="#br1" timeOffset="27817.59">19461 7059 24879 0,'-34'-20'1088'0,"21"13"256"0,-2 0-1088 0,-2 2-256 15,1 2 0-15,-1 3 0 0,-1 4 1696 0,-1 3 288 16,-1 4 48-16,-2 5 16 0,-1 4-1712 0,0 3-336 16,1 0 0-16,-3 3 0 0,1 3-144 0,1 1 144 15,3 1 0-15,2 2 0 0,2 0 0 0,3 0 0 16,4-6 0-16,3 1 0 0,3-5 0 0,5-3 0 0,3-5 0 0,5-2 0 16,4-8 0-16,4-4 0 0,2-3 0 0,3-2 0 15,2-6 224-15,2 0-48 16,1-4-16-16,11-4 0 0,-2 1 176 0,-5 1 48 15,-5-3 0-15,-2 2 0 0,-3 1 16 0,-3 4 16 16,-4 1 0-16,-1 2 0 0,-3 5-16 0,0 4 0 0,-1 6 0 16,-4 2 0-16,-1 2-400 0,2 0 128 0,-4 4-128 0,1 4 0 15,-1 0 0-15,0 0 128 0,3-1-128 16,-3-3 0-16,2-1 0 0,3 2 0 0,-2 1 128 0,6 0-128 16,-2-3-480-1,5-3-128-15,3 1-32 0,2-3 0 0,2-4-704 16,3-3-128-16,3-2-48 0,5-7-12496 0</inkml:trace>
  <inkml:trace contextRef="#ctx0" brushRef="#br1" timeOffset="28285.81">20976 5949 27359 0,'0'0'1216'0,"0"0"240"0,-5 5-1168 0,-1 2-288 16,-1 5 0-16,-2 5 0 0,-2 5 160 0,0 6-32 16,-5 7 0-16,2 7 0 0,0 1 128 0,0 7 0 15,0 1 16-15,-6 27 0 0,1 4-80 0,1-2 0 16,2 4-16-16,-2 1 0 0,0 4-176 0,-4 0 128 0,-2 1-128 16,1-8 128-16,1-4 0 0,1-14 0 0,1-12 0 0,1-4 0 15,1-8-128-15,1-7 160 0,2-12-160 0,4-4 160 16,-2-4 144-16,4-8 16 0,9-5 16 0,0 0 0 15,-2-14 752-15,2-3 128 16,2-2 48-16,2 3 0 0,2-5-640 0,3 0-128 0,1-6-32 16,3 2 0-16,2 0-304 0,1-1-160 0,4 0 160 0,0 0-160 15,3 3 0-15,3 5 0 0,2 1 0 0,1 3 0 16,0 3 0-16,2 1 0 0,0 6-144 16,0 3 144-16,-2 2-128 0,-2 4 128 0,-3 5 0 0,-3 2-144 15,-3 3 144-15,-2 1 0 0,-5 2 0 0,-3 4-128 16,-5 2 128-16,-4-1 0 0,-4 1 0 0,-5 3-128 15,-5-4 128-15,-6 1 0 0,-4 0 0 0,-4-3 0 16,-2-1 0-16,-3-3 0 0,-1 0 128 0,0-2-128 16,-3-5 192-16,2 0-16 0,2-2-16 0,2 0 0 0,0-3-32 15,4-3 0-15,2-3 0 0,4-3 0 16,4 0-1024-16,6-3-224 0,3-2-32 0,5-8-14864 16</inkml:trace>
  <inkml:trace contextRef="#ctx0" brushRef="#br1" timeOffset="28660.62">22323 5412 25791 0,'-2'-7'2304'0,"2"-2"-1856"0,-4 2-448 0,2 3 0 16,2 4 336-16,0 0-16 0,-5-1-16 0,-2 2 0 15,-6 3 64-15,1 3 16 16,-2 7 0-16,0 7 0 0,-4 7-48 0,-4 7 0 0,1 7 0 16,-3 9 0-16,-3 7-112 0,-2 7-32 0,-4 8 0 0,-6 9 0 15,-4 10 96-15,-19 41 16 0,5-8 0 0,5-3 0 16,2 1-144-16,6-12-32 0,4-7 0 0,5-15 0 15,2-11 32-15,3-11 0 0,4-10 0 0,3-2 0 16,0-7 48-16,4-5 16 0,2-5 0 0,7-12 0 0,0-2 96 16,-2 0 32-16,4-2 0 0,0-3 0 0,3-3-176 15,2-2-48-15,3-4 0 0,0 1 0 16,0-5-1328-16,4 3-272 0,1-4-48 0,-5-5-7888 16,9-5-1568-16</inkml:trace>
  <inkml:trace contextRef="#ctx0" brushRef="#br1" timeOffset="29220.83">22538 6495 31151 0,'-14'-8'1376'0,"14"8"288"0,-9 4-1328 0,2 0-336 0,-1 2 0 0,1 5 0 16,-1-2 0-16,2 5 0 0,-1 3 0 0,3 1-192 16,2 3 192-16,2 5 0 15,2-2 160-15,3 1-160 0,4 3 160 0,0 1-160 16,3-1 160-16,3 2-160 0,3-6 144 0,1 1-144 16,4-3 128-16,3-2-128 0,2-2 256 0,5-2-48 15,4-7 0-15,5 0 0 0,3-5 240 0,6 0 32 0,2-4 16 0,26-5 0 16,-7 2-48-16,-6-7 0 0,-3-1 0 15,-5-5 0-15,2-3 0 0,-3-1-16 0,0-3 0 16,2 1 0-16,-1 2-96 0,-3-2-16 0,-4-5 0 0,-4-1 0 16,-5-3-80-16,-4-2-32 0,-4-1 0 0,-14 11 0 15,0-4-48-15,-5 2-16 0,-3 1 0 0,-4-3 0 16,-4 3 176-16,-4 1 48 0,-5 5 0 0,-5 5 0 16,-6 2-32-16,-6 6 0 0,-8 1 0 0,-19 9 0 0,-6 9-336 0,-6 5 0 15,-9 4 0-15,0 9 128 0,-2 3-128 16,-1 6 0-16,0 7 0 0,-2 1 0 0,0 3 0 0,2 1 0 15,3 1 0-15,8 4 0 0,6-2 0 0,9-1 0 16,2-3 0-16,10-4 0 0,4-2 0 0,10-6 0 16,7-4 0-16,9-4-128 0,7 0 128 0,12-8 0 15,10-1 0-15,12-7 0 0,11-4 0 0,17-2 0 16,9-4 192-16,11-3-64 0,6-5 0 0,8-1 16 16,7-6 0-16,6 0 0 0,9-4-144 0,3-1 192 15,-3-1-192-15,7 2 192 0,6-1-192 0,-2-1 0 16,-5-2 0-16,2 1 0 15,6-1-2160-15,-7 1-304 0,-9 2-64 0,-1-3-16 0</inkml:trace>
  <inkml:trace contextRef="#ctx0" brushRef="#br1" timeOffset="30406.83">13129 9142 14735 0,'0'0'1312'0,"-10"0"-1056"15,0 4-256-15,-1-1 0 0,-3-5 960 0,-2 6 144 16,-1 6 32-16,-5 4 0 0,-3-1-464 0,-2 5-96 16,-1 7 0-16,0-1-16 0,-1 4 16 0,-2 5 16 15,-2 5 0-15,0 6 0 0,0 7 144 0,-3 2 32 16,-3 3 0-16,0 6 0 0,-1 3-256 0,5 0-64 0,0-5 0 16,7 1 0-16,7-3-80 0,6-3-32 15,4-6 0-15,8-6 0 0,5-2-64 0,4-1-16 16,6-10 0-16,3 1 0 0,3-1 112 0,5-6 16 15,2-3 0-15,4-2 0 0,2-3-176 0,5-2-16 16,0-2-16-16,4-5 0 16,3 2-752-16,2-5-128 0,-1-4-48 0</inkml:trace>
  <inkml:trace contextRef="#ctx0" brushRef="#br1" timeOffset="30890.91">14042 9321 15663 0,'-14'-6'688'0,"14"6"144"0,-10-5-656 0,1 2-176 15,0 2 0-15,9 1 0 0,-10 1 704 0,-1 7 128 16,2 1 0-16,-2 9 16 0,0 10-336 0,0 3-80 16,-1 6-16-16,1 8 0 0,-2 3 160 0,3 8 48 15,0 5 0-15,-2 6 0 0,0 3-240 0,-2 2-32 16,-2 0-16-16,4 0 0 0,-2-2-112 0,0-6-32 15,-2-3 0-15,1-12 0 0,1-7 32 0,3-6 0 16,2-12 0-16,-1-1 0 0,2-9 736 0,3-4 128 16,5-10 48-16,0 0 0 0,0 0 192 0,5-10 32 0,-1-1 16 0,6-8 0 15,3-8-672-15,2 1-128 0,1-2-16 16,5 0-16-16,2-2-384 0,-2 2-160 0,3 3 128 0,1 4-128 16,0 2 0-16,-1 4 0 0,5 3 0 0,1 10 0 15,0 1-176-15,1 7 48 0,-3 5 0 0,-3 6 0 16,-5 0 128-16,-3 5-160 15,-6 9 160-15,-3-2-160 0,-8 0 16 0,-6 1 0 0,-6-5 0 0,-4 2 0 16,-6-3-80-16,-1 0-16 0,-1-1 0 0,0-7 0 16,1-8-112-16,1-4-32 0,2-4 0 15,2-5-9472-15,0-8-1920 16</inkml:trace>
  <inkml:trace contextRef="#ctx0" brushRef="#br1" timeOffset="31257.23">14247 10019 16575 0,'6'13'1472'0,"3"0"-1168"16,2-1-304-16,3 1 0 0,3-7 1728 0,2 3 272 15,0-2 64-15,1-1 16 0,0-1-784 0,0-2-144 16,0-3-48-16,3-3 0 0,1-5-416 0,0 1-96 15,1-7-16-15,-1 2 0 0,-1 1-272 0,-2-3-64 16,-1-2-16-16,0-2 0 0,-4-1 128 0,-1-2 32 16,-2 1 0-16,-3 0 0 0,-2-5 112 0,-3 5 16 15,-1 2 16-15,-6 2 0 0,1 1-64 0,-3 6-16 16,-2-1 0-16,-3 4 0 0,0 5-48 0,-2 2-16 16,-2 2 0-16,-2 6 0 0,-3 1-384 0,0 7 128 15,0 3-128-15,1 1 0 0,1 2 0 0,4-1 0 16,0 0 0-16,2 4 0 0,2 0 0 0,3-1 0 0,3 2 0 0,-1-4 0 15,6-2 0-15,1 2 0 16,3-2 0-16,3-4 0 16,4-3-352-16,4-2-48 0,1-1-16 0,5-4 0 15,2-4-2192-15,2-4-432 0</inkml:trace>
  <inkml:trace contextRef="#ctx0" brushRef="#br1" timeOffset="31675.95">15381 9823 21183 0,'0'0'1888'0,"0"0"-1504"15,0 0-384-15,0 0 0 0,0 0 384 0,0 0 0 16,1 11 0-16,-2 0 0 0,-2 7 160 0,1 7 32 16,-2 2 16-16,0 6 0 0,-1 3-80 0,0-1-32 15,-3 3 0-15,-1 2 0 0,-1 0 16 0,-1-1 0 16,-2-3 0-16,-1 0 0 0,0-5-160 0,-1-4-16 0,-1-4-16 0,4-4 0 16,0-5 80-16,3-3 0 15,9-11 16-15,0 0 0 0,0 0 432 0,-3-11 96 0,1-1 16 0,6-7 0 16,2-7-128-16,5-3-32 0,4-5 0 0,1-1 0 15,1 2-528-15,2-1-128 16,0 0 0-16,1-1-128 0,2 1 0 0,1 1 0 0,1 2 0 0,3 5 0 16,-3 3 0-16,4 0 0 15,1 4 0-15,0 2 0 0,2 5 0 0,1-1 0 0,-1 3 0 0,0 2-144 16,-3 4-176-16,-1 2-48 0,1-1 0 0,-3 3-10400 16,-2 3-2096-16</inkml:trace>
  <inkml:trace contextRef="#ctx0" brushRef="#br1" timeOffset="32072.99">16244 9722 26895 0,'0'0'1184'0,"0"0"256"0,0 0-1152 0,0 0-288 16,4 13 0-16,-3 3 0 0,-1 6 480 0,-4-1 32 15,-2 2 16-15,-3 3 0 0,-1 5 256 0,-3 2 48 16,-4 4 16-16,1 0 0 0,-2 1-192 0,-1 4-32 16,-3 5-16-16,1-2 0 0,0-2-224 0,4-6-32 15,0-4-16-15,4-6 0 0,2-3-160 0,3-7-48 0,2-4 0 0,3-1 0 16,3-12 272-16,0 0 48 0,0 0 16 0,8-11 0 16,2-3 240-16,4-7 32 15,3-3 16-15,2-4 0 0,1-1-480 0,2-5-80 0,1 1-32 16,1 2 0-16,0 0-160 0,-1-1 0 15,0-1 0-15,-2 2 128 0,1-3-128 0,1 5 0 0,-2 1 0 16,1 5 0-16,0 6 0 0,-1 0 0 0,0 6 0 0,-1 3 0 16,-1 7 0-16,-1 2 0 0,-4 2-144 0,1 7 144 15,0 2 0-15,-1 7 0 0,-2 6 0 16,-1-1 0-16,-2 5 0 0,-4 0 0 0,-1 6 0 0,-3 5 0 16,-1 2-144-16,-2 0 144 0,-1 0 0 0,-2-4-144 15,2-3-1920-15,2-5-384 16,0-3-80-16,1-7-12848 0</inkml:trace>
  <inkml:trace contextRef="#ctx0" brushRef="#br1" timeOffset="32565.51">17614 9980 11055 0,'-10'-13'976'0,"2"5"-784"0,-1-3-192 0,-1 0 0 15,-1 0 1472-15,-1-1 240 0,1 0 48 0,-2 2 16 16,0-4-448-16,1 3-96 0,-1 1-16 0,0 1 0 16,-1 4-240-16,0 3-48 0,0 5-16 0,-2 4 0 15,-2 4-544-15,0 4-112 0,0 4-32 0,-2 8 0 16,-2 3 32-16,1 7 16 0,0 4 0 0,2-2 0 16,2-1 48-16,3 3 16 0,2 2 0 0,7-2 0 15,4-3-144-15,5-4-48 0,3-5 0 0,3-4 0 16,4-6 160-16,4-3 16 0,3-7 16 0,1-3 0 15,3-6 368-15,0-2 64 0,-1-7 0 0,3 0 16 16,-2-7 48-16,1-3 16 0,-1-4 0 0,-1 0 0 0,-2 1-448 16,-3-3-80-16,-1-1-32 0,-4 1 0 0,-3-4-112 15,-2 3-32-15,-3-2 0 0,-3 4 0 0,-4-4 80 0,-1 4 16 16,0-3 0-16,-3 4 0 0,-3 2-240 0,-1-2 176 16,-1 4-176-16,2 1 160 15,2 3-1344-15,0 1-272 0,-2 0-48 0,1 2-14048 0</inkml:trace>
  <inkml:trace contextRef="#ctx0" brushRef="#br1" timeOffset="32874.72">18009 9823 17503 0,'0'0'768'0,"0"17"176"0,0 2-752 0,0 6-192 16,0 2 0-16,0 5 0 0,0-2 1856 0,-1 5 352 15,-2-1 64-15,1 0 16 0,-1-2-1184 0,2 3-224 0,-1-2-48 0,2-5-16 16,-2-2-128-16,5-4-32 0,-1-2 0 0,2-3 0 16,1-3 16-16,2-7 0 0,-7-7 0 0,12 2 0 15,5-5 320-15,1-3 64 0,3-8 16 0,-2-2 0 16,2-3-256-16,-1-2-48 0,0-6-16 0,1 0 0 16,-2-2-96-16,-1 1-16 0,-3-4 0 0,-1 3 0 15,-1 2-112-15,-2-2-16 0,-2 1-16 0,-3-2 0 16,-1 1-176-16,-1 4-48 0,0 1 0 0,0 3 0 0,0 3-272 15,-1 4 0-15,1 0 0 0,1 0 0 16,0 4-1072-16,-1 1-272 0,-1 2-48 0,-3 7-11120 16,6-7-2224-16</inkml:trace>
  <inkml:trace contextRef="#ctx0" brushRef="#br1" timeOffset="33202.43">19148 8743 17503 0,'0'0'1552'0,"0"0"-1232"0,0 0-320 15,0 0 0-15,0 0 2240 0,-1 13 400 16,-2 2 80-16,-2 5 16 0,-5 7-2000 0,-1 2-400 15,-2 7-80-15,0 1 0 0,1 5 192 0,-2 3 32 0,-2 9 16 0,-1 4 0 16,-4 2 80-16,0 6 0 16,-2 0 16-16,-1 4 0 0,-1 4-48 0,0 1-16 15,-3-1 0-15,3-4 0 0,-1-4-320 0,3 0-64 0,6-5-16 16,0-5 0-16,2-8-128 0,2-5 0 0,3-5 0 0,1-3 128 16,3-9 80-16,2 1 16 0,0-7 0 0,1-1 0 15,3-1-224-15,0-9-160 0,0-9 32 0,0 0 0 16,0 0-2464-16,16-6-480 0</inkml:trace>
  <inkml:trace contextRef="#ctx0" brushRef="#br1" timeOffset="33529.65">19699 8893 22399 0,'5'-18'992'0,"-1"14"208"0,-4 4-960 0,0 0-240 0,0 0 0 0,0 0 0 15,0 0 784-15,0 0 112 16,0 8 32-16,-4 6 0 0,-3 4-160 0,-3 5-16 16,-4 7-16-16,-4 6 0 0,-1 5 0 0,-2 7 0 0,-3 6 0 0,-2 7 0 15,-2 7 112-15,-1 6 32 16,0 3 0-16,-3 3 0 0,0 5-416 0,-11 31-80 15,5-16 0-15,9-11-16 0,2-5-192 0,8-11-48 0,1-7 0 16,5-12 0-16,2-9 0 0,5-6-128 0,-1-6 192 16,6-12-64-1,1-3-944-15,2-2-192 0,4-2-32 0,1-8-9120 0,3-2-1808 0</inkml:trace>
  <inkml:trace contextRef="#ctx0" brushRef="#br1" timeOffset="33809.81">20037 9900 35535 0,'0'0'1568'0,"0"11"336"0,-2 2-1520 0,2 0-384 0,-1 2 0 0,0 3 0 0,-2-1 320 0,0 5 0 15,-1 1 0-15,-1-1 0 0,-2-3 400 0,2 1 80 16,0-1 16-16,1-1 0 0,-2-2-368 0,2 1-64 15,0-1 0-15,3 1-16 0,2-6-240 16,3 1-128-16,3-2 160 0,0-4-160 0,3-1 192 0,3 0-48 16,2-5-16-16,3-2 0 0,1-2-128 0,5-2 0 15,3-3 144-15,2-1-144 0,2-4 0 0,1-2 0 16,1 1 0-16,0 3 0 0,1-1-256 0,-1-1-32 16,-1 1 0-16,-3 0 0 15,-2-1-1552-15,-4-1-304 0,-4 1-64 0</inkml:trace>
  <inkml:trace contextRef="#ctx0" brushRef="#br1" timeOffset="33954.18">19813 9360 32255 0,'-5'-4'2864'0,"1"-1"-2288"16,2 0-576-16,2 5 0 0,0 0 1776 0,0 0 240 0,0 0 48 0,0 0 16 15,0 0-1696-15,0 0-384 0,7-2 0 0,2 1-11744 31,3 1-2336-31</inkml:trace>
  <inkml:trace contextRef="#ctx0" brushRef="#br1" timeOffset="35593.55">18797 10151 18431 0,'-11'6'816'0,"11"-6"160"0,-6 5-784 0,6-5-192 16,-3 6 0-16,3-6 0 0,0 0 1472 0,0 0 240 15,8 2 48-15,2-2 16 0,1-2-448 0,3-3-96 16,3-3-16-16,2-4 0 0,4-6-416 0,0-5-96 15,1-6 0-15,10-16-16 0,-1 2-416 0,3 1-80 16,1-4 0-16,1 0-16 0,1-2 32 0,4-4 16 16,3-1 0-16,4-2 0 0,-2-3 224 0,-1-5 64 0,1 0 0 0,-4-1 0 15,-3 2-80-15,0-3-16 16,-1-6 0-16,-5 1 0 0,-3-3-96 0,-4 1 0 16,-3 1-16-16,-7 0 0 0,-5 1-128 0,-2 4-32 15,-3 6 0-15,-3 4 0 0,-4 4-144 0,-2 9 0 0,-3 7 0 0,-3 9 128 16,-1 10-128-16,-6 4 0 0,-3 5 0 0,-2 8 0 15,-5 7 0-15,-4 8 0 0,-4 8 0 16,-3 9 128-16,-5 12-128 0,-4 9 0 0,-6 7-160 16,0 11 160-16,-4 7 0 0,2 10 0 0,2 9 0 0,5 8 0 15,-1 4 0-15,7 3 0 0,4-2 0 0,5 4 0 16,2 1 128-16,13-37-128 0,1 2 144 0,2-3-144 16,1-2 240-16,3-2-48 0,4-6-16 0,7-3 0 15,3-7-32-15,2-8 0 0,4-4 0 0,4-6 0 0,4-4-144 16,3-4-272-16,2-5 64 0,5-5 16 15,3-4-2416-15,5-11-464 0</inkml:trace>
  <inkml:trace contextRef="#ctx0" brushRef="#br1" timeOffset="39494.74">22318 9987 8287 0,'0'0'736'0,"-1"9"-592"16,0 2-144-16,-2 4 0 0,1 0 1216 0,-1 2 192 15,-1-2 64-15,3 1 0 0,-4-2-256 0,1 2-32 16,0 0-16-16,1 2 0 0,-1 0-320 0,1-1-64 16,1 1-16-16,-1-2 0 0,1-4 64 0,0-2 16 15,2-10 0-15,0 11 0 0,0-11 112 0,0 0 0 16,0 0 16-16,0 0 0 0,0 0-176 0,14 0-32 16,2-11-16-16,1-5 0 0,4-10-48 0,2-4-16 15,2-4 0-15,4-7 0 0,4-6-352 0,0-6-64 0,-3-6-16 16,-1 1 0-16,1 0-64 0,-3-5 0 15,-2-3-16-15,1 1 0 0,-3-2 16 0,0 0 16 16,-2 0 0-16,0 1 0 0,-5-1-80 0,1 7 0 16,0 4-128-16,1 8 192 0,0 8-192 0,-1 8 0 0,-2 10 0 0,-1 5 0 15,0 7 0-15,-3 9-192 16,-2 10 192-16,-3 8-208 0,2 7 64 0,-3 11 16 16,-2 7 0-16,-1 6 0 0,-2 5 128 0,0 6 0 0,0 6 0 0,-1 3 0 15,-3 5 0-15,0 3 0 0,2 7 0 0,2-24 0 16,1 4 0-16,2 0 0 0,3-3 0 0,2-5 0 15,2-6 0-15,1-8 0 0,2-8 0 0,5-5 0 16,0-9 0-16,2-4 0 0,3-7 0 0,2-8 0 0,3-5 384 0,1-12 0 16,3-6 0-16,2-8 0 0,2-10 112 0,17-23 16 15,-4 6 16-15,-5-6 0 0,-3 1-224 0,-3-3-48 16,-4 1-16-16,-3-2 0 0,-7-10 208 0,-2-2 64 16,-2-3 0-16,-1-2 0 0,-2-2-224 0,-1 2-32 15,-1 9-16-15,-1 6 0 0,-2 12-240 0,-1 7 0 16,-3 11 0-16,-3 17 0 0,0 3 0 0,-2 4 0 15,-2 2-144-15,-1 7 144 0,0 6-336 0,0 0 16 16,-5 7 16-16,-4 11 0 16,0 1-2336-16,0 3-480 0,-4 3-80 0</inkml:trace>
  <inkml:trace contextRef="#ctx0" brushRef="#br1" timeOffset="39864.61">24252 9157 28383 0,'0'0'1264'0,"0"0"256"0,-5 8-1216 0,0 5-304 0,-2-1 0 0,0 4 0 16,-2 7 400-16,-3 1 32 0,-3 6 0 0,-3 3 0 15,-2 5 176-15,-6 3 32 0,-3 5 16 0,0 2 0 16,-1 4-176-16,0 4-32 0,4 4-16 0,0-2 0 15,7-2-256-15,4-1-48 0,5-3-128 0,5-2 192 16,5-8-192-16,6-4 0 0,4-5 128 0,5-6-128 0,4-10 144 0,7-7-16 16,4-1 0-16,5-9 0 0,3-7 224 0,1-5 32 15,1-9 16-15,0-6 0 0,5-6 176 0,-5-1 16 16,0-4 16-16,-2-1 0 0,-1-1-32 0,-2-3-16 16,-1-1 0-16,-5-1 0 0,-4 0 16 0,-5-2 0 15,-4 3 0-15,-6-4 0 0,-6 3-304 0,-6 0-48 16,-5 3-16-16,-5 0 0 0,-2 3-208 0,-3 6 0 15,-4 7 0-15,-10-7 0 16,0 12-384-16,0 6-64 0,4 6 0 0,0 7-16 16,0 7-2368-16,2 2-480 0</inkml:trace>
  <inkml:trace contextRef="#ctx0" brushRef="#br1" timeOffset="40130.39">25061 8626 29311 0,'0'0'1296'0,"0"0"272"0,-5 17-1248 0,2 0-320 0,-1 3 0 16,-1 7 0-16,0 4 320 0,-3 6 0 0,0 5 0 0,-1 2 0 16,-1 5 320-16,0 4 64 0,1 4 0 0,-2 9 16 15,2 5-304-15,0 4-64 0,0 2-16 0,4 3 0 16,-1-1-208-16,2 2-128 0,1-2 128 0,7-4-128 15,0-9-256-15,0-22-112 0,1 1-16 0,4 12-16 16,1-9-432-16,-1-11-96 16,0-9-16-16,0-8 0 0,-2-8-320 15,1-6-64-15,-8-6-16 0,4-9 0 0</inkml:trace>
  <inkml:trace contextRef="#ctx0" brushRef="#br1" timeOffset="40296.92">24590 8879 5519 0,'-12'-22'496'0,"5"3"-496"16,4-1 0-16,6 2 0 0,3 2 5904 0,7-1 1088 16,5 2 224-16,5 0 32 0,7-3-5536 0,6-1-1120 15,3-1-208-15,11-1-64 0,7 0-192 0,14-1-128 16,12 0 160-16,4-2-160 0,4-5 0 0,5 5 0 16,6 1-176-16,6 1-14448 0</inkml:trace>
  <inkml:trace contextRef="#ctx0" brushRef="#br1" timeOffset="40766.9">26991 9025 26719 0,'-28'5'1184'0,"10"2"240"0,-1 7-1136 0,-1 5-288 16,-3 2 0-16,-1 7 0 0,-4 0-160 0,-1 7-96 15,-3 3 0-15,-1 0-16 0,-3-1 272 0,3 2 0 16,3-1 128-16,4 0-128 0,6-1 128 0,2 1-128 16,5-1 0-16,5-4 144 0,2-2-144 0,6-8 0 15,4-6 0-15,4-1 0 0,3-9 256 0,6 0-16 16,4-7-16-16,5-7 0 0,6-3 384 0,-1-6 80 16,1-5 16-16,0-3 0 0,-4-4 192 0,-1-2 64 15,-6-1 0-15,-2-2 0 0,-2-2-256 0,-4 2-32 16,-3 2-16-16,-5-1 0 0,-4 4-48 0,-3 0-16 15,-4 4 0-15,-2-4 0 0,-4 1-208 0,-2 2-32 16,-1 3-16-16,-3 3 0 0,-2 2-208 0,2 3-128 16,1 3 128-16,0 0-128 0,0 2-240 0,2 3-112 0,0 2-32 15,3 0 0 1,3-1-2368-16,3 1-464 0</inkml:trace>
  <inkml:trace contextRef="#ctx0" brushRef="#br1" timeOffset="41085.51">27360 8889 23439 0,'-2'33'1024'0,"1"-9"240"0,-3 7-1008 0,-1 1-256 0,0 2 0 0,-4 3 0 0,-2 4 784 0,-1-3 112 16,0-3 32-16,2 0 0 0,-3-6 352 0,1-1 80 16,0-5 16-16,1-4 0 0,3-5-528 0,1-2-96 15,2-6-32-15,5-6 0 0,0 0-256 0,0 0-48 16,10-12-16-16,2-2 0 0,0-7 96 0,-1-5 16 15,0-3 0-15,3-2 0 0,1-3-256 0,2 2-64 16,-1-1 0-16,1 1 0 0,-1 1-64 0,2 0 0 16,0 2-128-16,2 5 192 0,1-3-192 0,2 8 144 15,-2 4-144-15,2 6 128 0,0 6-128 0,1 6 0 16,0 4 0-16,0 7 0 0,-2 3 0 0,0 10 0 16,-2 3 0-16,-1 6 0 0,0 2 0 0,0 6 0 15,-2 2 0-15,-1 0 0 0,-2 1-272 0,3-4 64 16,-2 2 16-16,1-3 0 15,2-7-2112-15,0-3-432 0,0-7-80 0</inkml:trace>
  <inkml:trace contextRef="#ctx0" brushRef="#br1" timeOffset="41550.03">29776 7977 17503 0,'-2'-18'1552'0,"-2"-6"-1232"16,-4-2-320-16,-1-4 0 0,-2-5 512 0,-2 5 32 15,-2 1 16-15,-2 2 0 0,-1 5 400 0,1 6 64 16,-1 3 32-16,-1 3 0 0,-4 6-96 0,-1 4-32 0,0 4 0 0,-4 10 0 16,-7 5-288-16,-2 9-48 15,-7 6-16-15,-4 7 0 0,-4 0-80 0,-1 12-32 0,-4 8 0 0,3 12 0 16,2 7-80-16,3 5 0 0,3 6-16 0,2 3 0 15,2 3-144-15,3 0-32 0,0-6 0 0,8 2 0 16,4-3 48-16,5-5 0 0,5-6 0 0,6-8 0 16,4-6-112-16,7-12-128 0,4-3 176 0,2-7-176 15,2-5 128-15,4-6-128 0,4-3 0 0,0-6 0 16,2-2-224-16,0-5-96 0,-3-6-32 0,0-5 0 16,2-7-1632-1,-5-8-336-15</inkml:trace>
  <inkml:trace contextRef="#ctx0" brushRef="#br1" timeOffset="41725.44">28644 8968 20271 0,'0'0'896'0,"0"0"192"0,10 5-880 0,4 0-208 0,3-2 0 0,8-1 0 0,6 5 2160 0,1-4 384 15,1 0 80-15,3-4 0 0,1-6-1792 0,2 1-352 16,-2-5-80-16,0 2-16 0,1-3-384 0,4 2-176 15,2-3 16-15,2-3-13536 0</inkml:trace>
  <inkml:trace contextRef="#ctx0" brushRef="#br1" timeOffset="41913.75">29743 8652 17503 0,'-13'16'1552'0,"6"2"-1232"0,-2 7-320 0,0 7 0 15,-3 5 2320-15,2 5 416 0,-2 2 80 0,-1 5 0 16,-4 0-1520-16,1 2-304 0,-1-4-64 0,1 1-16 16,-2 3-32-16,1-8-16 0,3 1 0 0,0-6 0 15,3 0-592-15,2-5-112 0,2-1-32 0,4-8 0 32,0-8-848-32,3-3-176 0,0-13-48 0,0 0-8720 0,9-4-1760 0</inkml:trace>
  <inkml:trace contextRef="#ctx0" brushRef="#br1" timeOffset="42782.49">30033 8791 18719 0,'-6'14'832'0,"2"0"160"0,-3 2-800 0,0 4-192 0,-1 2 0 0,-2 6 0 0,-2-4 1264 0,0 2 208 16,-2 1 32-16,1 5 16 0,-1-3-240 0,3 2-64 15,-1-2 0-15,1-3 0 0,1 4-320 0,1-5-64 16,0 2 0-16,1-6-16 0,2-3-240 0,2 0-64 16,3-7 0-16,1-11 0 0,0 0-64 0,10 6-32 15,1-6 0-15,2-6 0 0,0-5 192 0,3-7 32 16,2-1 16-16,2-4 0 0,3-7-272 0,-1-2-48 16,-2 0-16-16,2 0 0 0,-1-2-144 0,2 1-48 0,2-1 0 15,-3-1 0-15,-3-1-128 0,3 1 128 0,2 5-128 0,-1 6 128 16,1 2-128-16,-1 4 0 0,-3 2 0 0,2 4 0 15,0 7 0-15,-5 4 0 0,-1 3 0 0,-1 6 0 16,-1 3 0-16,-1 5 0 0,-2 2-144 0,-2 2 144 16,1 7 0-16,-2 2-128 0,2 4 128 0,-2-3 0 15,-1-4-144-15,0-2 144 0,-1-1 0 0,2-4-144 16,-1 0 144-16,5-4 0 0,-1-5 0 0,2-2 0 16,2-5 0-16,3-6 0 0,1-5 0 0,3 1 0 15,3-5 0-15,3 1 0 0,-1-7 128 0,3-2-128 16,1-2 128-16,0-1-128 0,-4 2 128 0,0-5-128 15,-2 5 0-15,-2 0 0 0,-5-2 0 0,-2 2 128 16,-3 0-128-16,-3 1 0 0,-2 1 0 0,-6 3 128 16,0 4-128-16,-2 2 0 0,0 10 0 0,0 0 0 0,-12 2 0 15,-3 7-160-15,-3 3 160 0,-1 6-208 0,-2 1 16 0,-2 5 16 16,-1-1 0-16,1 3 0 0,-2 4 176 0,3 0 0 16,1-4-144-16,5 0 144 0,3-2 0 0,3-2 0 15,1-3 0-15,5-2 0 0,2-3 0 0,3-2 0 16,1-4 0-16,7-3 0 0,4-1-144 0,4-4 144 15,2-1 0-15,5-3 0 0,1 0 0 0,3 0 0 16,3 2 0-16,-1-2 0 0,-1-1 0 0,1 2 0 16,0 3 0-16,-2 3 0 0,-2 2 0 0,-2 0 0 15,-4-1 0-15,0 5 0 0,-1-2 0 0,-1 6 0 16,-1-3 0-16,1 0 0 0,-1-3 0 0,-1-1 0 16,-4-4 0-16,2-2 0 0,2-1 0 0,-1-5 0 15,4-2 0-15,-1-5 0 0,1 0 160 0,0-4-16 0,1-3 0 16,2-2 0-16,1 0 16 0,0-2 0 0,-2-2 0 15,2-1 0-15,0-4-160 0,0-3 192 0,-2-2-192 0,2-2 192 16,-1-5-192-16,1-3 160 0,0-7-160 0,1-5 160 16,0-9-160-16,1 0 0 0,-1-7 0 0,1-4 128 15,-1-10-128-15,0-8 0 0,-1-1 0 0,-2-6 0 16,-3 4 0-16,0 1 0 0,-5 5 0 0,-2 12 0 16,-3 8 0-16,-6 13 128 0,-4 12-128 0,-3 11 0 15,-4 9 208-15,-1 7-32 0,-3 10-16 0,-1 9 0 16,-3 6-160-16,2 7 128 0,-5 12-128 0,1 5 128 15,-3 8-128-15,1 8-144 0,-1 9 144 0,0 3-208 16,-1 5 208-16,3 5-144 0,2 2 144 0,3 2-128 16,0-3 128-16,1-3 0 0,0-1-144 0,2 1 144 0,2 1-336 15,4-6 0-15,0-4 0 0,0 0 0 16,3-2-1984-16,-1-3-400 0,-1-8-80 0</inkml:trace>
  <inkml:trace contextRef="#ctx0" brushRef="#br1" timeOffset="42954.32">30212 7993 37775 0,'-28'-10'1664'0,"15"7"368"0,3 3-1632 0,10 0-400 16,0 0 0-16,0 0 0 15,0 0-592-15,0 0-208 0,0 0-32 0,0 0-16 16,0 0-1456-16,0 0-272 0,0 0-64 0,0 0-16 0</inkml:trace>
  <inkml:trace contextRef="#ctx0" brushRef="#br1" timeOffset="43460.62">28227 10455 28559 0,'-16'0'1264'0,"16"0"272"0,0 0-1232 0,0 0-304 15,0 0 0-15,0 0 0 0,0 0 1056 0,0 0 160 16,17 8 16-16,1-9 16 0,1-8-608 0,5 0-128 16,5-4-32-16,2-3 0 0,-1-5 0 0,2-3 0 15,1-4 0-15,1 3 0 0,-1-3-288 0,0-2-64 16,-1 0-128-16,-1-2 192 0,-3 3-192 0,-3 2 0 16,-5 2 0-16,-2-1 0 0,-5 2 0 0,-4-1 0 0,-5 3 128 15,-4 4-128-15,-4-1 0 0,-4 2 0 16,-5 3 0-16,-4 5 0 0,-2 1 128 0,-6 7-128 0,-1 5 0 0,-3 6 0 15,-3 6 0-15,1 5 0 0,1 2 0 0,-1 7-160 16,-1 6 160-16,2 4-128 0,1 5 128 0,2-2-128 16,2 3 128-16,2-6-160 0,5 0 160 0,5-2-160 15,4-1 160-15,7-4 0 0,4-3 0 0,6-3-128 16,3 0 128-16,6-2 0 0,6-1 0 0,0-7 0 16,2-7-144-16,2 1 144 0,-1-3-160 0,4-2 160 31,0-3-432-31,2-3 16 0,4-1 0 0,3-4-9984 0,4-3-2000 0</inkml:trace>
  <inkml:trace contextRef="#ctx0" brushRef="#br1" timeOffset="43654.75">29148 9912 28559 0,'-20'6'1264'0,"8"1"272"0,2 1-1232 0,4 5-304 0,1 0 0 0,2 1 0 0,5 4 1600 0,1 6 272 15,4 3 48-15,2 4 16 0,5-2-1344 0,3-1-272 16,4 4-48-16,3-2-16 0,0 2-128 0,3-2-128 16,-1 2 144-16,2-6-144 0,-1-1 0 0,0-2 0 15,-1-2 0-15,1 0 0 16,-1 0-1568-16,-4 0-352 0,-1-6-80 0,-1-6-7664 16,-1-4-1520-16</inkml:trace>
  <inkml:trace contextRef="#ctx0" brushRef="#br1" timeOffset="43880.87">29495 9760 22111 0,'-16'8'976'0,"4"-2"208"0,-1 7-944 0,-3 4-240 0,1 1 0 0,-1 4 0 16,0 1 3088-16,-1 3 576 0,-2 7 112 0,-1 3 32 15,-3 1-2720-15,-1 1-560 0,-1-2-96 0,2 2-32 16,-3 1-176-16,3 2-32 0,0-4-16 0,1-2 0 15,0-3-176-15,3 0 160 0,4 0-160 0,2-7 160 16,5-2-320-16,1-3-64 0,0-1-16 0,4-2 0 16,1-6-1712-16,2-11-352 15,0 0-64-15,0 0-11840 0</inkml:trace>
  <inkml:trace contextRef="#ctx0" brushRef="#br1" timeOffset="44553.37">30099 9876 34095 0,'0'0'3024'0,"-1"-9"-2416"15,-6 0-480-15,7 9-128 0,0 0 528 0,-7-1 96 16,7 1 16-16,-12 5 0 0,0 6-256 0,0 3-64 16,1 5 0-16,-3 1 0 0,-3 2-128 0,2 7-16 15,-3 1-16-15,-2 3 0 0,1 1-160 0,0 0 0 16,1-3 0-16,3-3 0 0,2 0 0 0,4-7 128 0,4-2-128 15,4-3 0-15,3-4 0 0,-2-12 128 0,12 5-128 0,0-5 0 16,2-5 272-16,4-7-16 0,2-4-16 0,1-3 0 16,3-1 48-16,-2-3 16 0,-3-1 0 0,0 0 0 15,-2-4-176-15,0 4-128 0,-3-1 144 0,0 5-144 16,-3 6 0-16,0 1 128 0,-5 7-128 0,-6 6 0 16,9-8 0-16,-9 8 0 0,0 0-144 0,13 12 144 15,-3 2-320-15,-3 5 48 0,0 1 0 0,-1 2 0 16,-1 2 32-16,0 3 16 0,0-4 0 0,2-1 0 15,0-6 0-15,3-4 0 0,2 0 0 0,3-6 0 16,2-2-128-16,3-5-32 0,2-4 0 0,2-7 0 16,2-2 208-16,4-1 48 0,-2-7 0 0,2 1 0 15,-1-1 128-15,2-2 0 0,-4-1 0 0,-2 3 128 16,-1-1-128-16,2 4 0 0,-1 3 0 0,0 2 0 0,0 2 0 16,-4 7 0-16,-2 5 0 0,-2 5 0 0,-3 4 128 15,-3 1-128-15,-4 3 160 0,-2 6-160 0,-3 4 0 16,-2 2 128-16,-1-2-128 0,-3 1 0 0,-2-1 128 0,-2-1-128 15,1-3 176-15,-2-1-176 0,0-2 240 0,2-3-64 16,2-5-16-16,5-8 0 0,0 0 192 0,0 0 32 16,0 0 16-16,2-13 0 0,1 0 48 0,2-3 0 15,3-3 0-15,2-6 0 0,0 1-224 0,6 0-32 16,-1-1-16-16,3 2 0 0,2-3-176 0,0 2 0 16,2 3 0-16,0 2 0 0,-1 2 0 0,0 6 0 15,-2 3 0-15,-2 4 0 0,1 4 0 0,0 5 0 16,1 7 0-16,-2 2 0 0,-3 5 0 0,-2 4 0 15,0 1-144-15,-2 4 144 0,-1-2 0 0,-3 4 0 0,-1-4 0 16,0 2 0-16,-1-5 0 0,1-3 0 0,2-2 0 0,0-4 0 16,1-1 128-16,2-7-128 0,1-1 0 0,2-2 0 15,-1-6 160-15,2-2-160 0,3-2 160 0,5-3-160 16,3-1 0-16,1 1 0 0,-2-1 0 0,3 3 0 31,1-2-1424-31,0 4-288 0,-2 2-48 0</inkml:trace>
  <inkml:trace contextRef="#ctx0" brushRef="#br1" timeOffset="45248.17">31880 6463 28559 0,'-12'-17'1264'0,"6"10"272"0,0-4-1232 0,1 5-304 0,2-3 0 0,3 9 0 16,0 0 192-16,0 0-32 0,0 0 0 0,0 0 0 16,0 0-32-16,15 9 0 0,3 1 0 0,2 4 0 15,7 4-128-15,2 1 0 0,2 1 0 0,1 7 0 16,3 2 0-16,2 7 0 0,2 5 0 0,-16-17 0 16,4 10 0-16,4 3 0 0,3 5 0 0,1 4 0 0,1 3 0 0,1 7 0 15,0 5 0-15,26 66 0 0,-13-12 0 0,-11-19 0 16,-6-11 0-16,-5 6 0 0,-2 9 0 0,-3-2 208 15,-3 1-16-15,-1-4-16 0,-2-3 160 0,-3 11 48 16,-2 6 0-16,-2-5 0 0,-2-8 128 0,-3 9 16 16,-1 11 16-16,-4-3 0 0,0-6 112 0,-4 2 32 15,-2 3 0-15,-2 5 0 0,-2-3-32 0,-3-1 0 16,-3-2 0-16,-2 5 0 0,-1 7-240 0,-1-7-48 16,-2-8-16-16,-2 6 0 0,-5 4-80 0,-4-5-16 15,-4-12 0-15,-7 1 0 0,-4 2 32 0,20-51 0 16,-6 7 0-16,-4 6 0 0,-4 4-96 0,-5 0 0 15,-7 1-16-15,-4-1 0 0,-4-4-176 0,-59 52 0 16,19-28 144-16,12-20-144 16,9-11-1392-16,-5-13-336 0,-4-13-80 0</inkml:trace>
  <inkml:trace contextRef="#ctx0" brushRef="#br1" timeOffset="46517.16">13337 9053 12895 0,'0'0'576'0,"0"0"112"0,5-9-560 0,-5 9-128 0,5-9 0 0,-5 9 0 16,2-14 1456-16,-2 6 256 0,0 8 48 0,-2-9 16 16,2 9-112-16,-10-5 0 0,-1-1-16 0,1 4 0 15,0 2-656-15,-3 5-128 0,-4 0-32 0,-1 5 0 0,-3-2-336 0,2 7-80 16,-2 3-16-16,-3 4 0 0,-3 6-32 0,-1 7-16 15,0 7 0-15,0 6 0 0,0 2 96 0,-1 6 0 16,1-1 16-16,0 4 0 0,-5 10-16 0,5 5-16 16,0 3 0-16,4 6 0 0,3-3-176 0,1 6-16 15,0 7-16-15,2 1 0 0,0-1-224 0,4-3 144 16,5-3-144-16,3-1 128 0,2-1-128 0,4-1 128 16,3-3-128-16,2-4 128 0,4-5-128 0,-2-26 0 15,2 2 0-15,3 0 128 0,-1-2-128 0,3 1 0 16,4-5 144-16,1-2-144 0,1-7 144 0,2-3-144 15,1-2 192-15,10 1-192 0,-1-8 256 0,-3-10-64 16,-1-6-16-16,-3-6 0 0,-2-7 64 0,-3-4 16 16,-1-7 0-16,-2-3 0 0,-3-5-96 0,-3-1-16 0,-2-5 0 15,-2 0 0-15,-5-5 0 0,-3 0 0 16,-4 1 0-16,-3-1 0 0,-1-4-16 0,-1 3 0 0,-5-3 0 16,0-5 0-16,-1-2-128 0,2 0 0 0,3-5 0 0,-4-2 0 15,0-3 0-15,-1-1 0 0,1-2 0 0,5-3 0 16,1-6 0-16,3 0 0 0,0 1 0 0,5-2 0 15,1 1 0-15,4 1 0 0,1 0 0 0,1 7 0 16,3-2 0-16,2 7 0 0,0 3 0 0,0 7 0 16,0 3 0-16,-1 6 0 0,0 3 0 0,0 2 0 0,-1-1 0 0,2 5-192 15,2-1 64-15,0 4 128 0,1 0-128 16,1 0 128-16,0 3 0 0,2 0 0 0,-1-4 0 0,1 4 0 16,-1-2 0-16,0 3 0 0,1 2 0 0,0 0-144 15,-3 2 144-15,-1 2-160 0,-3 0 160 0,3 2 0 16,-3 3 0-16,-3 5 0 0,1-3 0 0,-8 10 0 15,4-7 0-15,-4-173 0 0,0 360 0 0,0-180 0 16,0 0 0-16,-7 9 0 0,0 0 0 0,-3 4 0 16,1-1 0-16,-4 6 0 0,-5 4 0 0,-1 2 0 15,-1 8 128-15,-2 2-128 0,-2 3 0 0,-3 4 0 16,-1 8 0-16,-1 6 0 0,-1 5 0 0,-3 10 0 16,-2 7 0-16,1 8-128 0,0 5 128 0,1 5 0 15,1 4 0-15,3 4 0 0,3 2 192 0,5-1-16 16,3 1-16-16,1-5 0 0,1-3-160 0,4-3 0 15,5-8 0-15,0-5 0 0,4-4 0 0,3-26 0 16,3-2 0-16,4-3 0 0,2-2 0 0,2-3 0 16,3-3 0-16,13 7 0 15,3-16-1392-15,5-9-256 0,1-13-48 0,10-11-13920 0</inkml:trace>
  <inkml:trace contextRef="#ctx0" brushRef="#br1" timeOffset="47586.47">9858 7589 23039 0,'-21'-5'2048'0,"0"-7"-1648"0,-2 4-400 0,1-3 0 0,1 4 272 0,-1-1-16 16,2 3-16-16,1-4 0 16,-1 0 400-16,3 0 96 0,-1 3 16 0,3-2 0 0,-1-3-128 0,2-2-32 15,3-1 0-15,2 2 0 0,-1 0-96 0,4 3-32 16,-1-2 0-16,5 3 0 0,0-3-160 0,4 4-48 16,-2 7 0-16,5-9 0 0,4 3-128 0,3 1-128 15,5 2 144-15,2 1-144 0,1-1 0 0,11 2 0 16,6-3 0-16,7 4 0 0,9 4 0 0,11-3 0 15,7-2 0-15,8 0 0 0,4-3 224 0,7 0-48 16,4 3-16-16,4 0 0 0,-2-2-160 0,6 3 128 16,0 3-128-16,1-1 128 0,1-2-128 0,-2-2 0 15,-3-2 0-15,-1 3 0 0,0 3 0 0,-3-1 128 0,-4-2-128 16,-3 0 0-16,-4 0 192 0,-4 1-32 0,-4 2-16 0,-3-1 0 16,-3-3 176-16,-5-1 16 0,-7-1 16 0,-6-3 0 15,-5 0 32-15,-7 1 16 0,-7 0 0 0,-5 1 0 16,-5 1-16-16,-8-1 0 0,-5 0 0 0,-10 5 0 15,0 0 48-15,0 0 0 0,-10-3 0 0,-8 2 0 16,-9-2 0-16,-7 2 0 0,-9 1 0 0,-9 1 0 16,-9 1-256-16,-7-1-48 0,-7 0-128 0,-4 2 192 15,-1 1-192-15,-6 1 0 0,-6-2 128 0,-2 0-128 16,-2 1 0-16,-2 3 0 0,1 0 0 0,-1-1 0 16,0 0 0-16,3 0 128 0,2 4-128 0,4-3 0 15,2 4 0-15,4-4 0 0,6 1 128 0,4 1-128 16,4 0 0-16,8-1 0 0,7 1 0 0,7 0 0 15,7-1 0-15,7 0 0 0,8-3 0 0,10 0 0 16,6-3-192-16,9-2 192 0,0 0-192 0,14 0 192 0,6-2-352 16,13-2 32-16,12 1 16 0,12 1 0 15,10-2 176-15,12-4 128 0,5 2-192 0,6-3 192 0,4 4-128 0,3 0 128 16,3-1 0-16,4-3 0 0,2-4 0 0,-1 3 0 16,1-3 0-16,-2 0 0 0,0-3 0 0,-2-1 0 15,-4 1 0-15,-4 1 0 0,-2-2 0 0,-3 0 0 16,-8 0 0-16,-7-1 0 0,-10 0 0 0,-9 3 0 15,-9 0 0-15,-9 7 0 0,-9-1 176 0,-9 5-176 16,-10-1 192-16,-9 5-192 0,0 0 320 0,-21-1-32 16,-9 1-16-16,-16 4 0 0,-14 0-48 0,-15 4-16 15,-11 3 0-15,-11 4 0 0,-7 1-208 0,-10 1 0 0,-8-1 128 16,-4 2-128-16,-1 1 0 0,-3 2 176 16,-1-2-176-16,4 2 160 0,1-3-160 0,4 1 160 0,8 0-160 15,4-1 160-15,6-1-160 0,9-2 0 0,7-2 0 16,5 2 0-1,5 0-2416-15,5-2-400 0</inkml:trace>
  <inkml:trace contextRef="#ctx0" brushRef="#br1" timeOffset="49117.88">10111 7398 18431 0,'-30'-10'1632'0,"11"2"-1312"0,1 3-320 0,6 3 0 16,-1-1 320-16,-2 1-16 16,-1-2 0-16,1 1 0 0,0 2 400 0,2-1 64 15,1-1 32-15,1 2 0 0,4 0-272 0,7 1-48 0,0 0-16 0,0 0 0 16,0 0-16-16,4-7-16 16,4 2 0-16,10 1 0 0,5 3-32 0,8-2 0 0,6-2 0 0,6 3 0 15,8 1-48-15,6 1-16 16,8 0 0-16,8 1 0 0,6-1-32 0,5 2-16 15,5 3 0-15,39-1 0 0,-6 0-96 0,-8-1 0 0,-9-3-16 0,-32 2 0 16,5 5-176-16,1-2 128 0,1 0-128 0,-2 0 128 16,-7-3-128-16,-5 1 0 15,-4-2 0-15,-6 2 128 0,-5 0-128 0,-9 3 128 0,-6-1-128 0,2 0 128 16,-15-1 64-16,-9 1 16 16,-14-5 0-16,0 0 0 0,-19 9-32 0,-12 2-16 0,-5-5 0 0,-14 6 0 0,-13-2-32 0,-10 0-128 15,-13-2 192-15,-5 2-64 0,-6 4-128 0,-6-1 0 16,-6 1 144-16,-5 0-144 0,-1 0 128 0,-3 0-128 15,2-2 128-15,5 2-128 0,4 0 160 0,10-1-32 16,8-4-128-16,10 2 192 0,8-4-192 0,11 2 0 16,13-3 0-16,13 0 0 0,11 1 144 0,10-2-144 15,13-5 128-15,7 7-128 0,9 0 0 0,15-4 0 16,13-3 0-16,10 0 0 0,4-1 192 0,13-1 16 16,11-1 0-16,8-5 0 0,5 1 112 0,4-3 0 15,4 2 16-15,4-3 0 0,1 2 32 0,2-3 0 16,-4-2 0-16,0 0 0 0,-2 0-144 0,-2-1-32 15,-4 0 0-15,-7 0 0 0,-7 1-192 0,-5 3 0 0,-7 3-144 0,-8 1 144 32,-8 0-2272-32,-8-2-352 0</inkml:trace>
  <inkml:trace contextRef="#ctx0" brushRef="#br1" timeOffset="50568.71">10652 7504 11967 0,'-19'-14'528'0,"5"5"112"0,-4 0-512 0,0-1-128 16,-1-4 0-16,0 1 0 0,-1 2 1408 0,0-5 240 16,-1 1 48-16,3 2 16 0,-1 2-624 0,-2-2-112 15,-3 2-16-15,1 1-16 0,-4-6-432 0,2 4-96 16,-1 3-16-16,-1 0 0 0,1 4-224 0,-3 5-48 15,-1 0-128-15,0 1 192 0,-1 3-192 0,1 4 0 0,-1-3-192 0,1 4 192 16,-1 2 0-16,3 2-128 0,4-4 128 0,3 2 0 16,3-3 0-16,4 1 0 0,2-4-128 0,6 2 128 15,6-7 0-15,0 9 0 0,4 1 128 0,6-2-128 16,4 1 448-16,9-4-16 0,7-4 0 0,10-1 0 16,4 0-160-16,12 0-16 0,9 0-16 0,10 0 0 15,9 0 16-15,7 0 16 0,6-1 0 0,2-2 0 16,2 1-144-16,0-2-128 0,4 0 192 0,-4 0-192 15,-3 3 176-15,0 0-176 0,-4 1 160 0,0-1-160 16,-4-2 304-16,-2-1-48 0,-4 2 0 0,-3 0 0 16,-1 1 128-16,-7 1 32 0,-6-1 0 0,-10 0 0 15,-5-2-160-15,-7-1-16 0,-8-1-16 0,-9 4 0 16,-9 0-80-16,-6 1-16 0,-13 0 0 0,0 0 0 16,-9 5 96-16,-12 2 16 0,-9 1 0 0,-13 3 0 0,-12 2-32 15,-11 0 0-15,-13 1 0 0,-7 2 0 16,-7 2-208-16,-8 0 0 0,-8 0 128 0,0 1-128 0,1 0 0 0,1-1 0 15,0-3 0-15,4 0 0 0,5-2 384 0,4-3-32 16,7 2 0-16,8-4 0 0,8 4 64 0,10-3 16 16,7 1 0-16,11 1 0 0,7-4-128 0,11-1-32 15,7 2 0-15,9-4 0 0,9-4-272 0,0 0 160 16,19 6-160-16,9-4 128 0,9-2-128 0,10-2 0 16,9-2 0-16,8-1-176 0,7-5-64 0,8 3-16 15,5 1 0-15,6-2 0 16,3 3-1824-16,-2-2-368 0</inkml:trace>
  <inkml:trace contextRef="#ctx0" brushRef="#br1" timeOffset="53772.35">4698 13529 11455 0,'0'0'512'0,"-4"10"96"0,0-3-480 0,1 5-128 0,0-4 0 0,-2 2 0 0,0-4 976 0,-3 4 176 16,-2-2 48-16,1 3 0 0,-1-1-32 0,-1 2 0 16,-2 1 0-16,0-2 0 15,-2 2-64-15,2 1-16 0,-1-2 0 0,-2 0 0 0,0 1-128 0,0-1-48 16,-1-2 0-16,3 1 0 0,-3-5 32 0,0 0 0 15,2 1 0-15,1-5 0 0,0-2 0 0,0-2 0 16,1-1 0-16,0-4 0 0,1-2-208 0,2-5-32 16,2 0-16-16,2-4 0 0,2-2-320 0,1-2-64 15,1-2-16-15,2-4 0 0,5-1-288 0,-1-1 160 16,1-3-160-16,2 0 128 0,2 1-128 0,1 2 0 16,2-1 0-16,-1 1 0 0,5-2 0 0,1 4 0 15,4 0 0-15,-1 5 0 0,3 4 0 0,2 2 0 16,3 0 0-16,-1 6 0 0,-2 3-160 0,1 7 160 15,-1 2 0-15,-2 5-144 0,0 6 144 0,-4 4 0 16,-2 6-144-16,-5 7 144 0,-3 0-176 0,-2 4 48 0,-2 2 0 0,-5 3 0 16,-4 5 128-16,-3-2 0 0,0 2-144 0,-10 1 144 15,-2-4 0-15,-1-1 0 0,-2-3 0 0,-1-2 0 16,-3-1 0-16,2-2 0 0,-2-7 144 0,2-3-16 16,-1-3 208-16,2-4 48 0,0-4 16 0,2-5 0 15,4-5 0-15,0-3 0 0,1-6 0 0,-1-4 0 16,3-5-80-16,3-3 0 0,1-4-16 0,4-4 0 15,1-1-304-15,3-2 0 0,2-1 0 0,4 2 0 16,1 0 0-16,4 0 0 0,2-3 0 0,3 2 0 16,3 5 0-16,3-1 0 0,4 6 0 0,4 1 0 15,1 3-144-15,4 4 144 0,2 6-128 0,-1 5 128 16,0 7-144-16,-1 6 144 0,-2 3-160 0,-4 4 160 0,0 6-256 16,-5 3 32-16,-5 3 16 0,-5 5 0 0,-2 4-112 0,-4 3-32 15,-6 1 0-15,-3-1 0 16,-6-3 224-16,0 1 128 0,-5-1-160 0,-1-3 160 0,-3-6 0 15,-1-4 0-15,-1 0 0 0,2-9 0 0,-1-6 320 0,1-2-64 16,0-8 0-16,-1-7 0 0,3 1 0 0,2-7 0 16,1-4 0-16,3-6 0 0,1-4-256 0,1-2 160 15,2-6-160-15,3 0 128 0,3-2-128 0,3-1 0 16,2 1 0-16,4 0 0 0,2 2 0 0,5 2 0 16,3 2-128-16,0 8 128 0,2 3 0 0,4 5-176 15,1 2 176-15,-2 8-128 0,2 4 128 0,-5 4 0 16,1 6 0-16,-3 5 0 0,-2 3 0 0,-3 4 0 15,-3 5 0-15,-3 0-128 0,-7 6 128 0,-4 3 0 16,0 0 160-16,-8 1-160 0,-3 1 192 0,-2-2-48 16,-3-1-16-16,-1-2 0 0,-3-4 0 0,-1 0-128 15,2-4 192-15,-11 4-64 16,4-11-1392-16,3-7-272 0,3 0-64 0</inkml:trace>
  <inkml:trace contextRef="#ctx0" brushRef="#br1" timeOffset="54773.47">6000 14332 16575 0,'-21'13'1472'0,"10"-7"-1168"0,-1 5-304 0,5-3 0 0,-1 1 576 0,1-1 48 15,-2 2 16-15,0-3 0 0,2 2 528 0,1-4 112 16,6-5 32-16,0 0 0 0,0 0-288 0,0 0-64 16,8-2-16-16,3-7 0 0,3-1-256 0,6-7-48 15,7-3-16-15,5-7 0 0,6-1-176 0,5-6-48 16,4-4 0-16,5-8 0 0,-1-3-96 0,7-4-32 15,-1-3 0-15,5-1 0 0,4 0 0 0,1-4 0 16,3 1 0-16,-4 2 0 0,-3-4-64 0,-4 2-16 16,0 1 0-16,-3-3 0 0,-3 2 64 0,1 2 16 15,-5-1 0-15,0 3 0 0,-4-1-80 0,-1 1 0 16,-5-3-16-16,-3-1 0 0,-6 1-176 0,-3 1 160 16,-4-2-160-16,-4 3 160 0,-4 0-160 0,-2 3 0 15,-3 4 144-15,-1 1-144 0,-2 5 0 0,0 2 0 16,-2 4 0-16,-1 6 0 0,-3 3 0 0,-1 6 0 0,-3 2 0 15,0 6 0-15,-4 0 0 0,2 6 0 0,-4 3 0 0,-1 3 128 16,-3 4-128-16,-3 7 0 0,-5 5 0 16,-1 5 0-16,-4 4 0 0,-2 6 0 0,-2 8-144 0,-3 5 144 15,-3 6 0-15,-1 6 0 0,0 7 0 0,0 10 0 16,1 6 0-16,-1 7 208 0,-3 6-48 0,-2 6-16 16,0 5 96-16,2-2 16 0,2 0 0 0,-1-4 0 15,3-2 240-15,1-3 48 0,3-5 16 0,6-8 0 16,2-5 16-16,3-4 16 0,5-4 0 0,3-4 0 15,4-4-304-15,5-4-64 0,2-7-16 0,4-3 0 16,2-3-208-16,6-7 0 0,3-2 128 0,5-5-128 16,5-4 0-16,5-3-240 0,3-3 48 0,20-4 16 15,1-10-1616-15,-1-9-320 0,1-5-64 16</inkml:trace>
  <inkml:trace contextRef="#ctx0" brushRef="#br1" timeOffset="55106.35">8598 13577 33167 0,'-10'8'1472'0,"10"-8"304"0,-4 6-1424 0,0 0-352 0,2 6 0 0,-2 3 0 15,0 5 128-15,-1 6-128 0,-3 6 160 0,-2 3-160 16,-3 2 304-16,-1 5-48 0,-2 5 0 0,-2 4 0 16,-1 2 144-16,0 3 32 0,-5 3 0 0,0 2 0 15,-6-2-176-15,4 0-16 0,-1 2-16 0,3-4 0 0,1-4-224 16,3-7 0-16,2-4 0 0,-1 5 0 15,2-11-432-15,10-11-176 0,0-12-32 0,7-13-16 16,0 0-2128-16,8-10-416 0</inkml:trace>
  <inkml:trace contextRef="#ctx0" brushRef="#br1" timeOffset="55478.78">9270 13607 13823 0,'0'0'608'0,"9"3"128"0,0 0-592 0,-3 5-144 16,0 4 0-16,-3 3 0 0,1 3 2832 0,-4 4 544 16,-4 3 96-16,-2 3 32 0,-3 5-1856 0,-4 5-368 15,-3 3-80-15,-4 3-16 0,-5 1-448 0,0 3-96 16,0 0 0-16,-3-2-16 0,-2 1-192 0,4-4-48 16,-1-2 0-16,3-5 0 0,3-8 224 0,4-3 32 0,1-6 16 0,5-6 0 15,3-4-64-15,8-9-16 0,0 0 0 16,0 0 0-16,5-13-192 0,3-5-64 15,3-5 0-15,5-5 0 0,2 0-320 0,3-3 0 16,5-1 0-16,3-1 128 0,3 1-128 0,2-1 0 16,2 0 0-16,3 0 0 0,3 1 0 0,1 5 0 0,2-1 0 15,-2 8-128-15,-1 5 128 0,-3 5 0 0,-1 2 0 16,-2 8 0-16,-4 6 0 0,-2 5 0 0,-3 6 0 0,-3 5 0 16,-4 6 0-16,-3 2 0 0,-3 5 0 0,-4 2 128 0,-5 1-128 15,-4 1 0-15,-3 4 0 0,-6 20-128 16,-1-9-240-16,-3-4-32 0,-2-7-16 15,-2-2 0-15,0-4-1264 0,3-3-256 0,2-2-48 0,3-12-8176 16,0 0-1616-16</inkml:trace>
  <inkml:trace contextRef="#ctx0" brushRef="#br1" timeOffset="55944.75">10459 13764 30399 0,'-22'4'2704'0,"15"-1"-2160"0,1 1-544 0,1 5 0 16,3 1 384-16,1 4-48 15,3-1 0-15,4 1 0 0,5 3-336 0,1-1 128 16,5 1-128-16,2-2 0 0,0 1 240 0,5-4-32 0,2-5 0 0,3 1 0 15,3 0-80-15,3-5 0 16,3 3-128-16,4-5 192 0,0-2-64 0,4-2-128 16,0-2 176-16,0-1-176 0,-2-5 160 0,-2-1-160 0,-5-4 128 0,-5 1-128 15,-4-1 192-15,-3-1-32 0,-2-1-16 0,-4 1 0 16,-4-3 112-16,-5 3 32 0,-3 0 0 16,-3 1 0-16,-7-1 48 0,-5 3 16 0,-3 4 0 0,-4-1 0 15,-7 4-112-15,-6 1-32 0,-8 5 0 0,-3 4 0 16,-4 5-208-16,-4 6 0 0,-3 6 0 0,2 3 0 15,-3 6 0-15,3 3 0 0,1 5 0 0,1 6 0 0,2 0 256 16,3 5-64-16,4-1 0 0,6-3 0 0,4-1 16 16,4-1 0-16,5-4 0 0,9-2 0 0,4 0-208 15,6-3 128-15,5-4-128 0,8-1 0 0,7-4 0 0,4-1 0 16,3-4-176-16,19-1 176 16,2-8-1584-16,3-3-192 0,2-5-32 0,6-7-13392 15</inkml:trace>
  <inkml:trace contextRef="#ctx0" brushRef="#br1" timeOffset="56340.75">12654 13797 20271 0,'-10'-7'1792'0,"0"4"-1424"16,-3-2-368-16,0 1 0 0,1 1 3328 0,-2 3 608 0,-3 2 112 0,-3 1 32 15,-3 4-2864-15,-3-2-560 16,-3 5-112-16,-1 0-32 0,-3 4-160 0,-2 4-32 16,1 2-16-16,-2 8 0 0,0-1-304 0,-1 6 128 0,1 3-128 0,2-1 0 15,-1 2 176-15,4 1-176 16,3-1 160-16,4-1-160 0,3-3 0 0,6-2 128 0,5-3-128 0,6-1 0 16,4-8 0-16,6-1 0 0,6-5 0 0,2-7 0 15,5-2 0-15,5-6 0 0,3-3 0 0,1-6 0 16,1-4 128-16,3-3-128 0,2-4 176 0,2 1-176 15,-1-3 176-15,1-3-176 0,-1 3 160 0,0 0-160 16,-4-1 128-16,-1 4-128 0,-5 2 0 0,-2 2 144 16,-4 2-16-16,-2 5 0 0,-5 3 0 0,1 7 0 0,-5 6-128 15,-1 4 192-15,-2 6-192 0,-1 6 192 16,-1 3-192-16,-2 3 160 0,0 3-160 0,-1-1 160 0,-1 3-160 0,0 2 0 16,1-1 0-16,3 0 0 0,3-1 0 0,0-5 0 15,5 0 0-15,1-4 0 0,2 1-224 0,4-5-128 16,2-4-32-16,12 2 0 15,1-10-2448-15,0-6-496 0</inkml:trace>
  <inkml:trace contextRef="#ctx0" brushRef="#br1" timeOffset="56756.87">13993 13881 36863 0,'-9'21'3264'0,"1"6"-2608"15,4-2-528-15,0-2-128 0,3 5 448 0,1 5 64 16,0 3 16-16,0 1 0 0,-1 0-208 0,0 0-32 0,-2 1-16 0,-1 10 0 16,0-10-144-16,2-6-128 0,-1-5 144 0,1-2-144 15,-1-6 160-15,2-5-160 0,0-1 160 0,1-13-160 16,2 9 208-16,-2-9-48 0,0 0-16 0,0 0 0 15,5-13 112-15,2-2 32 0,2-6 0 0,1-3 0 16,0-6-144-16,1-1-16 0,2-1-128 0,2-1 192 16,3-6 128-16,0 0 32 0,2-2 0 0,1 3 0 0,-1 0 48 15,3 2 16-15,3 3 0 0,1 1 0 0,-1 4-160 0,2 5-16 16,1 4-16-16,1 5 0 0,3 5-32 0,2-1-16 16,0 5 0-16,5 5 0 0,2 3-176 0,2 3 0 15,2 4 144-15,0 4-144 0,-2 1 0 0,-2 2 0 16,-4-3 0-16,-2 2 0 0,-2-2-336 0,-2 2 16 15,-3 0 0-15,0-2 0 16,-3-2-976-16,-2 0-192 0,-1 4-48 0,-2-6 0 16,-3-1-832-16,-4-4-160 0,-2-4-32 0,-12-1-12560 0</inkml:trace>
  <inkml:trace contextRef="#ctx0" brushRef="#br1" timeOffset="56955.1">10409 12673 46015 0,'-63'-12'2048'0,"27"4"400"0,4 4-1952 0,6 0-496 0,4-1 0 0,5 0 0 16,5 3-752-1,3 0-240-15,9 2-48 0</inkml:trace>
  <inkml:trace contextRef="#ctx0" brushRef="#br1" timeOffset="57873.96">9274 16485 6447 0,'-13'7'272'0,"5"-1"80"0,-5 2-352 0,1-3 0 0,1 0 0 0,1 1 0 16,2-1 2672-16,8-5 464 0,-9 5 80 0,9-5 32 15,-5 8-1040-15,5-8-208 0,0 0-32 0,3 9-16 16,-3-9-560-16,14 10-112 0,3-5-32 0,6-1 0 16,5-3-144-16,7-1-16 0,4-4-16 0,6-1 0 15,3-5-272-15,5 1-48 0,2-4-16 0,6 4 0 0,4-3-352 0,3-2-80 16,4 0-16-16,-1 2 0 0,-5 0-160 0,-3 1-128 15,-3 1 144-15,-1-1-144 0,-1 3 0 0,-1-1 0 16,-3 2 0-16,-4-3 0 16,0 2-1024-16,-5 0-320 0,-5 1-48 0</inkml:trace>
  <inkml:trace contextRef="#ctx0" brushRef="#br1" timeOffset="58408.86">12101 16133 31151 0,'-15'-6'1376'0,"5"1"288"0,0 0-1328 0,1 3-336 16,9 2 0-16,-9 0 0 0,0 4 192 0,0 8-48 16,-1 2 0-16,0 7 0 0,-1 5-16 0,0 7-128 15,-6 3 192-15,1 9-64 0,-3-3 32 0,0 7 0 16,1 4 0-16,-2 1 0 0,2 2-32 0,-2-1 0 15,-1 1 0-15,2-2 0 0,3 1-128 0,2-5 0 16,2-10 144-16,3-5-144 0,3-7 0 0,2-7-240 16,3-3 48-16,3-9 0 15,-2-9-1888-15,11-1-368 0,1-7-80 0,5-10-16 0</inkml:trace>
  <inkml:trace contextRef="#ctx0" brushRef="#br1" timeOffset="58757.84">12746 16096 23903 0,'-3'21'1056'0,"3"-4"224"0,0 4-1024 0,0 5-256 0,-1 2 0 0,-2 4 0 16,-2 2 528-16,-3 3 64 0,0 3 16 0,-4 3 0 16,-2-1 96-16,-1 0 32 0,0 1 0 0,-1-4 0 15,0-2-224-15,1-4-64 0,-2-9 0 0,4-3 0 16,3-10 16-16,5-3 0 0,5-8 0 0,0 0 0 0,0 0-80 0,1-13 0 15,3-8-16-15,3-2 0 16,1-1 112-16,4-4 32 0,1 0 0 0,2-4 0 0,1 0-288 16,3 0-48-16,2 2-16 0,2-1 0 0,2-1-160 0,-1 6 0 15,3 0 0-15,2 5 0 0,3 2 0 0,-2 7 0 16,1 6 0-16,1 5 0 0,-2 6 0 0,1 7 160 16,-6 8-160-16,-2 6 160 0,-4 3-160 0,-4 7 128 15,-1 2-128-15,-5 4 128 0,-2-1-128 0,-4 1 160 0,-1 6-160 16,-4 0 160-16,-1-1-160 0,-2 2 128 15,-2-9-128-15,5 0 128 0,2-6-320 0,1-5-80 16,1-6-16-16,4-5 0 16,1-3-1632-16,3-6-320 0,4-8-64 0,-1-8-11264 0</inkml:trace>
  <inkml:trace contextRef="#ctx0" brushRef="#br1" timeOffset="59027.39">14280 15270 30399 0,'0'0'2704'0,"-9"4"-2160"0,1 2-544 0,-1 7 0 16,3 1 272-16,-2 5-48 0,-2 4-16 0,0 9 0 15,-3 3 80-15,-1 6 16 0,-1 7 0 0,0 3 0 16,-3 2 144-16,2 5 16 0,-2 1 16 0,0 10 0 15,-1 7-48-15,0 6-16 0,0-2 0 0,0 7 0 0,0 2-272 16,1 2-144-16,1-2 160 0,2-3-160 0,1-5 0 0,1-6 0 16,3-5-128-16,1-11 128 15,3-8-672-15,1-11-32 0,2-5 0 0,1-10 0 16,-1-5-1728-16,1-10-368 0</inkml:trace>
  <inkml:trace contextRef="#ctx0" brushRef="#br1" timeOffset="59244.57">13591 16292 24879 0,'0'0'2208'0,"0"0"-1760"0,0 0-448 0,13 0 0 16,4-1 1024-16,5-1 128 0,3 1 32 0,7 0 0 15,0-3-864-15,5 3-192 16,2-2-128-16,3 2 192 0,1 1-192 0,3 1 160 0,2 1-160 0,2 0 160 15,1-1-352-15,-3-1-80 16,0-1-16-16,-3 0-12656 0</inkml:trace>
  <inkml:trace contextRef="#ctx0" brushRef="#br1" timeOffset="59563.7">14645 16414 11967 0,'0'0'1072'0,"0"0"-864"0,10 6-208 0,3-1 0 15,3-2 2464-15,3 0 448 0,3-6 96 0,1-1 0 0,1-1-1792 0,2-4-352 16,4 2-80-16,-1-6-16 0,-1-5-192 0,1-1-32 16,0-1-16-16,2-1 0 0,-3 1 0 0,-3 0 0 15,-2-1 0-15,-3 1 0 0,0 2-32 0,-6 3-16 16,-6 0 0-16,-3 1 0 0,-5-2-48 0,-6 5-16 16,-7 2 0-16,-4 5 0 0,-4-1 256 0,-4 9 48 15,-4 1 16-15,-2 10 0 0,-1 4-96 0,-2 3 0 16,-3 5-16-16,2 1 0 0,0 3-288 0,1 5-48 15,0 0-16-15,3 0 0 0,3 1-48 0,5 1-16 16,3-1 0-16,8-2 0 0,5-2-208 0,6 0 0 16,3-4 0-16,8 1 0 0,3-3-128 0,6-4-80 0,5-3-16 15,3 1 0 1,1-5-1120-16,6-3-240 0,4-7-32 0,2 1-8816 16,4-5-1744-16</inkml:trace>
  <inkml:trace contextRef="#ctx0" brushRef="#br1" timeOffset="59942.12">16127 16254 30399 0,'-17'-8'2704'0,"-2"2"-2160"0,-2-3-544 0,-1 1 0 0,0 2 704 15,1 0 48-15,-2 1 0 0,-1 5 0 0,-2 3-320 0,0 8-64 16,-4-1-16-16,0 2 0 0,-2 4-352 0,0 1 0 15,1 1 0-15,1 0 0 0,6 0 0 0,5 0 0 16,4 1 0-16,6 0 0 0,5-3-144 0,7 0 144 16,3-5-160-16,5-1 160 0,6-2-144 0,7-2 144 15,3-5-128-15,3-2 128 0,1-3 0 0,3-3 0 16,6-1 0-16,-1-1 0 0,-2 2 0 0,1-4 0 16,-1 1 0-16,-2-1 0 0,-3 1 0 0,-3 2 0 15,-2 4 0-15,-3 4 128 0,-6 8-128 0,0 8 0 16,-7 5 0-16,-1 8 0 0,-3 6 160 0,-2 7 16 15,-4 5 0-15,-1 3 0 0,-5-3 160 0,-4 3 48 16,-4 0 0-16,-4 1 0 0,-6 1 64 0,-3 2 0 16,-3-1 16-16,-3 4 0 0,-2-2-96 0,-3 1-32 0,-2-1 0 0,1-5 0 15,-3-6-144-15,3-4-48 16,-2-5 0-16,6-6 0 0,0-4-144 0,3-7 128 16,1-6-128-16,6-5 128 15,3-7-1392-15,6-6-272 0,4-3-64 0,3-8-14384 0</inkml:trace>
  <inkml:trace contextRef="#ctx0" brushRef="#br1" timeOffset="60313.57">17263 16279 23951 0,'-14'-19'2128'0,"9"12"-1696"0,-3-2-432 0,8 9 0 0,-6-4 672 0,6 4 48 16,-9 4 16-16,-1 7 0 0,-3 3-80 0,-2 6-16 15,0 8 0-15,-2 8 0 0,-2 3 64 0,-1 5 16 16,0 0 0-16,-1 2 0 0,2 1 64 0,0-3 16 16,1 2 0-16,0-4 0 0,1-4-352 0,0-1-64 15,3-4 0-15,5-5-16 0,-1-9-240 0,5-5-128 16,2-4 160-16,3-10-160 0,0 0 480 0,7-6 0 15,4-7 0-15,2-6 0 0,5-8 80 0,5-2 16 0,1-3 0 0,5-3 0 16,-1-2-208-16,1 0-48 16,0-1 0-16,2 0 0 0,0 2-320 0,-2 1 144 15,-3-3-144-15,4 2 0 0,-2 3 0 0,1 2 0 0,-1 2 0 0,-1 5 0 16,-2 2-192-16,0 6-128 0,0 2-48 0,-4 6 0 31,-1-1-2512-31,0 7-496 0</inkml:trace>
  <inkml:trace contextRef="#ctx0" brushRef="#br1" timeOffset="60659.48">18285 16207 20271 0,'-18'2'1792'0,"1"2"-1424"0,1 0-368 0,1 2 0 16,-1 8 2400-16,-2 4 416 0,-1 2 64 0,-3 7 32 15,-1 6-1952-15,-1-1-400 0,-1 0-80 0,2 1-16 16,-4 1 64-16,5-1 16 0,3 3 0 0,5-3 0 16,3-3-256-16,5 0-48 0,2-6-16 0,5-7 0 0,4-1-224 15,4-9 0-15,5 1 0 0,1-5 0 16,4-7 0-16,0-3 176 0,2 1-176 0,0-7 160 0,1-2 272 0,1-1 48 16,0-2 16-16,-2 0 0 0,-2 0-144 0,-1 4-32 15,-3 0 0-15,-1 3 0 0,2 6-112 0,-4 2-16 16,-1 2-16-16,-11 1 0 0,12 6-176 0,-2 9 128 15,-1 3-128-15,0 3 128 0,-1 0-128 0,-1 1 0 16,1-1 0-16,1-2 0 0,1-1 0 0,2-1 0 16,2-6 0-16,2 1 0 15,2-6-1072-15,2-1-240 0,-1-4-48 0,3-7-16 16,1-3-1744-16,3-7-336 0,14-19-80 0,-2 0-16 0</inkml:trace>
  <inkml:trace contextRef="#ctx0" brushRef="#br1" timeOffset="60937.1">19484 15076 20271 0,'0'0'896'0,"-12"2"192"0,-2 2-880 0,0 9-208 0,-1 3 0 0,-3 4 0 16,-2 5 1984-16,-2 4 336 0,-2 5 80 0,0 4 16 15,0 6-1136-15,1 4-208 0,-1 3-48 0,0 6-16 0,0 9 0 0,1 3 0 16,-1 3 0-16,-1 3 0 15,0 5-464-15,1 4-96 0,1 1 0 0,5-3-16 0,0-1-272 0,2-5-160 16,1-3 192-16,2-5-192 0,0-3 0 0,4-6 0 16,2-6 0-16,3-6 0 0,3-8 0 0,4-7 0 15,1-8 0-15,1-3-192 16,0-7-256-16,3-8-32 0,-8-6-16 0,11-3 0 16,1-4-2320-16,-2-7-448 0</inkml:trace>
  <inkml:trace contextRef="#ctx0" brushRef="#br1" timeOffset="61142.53">18580 16063 29951 0,'-15'1'1328'0,"15"-1"272"0,0 0-1280 16,0 0-320-16,0 0 0 0,10-1 0 0,3 1 320 0,4-1 16 0,5-2 0 0,7-3 0 15,7 2 304-15,7-2 48 0,5-7 16 0,6-1 0 16,4-1-224-16,-1-5-32 15,2-1-16-15,-2 2 0 0,0 0-288 0,2 0-144 16,1 0 160-16,-1 2-160 0,0 3-176 0,-5 2-128 16,-3-1-16-16,-2 2-10016 15,-5 3-2000-15</inkml:trace>
  <inkml:trace contextRef="#ctx0" brushRef="#br1" timeOffset="61338.25">20199 15829 29487 0,'-11'13'2624'0,"0"5"-2112"0,-1 3-512 0,1 4 0 15,-2 5 848-15,0 6 64 0,1 3 16 0,-4-1 0 16,-2-1-128-16,-2 1-32 0,-1-2 0 0,-2-2 0 16,-1-2-256-16,1 0-48 0,-2-3-16 0,3-1 0 0,4 1-448 0,3-5 0 15,1-3 0-15,2-6 0 16,5-1-1632-16,7-14-224 0,0 0-32 0,0 0-16 15,8-5-976-15,5-7-208 0</inkml:trace>
  <inkml:trace contextRef="#ctx0" brushRef="#br1" timeOffset="61987.06">20571 15829 20271 0,'-11'18'896'0,"3"-1"192"0,-4 2-880 0,1 4-208 15,-1 6 0-15,2 1 0 0,-4 2 1856 0,-2 4 336 16,-2 1 64-16,-3-1 16 0,-3 3-672 0,0-4-144 0,-4-2-32 0,4-2 0 16,2-2-464-16,5-4-112 15,1 1-16-15,2-8 0 0,3-6-160 0,3 0-32 0,8-12-16 0,0 0 0 16,0 0 16-16,0 0 0 0,5-12 0 0,6 2 0 16,-1-6-192-16,5-4-16 0,3-4-16 0,2 3 0 15,3-2-192-15,0 3-32 0,0-2-16 0,0 0 0 16,-2 5-176-16,2 3 0 0,0 1 0 0,-1 1 0 0,-3 3 0 15,0 3 0-15,0 5 0 0,-1 3 0 0,-2 3 0 16,2 1 0-16,0 1-176 0,-6 2 176 0,1-1-128 0,0 3 128 16,2 3-128-16,0 0 128 0,1 0-320 15,0 1 32-15,2-2 0 0,9 1 0 16,2-5-112-16,1-5-32 0,3-4 0 0,3-5 0 0,2-3 112 16,0-6 0-16,-1-4 16 0,0-2 0 0,-3 2 112 0,-2-1 0 15,-1-1 16-15,-2-3 0 0,-2 0 176 0,-5 3 0 16,1-1 0-16,-2 1 0 0,-4-2 0 0,-3 5 0 15,-2 1 0-15,-5 5 0 0,-1 5 0 0,-3-1 0 16,-1 3 0-16,-2 4 0 0,0 0 0 0,0 0 0 16,-9 7 0-16,-4 3 0 0,-2 4 0 0,-11 7 0 15,0 1 0-15,-1 2 0 0,0 2 0 0,-1-1 128 16,0 3-128-16,2-3 0 0,0 5 0 0,2-4 144 16,1-1-144-16,5-5 0 0,3-2 208 0,6-2-64 15,4-7-16-15,5-9 0 0,0 0 64 0,7 8 16 0,1-6 0 0,5 0 0 16,1-4 0-16,4-3 0 0,4-2 0 0,2-1 0 15,1-4-48-15,2 2-16 16,1-2 0-16,0-2 0 0,0 2-144 0,0 3 0 0,-2 0 0 0,0 4 128 16,-2 3-128-16,0 3 0 0,-2 5 0 0,-2 7 0 15,0 2 0-15,-4 4 0 0,-2 6 0 16,1 15 0-16,-5-2 0 0,-4 3 0 0,-3 1 0 0,-4 1 0 16,-3-2 192-16,-1 2 16 0,-7-4 0 0,-2 0 0 15,-3 0-32-15,-4-1-16 0,-3-1 0 0,-1-1 0 16,-3-2-160-16,0-4 128 0,-2-3-128 0,1-1 128 15,-1-6-128-15,-1-2-256 0,2-3 64 0,1-5 16 32,0-2-2768-32,-2-7-544 0</inkml:trace>
  <inkml:trace contextRef="#ctx0" brushRef="#br1" timeOffset="62137.68">20280 15665 35007 0,'-25'-19'3120'0,"13"8"-2496"16,0 3-496-16,5 1-128 0,7 7 1600 0,0 0 320 16,0 0 48-16,0 0 16 0,0 0-1696 0,0 0-288 0,0 0-144 0,8-4-12272 15,-8 4-2464-15</inkml:trace>
  <inkml:trace contextRef="#ctx0" brushRef="#br1" timeOffset="62624.99">23573 15109 27647 0,'-5'-16'2448'0,"-1"-1"-1952"15,-3-1-496-15,0 0 0 0,-3 1 1136 0,0 2 128 16,-1 4 16-16,-1 3 16 0,-3-1-272 0,0 5-64 15,-4 2-16-15,-2 4 0 0,2 10-496 0,-7 3-80 16,-3 5-32-16,-2 6 0 0,3 7-176 0,-3 8-32 16,1 8-128-16,-4 6 192 0,-1 5 32 0,-1 3 0 15,-1 7 0-15,1 6 0 0,0 6-224 0,2-1 176 0,4 4-176 16,3 0 160-16,2 0-160 0,6-7 0 0,2-3 0 0,6-5 0 16,2-7 0-16,4-5 0 0,7-6 0 0,1-10 0 15,5-8 0-15,1-3-224 0,2-6 80 0,4-3 16 31,-2-6-1744-31,2-4-352 0,-2-5-64 0</inkml:trace>
  <inkml:trace contextRef="#ctx0" brushRef="#br1" timeOffset="62752.94">22429 16044 36735 0,'0'0'1632'0,"0"0"336"0,0 0-1584 0,0 0-384 0,0 0 0 0,18-1 0 15,5 2 0-15,5-1 0 0,3 0 0 0,5-1 0 0,2-4 0 0,5-3 0 16,4 0 0-16,6 0 0 16,1 1-928-16,6 1-224 0,3-2-32 0,1 3-13920 15</inkml:trace>
  <inkml:trace contextRef="#ctx0" brushRef="#br1" timeOffset="63059.08">23808 15829 15663 0,'0'0'688'15,"-10"-9"144"-15,-4 0-656 0,-3 3-176 0,-2 0 0 0,-1 3 0 0,-3 3 4608 0,-2 4 880 16,-6 4 176-16,-4 1 32 0,-9 5-4224 0,3 5-832 16,-4 5-192-16,2 2-16 0,0 5-432 0,1-2 128 15,0 2-128-15,4 3 0 0,5 0 576 0,3-4 16 0,6-4 16 0,4 1 0 16,3-2-80-16,8-6-16 0,3 1 0 16,6-5 0-16,6-6-256 0,1 0-48 0,4-3-16 0,2-4 0 15,2-4 16-15,4-2 0 0,3 2 0 0,2-7 0 16,3 1 0-16,1-2 0 0,1 2 0 0,0-1 0 15,-1 4-208-15,-1 1 0 0,-2 4 0 0,-3 0 0 16,-1 0 0-16,-2 4 0 0,-1 5 0 0,-1-4-160 16,-2 2 16-16,-1 2 0 0,0-3 0 0,-1 4 0 31,-1 0-1120-31,0 2-208 0,-1-6-64 0,2 3-10368 0,1-4-2096 0</inkml:trace>
  <inkml:trace contextRef="#ctx0" brushRef="#br1" timeOffset="63297.3">24380 15894 29487 0,'0'0'1296'0,"-11"1"288"16,-2 4-1264-16,0-1-320 0,1 4 0 0,-2 1 0 0,-4 6 896 0,0 2 128 15,-1-1 32-15,-4 2 0 0,-5 0-512 0,-1 2-96 16,-2 2-32-16,1 2 0 0,-2 2-32 0,4 0 0 15,3 1 0-15,3-3 0 0,6 2-128 0,5-1-16 16,4 1-16-16,5-4 0 0,8-3-224 0,0-3 176 16,5-3-176-16,6 0 160 0,7-5-160 0,1-3 0 15,3 0 0-15,2-3 0 0,4-2 0 0,-1 0-256 0,-1-2 48 16,-2-3 0 0,1-4-1840-16,1 0-352 0,2 1-80 0</inkml:trace>
  <inkml:trace contextRef="#ctx0" brushRef="#br1" timeOffset="63499.07">25198 15133 35935 0,'-12'-4'1600'0,"12"4"320"15,-11 2-1536-15,0 7-384 0,1 5 0 0,-1 8 0 0,-6 6 0 0,1 6 0 0,-7 3-160 0,-1 4 160 16,-3 6 0-16,-1-3 0 0,-4 2 0 0,1 5 0 15,-2 1 224-15,1 3 0 0,1 1 0 0,2 0 0 0,0-1-96 16,0 1 0-16,-2 0-128 0,3 2 192 16,3-1-1312-16,0-3-272 0,3-2-48 0</inkml:trace>
  <inkml:trace contextRef="#ctx0" brushRef="#br1" timeOffset="63913.92">24552 15908 28559 0,'0'0'1264'0,"-7"-6"272"16,7 6-1232-16,0 0-304 0,0 0 0 0,12-8 0 0,3-1 704 0,3 5 96 15,0 1 16-15,2-1 0 0,2 1-304 0,2 2-48 16,1-2-16-16,2 1 0 0,0-1-64 0,1 1 0 16,2-2-16-16,2 3 0 0,0-2 32 0,-1 1 16 0,0-1 0 0,-3 1 0 15,-4-1-48-15,-2 4-16 0,-5 3 0 0,-3 4 0 16,-2 1-112-16,-5 1-32 0,-1 4 0 0,-4 5 0 15,-6 6-64-15,-2 2-16 0,-3 3 0 0,-2 6 0 16,-2 1-128-16,0 0 128 0,3 1-128 0,-1-1 128 16,2-4-128-16,4-1 0 0,2-7 0 0,6 0 0 15,2-4 0-15,2-3 128 0,3-2-128 0,3-1 0 16,4-5 256-16,2-1-48 0,1-4 0 0,4-5 0 16,0-1 272-16,2-3 48 0,-2-3 16 0,0 2 0 15,0-5-144-15,-1 1-16 0,-1-7-16 0,-3 4 0 16,-3-1-176-16,-2-2-16 0,-2-2-16 0,-3-1 0 15,-3-1-160-15,0 0 160 0,-6-1-160 0,-3-3 160 16,-2-1-32-16,-3-4 0 0,-2 1 0 0,1-1 0 0,-5 3-128 16,0-2 0-16,-1 2 144 0,-1 6-144 0,0 1 0 0,-1 5-128 15,2 3 0-15,1 1 0 16,0 4-912-16,0 0-176 16,-1 1-48-16,1 3-10976 0,1 1-2208 0</inkml:trace>
  <inkml:trace contextRef="#ctx0" brushRef="#br1" timeOffset="64283.3">25839 15945 24879 0,'0'0'2208'0,"-8"4"-1760"0,8-4-448 0,-8 9 0 16,2 3 2944-16,0 5 512 0,3 3 112 0,-5 6 16 15,-1 5-2816-15,-1 1-544 0,-1-5-224 0,0 2 176 16,0 2-176-16,-3-3 128 0,0 1-128 0,-1 0 128 15,-3-3-128-15,0 4 0 0,0-2 144 0,0-3-144 16,1-4 128-16,1-2-128 0,6-4 128 0,3-4-128 16,2 0 352-16,5-11 0 0,0 0 0 0,0 0 0 15,0 0 352-15,12 0 64 0,4-5 0 0,3-7 16 16,2-1-16-16,3-4 0 0,1-5 0 0,0 0 0 16,2-3-352-16,-2-2-80 0,-1-2-16 0,-1 1 0 15,-1-2-64-15,1 4-32 0,1 1 0 0,2 2 0 16,-1 3 0-16,1 2 0 0,1 2 0 0,0 4 0 15,1 3-224-15,1 1 0 0,0 4 0 0,0 3 0 16,2 2 0-16,-6 3 0 0,1 3 0 0,0-1 0 0,1 5 0 16,-2-3 0-16,0 2 0 0,-4-1 0 15,-2 5-912-15,-1 0-80 0,-4-4-16 0,-2 4 0 16,-4 1-1200-16,-2 1-240 0,-5 0-48 0,-4-3-14784 16</inkml:trace>
  <inkml:trace contextRef="#ctx0" brushRef="#br1" timeOffset="65030.75">12124 18118 12895 0,'0'0'576'0,"1"-7"112"0,-1 7-560 0,0-10-128 0,0 10 0 0,0 0 0 16,0 0 2560-16,0 0 464 0,0 0 112 0,-10 5 0 16,-4 2-2160-16,-2 2-432 0,-6 4-96 0,-3 4 0 15,-5 2-160-15,-3 5-32 0,-2 2 0 0,-3 5 0 16,-3 7 368-16,3 5 64 0,-2 7 16 0,2 3 0 15,-1 3 272-15,2 3 64 0,3 3 16 0,3-2 0 16,2-6-224-16,6-3-64 0,4-5 0 0,6-4 0 16,6-5-352-16,7-3-80 0,5-1-16 0,6-4 0 0,4 1-320 0,4-5 0 15,4-1 0-15,1-6 0 16,6-5-1408-16,3-3-368 0,4-4-64 0</inkml:trace>
  <inkml:trace contextRef="#ctx0" brushRef="#br1" timeOffset="65448.1">13004 18364 26719 0,'-17'-3'2368'0,"2"-1"-1888"0,-2 1-480 0,0 0 0 16,-3 2 704-16,-2 3 32 0,-4 2 16 0,2 5 0 15,-4 3 704-15,-4 0 144 0,-3 2 16 0,-3 4 16 32,-2 0-1792-32,-1 3-352 0,-2 7-80 0,4-1-16 0,2 2 608 0,6 1 240 0,7-3-16 0,6 1 0 15,8-3-32-15,8-3 0 0,4-2 0 0,8-1 0 16,7-3-64-16,6-2-128 0,6 0 176 0,7-4-176 16,3 0 336-16,2 1-32 0,-1-5-16 0,2 3 0 15,-2 0-112-15,-2-2-32 0,0 4 0 0,-2-3 0 16,-3 4-144-16,-4 1 0 0,-4-3 0 0,-4 1 0 15,-5-2 176-15,-3 3-48 0,-7 2-128 0,-4-2 192 16,-7-2 224-16,-7 4 32 0,-6 2 16 0,-5 1 0 16,-5 3-112-16,-3-3-32 0,-5-1 0 0,-3 1 0 0,-5-1-128 15,0-2-16-15,-1 0-16 0,-2 0 0 0,-2-6-32 16,1 1 0-16,2-5 0 0,0 0 0 0,5-4-128 16,6-3 0-16,4 0 0 0,8-8 0 15,4 1-1696-15,8-4-320 0,3 0-64 0,7-2-8736 16,4-3-1760-16</inkml:trace>
  <inkml:trace contextRef="#ctx0" brushRef="#br1" timeOffset="65800.5">13817 18518 25791 0,'-20'10'2304'0,"-3"4"-1856"0,1-2-448 0,2 6 0 16,1 4 1680-16,1 2 240 0,0 8 64 0,2-3 0 16,-1 5-1376-16,2-1-272 0,2 0-48 0,3 2-16 15,2-5-272-15,5 2 0 0,0 2 0 0,8-1 0 16,2-1 0-16,7-5 0 0,5 0 0 0,1-7 0 16,2-1 0-16,3-5 0 0,0-5 0 0,2-3 0 15,5-6 0-15,0-2 0 0,1-6 0 0,0-2-144 16,0-5 144-16,0-4 0 0,-1-4 0 0,-2 1 128 15,-2-1 256-15,-2 2 48 0,-5-4 16 0,-3 5 0 16,-4 0 48-16,-5-1 16 0,-8 2 0 0,-2 2 0 16,-7-1 112-16,-5-1 16 0,-6 1 16 0,-5 1 0 0,-5 0-240 15,-3 3-48-15,-1 6-16 0,-2-1 0 0,0 3-352 16,0 2 0-16,-1 3-192 0,3 1 64 16,3 2-608-16,0 1-112 0,5-2-32 15,-1 2-10608-15,5-2-2128 0</inkml:trace>
  <inkml:trace contextRef="#ctx0" brushRef="#br1" timeOffset="66332.63">14463 18671 19343 0,'4'22'1728'0,"-1"5"-1392"16,1-1-336-16,-1 6 0 0,-1 0 1680 0,1 2 272 0,-3 3 48 15,-3-1 16-15,0-5-688 0,-3-1-144 0,0-4-32 0,-2-4 0 16,2-3-368-16,-3-4-80 16,0-7 0-16,2 0-16 0,7-8-160 0,0 0-16 0,-9-7-16 0,4-3 0 15,2-9 48-15,3-3 16 0,4-2 0 0,1-1 0 16,4-6-320-16,2 0-64 0,1 1-16 0,3 1 0 16,3-4-160-16,2 3 0 0,1 0 0 0,3 1 0 15,1 5 0-15,-1 0 0 0,3 6 0 0,-2 0 0 16,1 2 0-16,-2 4-144 0,-1 6 144 0,-3 5 0 15,-2 3-128-15,-3 6 128 0,1 1 0 0,-2 3 0 16,-3 9-144-16,-2-1 144 0,-2 2 0 0,-3 1-144 16,-4 1 144-16,-2 5-160 0,-3-1 160 0,-2 2-160 15,-2 1 160-15,-1-6-192 0,-2 1 192 0,-1-7-192 16,0-7 192-16,2-1 0 0,1-4 0 0,1 0 0 16,9-7 288-16,0 0 96 0,0 0 0 0,-7-11 16 0,3 0 192 0,4-4 48 15,4-2 0-15,4-1 0 0,1-1-448 0,2 0-64 16,2-4-128-16,1 2 176 0,2-2-176 0,5 3 0 15,2-1 0-15,-2 5 0 0,1 2-256 0,1 4 80 16,0 1 16-16,0 4 0 0,-3 2 160 0,1 9-160 16,0 2 160-16,0 6-160 0,0 3 160 0,-1 3 0 15,0 2 0-15,-2 3-128 0,-1-1 128 0,-2 5-160 16,-4-2 160-16,-2 5-160 0,1 3-192 0,-2 2-32 16,-2-1-16-16,1-1 0 15,-2 0-400-15,0-7-80 0,0-4-16 0,3-4-9712 16,-2-1-1936-16</inkml:trace>
  <inkml:trace contextRef="#ctx0" brushRef="#br1" timeOffset="66703.4">15782 18797 32127 0,'0'0'1424'0,"0"13"304"0,3-3-1392 0,3 2-336 0,3-6 0 0,3 3 0 15,3-3 656-15,1-1 64 0,3-1 16 0,4-6 0 0,0-4-416 0,3 0-96 16,-2-5-16-16,2 0 0 16,-1-3-80-16,0-2 0 0,-2 1-128 0,-3-2 192 15,-3-1-192-15,-5 2 0 0,0-1 0 0,-6 0 0 0,-2-4 0 0,-4 2 0 16,-1 1 128-16,-3 2-128 0,-5 1 240 0,-1 3 0 15,-4-1 0-15,-3 5 0 0,-2 1 192 0,-4 3 32 16,1 4 16-16,-1 3 0 0,1 5-352 0,0 4-128 16,1 3 0-16,-2 5 144 0,3 0-144 0,2 5 0 15,4 1 0-15,2 4 0 0,2-1 0 0,4 2-144 16,2 1 144-16,2-4 0 0,5 0 0 0,4 1-128 16,3-1 128-16,3 2 0 15,1 1-784-15,5-4-112 0,2-1 0 0,3-3-16 16,2-5-2816-16,2-3-560 0,14-2-128 0,-3-8 0 15</inkml:trace>
  <inkml:trace contextRef="#ctx0" brushRef="#br1" timeOffset="67022.05">17062 17728 21183 0,'5'-18'944'0,"2"10"192"0,-2-5-912 0,1 5-224 0,-1-1 0 0,-5 9 0 16,0 0 1536-16,0 0 272 0,9 9 48 0,-2 5 16 16,-5 9-496-16,-2 4-96 0,-4 8-32 0,-1 10 0 0,-2 2-512 15,-4 8-96-15,5 2-32 0,-4 5 0 16,-3-1-144-16,0 5-16 0,1 4-16 0,-1 3 0 0,0 0 16 0,-1 2 0 15,-2 3 0-15,3-3 0 0,-1-3-304 0,3-4-144 16,-2-5 160-16,1-1-160 0,1-4 0 0,2-9-336 16,2-8 48-16,3-3 16 15,-1-4-1584-15,0-10-320 0,3-8-64 0,0-5-12000 0</inkml:trace>
  <inkml:trace contextRef="#ctx0" brushRef="#br1" timeOffset="67211.92">16676 18632 32015 0,'15'-3'1408'0,"-1"-2"320"0,6 0-1392 0,7 1-336 0,6 1 0 0,4-1 0 16,1 3 560-16,4-1 32 0,3 1 16 0,2-2 0 16,1 2-288-16,3-1-64 0,1-1-16 0,1-2 0 15,1-3-240-15,-7 5 0 0,-4-5 0 0,-2 0-10400 16,-3-2-2048-16</inkml:trace>
  <inkml:trace contextRef="#ctx0" brushRef="#br1" timeOffset="67403.69">18161 18394 21183 0,'-9'27'1888'0,"2"-7"-1504"0,0 8-384 0,-2 2 0 0,0 4 2624 0,0 7 448 16,0 3 80-16,-2 3 32 0,-2-1-1648 0,-1 1-336 16,-1-4-64-16,-2 3-16 0,1-7-688 0,-2-2-144 15,1-1-32-15,1-2 0 16,-1-1-1520-16,2-5-304 0,2 1-64 16</inkml:trace>
  <inkml:trace contextRef="#ctx0" brushRef="#br1" timeOffset="68320.07">18622 18661 23039 0,'-10'26'1024'0,"3"-10"192"0,-1 2-960 0,-1 4-256 0,-2 3 0 0,-1 3 0 15,0 0 2720-15,0 1 496 0,-2 2 112 0,-2-5 0 16,4 1-2112-16,-1-5-448 0,0-2-64 0,2-1-32 15,1-4-288-15,1-1-48 0,1-7-16 0,8-7 0 16,0 0-160-16,0 0-32 0,3-9-128 0,3-8 192 16,3-4-192-16,4-7 0 0,2 2 0 0,4-3 0 15,3-3-192-15,0 4-144 0,1-4-32 0,3-1 0 16,2 4 128-16,-2 0 32 0,2-3 0 0,3 3 0 16,2 5 208-16,-1 2-176 0,1 6 176 0,-4 3-160 15,0 5 160-15,-1 3 0 0,-5 5 0 0,-3 7 0 0,-2 0 0 16,-4 7 192-16,-1 1-32 0,-3 3-16 0,-2 4-144 15,-3-1 0-15,-3-1 0 0,0 0-176 0,-2 2 176 0,-3-1 0 16,-1 1 0-16,-1-3-128 0,-2-4 128 0,0-2-208 16,1-6 80-16,-1 0 128 0,7-7 0 0,0 0 0 15,0 0 0-15,0 0 0 0,0 0 224 0,0 0-32 16,0-10-16-16,4-3 0 0,0-2-176 0,2 2 192 16,3 0-192-16,2-1 192 0,-1 0-192 0,1 4 0 15,1 1 0-15,0 5 0 0,1 3 0 0,0 2 0 16,-1 2-144-16,4 5 144 0,-4 0 0 0,2 6-128 15,0 2 128-15,0 1 0 0,-1 2-128 0,0 1 128 0,1-3 0 16,0 1 0-16,0-1 0 0,1-1 0 16,3-3 0-16,2 0 0 0,3 1 0 0,4-2 0 0,3-4 0 15,2-2 0-15,1-1 0 0,0-3 0 0,0-4 0 0,1-3 0 16,3-4 0-16,0-1 0 0,1 4 0 16,0-4 0-16,2-2 0 0,-1-2 0 0,2 2 0 0,0-1 144 15,-2-2-144-15,0-2 0 0,-6-1 0 0,-1 0 0 16,-5-1 128-16,-3 0-128 0,-4-4 0 0,-2 1 128 15,-1-3-128-15,-5-1 160 0,-1 2-160 0,-5-4 160 16,-1 0-160-16,-4-4 160 0,-2 1-160 0,-4 2 160 16,-4-3-160-16,-1 8 0 0,-2 1 144 0,0 7-144 15,-5 4 0-15,-1 2 0 0,-2 6 0 0,-3 4 0 16,-2 0 0-16,-3 4 0 0,-1 6 0 0,-2 6 0 16,-1 3 0-16,2 4 0 0,1 3 0 0,3 2 128 15,2-1-128-15,4 0 0 0,3-1 0 0,4 1 0 16,3 0 0-16,4-1 0 0,2-3 0 0,4-1 0 0,3 1 0 15,2-3 0-15,2-1 0 0,5-1 0 0,-1-3 0 0,2-5 0 16,2 1 0-16,4-5 128 0,3 0 32 0,2-2 16 16,3-4 0-16,2-2 0 0,1-4 0 0,3 0 0 15,0 0 0-15,2-4 0 0,-1-3-176 0,-2 0 128 16,5-2-128-16,0-2 128 0,1 1-128 0,2-3 0 16,2-2 0-16,3-3 0 0,2 1 0 0,1 2 128 15,2-3-128-15,-3-3 0 0,0 3 0 0,-1 0 0 16,-3 2 0-16,1 6 0 0,-3 3 0 0,1 3 0 15,-3 3 0-15,1 6 0 0,-2 6 0 0,-1 5 0 16,-3 7-144-16,-2 4 144 0,-3 4 0 0,-5-1 0 16,-2 5-128-16,-6 1 128 0,-2 4 0 0,-5 1-128 0,-4-2 128 0,-6-1 0 15,-4 1 0-15,-5-3 0 0,-4-2 0 0,-4-1 0 16,-6-4 0-16,-5 0 0 0,-4-4 128 0,-3-1-128 16,-3-2 192-16,-2-3-48 0,-2-7-16 0,-2-1 0 31,-1-7-1664-31,-2-4-352 0,0-6-64 0</inkml:trace>
  <inkml:trace contextRef="#ctx0" brushRef="#br1" timeOffset="68485.58">18757 17951 37775 0,'-18'-9'3360'0,"3"2"-2688"0,3 0-544 0,5 0-128 15,7 7 1040-15,0 0 176 0,-5-5 48 0,5 5 0 16,0 0-2736-16,0 0-528 16,0 0-112-16</inkml:trace>
  <inkml:trace contextRef="#ctx0" brushRef="#br1" timeOffset="69012.22">19435 19618 30399 0,'-31'-1'1344'0,"9"1"288"0,-2 1-1312 0,-3-1-320 0,1 4 0 0,-2 4 0 15,0 1 1776-15,-3 6 272 0,-1-1 64 0,-1 4 16 16,-1 2-1776-16,-2 0-352 0,5 3 0 0,-2 1-160 0,0-1 160 0,3 0 0 15,4 4 0-15,3-4-128 0,5-2 128 0,3 2-160 16,3 3 160-16,7-3-160 0,5 1-96 0,5 1 0 16,4-2-16-16,4 0 0 0,3 0 80 0,3-3 0 15,4-1 16-15,-1 0 0 16,0-1 176-16,-1 1 0 0,2-1 0 0,-3-2 0 0,1 1 128 0,-2-2 64 16,-4-3 16-16,-1 0 0 0,-3 1 208 0,0-3 32 15,-5 3 16-15,-2 0 0 0,-3-3-192 0,-4 1-32 16,0 2-16-16,-6-5 0 0,-5 0-32 0,-4 0 0 15,-4 5 0-15,0-6 0 0,-5 1-192 0,-2-3 0 16,-3-1 0-16,-1-3 0 16,0-2-1792-16,1-2-384 0</inkml:trace>
  <inkml:trace contextRef="#ctx0" brushRef="#br1" timeOffset="69341.03">19847 20189 32255 0,'0'0'2864'0,"14"5"-2288"0,5 0-576 0,2-1 0 0,2-3 1152 0,6 2 128 0,1-2 32 0,2 2 0 16,0-3-1024-16,2-3-288 0,1-4 0 0,0-4 128 16,2-3-128-16,-1-2 0 0,-3-3 0 0,0-3 0 15,0-1-352 1,-1-2-48-16,-7 1-16 0,-1-3 0 0,-4 2 112 0,-2 2 32 0,-4-3 0 0,-2 5 0 15,-6 2 272-15,-2 2 0 0,0 1-128 0,-6 5 128 16,-1 0 176-16,-3 1 80 0,0 3 32 0,-4 7 0 0,-4 4 112 16,0 5 32-16,-1 1 0 0,-3 6 0 0,-2 3-272 15,1 4-160-15,1 4 192 0,-4 8-192 0,2 0 272 0,-1 5-48 16,1-2-16-16,2 4 0 0,1 0 112 16,1-2 0-16,2-1 16 0,4-3 0 0,1 4-336 0,4-6 128 15,4-3-128-15,5-2 0 0,1 0 0 0,4-3-160 16,1-2 16-16,6-4 0 15,3-3-1744-15,4-5-352 0,3-5-64 0</inkml:trace>
  <inkml:trace contextRef="#ctx0" brushRef="#br1" timeOffset="69724.42">21171 20052 37887 0,'-25'37'1680'0,"9"-9"352"0,-4 0-1632 0,-5 6-400 0,1 4 0 0,-5 3 0 16,0-1 784-16,-2 0 80 0,1-5 16 0,1 0 0 15,1-2-400-15,2-5-80 0,2-2-16 0,4-4 0 16,2-5 64-16,3-3 0 0,2-8 0 0,4-2 0 16,9-4-272-16,0 0-48 0,-5-10-128 0,5-10 192 15,5-5 0-15,4-2-16 0,4-2 0 0,3 0 0 16,6-3-176-16,2-2 0 0,6-2 0 0,6 1 0 15,3 0-176-15,3 2 176 0,-1 1-128 0,4 6 128 16,-2-2 0-16,2 6-160 0,3 2 160 0,0 5 0 0,-2 6-128 0,1 2 128 16,-2 5 0-16,-1 3 0 0,-4 7 0 15,-3-1 0-15,-6 6 0 0,-3-2 0 0,-8 2-176 16,-5 1 176-16,-3 1-160 0,-6-1 160 0,-6-1-400 0,-3 1 16 16,-4 0 0-16,-7-2 0 0,-8-1 112 0,-4 0 16 15,-6-4 16-15,-1-2 0 0,-3-1-32 0,1-3-16 16,-1-1 0-16,2-5 0 15,3-3-1104-15,3-1-208 0,3 0-64 0,2-1-9424 16,5-1-1904-16</inkml:trace>
  <inkml:trace contextRef="#ctx0" brushRef="#br1" timeOffset="69962.32">22466 19865 4607 0,'0'0'400'0,"0"0"-400"0,0 0 0 0,6-9 0 16,-6 9 2944-16,0 0 496 0,0 0 96 0,7-5 32 15,-7 5-2880-15,0 0-688 0,0 0 0 0,0 0 0 16,7-5 0-16,-7 5-224 0,0 0 32 0,0 0-7344 15</inkml:trace>
  <inkml:trace contextRef="#ctx0" brushRef="#br1" timeOffset="70287.07">22528 19809 18367 0,'0'0'816'0,"0"0"160"0,0 0-784 0,0 0-192 0,0 0 0 0,-4-8 0 0,1 1 2000 0,0-2 368 16,-1 3 64-16,2-2 0 0,2 8-864 0,-4-9-176 16,0 3-48-16,0-2 0 0,-1 3-576 0,3-3-128 15,2 8-32-15,-3-9 0 0,-1 0-304 0,2 2-64 16,2 7-16-16,-2-6 0 0,2-2-224 0,0 8 144 15,0-6-144-15,0 6 128 0,0 0-128 0,0 0 160 16,-3-8-160-16,3 8 160 0,0 0-160 0,0 0 128 16,-9-1-128-16,0 2 128 0,-1 1 0 0,-1 2 0 15,-3 0 0-15,3 2 0 0,-4 2-128 0,-2-2 128 16,-1 5-128-16,1-3 128 0,-2 5 112 0,0 2 16 16,-1-1 0-16,1 4 0 0,0 3 48 0,2 1 16 0,-1 1 0 15,1 3 0-15,1-3-160 0,0 2-32 0,5 2 0 0,1-2 0 16,2 1-128-16,3-4 0 0,3 1 0 0,3 0 128 15,3-2-128-15,3-2 0 0,3 0 0 0,3-2 128 16,1 1-128-16,5-1 0 0,3-4 0 0,2-1 128 16,3 1-128-16,1 0 0 0,2-4 0 0,4 1 0 31,-1-5-448-31,4-1-32 0,1-4 0 0,3-2-10848 0,1 0-2176 0</inkml:trace>
  <inkml:trace contextRef="#ctx0" brushRef="#br1" timeOffset="71083.4">22773 19767 24063 0,'-26'4'1072'0,"8"1"208"0,-2-1-1024 0,-3 2-256 0,-1 2 0 0,-4-3 0 0,-3 0 832 0,-1 1 128 15,2-1 0-15,-1 7 16 0,3-2-112 0,0 4-32 16,3 0 0-16,2 5 0 0,3 3 16 0,1 4 0 15,2 6 0-15,3 2 0 0,3 2-240 0,2 1-48 16,5 1-16-16,4 1 0 0,3-2-144 0,3-5-16 16,3-3-16-16,4-1 0 0,-1-6-192 0,6-3-48 15,0-1 0-15,5-4 0 0,0-3 16 0,2-1 0 16,2-7 0-16,-1-4 0 0,4-2 48 0,-2-7 16 0,0-5 0 16,-2-4 0-16,-2-4 0 0,1-2 0 0,-3-5 0 0,0 2 0 15,-3-2-208-15,0-2 0 0,-1-1 0 0,-3 2 0 16,-2 3 0-16,-3-2 0 0,-2-1 0 0,-2 3 0 15,-1-1 0-15,-2 2 0 0,-2-3 0 0,2 6 0 16,-3 0 0-16,0 4 0 0,0 6 0 0,0 6 0 16,0 2 128-16,0 6-128 0,0 0 0 0,0 0 0 15,1 20 0-15,1 1 0 0,1 1 0 0,2 6 0 16,1-2 0-16,1 5 0 0,0 2 0 0,2-3 0 16,4 2 0-16,-2-1 0 0,3-2 0 0,4-4 0 15,1 1 0-15,3-2 0 0,-1-5 0 0,5-2 0 31,-3-6-960-31,2-2-64 0,2-4-32 0,0-4-9968 0,-2-2-2000 0</inkml:trace>
  <inkml:trace contextRef="#ctx0" brushRef="#br1" timeOffset="71383.31">23591 19776 24879 0,'-24'20'1088'0,"8"-3"256"0,0 2-1088 0,2 1-256 16,-1 4 0-16,2 3 0 0,0-2 3008 0,2 5 528 16,-1-4 112-16,2 2 32 0,-3-3-2448 0,3 1-480 15,0-7-112-15,0-2 0 0,1-6 0 0,3-2 0 16,6-9 0-16,0 0 0 0,0 0-320 0,0 0-48 16,0 0-16-16,-3-14 0 0,3-4 0 0,5-3-16 15,3-2 0-15,5-5 0 0,-2 1-112 0,3-2 0 16,1 1-128-16,4 3 192 0,3 2-192 0,2-1 144 0,1 2-144 15,2 2 128-15,1 2-128 0,1 1-176 0,-2 2 48 16,1 4 0-16,-3-1-64 0,1 1-16 0,2 4 0 0,0 5 0 31,1 1-2000-31,2 1-400 0,0 0-80 0,2-2 0 0</inkml:trace>
  <inkml:trace contextRef="#ctx0" brushRef="#br1" timeOffset="72465.81">24599 19643 35007 0,'-27'6'3120'0,"11"-1"-2496"0,-2 1-496 0,-4 6-128 15,-1 4 1088-15,-1 5 192 0,-1 1 32 0,-1 5 16 16,-2-1-1008-16,3 3-320 0,-1-4 160 0,5 2-160 16,-1-3 0-16,3 0 0 0,1 0 0 0,2-1 0 0,1-1 0 15,3-3 0-15,-1-3-144 0,6 0 144 0,2-2-208 0,4-5 64 16,1-9 16-16,8 8 0 0,4-5 128 0,2-2 0 15,2-2 0-15,3-2 0 0,2-2 288 0,0-1-16 16,4 1 0-16,-1 0 0 0,1-5-128 0,1 3-16 16,-2-2-128-16,0 4 192 0,0-5-64 0,-1 4 0 15,-2 2-128-15,1 0 192 0,0-1-192 0,-1 3 176 16,1-1-176-16,-1 2 160 0,0 1-160 0,-1 0 0 16,-1 2 144-16,0-2-144 0,0-1 0 0,0 0 0 15,1-3 0-15,-1-2 0 0,-2-1-320 0,2 0 0 16,2-6 16-16,2-2 0 15,1-3-96-15,3-2-32 0,2-5 0 0,3-4 0 16,1-1 0-16,2-3 0 0,3-3 0 0,3-2 0 0,1-3 432 0,-1-1-160 0,-3-5 160 0,-4 1 0 16,0-1 0-16,-1-5 272 0,-1-5-16 0,-1-4-16 15,-2-1 0-15,-1-6 0 0,-1-3 0 0,-3 0 0 16,-3 2-240-16,0 0-128 0,-4-5 128 0,-1 4-208 16,-2 4 208-16,0 7 0 0,-2 9 0 0,0 11 0 15,-3 14 0-15,-4 7 0 0,-3 7-192 0,-2 11 192 16,0 0-192-16,-10 18 192 0,-6 7-208 0,-1 5 80 15,-1 7 128-15,1 8-208 0,-4 8 80 0,0 3 128 16,-1 8-144-16,-1 3 144 0,0 9 0 0,0 2 0 16,2 8-128-16,2-6 128 0,1 0 0 0,3-3 0 15,1-4 0-15,2-1 0 0,5-5 0 0,3-9 0 16,3-2 368-16,3-7 16 0,2-6 16 0,3-9 0 0,4-3 48 16,1-7 0-16,4-4 0 0,1-6 0 0,1-4-80 15,3-6-16-15,0-5 0 0,3-2 0 0,0 2-176 0,1-8-48 16,-2-1 0-16,1-4 0 0,1-2-128 0,-1-2 0 15,-1-1-192-15,0 0 192 0,-3-2-192 0,2 2 192 16,-3 1-192-16,-2 2 192 0,-3 1-208 16,1 3 80-16,-1 3 128 0,0 3-208 0,-2 2 208 0,1 3 0 15,-1 1-160-15,-1 2 160 0,-1 1 0 0,3 1 0 16,0-2-144-16,2 0 144 0,3-1 0 0,1-2 0 16,4-2-128-16,1-5 128 0,0-1 0 0,4-3 0 15,-3-2 0-15,6-3 0 0,-1-3 0 0,1-3 0 16,2-2 0-16,-3-5 0 0,0-3 0 0,-2 2 0 15,-4 0 0-15,-1-1 0 0,-2-2 0 0,-3-2 0 16,-3 1 160-16,-1-3-32 0,-2-7 128 0,-2 3 48 0,-4-6 0 0,1 1 0 16,-2-3-112-16,-2 1 0 0,0-2-16 0,-2 6 0 15,-1 2-176-15,0 8 0 0,-1 4 144 0,0 4-144 16,-1 10 0-16,0 6 0 0,-2 3 0 0,4 8 0 16,-9 2 0-16,-1 10-160 0,-1 2 160 0,-2 8-208 15,-2 8 64-15,-6 1 16 0,0 5 0 0,-2 7 0 16,-1 4 128-16,0 5 0 0,-2 7 0 0,3-2-128 15,0 0 128-15,4-1 0 0,3-2 0 0,3-4-128 16,4-8 128-16,5 2 0 0,4-5 0 0,5-3 0 16,6 0 160-16,4-4 16 0,0-5 0 0,5-2 0 15,5-4 112-15,3-4 32 0,2-1 0 0,2-5 0 16,0-3-128-16,2-4-32 0,3-4 0 0,1 0 0 16,1-2-160-16,1-4 0 0,-1 0 0 0,7-2 0 15,1-4 0-15,1 1 0 0,1-3 0 0,-6-1 0 0,0-2 0 16,-5 1-144-16,-2-2 144 0,-6 3-160 0,-3 6-96 0,-3 0 0 15,-6 6-16-15,-4 6 0 0,-5 6 96 0,-5 5 32 16,-6 7 0-16,-4 6 0 0,-6 6 144 0,-4 4 224 16,-6 4-48-16,-1 6-16 0,-5 2 176 0,-3 1 48 15,-5 1 0-15,-2 2 0 0,-3 2 0 0,1-1 0 16,-2 0 0-16,4-3 0 0,2-4-384 0,2-4 144 16,1 1-144-16,3-6 0 15,2-2-544-15,4-3-224 0,0-2-32 0</inkml:trace>
  <inkml:trace contextRef="#ctx0" brushRef="#br2" timeOffset="79074.03">26521 14615 22111 0,'2'-7'1968'0,"2"-3"-1584"16,2 3-384-16,0-2 0 0,2 2 1648 0,-1 0 240 15,-2 2 48-15,0 1 16 0,-5 4-1504 0,0 0-320 16,0 0-128-16,0 0 128 0,-1-10-128 0,1 10 0 15,0 0 0-15,-9-5 0 0,-1 0 0 0,-3-1 0 16,-1 1 0-16,-3 1 0 0,-3 4 0 0,0-1 0 16,-3-1 0-16,-3 1 0 0,-2 4 0 0,-5-1 160 15,-5 2-16-15,-4-1 0 0,-6-3 112 0,0 3 32 16,1 1 0-16,-3-1 0 0,-2 1 800 0,0 1 144 16,-1 1 48-16,-6 0 0 15,-8 3-1600-15,-3-4-304 0,-1 0-64 0,-1 2-16 0,1-1 704 0,-1 2 304 16,-3 2-32-16,-5-2 0 0,-8-2-16 0,3-1-16 0,-3 3 0 0,2 0 0 15,-3-1-32-15,-4-1 0 0,-5-2 0 0,3 2 0 16,2 5-48-16,-4-3-16 0,-4-1 0 0,-5-1 0 16,1-1-16-16,-1 3-128 0,1-2 192 0,-6 2-64 15,-6-2 16-15,1-1 0 0,6 2 0 0,-8 2 0 16,-4-7-16-16,2 2 0 0,6-3 0 0,-5 4 0 16,-5 0 80-16,1 0 16 0,2-2 0 0,-4 1 0 15,-3 2-32-15,1-1-16 0,2 3 0 0,-4-3 0 16,-4 1-48-16,4 2-128 0,3-3 192 0,-3 3-64 15,-1 0-128-15,0 4 192 0,3-6-192 0,-4 2 192 16,0 1-192-16,1-3 0 0,2 2 0 0,-2-3 0 16,3 1 0-16,-1 1 0 0,1-4 0 0,-1 0 0 15,0-1 144-15,1 1-144 0,-1 0 160 0,4 3-160 16,-3-4 192-16,0 2-48 0,-3-1-16 0,5 1 0 16,1 1-128-16,1-3 192 0,-2 1-192 0,6-1 192 0,2 1-48 0,-3 2 0 15,-2-1 0-15,3-2 0 0,5 1 32 0,-2 1 0 16,-9-2 0-16,6 3 0 0,3-1-176 0,-1-1 0 15,-2 2 0-15,1 1 0 0,2-1 0 0,1 2 0 16,4 0 0-16,-5-3 0 0,-1 1 0 0,4 4 0 16,4-4 0-16,-2 1 128 0,-5 3-128 0,6-2 0 15,3 2 0-15,0-2 0 0,-1 2 0 0,3-3 0 16,0 3 128-16,5-2-128 0,3 0 0 0,-3 1 0 16,-7-6 0-16,5 4 0 0,5 2 0 0,3-1 0 15,1 3 0-15,-1-5 0 0,-3-1 0 0,3 0 0 16,6 2 0-16,4-2 0 0,3-2 0 0,-2 1 0 15,-2-3 0-15,3 1 0 0,3 0 0 0,5 2 0 0,3 1-144 0,0-3 144 16,-2 0 0-16,2-1 0 0,-1-1 0 0,6 0 0 16,3 0 0-16,5 1 0 0,4 0 0 0,-2 0 0 15,2-3 0-15,-1 2 0 0,0-1 0 0,5 2 0 16,1 0 128-16,6-1-128 0,2-3 176 0,3 2-176 16,3 1 0-16,3-1 0 0,1-1 0 0,3-1-192 15,2 2 192-15,2 1 0 0,-1-3 0 0,1 1-144 16,-1-6 144-16,-1 2 0 0,5 3 0 0,-2-2 0 15,0 1 0-15,3-1 128 0,-1-5-128 0,6 4 0 16,-3-1 128-16,3 2-128 0,1 1 128 0,1-2-128 16,-1 2 128-16,4 2-128 0,-1 1 160 0,-1-3-160 15,1 0 128-15,0 1-128 0,-1 3 0 0,-1 0 0 16,1 1 0-16,-1 1 0 0,0-2 0 0,-1 3 0 16,0 3 0-16,-1 6 0 0,0-1 0 0,-3 1 0 0,0 4 0 15,0 3 0-15,-2 1 0 0,1 0 0 0,-3 2 0 16,-1 2 0-16,-2 2 0 0,-2-1 0 0,-2 4 0 0,0 1 0 15,1 3 0-15,0 4 0 0,-1 1 0 0,2 1 0 16,0 0 0-16,1 5 0 0,-2-1 0 0,1 6 0 16,-1 6 0-16,1-1 0 0,-1 4 0 0,-1 2 0 15,1 0 0-15,-4 0 0 0,3 3 0 0,-3 2 0 16,-2 2 0-16,4-4 0 0,-1 2 0 0,4-3 0 16,-1 0 0-16,4-3 0 0,1-1 0 0,2 2 0 15,0-3 0-15,0 1 0 0,0 0 0 0,2-3 0 16,-1-2 0-16,5-4 0 0,0 0 0 0,2-1 0 15,1-5 0-15,2 1 0 0,0-1 0 0,2-3 0 16,3 0 0-16,-1-3 0 0,1-3 0 0,1-2 0 0,2-4 0 16,2 0 0-16,1-6 0 0,4 0 0 0,1-2 0 15,2-3-160-15,2-2 160 0,4-2 0 0,3-3-144 16,3 1 144-16,2-5 0 0,3-1 0 0,3-2 0 0,4-1 0 16,3 1 0-16,5-2 0 0,3-2 0 0,4 1 0 15,1-1-128-15,-1-1 128 0,0 1 0 0,2-2 0 16,0-1 0-16,3 0 0 0,2 0 0 0,5-3 0 15,6 2 0-15,1 0 0 0,0-2 0 0,1 1 0 16,-3 5 0-16,4-5 0 0,0 1 0 0,7 3 0 16,4 0 0-16,-3 1 0 0,-3 1 0 0,2 1 0 15,2-2 0-15,6 4 0 0,5 1 0 0,-1 0 0 16,0 0 0-16,1 2 0 0,2 3 0 0,6-3 0 16,7-1 0-16,0-1 0 0,-3 2 0 0,1-2 0 0,5-2 0 15,2-1 0-15,0-1 0 0,1 1 0 0,0 1 0 16,8 1 0-16,4-2 0 0,0 0 0 0,-4 1 0 0,7 0 0 15,5 0 0-15,-2 1 0 0,-5 3 0 0,8-3 0 16,6-2 0-16,-3 2 0 0,-2 0 0 0,4 1 0 16,5-2 0-16,-2 0 0 0,1-1 0 0,3 1 0 15,6 2 0-15,-1-1 0 0,-1-2 0 0,0 0 0 16,3 2 0-16,1 0 0 0,1 1 0 0,-1-2 0 16,-6 2 128-16,5 0-128 0,3 1 0 0,-3 0 0 15,-5-1 0-15,3-2 0 0,6 1 0 0,-2 1 0 16,-2 0 0-16,-1 0 0 0,1-1 0 0,2-1 0 15,2 1 0-15,-3 0 0 0,-4-1 0 0,5 2 0 0,3-1 0 16,-5 2 0-16,-6-3 0 0,5 0 0 0,4 2 0 0,-3-2 0 16,-5 2 0-16,1-1 0 0,3 0 0 0,-3 0 0 15,1 2 0-15,-2-2 0 0,-2 1 0 0,2-2 0 16,2 3 0-16,-3 0 0 0,-7-2 0 0,6 1 0 16,-1 1 0-16,-2-2 0 0,-10 1 0 0,5 3 0 15,0-4 0-15,-1 1 0 0,-9-1 0 0,2 3 0 16,4-1 0-16,-4 1 0 0,-8-3 0 0,0-1 0 15,1 3 0-15,-4-1 0 0,-2-2 0 0,-5 3 0 16,-4-2 0-16,4 1 0 0,3-2 0 0,-8 3 0 16,-9 1 0-16,-1 1 128 0,0-3-128 0,1 3 0 15,1 2 0-15,-5-3 0 0,-10 0 128 0,-1 4-128 16,-3 0 0-16,2 0 0 0,2-5 144 0,-6 1-144 16,-8 4 0-16,-5-6-128 0,-7 1 0 0,-1 0 0 15,-3 1 128-15,-5 0 0 0,-4 0-144 0,-3-1 144 16,0 0 0-16,-5-3 0 0,-3-1 0 0,-5 2 0 0,-6-4 0 0,-2 0 0 15,0-5 0-15,-3 2 0 0,-3 1 0 0,-2-3 0 16,-2 0 0-16,-2-1 0 0,1-3 192 0,-2-4-64 16,-3-1 0-16,2-1 0 0,-2-5-128 0,-1 1 160 15,-3-6-160-15,0-1 160 0,-2-5-32 0,-3-2-128 16,-1-4 192-16,0-4-64 0,0 0-128 0,-1-8 0 16,-4-3 144-16,1-2-144 0,3-7 224 0,3 0-32 15,-2-7 0-15,0-1 0 0,0-6-32 0,1-3-16 16,1 0 0-16,2-5 0 0,2-1-144 0,2-5 128 15,1 1-128-15,1-1 128 0,3 0-128 0,0-1 128 16,1 1-128-16,2 2 128 0,2-3 0 0,1 6-128 0,1 1 192 16,-1-1-64-16,0 1 192 0,0 5 16 15,0 0 16-15,-1 5 0 0,4 2-48 0,-3 10-16 0,-1 0 0 16,1 9 0-16,-2 3-288 0,-4 8 0 0,-2 3 128 0,-1 5-128 16,-1 3 0-16,-1 3-272 0,-1 7 48 0,-4 4 16 31,-1-1-1808-31,-2 5-352 0,-1 5-80 0</inkml:trace>
  <inkml:trace contextRef="#ctx0" brushRef="#br2" timeOffset="81941.92">12626 6170 29487 0,'0'0'2624'0,"0"-10"-2112"15,0 10-512-15,0 0 0 16,0 0-320-16,0 0-160 0,0 0-32 0,0 0-16 0,10-1 528 0,-10 1 0 16,10 5 0-16,1 4 0 0,-4 0 0 0,1 4 0 15,-2 3 128-15,-1 2-128 0,3 5 128 0,-2 5-128 16,1 1 0-16,-2 4 0 0,-1 3 0 0,-2 3 0 15,-1 4 0-15,-1 3 0 0,-2 6 144 0,-2 7-144 16,-5 0 128-16,1 4-128 0,-2 3 224 0,-1 2-32 16,-3 5-16-16,-3 2 0 0,-3 4 16 0,-2-3 0 0,1 3 0 15,-3-2 0-15,-1-4 80 0,3-6 32 0,-3-2 0 16,4-3 0-16,-1-5 272 0,2-3 64 0,1-3 16 16,1-4 0-16,-2 1-32 0,3 0-16 15,-1-2 0-15,2 0 0 0,-1-4-272 0,2 0-48 0,0-3-16 0,3-3 0 16,2-5-144-16,3-3-128 0,1-4 192 0,3-1-192 15,0-1 144-15,2-3-144 0,2-1 0 0,2-3 144 16,-1-2-144-16,2 1 0 0,2-2 0 0,3-3 0 16,1 0 0-16,3-4 0 0,1-1 0 0,3 1 0 15,0-1 0-15,5 1 0 0,2-2 0 0,4 0 0 16,4-3 0-16,5 0 192 0,4 0-192 0,3 0 192 16,6-2-64-16,-2-1 0 0,3 0 0 0,3 0 0 15,2 3-128-15,5 0 128 0,4 0-128 0,4-1 128 16,2-2-128-16,1 1 0 0,1-6 0 0,2 4 0 15,5 3 0-15,4 0 0 0,2-2 128 0,3-3-128 16,-2-1 0-16,3-1 0 0,1 1 0 0,6 3 0 0,2 1 0 0,2-4 0 16,-5 1 0-16,5 6 128 0,2 1-128 0,1 0 0 15,-1-2 0-15,1 1 0 0,0 3 0 0,4-1 0 16,3 3 0-16,0 0 0 0,-2-3 0 0,5 1 0 16,4 3 0-16,-1-1 0 0,-1-3 0 0,5-1 0 15,3 2 144-15,0 0-144 0,-2-1 0 0,0 3 0 16,-1-2 0-16,3-1 0 0,-1 1 0 0,4 3 0 15,-1 2 0-15,1-6 0 0,1-2 0 0,-3 3 0 16,1 1 0-16,1-3 0 0,2-2 0 0,-2-1 0 16,-3 0 0-16,4 1 0 0,1-2 0 0,2 3 0 15,1-1 0-15,-1-3 0 0,-2-5 0 0,3 3 0 16,0-4 0-16,1 1 0 0,1-5 0 0,2 0 144 0,0 4-144 16,-1-2 0-16,-2-3 128 0,1 3-128 0,-1 2 0 0,-1-1 0 15,-1-1 0-15,0-2 0 0,0-1 0 0,-1 0 0 16,-1-2 128-16,0 1-128 0,-3-1 0 0,-1 1 0 15,0 1 0-15,-2-1 0 0,-1 2 0 0,2-1 0 16,-1 1 0-16,-5-1 0 0,-3 1 128 0,2 1-128 16,5 4 0-16,-7-1 128 0,-7-3-128 0,2 4 0 15,1 2 0-15,-3 0 0 0,-5 2 0 0,-1-2 0 16,-3 0 0-16,4 0 0 0,0 2 0 0,-4 1 0 16,-8-5 0-16,-2 3 0 0,-2 2 0 0,2 0 0 15,2 3 0-15,-6-4 0 0,-8-2 0 0,-1 2 0 16,-1 1 0-16,0 3 0 0,0 0 0 0,-2 0 0 15,-6-2 0-15,-2 0 0 0,-8 3 0 0,-2-1 0 16,-2 0 0-16,-2 1 0 0,-2 0 0 0,-1 2 0 0,0 5 0 16,-5 0 192-16,-6-1-64 0,-2-1-128 0,-4 1 0 15,-3-2 0-15,-4 1 0 0,-5 0-192 0,-3 1 192 0,-2-1 0 16,-3 4 0-16,-1-2 0 0,-10-7 0 0,0 0 0 16,0 0 0-16,0 0 0 0,0 0 128 0,0 0-128 15,0 0 0-15,0 0 0 0,0 0 128 0,0 0-128 16,0 0 192-16,0 0-192 0,0 0 256 0,-5-13-64 15,-2 1-16-15,-2-5 0 0,1-9-176 0,2 1 192 16,-1-6-192-16,1 1 192 0,-4 1-192 0,2-7 0 16,-2-7 144-16,2 1-144 0,-3-4 0 0,2-1 0 15,0-8 0-15,0-3 128 0,2-3-128 0,0-3 0 16,4 1 0-16,0-5 0 0,2 0 0 0,-2-2 0 16,1 0 0-16,2-2 0 0,1-5 0 0,1 2-128 0,2-5 128 15,1 5 0-15,3 2 0 0,1-1 0 0,-2 0 0 0,4-1 0 16,1-2 0-16,1 2 0 0,-2 3 0 0,2 1 0 15,0-1 0-15,1 2-128 0,-1 1 128 0,1 3 0 16,0-1 0-16,2 2 0 0,1 4 0 0,-1-1-128 16,1 2 128-16,0 4 0 0,1 3 0 0,0-1 0 15,0 7 0-15,0 1-128 0,-1-3 128 0,0 6 0 16,0 1-160-16,-1 2 160 0,-1 2-192 0,3 4 192 16,-1 3-176-16,-1 3 176 0,-2-1-160 0,-1 4 160 15,-2-3-160-15,1 5 160 0,-5-1-160 0,2 6 160 16,-2 3 0-16,-2 1-144 0,-2-2 144 0,0 5 0 15,-3 2 0-15,0 9-160 0,-4-10 160 0,4 10 0 16,-6-8-160-16,-3 3 160 0,-1 0-128 0,-3 4 128 16,-1 0-128-16,-4 2 128 0,-2 1-128 0,-3 3 128 15,-1 1 0-15,-3-3-160 0,-2 5 160 0,-4-2 0 0,-4-1 0 0,0 4-128 16,0-1 128-16,-7 5 0 0,-7-2 0 0,-6 2 0 16,-8-1 0-16,-1 2 0 0,0 0 0 0,-2 3 0 15,0 0 0-15,-6-1 0 0,-5 1 0 0,-6-1 0 16,0-1 0-16,-3 3 0 0,2 0 0 0,-3 0 0 15,-3-2 0-15,2-1 0 0,-1-2-160 0,0 2 160 16,2 2-128-16,-7-2 128 0,-10 0 0 0,-2 1 0 16,1 2 0-16,-3-1 0 0,-5 0 0 0,-4-1 0 15,-3 0 0-15,0 0 0 0,-3 1 0 0,-1-2 0 16,-7-1 0-16,-3 1 0 0,-1 3 0 0,-1-2 0 16,-3-2 0-16,-1 3 0 0,-4 2 0 0,3-1 0 15,5 0 0-15,-3-3 0 0,-4-2 0 0,4 1 0 16,2 0 0-16,-3-2 0 0,-4 2 0 0,-1 2 0 0,3 3 0 0,1-3 128 15,-2-4-128-15,-2-1 0 0,-3 4 0 0,2 2 128 16,1 2-128-16,-3 0 0 0,-4 1 0 0,4-1 0 16,3-2 0-16,-2 1 0 0,-2 1 0 0,-1-2 0 15,5 0 0-15,2-2 0 0,0-1 0 0,-1-1 0 16,2-2 0-16,1 2 0 0,0-1 0 0,1-1 0 16,1 4 0-16,-4 0 0 0,5-4 0 0,-3 3 0 15,-4 3 0-15,2 0 0 0,3-2 128 0,-3 0-128 16,-5 1 0-16,4 0 128 0,2 5-128 0,-1-2 0 15,-6-3 0-15,4 2 0 0,2-2 0 0,1 1 128 16,2 0-128-16,1-5 0 0,-3 0 0 0,6 0 0 16,0 2 0-16,5-1 128 0,-2 0-128 0,4-4 0 15,3 2 0-15,2 1 0 0,1-1 0 0,2 2 128 0,2-6-128 16,6 4 0-16,4-4 0 0,2 3 0 0,-1-3 0 0,9 2 0 16,7-3-160-16,5 4 160 15,3 3-2240-15,0 0-352 16</inkml:trace>
  <inkml:trace contextRef="#ctx0" brushRef="#br2" timeOffset="84591.93">10561 18826 12895 0,'-13'6'576'0,"3"-4"112"0,1 2-560 0,-1 0-128 0,-1 0 0 0,4-2 0 16,7-2 1104-16,-9 4 192 0,9-4 48 0,-8 6 0 15,8-6-528-15,-6 8-112 0,6-8 0 0,0 0-16 16,0 0-288-16,0 0-48 0,0 0-16 0,6 5 0 16,6-1 288-16,-1-2 48 0,2-2 16 0,2 0 0 15,2-2 80-15,2-1 32 0,4-1 0 0,1-2 0 16,2-3-112-16,2 3-32 0,2-3 0 0,3 3 0 15,2-3-176-15,3 1-32 0,3 2-16 0,2-4 0 16,3 1-144-16,0-3-32 0,-2-3 0 0,2 3 0 16,0 4-96-16,0-1-32 0,-6 0 0 0,2 2 0 15,-1 1-128-15,-2 2 128 0,-2 2-128 0,-3-1 128 16,-3-3-128-16,-4 2 160 0,-3 1-160 0,-4 2 160 16,-2-4-160-16,-4 0 160 0,-3 2-160 0,0 1 160 0,-11 2-160 15,0 0 128-15,0 0-128 0,0 0 128 0,0 0-336 0,0 0-80 16,0 0-16-16,0 0 0 15,-4 9-2144-15,-4-3-432 0</inkml:trace>
  <inkml:trace contextRef="#ctx0" brushRef="#br2" timeOffset="84911.86">11166 18496 12895 0,'0'0'1152'0,"-7"-4"-928"0,7 4-224 16,0 0 0-16,3-10 1680 0,3 4 304 0,3 1 48 0,2-1 16 15,2 3-784-15,5-1-160 0,0 1-16 0,3 0-16 16,6-1-128-16,2 1-32 0,3 2 0 0,4 1 0 16,-1 1-464-16,3 4-80 0,2-1-32 0,-2 1 0 15,-1 4-16-15,0 1 0 0,1 4 0 0,-1 3 0 16,-6-1-112-16,-1 3-16 0,-4 3-16 0,-3 6 0 15,-5 1-32-15,-5 3 0 0,-4 2 0 0,-7-1 0 16,-4 2 176-16,-6 0 48 0,-5 1 0 0,-3-1 0 16,-5 0 208-16,-1-4 32 0,-4 1 16 0,-2 0 0 15,-1 0-240-15,-3 2-32 0,-1-3-16 0,-1 2 0 16,-2 0-208-16,-2 0-128 0,-3-7 160 0,2 2-10784 16,-3 3-2144-16</inkml:trace>
  <inkml:trace contextRef="#ctx0" brushRef="#br2" timeOffset="94034.21">22833 10737 6447 0,'-11'-6'576'0,"1"0"-576"0,-2-1 0 0,1 1 0 0,-3-3 1136 0,1 3 112 16,2 1 32-16,-2-2 0 0,0 1-368 0,0 1-64 16,1-2-16-16,0 5 0 0,1-1 256 0,1 3 32 15,0-2 16-15,-1 1 0 0,1-2-112 0,0 0-32 16,0 2 0-16,1 0 0 0,1 0-176 0,8 1-48 15,-10 0 0-15,1 0 0 0,9 0-208 0,0 0-48 16,-7 0-16-16,7 0 0 0,0 0-64 0,0 0-16 16,0 0 0-16,0 0 0 0,0 0-32 0,11 6-16 15,3-2 0-15,4-2 0 0,2-3 96 0,2 1 32 16,2 1 0-16,5-2 0 0,4-3-80 0,4-1-16 16,1 1 0-16,7 1 0 0,3 0-32 0,7 1-16 15,3-4 0-15,1 3 0 0,-5-2 32 0,1-1 16 16,1 0 0-16,-3 2 0 0,3 0 0 0,1 2 0 0,3 1 0 0,-1-2 0 15,-2-1-192-15,-4-1-32 0,-7-1-16 0,-2-2 0 16,-2 4-160-16,0-4 160 0,0-1-160 0,-1 2 160 16,0 2-160-16,2 1 0 0,0 1 144 0,0-6-144 15,4 0 0-15,-5 1 128 0,-4 2-128 0,-1 1 0 16,-2-5 0-16,-2 3 128 0,-2 1-128 0,1 1 0 16,-3 2 0-16,-2 2 0 0,-3 1 0 0,-3-1 0 15,-2-1 0-15,-3 2 0 0,-1 0 0 0,-1 0 0 16,-1 0 0-16,-1 0 0 0,-12 0 0 0,0 0 0 15,0 0 0-15,0 0 0 0,0 0 0 0,0 0 0 16,0 0 0-16,-8 5 0 0,-2-1 0 0,-2 3 0 16,0-2 0-16,0 1 0 0,-6-1 0 0,1-1 0 0,-1-1 0 15,-5 3 0-15,-1 3 0 0,-3 0 0 0,0 0 0 0,-4-3 0 16,-4 4 0-16,-7 0-128 0,-6 4 128 0,-8 0 0 16,-6-5-144-16,0 3 144 0,-2 2 0 0,0 0-176 15,0-1 176-15,-6 4-128 0,-7 0 128 0,0 0 0 16,-2 1 0-16,5 0-128 0,1-2 128 0,0 1 0 15,2 0 0-15,0-1 0 0,-3-3 0 0,5-2-128 16,5-1 128-16,3-1 0 0,5 4 0 0,6 0 0 16,6-4 0-16,2 1-128 0,5-5 128 0,5 0 0 15,5 0 0-15,8-1 0 0,5-4 0 0,14 0 0 16,0 0 0-16,0 0 0 0,12-7 0 0,8-3 0 16,8 0 0-16,8 0 128 0,3-3-128 0,8 3 0 15,9-4 0-15,10-1 0 0,9-3 0 0,8-1 0 0,1 1 0 0,3-1 0 16,5-6 144-16,7 3-144 0,9 0 192 0,0 2-192 15,-4-1 160-15,4-2-160 0,7 1 128 0,-5 2-128 16,-4-1 128-16,-3 1-128 0,-3 1 0 0,-1 1 128 16,-1 2-128-16,-10 0 0 0,-12 4 0 0,-7 3 0 15,-11-3 0-15,-4 6 0 0,-9 3 0 0,-6 1 0 32,-10 2-1120-32,-9 4-304 0,-6 1-64 0</inkml:trace>
  <inkml:trace contextRef="#ctx0" brushRef="#br1" timeOffset="105924.11">5139 6170 18591 0,'0'0'832'0,"0"0"160"0,0 11-800 0,4 1-192 0,-1 0 0 0,-1-2 0 15,2 3 384-15,-2-3 16 0,1 3 16 0,-1 0 0 16,1-1 272-16,1-3 48 0,-2 1 16 0,3-2 0 15,-1 1-16-15,1-3 0 0,0 2 0 0,-5-8 0 16,9 7-240-16,-9-7-48 0,0 0-16 0,0 0 0 16,0 0-32-16,0 0 0 0,8-7 0 0,-5-2 0 15,-5-7 160-15,-2-1 16 0,-1-3 16 0,-2-6 0 16,-3-2-64-16,-3-6-16 0,-2-5 0 0,-3-3 0 16,-3 2-112-16,-1-3-16 0,-3-8-16 0,0 0 0 15,-2-3-32-15,-2 0 0 0,-3-3 0 0,1-6 0 16,-1-1-128-16,1-5-16 0,1 2-16 0,3-2 0 15,-1-1-48-15,-1 0 0 0,-5 3 0 0,4-2 0 16,1 0-128-16,-1 2 128 0,-2-3-128 0,3 3 128 16,2 1-128-16,-1 1 0 0,2 1 0 0,0-1 128 15,3 3-128-15,3 1 0 0,2 5 0 0,0 3 0 0,-1-1 0 0,2 6 0 16,3 5 0-16,2 2 0 0,0-2 0 16,1 5 0-16,4 1 0 0,-1 4 0 0,0 4-128 0,2 2 128 15,0 6 0-15,3 0 0 0,1 2 0 0,1 5 0 16,0 1-144-16,1 6 144 0,2-3 0 0,-2 10-160 15,0 0 160-15,0 0-128 0,12-4 128 0,1 4-160 16,-1 2 160-16,2 3-160 0,3 6 160 0,1 0-128 16,-1 0 128-16,6 6-128 0,0 2 128 0,3 3 0 15,0 2 0-15,3 0-128 0,1 4 128 0,1-1 0 16,3 3 0-16,1 1-128 0,1-2 128 0,1 3-128 16,2 1 128-16,-2 0-128 0,-2-4-48 0,1 3 0 15,1 1 0-15,0 1 0 0,-2 0 176 0,1 1-128 0,-2 2 128 0,-1 1-128 16,-1-1 128-16,0-1 0 0,-5 0 0 15,0 0 0-15,1-1 0 0,-2 1 0 0,-2-2 0 0,-4 2-128 16,-2-1 128-16,-3 1 0 0,-1-2 0 0,2 1 0 16,-6-2 0-16,-1 2 0 0,-4 2 0 0,-3 0-128 15,-2 0-64-15,-2 0 0 0,-3 0 0 0,-5 3 0 16,-7 3 192-16,-5 1-192 0,-6 1 192 0,-6-3-192 16,-8-1 192-16,-5 0-160 0,-1 2 160 0,-4-2-160 15,0-2 160-15,0 0 0 0,-1-3 0 0,1-4 0 16,-2 0 0-16,-1-2 0 0,-2-2 0 0,2-5 0 15,4-9 0-15,4-4 128 0,3-5-128 0,4-2 128 16,5-5-128-16,4-4 192 0,3-5-64 0,4-6 0 16,5-5 128-16,4-2 16 0,2-6 16 0,4-5 0 15,4-3-80-15,5-4-16 0,5-7 0 0,7-5 0 16,-3-3-192-16,7-5 144 0,3-2-144 0,7-4 128 0,0-5-128 0,6 0 128 16,4-9-128-16,4 0 128 0,6-2-128 0,1-4 0 15,5-1-160-15,2-2 160 0,0-7-144 0,1 0 144 16,-2-3-128-16,2 0 128 0,0-5-256 0,3 1 16 15,4-1 16-15,1 2 0 0,-1 5 64 0,-1 1 16 16,-4 5 0-16,-1 4 0 0,-3 7 144 0,1 7 0 16,-3 5 0-16,0 5-128 0,-2 0 128 0,-2 10-128 15,-2 13 128-15,-9 4-128 0,-5 8 128 0,-4 6 0 16,-6 10 0-16,-2 7 0 0,-5 10-128 0,-2 8 128 16,-3 8-128-16,-4 12 128 0,-4 8 0 0,-5 13-160 15,-5 9 160-15,-5 16 0 0,-3 7 0 0,-10 13 0 0,-9 10 0 16,-7 8 0-16,-7 8 0 0,-3 8-128 0,-4 5 128 0,-3 6 0 15,2 3 0-15,-3 5 0 0,-2 3 0 0,-5 2 0 16,-1-4 272-16,2 1 16 0,2-3 0 0,5 0 0 16,3-3 48-16,7-5 16 0,8-5 0 0,4-4 0 15,5-5-192-15,5-5-32 0,8-6-128 0,6-7 192 16,1-4-192-16,9-6-160 0,10-1 32 0,7-3-10304 16,7 0-2048-16</inkml:trace>
  <inkml:trace contextRef="#ctx0" brushRef="#br1" timeOffset="107241.67">4638 14238 28559 0,'-15'4'2544'0,"15"-4"-2032"16,-6 9-512-16,2 0 0 15,1 3-432-15,5 2-176 0,1-1-32 0,3 2-16 0,4 2 656 0,0 0 0 16,1 3 0-16,1-1 0 0,0 0 208 0,2-2 32 16,0 0 0-16,0-2 0 0,-2 1 16 0,-2-2 16 15,3-3 0-15,-4 0 0 0,-9-11-96 0,7 12-32 16,-7-12 0-16,0 0 0 0,0 0 208 0,0 0 32 16,0 0 16-16,0 0 0 0,0 0 512 0,-1-14 112 15,-2-5 0-15,-4-9 16 0,-1-7-256 0,-1-3-48 16,-2-4-16-16,-6-6 0 0,2-3-416 0,-1-3-96 0,-5-4-16 0,-2-1 0 15,-2-7-192-15,-3-2 176 0,0-3-176 16,-3-1 160-16,0-5-160 0,-2-3 0 0,-3-4 0 0,0-6 0 16,-2 0 0-16,7 1 0 0,-2 2 128 0,1 5-128 15,0 6 0-15,1 3 0 0,5 7 0 0,2 8 0 16,3 5 160-16,1 10 48 0,1 1 16 0,1 8 0 16,0 5 16-16,2 2 0 0,2 4 0 0,4 4 0 15,2 0-240-15,3 2 0 0,0 5 0 0,4 3 0 16,1-1 0-16,2 3 0 0,4 0 0 0,5 0-160 15,5 5-176-15,3-1-48 0,5 2 0 0,4 2 0 32,5 2-96-32,0 1-32 0,0 2 0 0,3 4 0 0,0 3 64 0,2 0 0 0,2 2 0 15,4 1 0-15,0 1 160 0,4 2 32 0,6 3 16 0,0 2 0 16,2-3 240-16,-1 2-144 0,-2 3 144 0,1-1-128 16,-1 6 128-16,1-2 0 0,0 1 0 0,2 2 0 0,1-5 0 0,-1 3-128 15,-4 3 128-15,-5-2 0 0,-5-3 0 0,-3 2 0 16,-3 1 144-16,-1-2-144 0,-5 3 256 0,-3 0-64 15,-4-3-16-15,-4 1 0 0,-5 2-16 0,-4 2 0 16,-5 1 0-16,-5 0 0 0,-5 1 48 0,-5 2 16 16,-7 3 0-16,-4 2 0 0,-5 0-32 0,-5 2 0 15,-6 0 0-15,-7 4 0 0,-8-5-64 0,-9 3-128 16,-3-2 176-16,-6 2-176 0,-3 1 0 0,-2-3 0 16,-1-1 0-16,-7-2 0 0,-8-1 0 0,3-2 0 15,0 0 0-15,4-2 0 0,3-2 0 0,0-1 0 16,-3-6 0-16,5 1 0 0,7-5 128 0,7-3-128 15,5-2 0-15,8-5 0 0,9-4 128 0,5-5-128 16,4-3 0-16,5-4 0 0,4-3 0 0,7-8 0 0,3-5 0 0,7-3 0 16,6-10 0-16,9-3-256 0,8-5 64 15,6-10 0-15,2-8-32 0,7-8 0 0,5-6 0 0,8-7 0 16,6 0 224-16,9-6-192 0,5-3 192 0,6-3-192 16,3-5 192-16,1-3 0 0,-1 1-160 0,4-4 160 15,1-2 0-15,5 2 0 0,2 0 0 0,0 5 0 16,-1 0 0-16,-6 4 0 0,-2 2 0 0,-1 7 0 15,3 1 0-15,-4 9 0 0,-4 5 0 0,-7 9 0 16,-5 7 240-16,-2 5-48 0,-6 10 0 0,-4 10 0 16,-5 8 112-16,-5 8 16 0,-5 12 0 0,-6 13 0 15,-1 8-192-15,-7 13-128 0,-11 11 192 0,-7 14-192 16,-7 16 208-16,-8 13-64 0,-10 10-16 0,-7 12 0 16,-8 13 240-16,-7 11 32 0,-4 11 16 0,-9 4 0 15,-8 8-32-15,-8 1 0 0,-4-3 0 0,-4 2 0 0,1 1-16 0,-1-1-16 16,-6-1 0-16,2-6 0 0,2-1-176 0,6-8-48 15,3-6 0-15,7-3 0 16,7-11-848-16,4-12-176 0,2-14-48 0,8-14-16720 16</inkml:trace>
  <inkml:trace contextRef="#ctx0" brushRef="#br1" timeOffset="109119.13">4959 7189 24879 0,'-17'-4'2208'0,"-1"0"-1760"0,1-1-448 0,1-5 0 15,2 1 352-15,0-5-16 0,2-1 0 0,0-3 0 16,2-4 240-16,1-3 64 0,1-6 0 0,3-6 0 16,2-7-80-16,0-3-16 0,-1-7 0 0,3-4 0 15,1-2-256-15,1-2-48 0,3-7-16 0,-3-1 0 16,1-2-224-16,-2-3 0 0,0-5 128 0,0 0-128 0,-2-4 0 15,1-1 0-15,-2-4 0 0,0-3 0 16,-4 1 0-16,2-2 0 0,-4-5 0 0,2 0 0 0,-2-5-192 0,0 2 64 16,0 3 128-16,0 2-208 0,0 0 208 0,0 3 0 15,2 3 0-15,0 2 0 0,0 4 128 0,2 5 32 16,-3 4 0-16,0 2 0 0,-1 0 112 0,-2 6 32 16,-3 1 0-16,-2 6 0 0,-2-2-48 0,2 6-16 15,-3 1 0-15,3 3 0 0,-1-1-64 0,1 4-16 16,2 4 0-16,1 3 0 0,0 1-160 0,5 4 192 15,-1-1-192-15,2 5 192 0,2 1-192 0,1 4 0 16,2 1 0-16,-1 3 128 0,1 4-128 0,0 2 0 16,1 2 0-16,2 4 0 0,2 5-208 0,-3 7 80 15,0 0 128-15,0 0-208 0,0 0 16 0,9 8 0 16,-1 6 0-16,2 4 0 0,2 1 48 0,6 9 16 0,1 5 0 0,4 7 0 16,1 2 128-16,4 10 0 0,2 9-144 0,3 1 144 15,2 7 0-15,2 3-144 0,-1 7 144 0,3 2 0 16,4 3-128-16,2 0 128 0,6 6 0 0,2 2 0 15,3 2 0-15,2-3 0 0,2 1 0 0,-1-3 0 16,-5-5 0-16,5-3 0 0,-1 2 0 0,2-7 0 16,2-5 0-16,3-2 0 0,2-6 0 0,-3-3 0 15,-7-6 0-15,-1-4 0 0,-1-3 0 0,-2-1 0 16,1-5 0-16,-2-2 0 0,1-2 128 0,-1-4-128 16,-4-2 0-16,-4-6 128 0,-9 1-128 0,-3-6 0 15,-4-2 192-15,-4-4-48 0,-3-3-16 0,-2-1 0 16,-4-3 0-16,-4-1-128 0,-2-3 192 0,-9-3-64 15,0 0 16-15,0 0 0 0,0 0 0 0,0 0 0 16,-13-13 48-16,-2 3 16 0,-4 1 0 0,-4-1 0 0,-5-1-64 16,-6-3-16-16,-8 2 0 0,-4 0 0 0,-7-2 0 0,-3 2-128 15,-1-1 192-15,-3 3-64 0,0-3 0 0,-7 3-128 16,-7-3 192-16,-2 0-64 0,-3-1 0 0,3 3 0 16,0-4 0-16,-1 2 0 0,1 2 16 0,-4 0 0 15,-1 5 0-15,3 0 0 0,-1 1-144 0,6 3 160 16,-1 1-160-16,-1 1 160 0,-5-1-160 0,2 3 0 15,6 3 0-15,3 4 0 0,6-2 0 0,7 3 0 16,5-3 0-16,4 2 0 0,-2-2 0 0,7-2-144 16,3 1 144-16,7-3 0 0,3-5-272 0,6 1 48 15,4-5 16-15,5-1 0 0,3-4-16 0,4 0 0 16,5-6 0-16,6-5 0 0,3-4 96 0,6-5 128 0,7-3-208 16,7-7 80-16,3-7 128 0,6-5-128 0,2-6 128 0,3-3-128 15,5-4 128-15,3-5 0 0,5-3 0 16,4-5 0-16,3 0 0 0,4-2 0 0,4-2 0 0,-2-6 0 15,-1-4 0-15,-1-2 0 0,1-1 0 0,-1-2 176 16,1 0-48-16,-1-3 0 0,0 2 0 0,-6 0 0 16,-5 4-128-16,-4 3 192 0,1 6-192 0,-1 11 192 15,-3 7 80-15,-3 13 32 0,-2 4 0 0,-2 11 0 16,-3 5 16-16,-2 4 16 0,-2 10 0 0,-3 8 0 16,-5 7-80-16,-3 7-32 0,-1 10 0 0,-3 11 0 15,-2 7-224-15,-2 16 128 0,-2 9-128 0,-2 17 0 16,-5 17 128-16,-4 11-128 0,-3 14 0 0,-6 7 144 15,-2 8-144-15,-4 3 0 0,-1 6 0 0,-4-3 128 16,-5-4-368-16,-4 0-80 0,0 0 0 0,-2-3-11152 16,1 0-2224-16</inkml:trace>
  <inkml:trace contextRef="#ctx0" brushRef="#br1" timeOffset="110528.8">1045 11556 16703 0,'0'0'736'0,"-8"0"160"0,-3 0-720 0,-2-3-176 0,-1 1 0 0,1-2 0 0,1 3 0 0,3 0 0 16,-1-1 0-16,2 2 0 0,2 0 336 0,-1 2 192 16,1-1 48-16,6-1 0 0,0 0 320 0,0 0 64 15,0 0 0-15,0 0 16 0,1 10-272 0,4-1-64 16,3 1-16-16,5 3 0 0,3-1-128 0,3 5-32 16,4 2 0-16,3 3 0 0,1-1-272 0,4 2-64 15,5 5-128-15,3-4 192 0,0 2-192 0,3-1 0 16,0-5 128-16,4 3-128 0,-4-1 0 0,-3 1 0 15,0-3-192-15,-5-1 192 16,-7-1-784-16,-3-1-48 0,-4-4-16 0,4 4-6416 16,-6-6-1280-16</inkml:trace>
  <inkml:trace contextRef="#ctx0" brushRef="#br1" timeOffset="111055.21">1234 10876 10127 0,'0'0'448'0,"0"0"96"0,0 0-544 0,0 0 0 0,-6-4 0 0,1-1 0 15,0 0 896-15,1 1 80 0,0-1 16 0,4 5 0 16,-2-6-224-16,-4 2-32 0,6 4-16 0,0 0 0 0,-5-3-32 0,5 3-16 15,0 0 0-15,-6 0 0 0,0 2 160 16,-1-1 16-16,1 4 16 0,0 3 0 0,-1-2-160 0,2 5-48 16,-4 1 0-16,4 3 0 0,3 3-320 0,0 3-64 15,0 6-16-15,4 0 0 0,1 5-80 0,3 5-32 16,1-6 0-16,-1 4 0 0,3 0-144 0,1 1 0 16,4-1 144-16,0 2-144 0,1 0 0 0,2-4 0 15,-1-2 0-15,6 0 0 0,-2-4 0 0,-2-8 0 16,2-6 0-16,-4-8 0 0,-1-5 0 0,-2-4 0 15,-2-9 0-15,-1-4-128 0,-3-7 128 0,-5-7 256 16,-3-6-64-16,-5-5-16 0,-5-6 80 0,-1-4 32 16,-5-2 0-16,-1 0 0 0,-2-1-160 0,-2-1-128 15,-1-2 192-15,-2 0-192 0,-2 0 144 0,-4 1-144 16,-4 0 0-16,-2-2 144 0,-1 2-144 0,-9 1 0 16,-6 1 144-16,-3 2-144 0,-3-4 128 0,14 14-128 15,-2 1 160-15,2 4-160 0,3 2 0 0,7 4 128 16,4 9-128-16,7-1 0 0,1 4 0 0,1-1 0 15,6 7 0-15,6 8 0 0,10 6 144 0,0 0-16 16,7 17 0-16,7 2 0 0,8 10-128 0,6 3 0 16,8 7 0-16,4 2 0 0,11 5 0 0,4 4 0 15,2 6 0-15,26 24 0 0,-5-5 0 0,-8-9 0 0,-1-6 0 0,5 1 0 16,-3-9-160-16,-11-10-64 0,-7-12-16 16,-5-4 0-1,-7-8-448-15,-5-3-80 0,-6-7-32 0,-5-2-6976 0,-3-6-1392 0</inkml:trace>
  <inkml:trace contextRef="#ctx0" brushRef="#br1" timeOffset="111395.83">1309 10455 18431 0,'2'17'816'0,"-2"-17"160"0,2 7-784 0,-2-7-192 16,5 5 0-16,0 1 0 0,-5-6 384 0,0 0 16 15,0 0 16-15,5-6 0 0,-2-1 240 0,-1-6 48 16,-4-3 16-16,-1-5 0 0,-2-3-208 0,-1-1-32 16,-3-5-16-16,-1 1 0 0,-2-3-272 0,-2-1-48 15,-1 2-16-15,-1 3 0 0,-2-2-128 0,-1 6 160 16,-4 3-160-16,1 3 160 0,3 3-160 0,4 2 192 16,1 8-192-16,1 4 192 0,6 3 128 0,2 4 48 15,3 8 0-15,5 4 0 0,3 6-48 0,4 6 0 16,9 4 0-16,3 0 0 0,2-1-320 0,0-3 0 15,2 0 0-15,2-3 0 0,2-3 0 0,-1-6 128 16,1-7-128-16,-1-2 0 0,-1-5 0 0,-4-5 0 0,0-3 0 16,-3-6 0-16,-2-1-304 0,-4-4-16 0,-1-3-16 0,-5-3 0 31,-3-7-1200-31,-2-3-256 0</inkml:trace>
  <inkml:trace contextRef="#ctx0" brushRef="#br1" timeOffset="111720.48">1228 9674 15663 0,'0'0'1392'0,"6"7"-1120"0,3 5-272 0,1-1 0 0,0 4 608 0,3 2 64 15,2 1 16-15,5 1 0 0,-1 0 96 0,0 2 32 16,4 2 0-16,-2-1 0 0,1-3-176 16,-1 1-16-16,1-2-16 0,-4 0 0 0,-3 0-144 0,-1-2-16 15,-4 1-16-15,-2-5 0 0,-3-4-112 16,0 1 0-16,-5-9-16 0,0 0 0 0,-5-9 80 0,-1-5 0 15,-5-5 16-15,-3-4 0 0,-1-2-144 0,-3-5-48 16,-1 1 0-16,-1-5 0 0,0-3-208 0,2 4 128 16,1 5-128-16,5 1 0 0,1 7 0 0,5 1 0 15,2 6 0-15,5 0 0 0,3-2 0 0,3 2 0 16,7 8 0-16,3 3 0 0,3 3 0 0,2 3 144 16,1 6-16-16,8 4 0 0,-3 3 16 0,0 2 0 15,0 4 0-15,1-2 0 0,-1-2-336 0,-1 3-64 16,-2 1 0-16,-2-5-16 15,-7-8-2096-15,-4 0-400 0</inkml:trace>
  <inkml:trace contextRef="#ctx0" brushRef="#br1" timeOffset="112011.72">1538 8946 23039 0,'-8'13'1024'0,"8"-13"192"0,0 0-960 0,2 7-256 0,3 3 0 0,0-1 0 0,-3 2 1152 0,5-2 192 15,0 1 48-15,2-2 0 0,1 2-1184 0,3-2-208 16,4 2 0-16,-1-1-144 0,8 5 144 0,2 1 0 15,-1 0 0-15,1 2 0 0,-3-1 0 0,1-1 0 16,0 2 0-16,-1-1 0 16,-2-2-448-16,-2 2-48 0,-1-5-16 0,-1-3 0 15,-2-2-2112-15,-5-1-416 0</inkml:trace>
  <inkml:trace contextRef="#ctx0" brushRef="#br1" timeOffset="112503.24">759 7922 13823 0,'-12'6'608'0,"6"1"128"0,0 3-592 0,-1-1-144 16,2 2 0-16,1 3 0 0,3 0 1216 0,2 1 192 15,3 7 64-15,6 1 0 0,2 2-64 0,6 5 0 16,6 1 0-16,8 5 0 0,6 2-512 0,5 7-128 16,0 4 0-16,5 6-16 0,5 4-256 0,1 3-48 15,9 5-16-15,3-1 0 0,-8-10-272 0,1 1-160 16,-1-1 192-16,-1-1-192 0,-2-4 0 0,-6-8-192 16,0-5 0-16,-6-5 0 0,5 1 64 0,-7-7 128 15,-8-8-208-15,-2-8 80 0,-7-3 128 0,-7-7 0 16,0-4 0-16,-4-8 0 0,-7-6 0 0,-2-4 144 15,-5-5-144-15,-3-1 160 0,-1-5-160 0,-3 0-192 16,-1 2 32-16,-4-1-8064 16,-2 2-1616-16</inkml:trace>
  <inkml:trace contextRef="#ctx0" brushRef="#br1" timeOffset="112676.79">1269 9024 17503 0,'0'0'1552'0,"-6"-5"-1232"0,1 1-320 0,2-7 0 15,-1-3 1584-15,3-8 256 0,1 0 48 0,0-4 16 16,0-1-1552-16,2-5-352 0,1-6 0 0,0-4 0 16,-1-7 0-16,1-2 128 0,1 0-128 0,0-14 144 15,0 0-144-15,-2 7 0 0,4-1 0 0,-3 6-7312 16,1 5-1392-16</inkml:trace>
  <inkml:trace contextRef="#ctx0" brushRef="#br1" timeOffset="112802.71">1352 8025 14735 0,'0'0'640'0,"0"0"160"0,9 8-640 0,2-3-160 0,0 1 0 0,3 4 0 0,4 3 1840 0,2 0 336 16,3 3 64-16,1 3 0 0,0 4-1152 0,2 0-224 16,-3 2-48-16,3 2-16 0,1 0-448 0,0-1-96 15,-2 1 0-15,-1 0-16 0,0-6-112 0,-1 0 0 16,-1-2-128-16,-1-3 192 16,0-2-512-16,-3-1-96 0,-2-7-32 0,-3-1-11104 0</inkml:trace>
  <inkml:trace contextRef="#ctx0" brushRef="#br1" timeOffset="113219.63">1196 6690 24879 0,'-4'-16'544'0,"2"7"112"0,-7 3 32 0,1-6 16 0,-2 3-576 0,1-4-128 0,-5 2 0 0,0 1 0 0,-1-3 320 16,1 6 48-16,1 0 0 0,1 2 0 0,-1 3-64 0,3 4-16 16,2 7 0-16,3 5 0 0,1 8-112 0,3 4-32 15,3 7 0-15,4 7 0 0,0 7-144 0,7 4 192 16,2 5-192-16,5 5 192 0,6 6-64 0,4 3 0 15,6 0 0-15,7 1 0 0,5 1-128 0,3 2 0 16,2-1 0-16,-2-5 0 0,-4-8 0 0,-2-7 0 16,-5-4 0-16,-4-11 0 0,-3-4 0 0,-2-10-176 15,-3-5 48-15,-4-5 0 0,-1-4-112 0,-6-6-16 16,-1-4 0-16,-5-2 0 16,-2-3-752-16,-3-2-144 0,-6 0-48 0</inkml:trace>
  <inkml:trace contextRef="#ctx0" brushRef="#br1" timeOffset="113318.56">1558 7694 17503 0,'0'0'1552'0,"0"0"-1232"16,0 0-320-16,-6-3 0 0,6 3 832 0,0 0 96 16,-2-11 32-16,2 5 0 0,2-7-192 0,3-1-48 15,1-2 0-15,2-4 0 0,0-3-256 0,1-1-48 16,1-6-16-16,1 0 0 0,1 3-192 0,-1-3-32 0,2 3-16 16,-2-2 0-16,-2 2-160 0,-1 2 0 15,-2 2-160-15,-1 0 160 16,-2 1-2576-16,-3 2-432 0</inkml:trace>
  <inkml:trace contextRef="#ctx0" brushRef="#br1" timeOffset="113630.97">1558 6909 19007 0,'-5'-15'832'0,"4"10"192"0,1-4-832 0,3 1-192 0,-2 3 0 0,-1 5 0 15,5-5 896-15,4 4 144 0,2 1 32 0,5 2 0 16,0 5-256-16,6-1-48 0,2 4-16 0,3 0 0 16,2 2-304-16,0 3-64 0,1 0-16 0,2-1 0 15,1 0-192-15,2 0-48 0,-2 3 0 0,-2-2 0 0,5 3-128 16,-5-6 128-16,-6 0-128 0,-2-2 128 15,-3-5-752-15,-3-1-144 0,-5-3-48 0,-1-3 0 16,-4-2-464-16,-4-8-112 0,-4-3-16 0,-3-4 0 16,0-4-1248-16,-4-1-256 0,-2-6-48 0,-5-2-16 15,-6-1 1632-15,-4-2 320 0,-4 0 64 0,0 2 0 16,-4 0 2752-16,5 1 528 0,3 5 112 0,6 3 32 0,4 4 176 0,4 3 48 16,3 4 0-16,4 6 0 0,4 7-1040 0,0 0-208 15,9 9-32-15,5 6-16 0,5 5-448 0,7 8-96 16,3 8-16-16,5 5 0 0,4 8-304 0,7 16-64 15,-3 6-16-15,1 8 0 0,3 5-288 0,2 7-160 0,0 7 160 0,22 43-160 32,-4-11-528-32,-34-61-208 0,4 11-32 0,-2 6-13536 0</inkml:trace>
  <inkml:trace contextRef="#ctx0" brushRef="#br1" timeOffset="114266.26">2537 12195 17503 0,'-11'8'768'0,"11"-8"176"0,-7 4-752 0,2-3-192 0,-1-2 0 0,2-3 0 16,0 0 480-16,-3-11 64 16,-3-2 16-16,2 3 0 0,-2-5 656 0,-4-4 128 15,0-5 16-15,-3-5 16 0,-1-7-480 0,-1-3-112 16,-2-7-16-16,-2-2 0 0,0-3-240 0,-1-1-48 0,-3-3-16 0,0-5 0 15,1 0-208-15,-2 1-32 0,-3-1-16 16,0 2 0-16,-5 2-64 0,-20-22-16 0,4 18 0 0,5 13 0 16,1 5 112-16,22 24 16 0,1 0 0 0,3 4 0 15,3 4 112-15,-4 0 16 0,7 10 16 0,6 4 0 16,3 3 176-16,2 8 48 0,2 3 0 0,5 9 0 16,5 3-400-16,3 8-80 0,4 3-16 0,5 9 0 15,6 2-128-15,6 3 0 0,3 1 0 0,18 23 0 16,-2-6-128-16,-20-28 128 0,0 3 0 0,2-4 0 0,2 2 0 0,1-1 0 15,-2-4 0-15,0-5 0 0,-2-6 0 0,-1-3-144 16,-2-5 144-16,-1-4 0 16,-1-4-720-16,-1-6-48 0,-4-7 0 0,-4-4 0 15,-1-3-1984-15,3-16-384 0</inkml:trace>
  <inkml:trace contextRef="#ctx0" brushRef="#br1" timeOffset="114472.51">2186 10876 20271 0,'-6'10'1792'0,"6"-1"-1424"0,3 0-368 0,2 4 0 15,2 1 1248-15,3 3 176 0,4 1 48 0,3 1 0 16,3 4-960-16,2 3-176 0,-1-2-32 0,14 14-16 16,-3-3 128-16,-12-12 32 15,5 3 0-15,8 11 0 0,-2-3-256 0,-2-4-32 16,-5-5-16-16,-7-9 0 0,1 2-144 0,-3-2-176 15,-1 0 48-15,-1-4-8320 0,-1 1-1648 0</inkml:trace>
  <inkml:trace contextRef="#ctx0" brushRef="#br1" timeOffset="114848.47">2277 10502 21359 0,'0'0'464'0,"6"8"112"0,3 3 0 0,2 5 32 0,2-1-480 0,2 3-128 0,2 3 0 0,1 2 0 0,1 4 688 0,0-1 112 16,1 4 32-16,-1-2 0 0,0 1-176 0,0 3-16 15,0-3-16-15,4 13 0 0,-8-10-224 0,-4-15-32 16,-4-3-16-16,0 0 0 0,-2-1-96 0,-2-5 0 16,-3-8-16-16,0 0 0 0,-5-4 80 0,-3-4 32 15,-6-6 0-15,-2-3 0 0,1-5-128 0,-5-7-32 16,-1-4 0-16,0-4 0 0,-1-3-192 0,1 0 144 15,7 7-144-15,2 0 128 0,-2-3-128 0,5 3 0 16,2 2 0-16,1 3 0 0,5-1 0 0,2 6 0 16,5 3 0-16,4-2 128 0,2 5-128 0,5 5 0 15,5 6 0-15,2 2 0 0,0 4 192 0,1 5-32 16,2 1-16-16,-2 5 0 0,0-1-144 0,-1 4 0 16,-1 0 144-16,-3-3-144 0,-2 2 0 0,-2 1 0 15,-4-5 0-15,-2-3-128 0,0-6 128 0,-1-4-208 0,-1-1 80 16,-2 0 128-1,0-5-560-15,-1 0 16 0,-6-5 0 0,0-2-8352 16,-3-2-1680-16</inkml:trace>
  <inkml:trace contextRef="#ctx0" brushRef="#br1" timeOffset="115263.54">2438 9822 15663 0,'-13'21'688'0,"9"-10"144"0,1-1-656 0,-1 4-176 0,0 1 0 0,2 3 0 16,0 0 832-16,4 1 144 0,0 0 32 0,1 0 0 16,0 2-112-16,2-5-32 0,2-2 0 0,0-1 0 0,2-6-288 15,2 0-64-15,-1-2-16 0,-1-4 0 0,-2-2-128 0,2-4-32 16,0-2 0-16,0-2 0 0,-4-3 32 0,0-5 0 16,1-1 0-16,1-1 0 0,-2-12-144 0,-1 3-32 15,-2-3 0-15,1-2 0 0,-2 0-192 0,-1 0 176 16,-2 2-176-16,-1 1 160 0,0-1-160 0,-2 6 0 15,-1 1 0-15,0 5 0 0,-2 5 128 0,-1-1-128 0,-2-4 0 16,1 6 128-16,-2 12-128 0,1 1 192 0,-2 0-192 0,1 6 192 16,4 7-192-16,-1-6 0 15,-1-2 144-15,2 0-144 0,2 8 0 0,-2 0 128 16,5 2-128-16,1 3 0 0,1 7 0 0,2-1 0 16,1 1 0-16,5 1 0 0,-1-5 0 0,2-2 0 0,4 0 0 15,2 0 0-15,-1-1 0 0,1-2 0 0,1-1 0 0,2-2 0 16,7-4 0-16,-2 0-128 0,-2-5 128 15,-1-4 0-15,-2-3 0 0,-1-3 0 0,-1-2 0 16,-1-6 0-16,-1-1-240 0,-2-3 48 0,1-2 0 16,-2-2 0-1,-2-2-656-15,-1-1-128 0,-2 7-32 0,0 0-10256 0</inkml:trace>
  <inkml:trace contextRef="#ctx0" brushRef="#br1" timeOffset="115731.86">2466 9265 15663 0,'-5'3'1392'0,"-1"-2"-1120"0,-1 3-272 0,2 0 0 0,5-4 1552 0,-1 9 256 16,1-2 48-16,1 5 16 0,3 3-736 0,2 0-160 16,2 2-16-16,2-2-16 0,3 2-560 0,1-1-96 15,1-1-32-15,-2 1 0 0,-1 0-128 0,2 0-128 16,-2-3 192-16,-2-1-192 0,0 1 144 0,-1-4-144 0,-3-1 0 15,0 0 144-15,-1-2-144 0,-5-6 0 16,0 0 0-16,0 0 0 0,0 0 0 0,0 0 0 0,0 0 0 0,3-6 128 16,-3 6-128-16,2-8 0 15,-1 0 144-15,0-1-144 0,2-3 192 0,-3 2-48 0,1-3 0 0,-1 3 0 16,0-1-16-16,0-3-128 16,-1 0 192-16,1 2-64 0,-4 0-128 0,0-1 0 15,-1-2 0-15,0 3 128 0,-3 2 0 0,1 4-128 0,-3-3 192 0,-1 2-64 16,1 2 16-16,3-1 0 0,-5 1 0 15,2 1 0-15,0 0-144 0,1 0 0 0,1 3 0 0,1 0 0 16,2-2 0-16,5 3 0 0,0 0 0 0,0 0 0 16,0 0 0-16,8 3 0 0,4-3 144 0,1 2-16 15,-1 5-128-15,4-3 128 0,1-4-128 0,-1 0 128 16,0 0-128-16,-1-3 0 0,1-3 0 0,-1 1 0 16,-1 1 0-16,-1-3 0 0,2-1 0 0,-1 1 0 0,-1-2 0 15,-2 3 144-15,-3-4-144 0,-2 1 0 0,-2-5-160 0,-3 1-144 16,-1 2-16-16,0-3-8432 15,-5-1-1680-15</inkml:trace>
  <inkml:trace contextRef="#ctx0" brushRef="#br1" timeOffset="116015.04">2490 8681 25791 0,'0'0'1152'0,"-2"4"224"0,0 5-1104 0,2-2-272 15,3 5 0-15,1-2 0 0,3 4 720 0,2 1 96 0,3 1 16 0,0 1 0 16,1-3-256-16,0 3-32 16,1 2-16-16,0 0 0 0,1 1-336 0,-2-1-64 15,-1-1 0-15,0-2-128 0,-2 2 128 0,0-4-128 16,-2-5 0-16,-3 0 0 0,-5-9 0 0,0 0 128 0,0 0-128 0,0 0 0 16,-5-9 160-16,-3-1-160 15,-2-5 128-15,0-6-128 0,-2-4 336 0,0 3-16 16,-1 2 0-16,0-2 0 0,1-2-160 0,1 1-32 0,4 2-128 15,0-5 192-15,4 2-192 0,-1 1 0 0,3-2 0 0,2 2 0 16,3 1 0-16,1-2 0 0,1 3-144 16,0 2-9648-16,1 3-1920 0</inkml:trace>
  <inkml:trace contextRef="#ctx0" brushRef="#br1" timeOffset="116423.67">2354 8034 17503 0,'0'0'1552'0,"0"0"-1232"16,0 0-320-16,0 0 0 0,0 0 1616 0,5 7 272 16,2 6 48-16,3 0 16 0,2-4-1568 0,4 2-384 15,5-2 0-15,3 1 0 0,2-1 128 0,2 1 0 16,0 2 0-16,-3-3 0 0,1 0-128 0,-1-3 0 16,-1-1 144-16,-1 0-144 0,0-2 0 0,-4-1 144 15,-4-1-144-15,-2-2 0 0,-3-3 208 0,-2-2-64 0,-3-2-16 0,-4-3 0 16,-1 0 672-16,-5-6 128 0,-1-2 32 0,-6-3 0 15,2 1-192-15,-3-3-16 16,-1-3-16-16,0 1 0 0,-1-3-352 0,0 3-80 16,-2-5-16-16,-2 2 0 0,-1 1-288 0,2-1 128 15,0 3-128-15,3-1 0 0,1 3 128 0,4 4-128 0,-1 1 0 0,2 2 0 16,1 1 0-16,2 4 0 0,2 5-208 16,1-1 80-16,3 8-1408 0,0 0-288 15,0 0-48-15</inkml:trace>
  <inkml:trace contextRef="#ctx0" brushRef="#br1" timeOffset="116752.4">2630 7178 24479 0,'-10'17'1088'16,"7"-8"208"-16,-1 2-1040 0,2 5-256 0,-2 1 0 0,3 1 0 0,0 4 128 0,-1 1-128 15,1 2 192-15,1-2-192 0,0 4 256 0,3-3-64 16,-1 0-16-16,2 1 0 0,0-3-176 0,2-2 192 16,2-3-192-16,-1-1 192 0,3-2-64 0,1-4-128 15,1 1 192-15,1-6-64 0,4-3 176 0,0 0 16 16,2-4 16-16,2 0 0 0,2-1 80 0,0 2 16 16,1-2 0-16,0 1 0 0,0-2-160 0,3 4-16 15,-3 4-16-15,-1 1 0 0,-2-1 96 0,0 6 32 16,-5 0 0-16,-2 4 0 0,-5 3 368 0,1 2 80 15,-5 1 16-15,-2 4 0 0,-3 0-368 0,-3 3-64 0,-2 0-16 0,-5-3 0 16,0 1-256-16,-4-2-128 0,-3-5 0 0,1 0 128 31,-1-7-2192-31,0-5-448 0</inkml:trace>
  <inkml:trace contextRef="#ctx0" brushRef="#br1" timeOffset="117353.6">2695 6487 14975 0,'0'0'656'0,"-7"-1"144"0,0-2-640 0,-2 6-160 15,3 4 0-15,-2-3 0 0,0-3 672 0,2-2 96 16,-2 0 32-16,8 1 0 0,0 0 96 0,0 0 0 16,0 0 16-16,0 0 0 0,0 0-192 0,0 6-32 15,0 7-16-15,7 1 0 0,0 2 16 0,5 3 0 16,3 2 0-16,3 0 0 0,1 7-32 0,1-2 0 0,3 2 0 0,1-2 0 15,-1 5-144-15,1-7-16 0,0-1-16 0,-2 0 0 16,1-3-288-16,-1-2-64 16,-1-1-128-16,-3-5 192 0,-4 0-64 0,-1-1-128 15,-5-6 176-15,1-1-176 0,-2-1 192 0,-7-3-64 0,0 0 0 0,0 0-128 16,-3-7 368-16,-3 1-48 0,-4-7 0 0,-2 0 0 16,-3-2-96-16,-2-3-32 0,0-2 0 0,-5-3 0 15,0 0-64-15,1-3-128 0,-2 0 176 0,0-4-176 16,-1-2 128-16,0 1-128 0,0-2 0 0,1-1 0 15,1-4 0-15,4 4 0 0,4 2 0 0,3 3 0 0,2 1 0 0,3 1 0 16,2 3 0-16,1 5-144 16,6 1 144-16,1 3 0 0,3 6-144 0,5 1 144 15,2 6 0-15,5 2-176 0,2 2 176 0,5 6-128 0,2 1 128 16,1 6 0-16,2 0 0 0,2 3 0 0,5 0 0 16,-1 3 0-16,-1 1 0 0,0 1 128 0,-3 1-128 0,-4-4 0 15,-3 1 0-15,-3-4 0 0,-6 0-256 0,-3-1-64 16,-1-3 0-16,-3-4-16 15,-2-1-1648-15,-8-8-320 0,0 0-64 16</inkml:trace>
  <inkml:trace contextRef="#ctx0" brushRef="#br1" timeOffset="117659.63">2763 5610 4607 0,'0'0'400'0,"-2"10"-400"0,1-1 0 0,1 4 0 15,1 2 4448-15,3 3 800 0,1 2 176 0,2 7 16 16,2 1-3712-16,1 3-768 16,1 5-128-16,0 1-48 0,1-1-256 0,2 2-48 15,-2 1-16-15,2-2 0 0,1-3-208 0,2-3-64 0,0-5 0 0,-1-3 0 16,-1-5-192-16,-1-6 144 0,-2-2-144 0,0-8 128 16,0-2 64-16,-3-2 0 0,-2-8 0 0,0-3 0 15,-5-5 160-15,-2-4 32 0,-1 0 16 0,-3-3 0 16,0-3 48-16,-2 2 16 0,-2-3 0 0,-2 3 0 15,-2-1-160-15,-4 5-48 0,1-1 0 0,-2 0 0 16,0 2-64-16,-1 4-32 0,-1 1 0 0,0 5 0 16,-2 0-160-16,2 4 160 0,2 3-160 0,-1 2 160 15,3 2-512-15,1 2-96 0,1 1-32 16,3 1-9680-16,1-2-1936 0</inkml:trace>
  <inkml:trace contextRef="#ctx0" brushRef="#br1" timeOffset="117989.52">2761 5282 22111 0,'0'18'976'0,"2"-9"208"0,4 5-944 0,1 0-240 0,2 2 0 0,2 1 0 16,1 2 752-16,1 0 96 16,1 2 32-16,0 4 0 0,1-3 80 0,0 3 0 15,2 1 16-15,-2-2 0 0,0 2-592 0,-1-2-112 16,0-4-16-16,-2-1-16 0,-4-2-240 0,1-1 176 15,0-5-176-15,-4-2 160 0,-5-9 96 0,0 0 0 16,0 0 16-16,-4-13 0 0,-2-4 208 0,-3-3 32 16,-2-4 16-16,-1-5 0 0,0 1-176 0,-1-3-32 15,0-1-16-15,-1 1 0 0,0-1-64 0,0-3-16 0,2 0 0 0,1 1 0 16,0-2-48-16,5 4-16 0,-1 3 0 16,3 5 0-16,3 5-32 0,2 1-128 0,3 4 192 15,3 6-64-15,0 1 48 0,6 5 0 0,2 6 0 0,3 4 0 16,1-1-176-16,5 6 0 0,-1 4 0 0,-1-1 0 15,2 2-208-15,1 1 80 0,-1 0 128 0,-2 0-208 16,-2 3-1776 0,-1-3-368-16,-1-1-64 0</inkml:trace>
  <inkml:trace contextRef="#ctx0" brushRef="#br1" timeOffset="118463.4">3136 5039 30399 0,'0'0'2704'0,"0"0"-2160"15,0 0-544-15,0 0 0 0,0 0 304 0,0 0-48 16,0 0-16-16,2-11 0 0,-2-7-240 0,0-6 0 0,0-3 0 0,0-8 0 15,-3-2 0-15,0-7 0 0,-1 0 0 0,-1-1 0 16,-2 1 128-16,-2-1-128 16,-2 0 0-16,0 0 144 0,-7 2-144 0,-5 1 0 15,-5-2 144-15,-2 2-144 0,-3-2 160 0,-4 2-32 16,-4 4-128-16,1 0 192 0,-2-4-64 0,0 3-128 16,-2 1 176-16,4 2-176 0,-3 4 144 0,3 7-144 15,1 2 0-15,4 5 144 0,6 4-144 0,5 3 0 0,6 6 0 0,6 2 0 16,3 6 128-16,6 9-128 15,6 8 0-15,8 4 128 0,8 7-128 0,8 6 0 0,3 7 0 0,5 8 0 16,-1 4-128-16,3-4 128 0,5-3 0 0,2 2 0 16,1-1 0-16,1-3 0 0,1-2 0 15,-3-5 0-15,-1-5 0 0,2-1 0 0,-5-8 0 0,-3 0 0 16,-2-6 0-16,-5-2 0 0,-3-2 0 0,-2-6 0 16,1-2-368-16,-5-7 0 0,0-2 0 0,-6-4 0 15,0-4-1840-15,-3-2-368 0,2-20-80 16,-11 1-16-16</inkml:trace>
  <inkml:trace contextRef="#ctx0" brushRef="#br1" timeOffset="118638.39">3038 4174 23951 0,'-5'16'1056'0,"5"-8"224"0,2 3-1024 0,6 3-256 16,2 3 0-16,4 2 0 0,-1 1 560 0,3 0 48 15,2 5 16-15,-1 1 0 0,-2-2 64 0,2 2 16 16,0-3 0-16,1-3 0 0,1 0-560 0,0-1-144 16,-1-2 0-16,0-2 0 0,0 0-208 0,-2-1-112 15,-1-5-32-15,-1 0-7968 0,-5-5-1600 0</inkml:trace>
  <inkml:trace contextRef="#ctx0" brushRef="#br1" timeOffset="119502.12">3211 4302 25791 0,'-3'9'2304'0,"2"-2"-1856"0,0 2-448 0,1-9 0 0,-1 7 416 0,1-7-16 15,0 7 0-15,0-7 0 0,0 0 464 0,0 0 96 16,-4-6 0-16,0-5 16 0,-1-6-432 0,1-3-96 15,0-2 0-15,-1-1-16 0,0-3-288 0,-4 0-144 16,1-2 160-16,3 3-160 0,-1-5 128 0,0 5-128 16,1-3 0-16,0 4 0 0,-1 2 240 0,4 2-48 15,1 0-16-15,1 6 0 0,0 1 48 0,2 2 16 16,1 4 0-16,2 3 0 0,2 3-240 0,2 2 0 16,3 3 128-16,0 1-128 0,2 4 0 0,2 0 0 15,0 4 0-15,2-1 0 0,-1 0 0 0,0 1 128 16,0 2-128-16,-1-5 0 0,1-1 0 0,-3-3 0 15,-1 1 128-15,-1-4-128 0,-2-1 0 0,1-2 0 16,-1-2 0-16,-4-6 0 0,2-3 0 0,-2-4 128 16,1 0-128-16,-2-3 0 0,-2-2 176 0,0-3-176 15,-2-1 192-15,0 0-192 0,-1-6 0 0,-1 5 0 16,-1 5 0-16,-3-5 0 0,0 5 176 0,-1-1-32 0,0-1 0 0,-2-1 0 16,-2-1-144-16,3 1 128 0,-1 1-128 0,-2-2 128 15,-2-2-128-15,2 0 0 16,0 5 0-16,1 1 0 0,0 5 0 0,3 5 128 15,1 2-128-15,0 5 0 0,0 1 0 0,0 7 0 0,2 7 0 0,1 4 0 16,2 5 0-16,0 3 0 0,0 3 0 0,5 0 0 16,0 4 0-16,1 1 0 0,0-3 0 0,2-4 0 15,0-2-144-15,1-2 144 0,-1-5 0 0,1-2 0 0,0-1 0 0,0-7 0 16,0-2 0-16,1-4 0 0,-2-4 0 0,-1-3 0 16,1-7 0-16,-2-2 0 0,1-1 208 0,-2-5-48 15,-1-2-16-15,-1-3 0 0,-1 3-144 0,-1-1 0 16,-1 0 0-16,1 4 0 0,-1-5 0 0,0 5 0 15,0 0 192-15,0 4-64 0,2 0 64 0,-2 3 16 16,0 4 0-16,0 0 0 0,0 3-208 0,0 0 144 16,0 7-144-16,0 0 128 0,3-7-128 0,-3 7 0 15,0 0 144-15,0 0-144 0,0 0 0 0,0 0 0 16,0 0 0-16,4 7 0 0,0 2 0 0,0-3 0 16,0 3 0-16,-1-4 0 0,1 1 0 0,1 2-128 15,2-4 128-15,-1 1 0 0,3 1 0 0,0-2-128 16,1-3 128-16,0 1 0 0,-2-4 0 0,2 0-128 15,1-6 128-15,3 1 0 0,-1-6 0 0,0-1 0 16,-2 0 0-16,-1-1-128 0,1-1 128 0,-2 0 0 16,-3 1 0-16,2 1 0 0,-3 1 0 0,-2-1 0 15,0-1 0-15,-1 1 128 0,1 2-128 0,-3-2 128 16,-3-2-128-16,2 3 128 0,1 8-128 0,0 5 0 16,0 0 0-16,0 0 128 0,0 0-128 0,0 0 0 0,0 0 0 15,0 0 0-15,0 0 0 0,5 6-192 0,2 4 64 16,0-1 0-16,1 3 128 0,1-1 0 0,1-1-144 0,1 2 144 15,0-5 0-15,1 2 0 0,2-5 0 0,0 1 0 16,2 2-880-16,-1-4-96 16,-1-1-32-16,-2-2 0 0,-1-2-1280 0,-6 0-256 15</inkml:trace>
  <inkml:trace contextRef="#ctx0" brushRef="#br1" timeOffset="119671.31">2978 3508 38703 0,'-35'20'1712'0,"21"-11"352"0,1 3-1648 0,3 2-416 0,-2-5 0 0,6 3 0 0,-2 1 144 0,2-5-144 15,2 4 160-15,0-5-160 0,1 2 0 0,1-4 0 16,2-5 0-16,0 0-11456 16,0 0-2400-16</inkml:trace>
</inkml:ink>
</file>

<file path=ppt/ink/ink12.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9:10:12.255"/>
    </inkml:context>
    <inkml:brush xml:id="br0">
      <inkml:brushProperty name="width" value="0.05292" units="cm"/>
      <inkml:brushProperty name="height" value="0.05292" units="cm"/>
      <inkml:brushProperty name="color" value="#FFFF00"/>
    </inkml:brush>
  </inkml:definitions>
  <inkml:trace contextRef="#ctx0" brushRef="#br0">2580 4227 10127 0,'-10'-1'896'0,"-1"-2"-704"16,-2 1-192-16,0-1 0 0,1 2 1312 0,-1-2 224 16,0-2 64-16,1 1 0 0,-1 2-544 0,3-2-96 15,1 0-32-15,2 0 0 0,1-1 192 0,1 0 32 16,5 5 16-16,0 0 0 0,0 0-272 0,0 0-48 15,0 0-16-15,0 0 0 0,0 0-368 0,13-2-80 16,-2 0 0-16,6 4-16 0,0 0-32 0,2 2 0 16,6-1 0-16,4-1 0 0,5-2-48 0,3 0-16 15,0 0 0-15,7 1 0 0,3-2-32 0,3 1-16 16,3 0 0-16,2-1 0 0,2 1 96 0,-1-1 0 16,-1-2 16-16,-18 0 0 0,2 3-128 0,3 0-16 15,1-1-16-15,0 1 0 0,1 0-176 0,-2 0 192 16,0 0-192-16,0 0 192 0,-2-1-192 0,1 0 0 0,1-2 0 0,15 1 128 31,-7-1-1504-31,-7-1-304 0,0-2-64 0</inkml:trace>
  <inkml:trace contextRef="#ctx0" brushRef="#br0" timeOffset="502.81">6239 3459 17503 0,'-7'-1'1552'0,"0"-2"-1232"16,-2 0-320-16,-4-1 0 0,-3 3 0 0,-2 1 0 15,-3 0 128-15,-3 1-128 0,-2 3 544 0,-19 2 48 16,1 3 16-16,-2 4 0 0,-1 2-160 0,-1 1-48 16,-6 3 0-16,1 3 0 0,-2 1-128 0,6 0-16 15,3-3-16-15,8-1 0 0,7 0-32 0,8 0 0 16,7 0 0-16,8 0 0 0,7-1-208 0,6-1 176 15,5-1-176-15,9 3 160 0,5 2-160 0,7 3 160 16,3-1-160-16,6 2 160 0,1 4-160 0,3 2-144 0,-1 1 144 0,1 2-208 16,-2 2 208-16,-15-11 0 0,2-1 0 0,-3 5 0 15,-2-1 128-15,-4 2-128 0,-3 0 144 16,-6-2-144-16,-3 3 0 0,-6-5 0 0,-6 2 0 0,-4 1 0 16,-8-3 800-16,-13 13 64 0,-4-2 16 0,-5-4 0 15,-5-2-32-15,-4-6 0 0,-5 2 0 0,-3-6 0 16,-7-2-320-16,-1-2-64 0,1-2-16 0,4-2 0 15,2-5-448-15,4-5 0 0,4-4 0 0,7-3 0 32,4-7-1088-32,5-7-320 0</inkml:trace>
  <inkml:trace contextRef="#ctx0" brushRef="#br0" timeOffset="923.07">6522 3923 27647 0,'0'0'2448'0,"6"9"-1952"16,5 1-496-16,1 3 0 15,9-4-256-15,0 2-160 0,3-1-32 0,4-1 0 0,0-5 448 0,17-3 144 16,-1-6 0-16,-13 0 0 0,2-5 160 0,0-1 16 15,-1-2 16-15,1-4 0 0,-3-3-144 0,-2 1-48 16,-2-5 0-16,-5 2 0 0,-3 2-144 0,-4 0 0 16,-2-2 0-16,-4-2 0 0,-2 1 0 0,-5-1-176 15,1 0 176-15,-5 2-192 0,-4 2 192 0,-4-10 0 16,-2 8 0-16,0 4 0 0,-2 3 0 0,2 9 0 16,-2 3 0-16,-3 4 128 0,-3 5-128 0,-1 7 176 0,-2 4-176 0,-2 5 192 15,0 5-192-15,0 7 128 16,0 7-128-16,0 2 128 0,-3 8 16 0,2 3 0 15,2 7 0-15,2 0 0 0,4-4-144 0,5-4 0 16,4-5 144-16,5-4-144 0,5-4 128 0,5-2-128 0,5 2 160 16,7-10-160-1,4-2-240-15,7-7-144 0,8-5-16 0,3-4-12336 0</inkml:trace>
  <inkml:trace contextRef="#ctx0" brushRef="#br0" timeOffset="1351.64">7819 3888 23951 0,'-2'16'2128'0,"2"7"-1696"16,2 8-432-16,-1 3 0 0,2 4 0 0,-3 4 0 16,0 5-144-16,0 2 144 0,0 0 368 0,0 3 176 15,-4 3 32-15,1 6 16 0,-1 2-208 0,1 32-64 16,-1-16 0-16,0-6 0 0,0-7-144 0,0-9-48 15,-1-6 0-15,1-12 0 0,1-6-128 0,-3-6 192 16,1-4-192-16,0-10 192 0,1-3-192 0,4-10 192 16,0 0-192-16,-1-13 192 0,1-2 192 0,3-9 32 15,1-7 16-15,1-4 0 0,1-6-48 0,0-2-16 0,2-6 0 0,-3 12 0 16,3-6 336-16,-2-2 64 0,3-9 0 0,1-1 16 16,2-3-160-16,0-6-48 15,4 0 0-15,3 1 0 0,1-1-368 0,4 3-80 0,2 2 0 0,1 8-128 16,4 7 0-16,-1 8 0 0,1 9 0 0,0 6 0 15,-6 7-160-15,0 6 160 0,-2 7-160 0,-2 7 160 16,-2 2-160-16,-4 7 160 0,-5 4-160 16,-5 4 160-16,-5 5-176 0,-5 0 176 0,-5 3-192 0,-4 0 192 15,-4-3-320-15,-3-1 32 0,-5-2 16 0,-2 1 0 16,-1-3-16-16,-2-3 0 0,1-2 0 0,1-3 0 16,-1-1-192-1,2-4-32-15,0-1-16 0,4-5 0 0,4-4-384 16,6-4-80-16,5-1-16 0,4-8-11840 0</inkml:trace>
  <inkml:trace contextRef="#ctx0" brushRef="#br0" timeOffset="1855.17">9002 3747 12319 0,'0'0'544'0,"-2"-4"112"0,-1 0-528 0,0-1-128 16,0-2 0-16,-1 4 0 0,-1-1 448 0,-2-1 64 16,-1 1 16-16,0 1 0 0,0 0 64 0,1 0 16 0,-1-2 0 0,-1 2 0 15,1 1 0-15,2 1 0 0,-4-2 0 0,2 2 0 16,1-1-96-16,-2 1 0 15,-1-1-16-15,-2 2 0 0,1 2 112 0,-8 2 32 16,-2 0 0-16,7 0 0 0,-1-1-208 0,-9 8-48 0,0 3 0 0,6-5 0 16,-2 2-64-16,-8 12-32 0,0 5 0 0,2 1 0 15,-3 3 96-15,5 2 32 0,2 2 0 0,6 1 0 16,6-1-96-16,5-3 0 0,6-3-16 0,4-5 0 16,3-5-112-16,3-3-32 0,4-3 0 0,-5-6 0 15,6-1 32-15,7-2 0 0,-2-2 0 16,-4-3 0-16,0-3 144 0,3 0 48 0,0-6 0 0,0 0 0 0,-2-5 64 15,1-2 32-15,-1-1 0 0,-2-4 0 0,0 0-192 16,-4 0-32-16,0 1-16 0,-1-2 0 0,-1 2-16 0,2-5 0 16,-3-1 0-16,-2 6 0 0,0 2-96 0,-3 11-128 15,-2-1 176-15,-2 8-176 0,0 0 0 0,0 0 0 16,5 6 0-16,0 2 0 0,0 5 0 0,-2 3 0 16,-1 2-160-16,2 1 160 0,1 4 0 0,2 5 0 15,0-1 0-15,2 3 0 0,0 1-256 0,3-4 32 16,2 3 0-16,-1-5 0 15,4 1-2832-15,1-7-560 0</inkml:trace>
  <inkml:trace contextRef="#ctx0" brushRef="#br0" timeOffset="2141.29">9855 3518 16575 0,'0'0'736'0,"3"7"160"0,-2 4-720 0,-1 4-176 15,2 4 0-15,0 4 0 0,-2 3 1344 0,-4 4 256 0,1 1 32 0,-2 5 16 16,0 3-496-16,-1 2-112 0,-2 1-16 0,1 4 0 16,-1-3-176-16,0 19-32 0,1-13-16 0,3-10 0 15,3-14-288-15,1-3-48 0,1-8-16 0,1-1 0 16,-2-13-48-16,0 0-16 0,9 0 0 0,3-7 0 16,0-3 112-16,4-6 16 0,1-7 0 0,0-5 0 15,1-4-176-15,2 3-16 0,3-2-16 16,1 0 0-16,-1-1-304 0,0 3 0 0,0-2 0 0,1 4 0 15,0 2 0-15,2 3 0 0,1 3 0 0,4 1 0 16,1 2-320-16,0 3-112 16,-1 7-16-16,5-1-9664 0,2 2-1920 0</inkml:trace>
  <inkml:trace contextRef="#ctx0" brushRef="#br0" timeOffset="2540.63">11307 3632 27647 0,'-16'-28'2448'0,"6"13"-1952"16,0-2-496-16,5 8 0 0,0-1 448 0,-3 4 0 15,2 1 0-15,-3 0 0 0,-2 2-64 0,-3 3-32 16,-3 4 0-16,-1 5 0 0,-2 1-144 0,-11 12-16 16,2 1-16-16,9-4 0 0,-3 5-176 0,0 5 192 15,0 5-192-15,2 5 192 0,-1 2-192 0,3 3 0 16,2-4 144-16,6 0-144 0,5-5 0 0,4-4 128 15,6-6-128-15,4-3 0 0,3-8 0 0,6-5 0 16,-1-5 0-16,17-7 128 0,0-5-128 0,-11-3 128 16,0-3-128-16,0-4 128 0,1-2-128 0,0 0 176 15,0-6-176-15,-1 2 192 0,-2 2 64 0,-2 2 32 16,-2 2 0-16,0 3 0 0,-5 1 80 0,1 5 16 0,-6 0 0 16,1 7 0-16,-7 2-224 0,8 3-32 0,-3 6-128 0,2 5 192 15,-5 7-192-15,1-9 0 0,-1 4 0 0,-1 0 0 16,5 2 0-16,-1 1 0 0,1 1 0 0,2-1 0 15,0-2 0-15,4-3-160 0,3-3 0 0,3-6 0 16,2-3-320-16,6-5-64 16,3-6-16-16,15-6 0 0,-3-7-416 0,-14 6-96 15,1-6-16-15,1-1 0 0,5 2-512 0,-1-3-96 0,0-1-32 0,1 0-9344 16</inkml:trace>
  <inkml:trace contextRef="#ctx0" brushRef="#br0" timeOffset="3000.85">12692 2338 35935 0,'-9'-9'3200'0,"9"9"-2560"15,0 0-512-15,-4 14-128 16,2 7-1424-16,-2 7-304 0,-1 11-64 0,-3 7-16 0,0 6 1536 0,-4 5 272 15,-1 7 128-15,-1 8-128 0,-2 7 352 0,-11 53-32 16,0-6-16-16,-2-5 0 0,-4-1-160 0,1 2-16 16,2-1-128-16,1-9 192 0,1-5-192 0,4-14-128 0,2-12 128 0,4-15-208 31,0-14-240-31,4-10-32 0,4-13-16 0,3-10 0 0,3-8 496 0,4-11 0 0,0 0 0 0,7-14 0 16,6-8 0-16,1-9 288 0,1-3-32 0,3-3-16 15,2 0-112-15,3-1 0 0,-1 0-128 0,-2 10 192 16,7 0 0-16,3-2-16 0,2 0 0 0,3 4 0 15,0-1-48-15,2 4 0 0,0 4 0 0,-2 5 0 16,4 5-128-16,-6 2 0 0,-2 4 144 0,-4 6-144 16,-4 4 128-16,-4 2-128 0,-4 5 128 0,-3 3-128 15,-10 3 128-15,-4 2-128 0,-5 3 128 0,-4-1-128 16,-9 4 224-16,-3-1-32 0,-4 2 0 0,-5-2 0 0,-5-1-32 0,-5-3-16 16,-2 0 0-16,-2-1 0 0,0-7 48 15,3 0 0-15,0-3 0 0,2-3 0 0,6-2-192 16,4-5 0-16,5-2 0 0,4-6 128 15,4-4-2128-15,2-6-432 0,7-3-96 0</inkml:trace>
  <inkml:trace contextRef="#ctx0" brushRef="#br0" timeOffset="3246.42">13687 2418 23039 0,'0'0'2048'0,"0"0"-1648"16,0 0-400-16,4 8 0 0,0 10 1024 0,-1 8 112 0,-1 0 16 0,-4 7 16 15,-7 5-368-15,-3 8-80 16,0 3-16-16,-2 10 0 0,-2 2-48 0,0 7-16 16,-3 6 0-16,-19 75 0 0,5-20-368 0,17-64-80 0,0 9 0 15,-2 6-16-15,-4 1-320 0,1 3-64 0,-5-1-16 0,3-5 0 31,2-5-1120-31,2-4-208 0,1-11-48 0,3-7-10976 0</inkml:trace>
  <inkml:trace contextRef="#ctx0" brushRef="#br0" timeOffset="3686.57">14032 3530 13823 0,'0'0'1216'15,"0"0"-960"-15,0 0-256 0,0 0 0 0,0 0 2048 0,0 0 384 16,0 0 64-16,0 0 0 0,-1 8-1168 0,2 2-240 16,0 4-64-16,3-1 0 0,4 3-128 0,2 2-16 15,4 1-16-15,13 8 0 0,6-4-320 0,1-2-64 16,1 1-16-16,2-5 0 0,1-5-240 0,3-2-48 16,2-6-16-16,4 1 0 0,0 0-160 0,3-3 128 15,3-7-128-15,3-3 128 0,2-3-128 0,-3-2 0 16,-1-4 144-16,-6-2-144 0,-1-4 0 0,-6 3 128 15,-8 0-128-15,-15 8 0 0,2-2 0 0,-1-3 0 16,-4-5 0-16,-2 0 128 0,-4 1-128 0,-4 0 176 0,-2 0-176 16,-5-3 192-16,-4-1 16 0,-7-5 16 15,-5 2 0-15,-4 0 0 0,-5 4-16 0,-4 2 0 16,-3 8 0-16,-3 3 0 0,-4 6-16 0,1 5 0 0,-6 4 0 0,-1 7 0 16,-1 7-64-16,1 6 0 0,0 9-128 0,3 4 192 15,4 6-48-15,4 4-16 0,6 3 0 0,4-1 0 16,8-2 0-16,8 2-128 0,8-7 192 15,8 2-64-15,9-5 96 0,10-2 16 0,9-2 0 0,14-1 0 16,12-4 144-16,12-4 48 0,13-3 0 0,46 2 0 16,-3-10-112-16,-56-10-32 0,16-3 0 0,11-2 0 15,9-3-288-15,8-4 160 0,7-1-160 0,1-5 128 16,2-1-1168-16,118-14-240 16,-48 0-64-16,-32 5-15104 0</inkml:trace>
  <inkml:trace contextRef="#ctx0" brushRef="#br0" timeOffset="4646.38">2296 8189 13695 0,'-9'8'608'0,"9"-8"128"0,-5 6-592 0,0 2-144 0,-1-2 0 0,3 4 0 16,-2-5 1232-16,1 1 224 0,1 2 32 0,2-3 16 16,1 2-16-16,1 1 0 0,6-1 0 0,-2 2 0 0,4-3-384 0,3 3-80 15,4-1 0-15,5-2-16 0,5-1-112 0,3-1 0 16,6-2-16-16,9-2 0 0,1-3-112 0,6-4-32 15,5-2 0-15,4 0 0 0,9-1-160 0,3 0-48 16,4 0 0-16,3-3 0 0,2 2-208 0,6 1-64 16,2-3 0-16,47-4 0 0,-13 6-64 0,-7-1 0 15,-6 4-16-15,1-1 0 0,-2-4-48 0,-4 5-128 16,-5-1 192-16,-6 3-64 0,-6-5-128 0,-9 4 0 16,-7 1 0-16,-7 0 128 0,-8 2-128 0,-9 2 0 15,-3 2-160-15,-10 2 160 16,-5 0-1536-16,-10 3-224 0,-3 3-32 0</inkml:trace>
  <inkml:trace contextRef="#ctx0" brushRef="#br0" timeOffset="16695.9">5710 9099 14223 0,'-6'13'624'0,"6"-13"144"16,-2 7-624-16,0 2-144 0,0 3 0 0,6-9 0 15,0 1 432-15,4-1 48 0,-1-3 16 0,5-3 0 0,2-2 320 0,4-8 64 16,2-3 16-16,3-6 0 16,2-4-208-16,4-7-48 0,3-4 0 0,4-4 0 0,2-2-288 0,4-5-64 15,4-2-16-15,2-1 0 0,3-6 48 0,20-26 16 16,-11 3 0-16,-7 7 0 0,-5-1 48 0,-2 3 0 16,-3 1 0-16,-1-3 0 0,0-2-32 0,-1-1 0 15,-2-5 0-15,1 2 0 0,-5-4-96 0,0-1-32 16,-6-1 0-16,-1-4 0 0,-5-1-96 0,-3 0-128 15,-1-2 176-15,-1 3-176 0,-3 5 0 0,-1 4 0 16,-1 7 0-16,-3 10 0 0,-2 9 0 0,-4 5 0 16,-2 11 0-16,-3 5 0 0,-2 5 0 0,-2 7 0 15,-1 4 0-15,-2 6 0 0,-2 3 0 0,-4 8 0 16,-3 8 0-16,-4 3 160 0,-5 7-160 0,-4 9 0 0,-4 0 0 16,-4 14 0-16,-2 4 0 0,-2 9 0 15,-1 10-192-15,1 7 192 0,0 5 0 0,3 12 0 16,0 4 0-16,3 10 192 0,1 8-192 0,4 3 0 15,1 4 0-15,1-4 0 0,1-1 352 0,12-36 96 16,-1 4 0-16,1 4 16 0,0-4 64 0,4 0 16 0,-1-4 0 0,3-4 0 16,2-5 224-16,3-5 32 0,1-5 16 0,4 18 0 15,0-16-336-15,4-26-64 0,2-4-16 0,2-1 0 16,1-4-272-16,2-2-128 0,2 0 0 0,5-8 128 16,0-2-944-1,2-2-192-15,2-4-32 0,0-5-8912 0,1-4-1776 0</inkml:trace>
  <inkml:trace contextRef="#ctx0" brushRef="#br0" timeOffset="16978.22">7362 7938 31039 0,'0'0'1376'0,"-6"14"288"0,-2 6-1344 0,3-4-320 16,1 4 0-16,-3 6 0 0,-2 2 0 0,-1 4 0 16,-3 4 0-16,-1 5 0 0,0-1 176 0,-1 1 64 15,-3 8 16-15,-1 0 0 0,-4 5-48 0,0 2 0 16,0 1 0-16,-1 1 0 0,0-1-208 0,2-3 144 16,2-6-144-16,4-1 128 0,2-6-416 0,2-7-96 15,3-6 0-15,4-4-16 16,3-7-2384-16,3-8-480 0,-1-9-80 0,14-8-32 0</inkml:trace>
  <inkml:trace contextRef="#ctx0" brushRef="#br0" timeOffset="17329.91">7812 8040 23951 0,'-7'17'1056'0,"0"-6"224"0,0 3-1024 0,-5 13-256 0,0 6 0 0,-2 2 0 15,-3 1 448-15,6-7 48 0,-3 2 0 0,-3 4 0 16,-2 2 352-16,-1 5 80 0,-2 0 16 0,-1 5 0 0,0-1-400 0,2 0-80 16,0-6-16-16,4-3 0 0,0-5-256 0,3-9-64 15,3-5-128-15,0-2 192 0,11-16 64 0,0 0 16 16,3-7 0-16,3-9 0 0,5-8 0 0,1-3 0 16,4-3 0-16,1-4 0 0,4-4-112 0,2-2-32 15,1 1 0-15,1-3 0 0,2 0-128 0,1 0 0 16,0-3-192-16,0 3 192 0,2 2-144 0,1 0 144 15,-3 9 0-15,-2 1 0 0,0 9 0 0,-2 4-128 16,-2 4 128-16,0 10 0 0,0 5 0 0,-3 12 0 16,-5 5 0-16,-1 8 0 0,-3 6 0 0,-2 5 176 15,-3 7-32-15,-3 3 0 0,-1 3-144 0,-3 6 0 16,-4 1 0-16,-2 3 128 0,-2 3-384 0,1-6-64 16,0-3-32-16,-1 18 0 15,2-14-2016-15,3-12-416 0,3-9-80 0</inkml:trace>
  <inkml:trace contextRef="#ctx0" brushRef="#br0" timeOffset="17696.23">8619 8160 30351 0,'0'0'1344'0,"0"0"272"0,0 0-1296 0,0 0-320 0,0 0 0 0,8 5 0 0,0-4-128 15,8 0-112-15,2-3-16 0,2-5 0 16,2-7 256-16,5-2 0 0,3-3 0 0,1-2-144 0,-1 2 144 0,2-3 0 16,-4-4 0-16,-4 3 128 0,-4-1-128 0,-3 1 0 15,-4 3 0-15,-4 3 0 0,-2 0 0 0,-2 3 0 16,-5 3 0-16,0 11 0 0,0 0 0 0,0 0 224 15,-14 3-48-15,-5 10-16 0,-5 6 208 0,-4 5 32 16,-2 8 16-16,-2 3 0 0,-1 2-112 0,10-5-32 16,-2 2 0-16,-14 22 0 0,5-2-128 0,14-18-16 15,-1 2-128-15,4 2 192 0,1-3-192 0,4-2 0 16,4-3 0-16,3-3 0 0,4-6 0 0,3-4-288 16,2-3 64-16,7-8 16 15,5 0-1904-15,14-7-368 0</inkml:trace>
  <inkml:trace contextRef="#ctx0" brushRef="#br0" timeOffset="18045.6">9575 7969 22111 0,'-25'19'976'0,"14"-7"208"0,-6 4-944 0,-2 2-240 0,-4 1 0 0,-2 4 0 16,-5 2 960-16,-10 15 128 0,2-4 48 0,13-13 0 15,4 3-192-15,-2-1-48 0,1 3 0 0,3-2 0 16,3-1-448-16,2-1-112 0,4-6-16 0,3-4 0 16,5-6-64-16,2-8 0 0,6 3-16 0,5-5 0 0,3-6-64 0,6-5-16 15,2-4 0-15,5-1 0 0,-1-2-32 16,13-15 0-16,-3 2 0 0,-14 12 0 0,3-5-128 0,6-7 192 16,-9 4-192-16,-8 14 192 0,0 1 48 0,-3 5 16 15,0 0 0-15,-3 5 0 0,1 4 64 0,-2 5 0 16,2 7 16-16,-2 3 0 0,0 1-96 0,-2 3-32 15,4 0 0-15,-2 3 0 0,1 0-64 0,-1 1-16 16,2-3 0-16,4 5 0 0,0-4-128 0,1-5 0 16,1-3 0-16,-4-8 0 15,6 1-768-15,2-4-224 0,3-4-48 0,3-3-14000 0</inkml:trace>
  <inkml:trace contextRef="#ctx0" brushRef="#br0" timeOffset="18479.32">10747 7564 21183 0,'-3'-12'1888'0,"-3"1"-1504"16,0 0-384-16,1 0 0 0,0 2 432 0,0 0 16 15,0 7 0-15,5 2 0 0,-8 0 144 0,-1 2 48 16,-1 7 0-16,0 5 0 0,1 8-192 0,-2 15-16 16,0 1-16-16,6-10 0 0,-1 5-32 0,0 6-16 15,-1 4 0-15,1 3 0 0,-2 4 272 0,-1 2 64 16,2 0 16-16,-3 0 0 0,-2 3-240 0,-1-7-48 15,-1-6-16-15,0-4 0 0,0-6 32 0,2-8 0 16,3-2 0-16,-3 0 0 0,4-11 384 0,8-11 64 16,0 0 32-16,0 0 0 0,-6-8-192 0,6-7-32 15,0-6-16-15,7-14 0 0,0-2-384 0,1 9-80 16,1 0-16-16,1-4 0 0,0-3-208 0,2-2 0 16,0 1 128-16,1 1-128 0,1 0 0 0,1 2 0 15,2 5 0-15,1-1 0 0,1 5-256 0,1-3 16 16,2 6 0-16,2 0 0 15,3 2-1872-15,1 1-384 0,1 1-80 0</inkml:trace>
  <inkml:trace contextRef="#ctx0" brushRef="#br0" timeOffset="19114.04">12965 7487 13823 0,'-5'-5'1216'0,"-1"-2"-960"0,-3-6-256 0,-2 4 0 15,1 1 2288-15,-3-1 400 0,-4 1 96 0,-2 1 16 16,-1 0-1600-16,-4 3-320 0,-4 2-64 0,-3 4-16 16,-2 3-304-16,-2 6-64 0,-6 2-16 0,-1 2 0 15,0 3-288-15,5 2-128 0,2 2 0 0,7 0 128 16,6 3-128-16,7 2 0 0,5-1 0 0,6 14 0 15,9-8 0-15,5-10 0 0,5 0 0 0,6-2 128 16,4 2 112-16,3 0 16 0,3 2 0 0,14 9 0 0,-7-5-64 0,-3-2-16 16,-5-4 0-16,-11-7 0 0,0 4-176 0,-1-1 128 15,-3 0-128-15,-3 0 128 0,-3-2 160 0,-4 2 32 16,-5 2 0-16,-7 5 0 0,-5-4 432 0,-7 0 80 16,-7-6 32-16,3-5 0 0,-7 3-288 0,-7-4-48 15,-6 2-16-15,-4-3 0 0,0-1-304 0,1-3-64 16,2-4-16-16,2 0 0 0,2-2-320 0,-8-9-64 15,14-3 0-15,9-6-15888 0</inkml:trace>
  <inkml:trace contextRef="#ctx0" brushRef="#br0" timeOffset="19413.73">13315 7589 27071 0,'-18'29'1200'0,"11"-15"240"0,-4 8-1152 0,0 1-288 16,-3 5 0-16,-3 3 0 0,0 2 752 0,-1 2 80 16,-2-1 32-16,-1 2 0 0,2-3 112 0,3-2 32 0,4-3 0 0,1-1 0 15,4-5-528-15,4-3-96 0,4-4-32 0,4-3 0 16,3-4 0-16,3-5 0 0,4-3 0 0,3-3 0 16,2-7-80-16,2-6-16 0,0-5 0 0,0-3 0 15,5-2 48-15,-1-2 0 0,-4-5 0 0,-1 1 0 16,-2-1 240-16,-3 1 48 0,-2-1 16 0,-2 0 0 15,-3 1 0-15,-4-1 0 0,-3-1 0 0,-3 2 0 0,-3 1-368 0,-1 2-80 16,-5 4-16-16,0 3 0 16,0 6-848-16,-3 2-192 0,-1 1-16 0,0 8-11344 15,-1 2-2272-15</inkml:trace>
  <inkml:trace contextRef="#ctx0" brushRef="#br0" timeOffset="20082.73">15606 7356 19343 0,'-2'-7'1728'0,"0"-3"-1392"16,-1 2-336-16,-4-2 0 0,-2 2 784 0,-1-2 96 16,-2 0 16-16,-6 3 0 0,-7 4-80 0,-4-1-16 15,-3 0 0-15,-2 7 0 0,-5 2-256 0,-3 5-48 16,-5 8-16-16,-26 12 0 0,5 2-80 0,25-5-16 15,-1 6 0-15,0 6 0 0,2 5 96 0,3 5 16 0,3-2 0 0,6 1 0 16,5 2-112-16,5-6 0 16,8 1-16-16,5-6 0 0,5-2-224 0,6-3-144 15,5-5 192-15,7-3-192 0,4-3 208 0,6-3-64 0,3-3-16 0,8-3 0 16,6-3-128-16,8-5 0 0,2-2 144 0,3-2-144 31,2-4-1728-31,0-2-432 0,3 1-80 0</inkml:trace>
  <inkml:trace contextRef="#ctx0" brushRef="#br0" timeOffset="20431.8">16334 7266 24879 0,'0'0'2208'0,"0"0"-1760"0,-5-2-448 0,-7 2 0 15,-2 5 1152-15,4 4 160 0,-1-1 32 0,-4 8 0 16,-4 3-656-16,-4 2-128 0,-5 5-32 0,-3-1 0 0,1 7 176 0,-5 1 48 15,2 5 0-15,0-1 0 0,0-1-384 0,1-1-80 16,3 0-16-16,5-1 0 0,2-2-272 0,0 10 128 16,9-13-128-16,9-14 0 0,4-4 0 0,5-2 0 15,4-2 0-15,6-7 0 0,3-4 0 0,2-5 0 16,5-2 128-16,0-2-128 0,4-7 192 0,-1-3 0 16,0-1-16-16,0-2 0 0,0-2-48 0,-1 3 0 15,-2-2 0-15,-2 3 0 0,-3-3 176 0,-1 6 16 16,-2 1 16-16,-3 5 0 0,-1 4-64 0,-3 4-16 15,-1 6 0-15,-2 5 0 0,0 4-64 0,-1 1 0 16,0 4-16-16,-2 5 0 0,1 0-48 0,-1 4 0 0,2 1 0 16,1 2 0-16,2 6-128 0,0-4-144 15,0 3 144-15,2-2-208 16,2-2-1488-16,2-3-288 0,3 0-64 0,0 0-13440 0</inkml:trace>
  <inkml:trace contextRef="#ctx0" brushRef="#br0" timeOffset="20734.03">17245 7253 27647 0,'-9'16'2448'0,"6"-2"-1952"0,-4 3-496 0,1 4 0 16,-2 4 352-16,1 4-32 0,-2 3 0 0,-4 4 0 15,-5 1 560-15,0 1 96 0,1 2 32 0,-2 1 0 0,-2-1-176 0,1-5-16 16,1-2-16-16,2-5 0 0,2-6-480 0,2-4-80 15,3-6-32-15,4-2 0 0,1-6 176 0,5-4 48 16,0 0 0-16,6-14 0 0,3-4 80 0,2-2 32 16,5-2 0-16,2-4 0 0,2-5-224 0,0-2-32 15,3 1-16-15,2 5 0 0,2 1-16 0,0 3-16 16,-2 2 0-16,1 8 0 0,2 1 80 0,-3 9 32 16,-1 1 0-16,-1 4 0 0,-1 7-224 0,-3 5-128 15,0 5 160-15,4 12-160 0,-5 4 0 0,-3-2 0 16,-4-4 0-16,1 3-160 15,-2-2-2480-15,0 1-496 0</inkml:trace>
  <inkml:trace contextRef="#ctx0" brushRef="#br0" timeOffset="21343.24">19312 7466 29487 0,'-9'-9'2624'0,"-1"-3"-2112"15,-1 2-512-15,1 1 0 0,-1 0 400 0,2 3-16 0,1 3-16 16,-3 3 0-16,1 2-112 0,0 5-32 15,-1 6 0-15,-1 7 0 0,1 6-32 0,1 3-16 16,-1 8 0-16,1 4 0 0,1-1-176 0,0 5 128 16,2 2-128-16,-1 2 128 0,2-4-128 0,3-1 0 15,3-4 144-15,3-6-144 0,1-3 0 0,5-10 144 16,-2-6-144-16,6-7 0 0,2-8 640 0,3-5 0 16,0-12 16-16,3-2 0 0,5-4 384 0,2-4 80 0,1-4 16 15,-1 1 0-15,-3-4-688 0,-1-2-128 0,-2-4-16 0,-3 1-16 16,-1-1 48-16,-5 1 16 0,-4-2 0 0,-3 1 0 15,-5 2-160-15,-1-1-16 0,-1 1-16 0,-2 3 0 16,1 5-160-16,-1 5-256 0,2 2 64 0,1 3 16 16,0 6-1360-1,1 1-288-15,3 4-48 0,1 3-14704 0</inkml:trace>
  <inkml:trace contextRef="#ctx0" brushRef="#br0" timeOffset="21627.06">20205 7096 29999 0,'0'0'1328'0,"0"0"272"0,0 0-1280 0,-7-3-320 0,1 3 0 0,-3 5 0 0,-1 4 512 0,-3 4 48 16,-2 1 0-16,-2 2 0 0,-2 7-80 0,0 0-16 16,0 3 0-16,0 3 0 0,1 1-272 0,2 2-64 15,2-1-128-15,2 2 192 0,5-2-192 0,4 0 0 16,3-6 0-16,5 0 0 0,3-3 0 0,3-3 0 15,3-1 0-15,3 0 144 0,1 0 192 0,1 0 48 16,2-2 0-16,0-2 0 0,-1 3 64 0,-1-3 0 0,-1 0 16 16,-3-3 0-16,-2 1 48 0,-4 0 0 15,-3-2 0-15,-3 2 0 0,-5-1-48 0,-3-2 0 0,-4 4 0 0,-5-4 0 16,-6 0-96-16,-4 0-32 16,-2-1 0-16,-2-1 0 0,-3-1-208 0,-1-3-128 15,-4-2 160-15,1-2-160 16,-2-6-704-16,2 1-256 0,5-2-32 0,3-3-10928 0,4-2-2192 15</inkml:trace>
  <inkml:trace contextRef="#ctx0" brushRef="#br0" timeOffset="21984.35">20891 7422 32127 0,'0'0'1424'0,"11"2"304"0,6-1-1392 0,5 0-336 15,2-1 0-15,1 0 0 0,-1-1 624 0,4-2 48 16,0-3 16-16,8-2 0 0,-1 0-304 0,-2-1-64 16,-1-5-16-16,-1 0 0 0,-3-3-176 15,1-1-128-15,-2 1 192 0,6-8-192 0,-4 5 176 0,-16 7-176 16,-2 2 160-16,-1-3-160 0,-3-1 192 0,-4-2-64 16,-3 2-128-16,-2 0 192 0,1-2 224 0,-2 2 32 15,-3 2 16-15,-5 3 0 0,-4 6 96 0,-3 3 16 16,-3 2 0-16,-2 6 0 0,-4 1-272 0,-6 10-48 15,-1 0-16-15,2 4 0 0,2 2 0 0,0 3 0 16,2 3 0-16,4-1 0 0,3 4-96 0,7 2-16 16,5-1 0-16,5 0 0 0,6-2-128 0,5-3 0 15,6-1 0-15,3-1 0 0,4 2-256 0,6 0 32 16,2-4 0-16,18 5 0 16,2-10-512-16,-18-11-96 0,6 1-32 0,5-4 0 15,3-1-1952-15,4 0-400 0,2-3-80 0</inkml:trace>
  <inkml:trace contextRef="#ctx0" brushRef="#br0" timeOffset="22473.7">10508 9305 26719 0,'0'0'2368'0,"0"0"-1888"16,0 0-480-16,0 0 0 0,-2 8 192 0,-2 2-48 0,1 4-16 0,0 3 0 15,-2 4 256-15,-2 4 32 0,1 3 16 0,-2 0 0 16,1 4-32-16,-2 2 0 0,-1 2 0 0,-1 3 0 16,0 4-144-16,0-3-48 0,-1-2 0 0,2-2 0 15,0-3-208-15,1-4 128 0,1-4-128 0,2-2 0 31,2-3-1168-31,3-3-336 0,1-6-64 0</inkml:trace>
  <inkml:trace contextRef="#ctx0" brushRef="#br0" timeOffset="22783.65">11120 9361 23951 0,'-3'18'2128'0,"-1"11"-1696"15,1-2-432-15,0-6 0 0,-1 6 448 0,-1 0 16 16,-2 2 0-16,-2 1 0 0,-3-2 496 0,1 0 80 16,-2-1 32-16,-1-2 0 0,3-6-384 0,2-1-80 15,0-5-16-15,5-5 0 0,4-8-112 0,0 0-32 16,0 0 0-16,4-4 0 0,5-6-64 0,2-4 0 16,4-4-16-16,8-10 0 0,0-4-32 0,-8 10 0 15,2 0 0-15,2-4 0 0,3 3-208 0,-1 4-128 16,-2 0 128-16,3 4-128 0,-3 8 0 0,4 2 144 15,-4 4-144-15,1 7 0 0,1 5 192 0,-2 6-192 0,-2 9 192 16,0 1-192-16,-3 4 176 0,-3 1-176 16,-2 5 160-16,-1-1-160 0,-4-1 0 0,0 1-256 0,-3-2 16 0,0-1-10528 15,2 0-2112-15</inkml:trace>
  <inkml:trace contextRef="#ctx0" brushRef="#br0" timeOffset="23070.37">12533 8660 24063 0,'0'0'1072'0,"-2"8"208"0,-1 5-1024 0,-1 5-256 15,-1 3 0-15,-2 8 0 0,-2 3 832 0,-1 5 128 16,-3 1 0-16,0 4 16 0,0 6 240 0,1 3 64 15,-1 3 0-15,-1 2 0 0,3 2-624 0,-8 31-112 16,1-5-32-16,6-31 0 0,2 3-336 0,-3 4-176 16,2 1 160-16,1-4-160 15,1-7-1600-15,3-7-400 0,-2-4-96 0,-3 11-11040 0</inkml:trace>
  <inkml:trace contextRef="#ctx0" brushRef="#br0" timeOffset="23224.76">12006 9612 28559 0,'0'0'2544'0,"11"2"-2032"0,7-2-512 0,2-2 0 16,4 0-160-16,4-1-128 0,2-3-32 0,3-2 0 16,4 1 800-16,2-6 160 15,3 2 16-15,4 0 16 0,2-1-544 0,3 0-128 0,0 1 0 0,-2-3-13248 16</inkml:trace>
  <inkml:trace contextRef="#ctx0" brushRef="#br0" timeOffset="23527.44">13112 9567 10127 0,'0'0'448'0,"0"0"96"0,9 0-544 0,2 0 0 0,-1-2 0 0,3 2 0 0,0-2 1344 0,-1-1 144 16,1-2 48-16,1-1 0 0,1-4-944 0,0 1-176 15,2-3-32-15,1 0-16 0,1-2-128 0,1 2-32 16,-1-2 0-16,-1 0 0 0,0-1 176 0,-2-1 48 16,-2-4 0-16,-1 7 0 0,-1-1 384 0,-2 0 80 15,-3 1 0-15,0 3 16 0,-4 1 256 0,-1 4 48 16,-2 5 16-16,0 0 0 0,-7 3-400 0,0 6-64 16,-6 0-32-16,-2 7 0 0,-3 4-48 0,-1 3-16 15,-3 3 0-15,-1 5 0 0,-1 3-16 0,1-1 0 16,2 2 0-16,3-4 0 0,4 0-336 0,4-7-64 15,2-2 0-15,6-3-16 0,3-1-240 0,4-3 128 16,3-2-128-16,7-2 0 0,3-5-128 0,2-1-128 0,6-3-32 0,4-4-10048 16,2-1-2016-16</inkml:trace>
  <inkml:trace contextRef="#ctx0" brushRef="#br0" timeOffset="23938.08">14477 9268 30863 0,'-29'-1'672'0,"10"2"144"0,-4 0 16 0,1 3 64 0,2 2-720 0,4 0-176 0,-1 0 0 0,-4 5 0 16,0 2 160-16,-2 0 0 0,-3 2 0 0,2 2 0 0,0 0 64 0,2 1 16 15,5-1 0-15,0 0 0 0,3 1-240 0,4-1 0 16,4-2 0-16,3-2 0 0,3 1 0 0,4-2 0 15,2-4 0-15,7 1 144 0,2-8-144 0,6-1 0 16,1-4 144-16,4-3-144 0,1-1 128 0,13-8-128 16,0 0 160-16,-14 9-160 0,1-5 144 0,0 2-144 15,-1 0 128-15,0 0-128 0,-2 3 0 0,0 6 0 16,-1 2 0-16,-1 5 0 0,-5 4 0 0,-1 5 0 16,-4 5 0-16,-3 6 0 0,-1 7-160 0,-4 19 160 0,-6-3 0 15,-3-14-144-15,-3 2 144 0,-6 5 0 0,0 3 0 16,-6 1 0-16,-1 2 0 0,-3 1 128 15,-3-1-128-15,0 0 0 0,-2-2 0 0,2-5 0 16,1-6 0-16,0-3 0 0,1-5-224 0,1-4-112 16,1-6-32-16,-6 3-9168 15,4-9-1856-15</inkml:trace>
  <inkml:trace contextRef="#ctx0" brushRef="#br0" timeOffset="24264.93">15426 9279 31327 0,'0'0'1392'0,"0"7"272"0,-1 4-1328 0,2 10-336 16,2 0 0-16,-2-3 0 0,-1 4 320 0,0 4 0 15,-1 1 0-15,-2 4 0 0,-4-5-112 0,2 3-16 16,-3 3-16-16,0-4 0 0,0 1-16 0,-3 1 0 15,0-6 0-15,-1-1 0 0,1-4-160 0,1-5 128 16,1-3-128-16,1-6 128 0,1-2 48 0,7-3 0 16,-3-5 0-16,4-8 0 0,3-5 160 0,1-3 48 15,3-1 0-15,3-6 0 0,3 0 128 0,3-2 16 16,2-2 16-16,1 1 0 0,2 2-272 0,2-3-48 16,3 3-16-16,1 4 0 0,2 3-208 0,3 2 0 15,2-1-144-15,1 7 144 0,3 2-176 0,-3 0 176 16,-1 6-192-16,-2 1 192 15,-1 0-2336-15,-3 5-352 0,-1 1-80 0,-3 3-16 0</inkml:trace>
  <inkml:trace contextRef="#ctx0" brushRef="#br0" timeOffset="24524.19">16312 9309 27647 0,'0'0'1216'0,"0"0"256"0,0 0-1168 0,-6 2-304 0,-2 2 0 0,1 1 0 16,-2 1 1008-16,-3 6 144 0,-2-2 16 0,-8 9 16 15,-3 3-96-15,9-8 0 0,-2 6-16 0,0 0 0 0,0 2-592 0,2-2-112 16,1 2-32-16,2 1 0 16,2-3-128-16,3-1-16 0,2 0-16 0,3-3 0 15,4-5-176-15,3 0 0 0,4 0 0 0,3-6-176 16,4-5 176-16,15-4 0 0,0-5 0 0,3 0 128 0,2-5 0 16,-11 1 16-16,1-1 0 0,2 0 0 0,-2-2-16 0,-2 1 0 15,0-1 0-15,0 4 0 0,0 3-128 0,-2 0 0 16,0 4 0-16,-2 5 0 0,-3-1 0 0,0 2 0 15,-1 3 0-15,-1 3 0 0,-2 1 0 0,1 3 0 16,-3-2 0-16,3 3 0 0,0-5-272 0,-1 3-48 16,2-2 0-16,2 1-10880 15,2-4-2192-15</inkml:trace>
  <inkml:trace contextRef="#ctx0" brushRef="#br0" timeOffset="24781.82">17428 8592 26719 0,'-14'4'1184'0,"3"7"240"0,1 4-1136 0,-4 8-288 16,-3 10 0-16,2 3 0 0,1 3 592 0,-4 7 64 16,0 2 16-16,-3 4 0 0,-1 4-272 0,1 3-48 15,0-2-16-15,2 3 0 0,1 3-336 0,2-3 144 16,1 1-144-16,-1-2 0 0,2-6 128 0,2-1-128 0,0-1 0 0,3-5 0 15,3-6-464 1,3-5-160-16,1-7-16 0,1-6-12304 0</inkml:trace>
  <inkml:trace contextRef="#ctx0" brushRef="#br0" timeOffset="24959.87">16914 9273 28511 0,'0'0'1264'0,"0"0"256"0,10-1-1216 16,2 0-304-16,4-1 0 0,2 2 0 0,1-1 0 0,1 0 128 16,2-3-128-16,2-4 0 0,0 2 208 0,0-4-64 15,1 1-16-15,-4 0 0 0,3 3-128 0,3-6-192 16,2 2 32-16,1-3 16 16,1 2-592-16,-1 1-112 0,-2-4-32 0,-1 0 0 15,-2 2-320-15,1 0-64 0,-1-1-16 0,8-5-8752 0</inkml:trace>
  <inkml:trace contextRef="#ctx0" brushRef="#br0" timeOffset="25152.79">17769 9102 18191 0,'-4'22'800'0,"4"-6"176"0,2 4-784 0,-1 4-192 0,-2 7 0 0,-3-1 0 15,-3-1 1120-15,0 3 176 0,-2 1 48 0,-1 3 0 16,-3-4-176-16,-5 10-16 0,2-7-16 0,0-3 0 15,2-7-688-15,8-8-144 0,-2-1-32 0,2 0 0 16,1 0-144-16,1-6-128 0,3-1 144 0,1-2-144 16,0-7-448-1,0 0-192-15,0 0-48 0,9-2-7312 0,0-3-1456 0</inkml:trace>
  <inkml:trace contextRef="#ctx0" brushRef="#br0" timeOffset="25777">18134 9185 19695 0,'0'0'864'0,"0"0"192"0,-1 8-848 0,-2-2-208 0,1 6 0 0,-2 1 0 0,0 2 976 0,-4 1 160 15,1 2 16-15,-1 2 16 0,-1 5-144 0,0-5-48 16,0-1 0-16,2 0 0 0,0 0-112 0,4 0-32 16,0-4 0-16,4 1 0 0,2-6-320 0,1 0-64 15,1-2 0-15,2-2-16 0,3-3-16 0,3-3 0 16,1-3 0-16,4-2 0 0,2-3 224 0,3-2 32 15,3-3 16-15,2-2 0 0,2-3-416 0,2 1-80 16,1-4 0-16,0 2-16 0,0 0-176 0,-1 1 0 16,-2 1 0-16,0-1 128 0,-1 0-128 0,-1 0 0 0,-3 2 0 15,-1 0 0-15,-1 0 0 0,-2 1 0 16,-2 1 0-16,-3 2 0 0,-2-2 0 0,-1 3 0 16,-3-1 0-16,-2 0 0 0,-2 0 0 0,-1 3 0 15,-2-1 0-15,-3 0 0 0,-3-3-320 0,-1 1 16 0,-2 1 0 0,-2 0 0 16,-1 5-48-16,-1-1-16 0,-3 5 0 15,-1 3 0-15,0 1 112 0,-3 6 0 16,-1 1 16-16,-2 5 0 0,1 2 112 0,1 6 128 0,0 4-208 0,0-1 80 16,0 5 128-16,2-3-160 0,1 1 160 0,3-2-160 15,4-5 160-15,2 1 0 0,6-6 0 0,3-2 0 16,2-1 0-16,2-2 128 0,4-4-128 0,1-2 128 0,4-4 144 0,1-3 48 16,4-4 0-16,-1 0 0 0,3-5-128 0,-2-1-32 15,1 0 0-15,0-4 0 0,-1 1-160 0,-2-1 128 16,0-1-128-16,-2 0 128 0,-1 0-128 0,0 0 128 15,-1 2-128-15,-1 1 128 0,-1 1 64 0,-2 3 16 16,-2 2 0-16,-1 7 0 0,-8 1 0 0,6 5 0 16,-2 7 0-16,-2 5 0 0,1 6-80 0,-2 7-128 15,-1-1 176-15,0 9-176 0,0 8 128 0,-5 8-128 16,-5 4 0-16,-2-3 0 0,1 5 0 0,-2 0 160 16,-3 1-160-16,-7 27 128 0,-3-10 16 0,5-13 0 15,-6-5 0-15,0-9 0 0,-2-9 16 0,1-7 0 16,0 1 0-16,0-5 0 0,0-4-160 0,2 1 192 15,-1-7-192-15,2-5 192 16,0-4-2240-16,1-7-448 0</inkml:trace>
  <inkml:trace contextRef="#ctx0" brushRef="#br0" timeOffset="26132.14">20874 8866 22799 0,'7'-28'1008'0,"-5"12"208"0,2-3-960 0,0-9-256 0,-3 0 0 0,2-5 0 0,-2 0 464 0,-2-2 48 15,-3-3 16-15,-2 4 0 0,-3 1 176 0,-3 5 48 16,1 4 0-16,-8-3 0 0,-2 7-112 0,7 11 0 16,0 5-16-16,-2 5 0 0,-4 4-352 0,-2 7-64 15,-2 8-16-15,0 8 0 0,0 3 64 0,-1 4 16 16,1 9 0-16,1 0 0 0,-1 4 48 0,3 6 0 16,-1 4 0-16,2 2 0 0,1 0-128 0,1-3 0 15,0 0-16-15,1-2 0 0,5-2-176 0,0-5 0 16,2-6 0-16,2-1 0 15,5-4-320-15,-1-5-112 0,1-7-16 0,3-2-9088 16,0-7-1840-16</inkml:trace>
  <inkml:trace contextRef="#ctx0" brushRef="#br0" timeOffset="26574.09">20192 9177 24703 0,'0'0'1088'0,"7"6"240"0,1 1-1072 0,2 0-256 0,3-5 0 0,2 3 0 15,7 2 480-15,12-5 32 16,6-2 16-16,-11-1 0 0,6-1-304 0,5-2-64 0,0 0-16 0,1-1 0 31,2-4-448-31,-3 0-80 0,0-4-32 0,0 3 0 0,-1-3 32 0,1 2 0 0,-1 1 0 0,-2-2 0 16,-3 4 384-16,-2-4 0 0,-4 4 0 0,-5 0 0 16,-7 5 608-16,-3 0 96 0,-4 2 32 0,-9 1 0 15,0 0 144-15,0 0 16 0,-6 9 16 0,-5 4 0 16,-3 2-464-16,-2 2-112 0,-6 3-16 0,1 0 0 0,-1 2-192 15,1 1-128-15,-1 3 160 0,0-3-160 0,2-1 128 0,3 1-128 16,2-4 0-16,4 0 144 0,3-4 160 0,3-2 16 16,2-2 16-16,5-3 0 0,-2-8 176 0,9 4 16 15,1-5 16-15,6-6 0 0,3 2-176 0,4-4-48 16,4-2 0-16,1-5 0 0,1 0-176 0,3-2-144 16,1-2 192-16,-1 1-192 0,-3-2 144 0,-2 1-144 15,-3-3 0-15,-1 4 144 0,-3 0-144 0,0 5 0 16,-4 6 0-16,-1 2 0 0,-4-3 0 0,1 5 0 15,-2 2 0-15,-1 2 0 0,0 2 0 0,-2 2 0 0,0 3 0 16,0 4 0-16,0-1 0 0,-2-1 0 16,-1 3 0-16,-2-2-176 15,-1 2-1168-15,-1 1-256 0,0-5-32 0,2 1-12960 0</inkml:trace>
  <inkml:trace contextRef="#ctx0" brushRef="#br0" timeOffset="26812.01">22180 8720 32255 0,'-4'-5'704'0,"1"1"160"0,-3 0 32 0,-3 2 0 0,2 2-720 0,-5 5-176 0,-1 4 0 0,-1 4 0 16,2 1 496-16,-14 7 64 0,-8 2 16 0,0 5 0 0,3 1-128 0,3 3-32 15,2 1 0-15,1 1 0 0,4 2-240 0,0 1-48 16,7 0-128-16,3-2 192 0,1-2-192 0,6-6 0 15,3-4 0-15,3 2 0 0,3-7 0 0,2-9 0 16,2-3 0-16,5 0 0 0,1-4 0 0,1-2 0 16,2-1 0-16,3-2 0 0,1-2 0 0,20-11-128 15,-6-2 128-15,-4 0-208 16,-3 0-240-16,-2-1-64 0,-2 1 0 0,-6 3 0 16,3-3-1680-16,1 1-352 0,1-3-64 0</inkml:trace>
  <inkml:trace contextRef="#ctx0" brushRef="#br0" timeOffset="27690.33">22850 7912 31151 0,'-14'15'2768'0,"9"-4"-2208"16,0 2-560-16,-2 6 0 0,0 5 0 0,-1 6 0 15,-3 8-160-15,-1 4 160 0,-1-2 128 0,1 9 128 0,-1 3 48 0,-1 2 0 16,0 4-80-16,-1 6-16 0,-4 0 0 0,-3 3 0 16,2 3-208-16,-4 2 0 0,-2-1 0 0,-16 29 0 15,7-12-176-15,19-46-128 0,2-2-16 0,-1-1-16 16,1-4-336-16,3-2-64 16,2-2-16-16,0-7 0 0,1-5-144 15,3 3-16-15,3-7-16 0,4-3 0 0,-2-12-592 0,0 0-112 16,7-1-32-16,-1-5 0 0,-1-2 528 0,0-4 112 0,-1-2 0 15,-2-2 16-15,-2-2 1008 0,-1-2 160 0,1 0 48 0,0-1 16 0,1 0 768 0,2 1 160 16,2-1 16-16,4-5 16 0,1 3 144 0,5-2 16 16,1 0 16-16,4 2 0 0,0 0-464 0,6-1-80 15,2 1-32-15,-2 0 0 0,1 1-464 0,0 1-112 16,1 0-16-16,0 1 0 0,-2 1-192 0,1 2 0 16,-1-1 0-16,-2 1 0 0,-1 3 192 0,-2 7-48 15,-3 0-16-15,-4 6 0 0,-1 2 144 0,-6 7 32 16,1 2 0-16,-4 5 0 0,-3 3-144 0,-1 5-32 15,-4 1 0-15,-2 3 0 0,-4 6-128 0,-2 0 160 16,-1 1-160-16,2 1 160 0,2 0-160 0,0-3 0 0,3-5 0 16,3-2 0-16,3-3 128 0,3-4-128 0,2-4 128 15,3-4-128-15,2 1 448 0,4-7 0 16,1-4 0-16,4-3 0 0,0-2 96 0,4-5 32 16,0 0 0-16,0-1 0 0,0-6-336 0,-2 0-64 0,0-2-16 0,-4 2 0 15,0-4-160-15,-3 0 128 0,-3-2-128 16,-4 1 128-16,-2 2-128 0,-3-3 160 0,-2-2-160 15,-2 0 160-15,-3 0-160 0,-2 0 0 0,-2 3 0 16,-3-7 128-16,-2 2-128 0,-4 4 0 16,0 5 0-16,0 6 0 0,1-2 0 0,1 1 0 0,2 4-128 0,3-1 128 15,1 5 0-15,1-3 0 0,2 4 0 0,7 4 0 16,0 0-176-16,0 0 176 0,0 0-128 0,0 0 128 16,0 0-128-16,9 4 128 0,4 1-128 0,2-1 128 15,3-3 0-15,2 1-128 0,2-2 128 0,2 0 0 16,3-2 0-16,1 1 0 0,0 0 0 0,-1-2 0 15,-1-2 0-15,1 1 0 0,0-1 0 0,-1 4 0 16,0-4 0-16,-1 0 0 0,1 2 0 0,-1 2 0 0,0 1 0 16,2 0-128-16,0 0 128 0,0-1 0 0,-1 3 0 0,1 2 0 15,1 0 0-15,-1 0 0 0,-1-2 0 0,0 3 0 16,-2 3 0-16,-3 1 0 0,0 4 0 16,-2 2 0-16,-3 1 0 0,0 5 0 0,-5 0 0 0,2 3 0 15,-4 3 0-15,-2 4 0 0,-2 2 352 0,-3 4 0 16,-2 3 0-16,0-2 0 0,0 1 224 0,0-1 64 15,0 0 0-15,0-4 0 0,0-3 64 0,0-3 0 16,3-2 16-16,3-4 0 0,0-2-192 0,0-3-32 16,2-3-16-16,2-2 0 0,4-4-176 0,3 0-48 0,4-3 0 15,1-4 0-15,4 0-256 0,6-1-144 0,4-4 16 16,2-2 0 0,3 0-2752-16,-1-1-560 0</inkml:trace>
  <inkml:trace contextRef="#ctx0" brushRef="#br0" timeOffset="28470.68">1918 14092 16575 0,'-23'1'1472'0,"13"0"-1168"0,0 1-304 0,1-1 0 0,0-1 960 0,1 0 144 16,3 0 32-16,5 0 0 15,0 0 144-15,0 0 16 0,0 0 16 0,0 0 0 0,13 0-224 0,4-1-32 16,3-1-16-16,17 0 0 0,6-1-208 0,-10-2-64 15,8 1 0-15,29 0 0 0,5-2 48 0,-19 1 0 16,14 3 0-16,6-1 0 0,4 0-176 0,6 0-16 16,1-2-16-16,2 3 0 0,5 4-64 0,-3-1-16 15,1 3 0-15,-6-2 0 0,-3 1-144 0,-4 1-16 16,0 3-16-16,-6 1 0 0,-3-2-176 0,-4 3-48 16,-5-6 0-16,26 3 0 0,-12 2-128 0,-8-6 0 15,-5 1 0-15,1-1 0 16,0-1-2880-16,-2-3-624 0</inkml:trace>
  <inkml:trace contextRef="#ctx0" brushRef="#br0" timeOffset="29153.96">6485 13904 20271 0,'-19'-17'1792'0,"8"8"-1424"0,-1-4-368 0,-2 1 0 0,-2-1-160 0,-1-2-96 16,-2 0-32-16,-4 3 0 0,-1 4 1408 0,-1 6 288 15,-1 4 48-15,0 7 16 0,-2 4-560 0,-2 10-96 0,1 7-32 0,0 9 0 16,2 8-128-16,3 5-16 0,5 5-16 0,1 4 0 15,4 1 160-15,9-21 48 0,3 5 0 0,2-1 0 16,5 4-320-16,5-2-48 0,5-5-16 0,7-5 0 16,7-3 0-16,5-5 0 0,4-9 0 0,3-8 0 15,2-4 64-15,21-6 16 0,-4-4 0 0,-7-11 0 16,-3-6-32-16,-19 4-16 0,2-7 0 0,1-2 0 0,-3-5 128 16,-3-2 32-16,-4-2 0 0,-3 1 0 0,-5-2-112 0,-4 0-16 15,-5 1 0-15,-4 1 0 0,-6-1-112 0,-6 3-16 16,-6 0-16-16,-5 1 0 15,-4-2-208-15,-6 1-32 0,0 0-128 0,-16-4 192 0,3 9-432 0,5 4-80 16,4 5-32-16,4 3 0 16,5 6-1632-16,3-1-336 0,2 3-64 0,7 2-14800 0</inkml:trace>
  <inkml:trace contextRef="#ctx0" brushRef="#br0" timeOffset="29462.41">7609 13423 23951 0,'5'18'1056'0,"-2"-5"224"0,0 6-1024 0,2 15-256 0,-1 3 0 0,-1-5 0 15,-6 2 816-15,1 5 96 16,-5 8 32-16,-2 2 0 0,-1 2 0 0,-4 1 0 16,-1-1 0-16,-3 2 0 0,-2-1-48 0,1 0 0 15,0-1 0-15,0-7 0 0,0-2 80 0,1-6 16 0,3-7 0 0,2-5 0 16,1-3-160-16,4-10-48 0,1-1 0 0,7-10 0 15,0 0-128-15,2-12-16 0,1-6-16 0,5-4 0 16,3-8-336-16,6-2-64 0,1-5-16 0,3-4 0 16,3-2-208-16,6-3 0 0,-1 2 0 0,4-3 0 15,1 1 144-15,20-16-144 0,-2 10 128 0,-3 9-128 16,-2 4 208-16,-2 10-32 0,-4-1-16 0,-1 8 0 0,1 2-160 16,-2 4 0-16,-1 4 0 0,1 5 0 15,-1 4-1520-15,4 0-384 0,-2 3-80 16,5-1-15696-16</inkml:trace>
  <inkml:trace contextRef="#ctx0" brushRef="#br0" timeOffset="30201.4">11270 12111 24063 0,'0'0'1072'0,"0"0"208"0,-7 0-1024 0,7 0-256 0,-5 7 0 0,0 3 0 0,3 3 0 0,-2 4 0 15,0 6 128-15,-1 21-128 0,0 3 224 0,0 6-16 16,-2 4 0-16,1 9 0 0,-3 5-16 0,-2 7 0 16,-1 7 0-16,-3 8 0 0,-4 7 128 0,0 2 32 15,-4 2 0-15,7-30 0 0,-6 11-96 0,-1 7 0 16,-2 3-16-16,-1-5 0 0,-3-5 80 0,0-5 0 16,1-7 16-16,1-11 0 0,0-2 784 0,2-9 160 15,1-8 16-15,2-6 16 0,4-5-448 0,4-9-96 16,3-4 0-16,3-7-16 0,3-8-128 0,5-4-32 15,0-4 0-15,4-6 0 0,2-1-320 0,5-5-64 16,3-3-16-16,5-2 0 0,5-3-192 0,6 1 0 0,6-5 0 0,25-10 0 16,-3 3 0-16,-18 14-128 15,3-1 128-15,5 3 0 0,1 0-160 0,4 4 160 16,2 2-128-16,2 7 128 0,-1 4 0 0,-3 5-160 0,-3 2 160 16,-6 8 0-16,-2 3 0 0,-6 5-128 0,-4 5 128 15,-7 2 0-15,-6 1 0 0,-5 1 0 0,-5 0 0 0,-5 2 0 16,-4-4 0-16,-7 0 0 0,-4 1 0 15,-4-2 144-15,-6 2 304 0,-5-5 48 16,-7 2 16-16,-5-2 0 0,-7-4 64 0,-2 0 0 0,-1 0 16 0,-1-5 0 16,1-4-256-16,2-6-48 0,3-5-16 0,4-4 0 15,1-4-272-15,3-3 0 0,3-4-176 0,-11-15 176 16,11-3-1952-16,17 7-288 16,4-7-48-16,6 0-9168 0,5 0-1824 0</inkml:trace>
  <inkml:trace contextRef="#ctx0" brushRef="#br0" timeOffset="30566.17">12552 13638 33695 0,'0'0'1488'0,"0"0"304"0,-2 1-1424 0,-2 6-368 15,-2 1 0-15,-1 8 0 0,0 2 464 0,-2 2 32 16,-1 5 0-16,-1-1 0 0,4 7-48 0,0-2 0 15,1 3 0-15,5 1 0 0,3 1-208 0,5 1-48 16,2-2-16-16,2-3 0 0,2-1-176 0,5-2 192 16,1-3-192-16,2-5 192 0,3-2-32 0,1-4 0 15,-1-3 0-15,0-1 0 0,-1-4 160 0,1-5 16 16,1 0 16-16,-1-5 0 0,-2-3 304 0,-2 2 64 0,-2-6 16 16,0 2 0-16,-5-4-48 0,-1-1-16 0,-1 1 0 0,-3-3 0 15,-4 0-224-15,-2-3-32 0,-5 3-16 16,-2-2 0-16,-4 0-160 0,-2-1-48 15,-5 0 0-15,-10-12 0 0,-2 8-192 0,7 8 128 0,-3-2-128 16,-3 1 0-16,-2 2 0 0,-3 1-208 0,1 4 16 0,-1 0 0 16,3 3-1104-1,2 4-224-15,3 1-32 0,4 4-16 0,3-1-1728 0,4 1-352 16</inkml:trace>
  <inkml:trace contextRef="#ctx0" brushRef="#br0" timeOffset="30832.65">14360 12184 28559 0,'-6'7'2544'16,"0"10"-2032"-16,3 10-512 0,0-6 0 0,-1 10 1152 0,0 7 128 15,1 9 16-15,-2 9 16 0,-1 5-928 0,0 8-176 16,-1 7-32-16,-1 6-16 0,0 4 0 0,-1 6 0 0,-1 6 0 0,-4 5 0 16,-2 3-160-16,-3 3 160 15,-3 4-160-15,0 4 160 16,-2 0-1328-16,-1-1-272 0,-1-4-48 0,2-9-16 16,3-11-608-16,0-8-128 0,5-11-32 0,-1-12-5056 15,2-9-1008-15</inkml:trace>
  <inkml:trace contextRef="#ctx0" brushRef="#br0" timeOffset="31358.56">13827 13529 32255 0,'10'-11'2864'0,"-2"4"-2288"0,4-2-576 0,4-2 0 0,6 0 416 0,6-1-32 16,5-5 0-16,6 1 0 0,6-3 48 0,2-3 0 15,2-5 0-15,3 1 0 0,0-8-48 0,22-13 0 16,-6 6 0-16,-5 0 0 0,1 0-208 16,-1-1-48-16,1 0-128 0,-5-3 192 0,-4 4-64 0,0-6-128 15,-3 0 176-15,0-5-176 0,-2-2 448 0,0 1-32 16,0-2 0-16,-22 22 0 0,4-9-48 0,0-2-16 16,3-7 0-16,-1-4 0 0,-1-3-176 0,-2-8-48 15,-2-2 0-15,-5 2 0 0,-2-2-128 0,3-14 128 16,-4 11-128-16,-2 13 128 0,-3 9-128 0,-2 14-176 15,-3 11 48-15,-4 7 0 0,-2 11 128 0,-5 6-128 16,1 19 128-16,-2 10-128 0,-5 14 0 0,-3 9 0 16,-1 9 0-16,-5 11 0 0,-5 11 128 0,-2 9-128 15,-4 6 128-15,-3 11-128 0,-5 9 128 0,-3 7 0 16,-4 5 0-16,2 0 0 0,1-2 0 0,3-9 0 16,0-5 0-16,5-9 0 0,4-11 144 0,4-9 64 0,4-13 16 0,3-12 0 15,2-9 288-15,6-9 48 0,3-9 16 0,4-5 0 16,2-8-256-16,4-6-32 0,2-7-16 0,1-5 0 15,4-4-128-15,1-2-16 0,4-8-128 0,3 1 192 16,2 1-192-16,3-4 0 0,2 1 128 0,3 4-128 16,2 1 0-16,2 7 0 0,0 6 0 0,1 2 0 15,1 5 160-15,-2 4 32 0,1 1 16 0,1 8 0 16,0 0-208-16,3 7 0 0,4 3 0 0,17 15-160 0,-5-7 160 16,-27-20 0-16,1 0 0 0,6 0 0 15,5 2-1264-15,3-1-208 16,4 2-64-16,5-3-16576 0</inkml:trace>
  <inkml:trace contextRef="#ctx0" brushRef="#br0" timeOffset="32691.42">1755 1062 19343 0,'0'0'848'0,"4"-10"192"0,1 0-832 0,4-3-208 0,4 0 0 0,5 2 0 0,2-4 144 0,5-2-16 16,5 2 0-16,5 0 0 0,5-2 96 0,4 0 16 15,6 1 0-15,-2-2 0 0,2-1-48 0,2 1 0 16,2 2 0-16,5 2 0 0,3-1-192 0,-1-1 0 15,0 4 0-15,-6 0 0 0,-6-1 128 0,-4 5-128 16,-3-1 0-16,-5 0 0 0,-5 4 128 0,-5 2-128 16,-2 3 0-16,-4 3 144 15,-5-1-544-15,-5 3-112 0</inkml:trace>
  <inkml:trace contextRef="#ctx0" brushRef="#br0" timeOffset="32907.61">2151 1105 27647 0,'0'13'2448'16,"2"6"-1952"-16,3 5-496 0,2 5 0 16,-1 4-160-16,4 3-128 0,-2 1-32 0,2 7 0 0,0 5 320 0,0 2 176 15,1 1-32-15,-1 2 0 0,-1 5 0 0,-2 4 0 16,0 0 0-16,-2 5 0 0,-2 6-144 0,0-4 128 15,-2-5-128-15,-1-4 128 0,-1 1-256 0,0-5-64 16,-2 0-16-16,1-3 0 16,-1-3-1856-16,-2-3-368 0,-5 14-80 0,0-12-16 0</inkml:trace>
  <inkml:trace contextRef="#ctx0" brushRef="#br0" timeOffset="33097.68">1977 2417 29423 0,'5'-17'1296'0,"5"5"288"0,5 0-1264 0,8 0-320 16,1-4 0-16,4 0 0 0,5-3 0 0,3-3 0 16,2-1-176-16,6 2 176 0,3-1 0 0,4 0 0 15,3 0 0-15,0 1 0 0,6 2 0 0,-4 1-192 16,-5 2 48-16,-3 4-8432 0,-2-2-1696 15</inkml:trace>
  <inkml:trace contextRef="#ctx0" brushRef="#br0" timeOffset="33580.03">3652 1483 22111 0,'-18'-37'1968'0,"8"14"-1584"0,-1 0-384 0,-1-4 0 0,-1 2 416 0,1 0 0 16,-1-2 0-16,-2 3 0 0,1-3 96 0,0 4 32 16,1 2 0-16,0-1 0 0,-2 4-80 0,1 5-16 15,0 3 0-15,0 6 0 0,1 2-240 0,-3 3-48 16,-1 7-16-16,1 8 0 0,-2 6-144 0,0 7 0 16,-2 7-192-16,1 4 192 0,1 6-160 0,3 5 160 15,1 5 0-15,4 0-144 0,-1 2 144 0,5 2 0 16,2 0 0-16,2-2 0 0,0 3 0 0,5-2 0 15,2-2 0-15,5-5 128 0,3-6-128 0,0-14 0 16,5-7 0-16,2-8 0 0,0-9 144 0,4-5-144 16,3-8 192-16,4-10-192 0,0-8 512 0,5-12 0 15,5-4 0-15,1-8 0 0,-1-3-192 0,0-3-32 16,-3-4-16-16,0 0 0 0,-2 1-144 0,-2-3-128 16,1-7 192-16,-2 3-192 0,0-1 128 0,-1-2-128 0,-2 0 0 0,-2 1 0 15,-3-4 0-15,0 0-192 16,-5-5 0-16,0 6 0 0,1 7-160 0,-4 8-32 0,-1 6 0 15,-4 13 0-15,-3 10 224 0,-2 7 160 0,-4 4-208 16,-3 13 80-16,3 13 128 0,-4 6 0 0,-2 12-144 0,-2 5 144 16,-3 6-176-16,-2 12 48 0,-2 11 0 0,-4 6 0 15,-3 5 128-15,-1 9 0 0,-2 3 0 0,1 6 0 16,-1 5 0-16,4 0 0 0,3-3 0 0,2-2 0 16,3-4-304-16,4-10 32 0,3-9 0 0,5-7 0 15,1-12-1408 1,5-8-288-16</inkml:trace>
  <inkml:trace contextRef="#ctx0" brushRef="#br0" timeOffset="33953.15">4551 1609 32255 0,'-21'-2'2864'0,"12"6"-2288"16,9-4-576-16,-1 10 0 16,4 4-320-16,2 3-160 0,2 2-32 0,6-4-16 0,2-1 368 0,6-5 160 15,4-3-128-15,3-2 128 0,3-4 0 0,-1-5 128 16,-1-3 0-16,1 2 0 0,-1-4-128 0,-1 0 0 16,-3 0 0-16,-2-4-128 15,-5 1-304-15,-2 0-48 0,-2-1-16 0,-2 1 0 0,-5 3 128 0,-3-2 32 16,-2-2 0-16,-5 3 0 0,-2 0 336 0,-4-2 0 15,-2 4 0-15,-2 1 0 0,-6 2 256 0,0 3-16 16,0 1-16-16,-2 6 0 0,0 1 32 0,-1 8 0 0,0 2 0 16,2 3 0-16,-1 2-16 0,3 4 0 0,2 7 0 0,1 3 0 15,0 1-112-15,2 1 0 0,3 3-128 0,2 0 192 16,3 0-192-16,3 5 0 0,1-4 128 0,2 1-128 16,3-3 0-16,2-4 0 0,3-4 0 0,2-5-9056 15,2-2-1856-15</inkml:trace>
  <inkml:trace contextRef="#ctx0" brushRef="#br0" timeOffset="34309.57">5374 1687 26719 0,'-12'11'2368'0,"5"1"-1888"16,1 6-480-16,-2 4 0 0,1 4 176 0,-1 0-176 15,2 3 192-15,-1-7-192 0,2-5 416 0,1-1-32 16,2-4 0-16,2-12 0 0,0 0 128 0,0 0 0 16,0 0 16-16,0 0 0 0,10-7-160 0,1-3-48 15,1-7 0-15,1-2 0 0,2-4-320 0,0 0 128 16,2 0-128-16,-2-2 0 0,-1 2 0 0,1 1 0 0,0 1 0 0,1 2 0 16,-1 2 0-16,-1 5-128 15,1 5 128-15,3 6-128 0,0 3 128 0,2 6 0 16,-1 5 0-16,4 6 128 0,1 5 128 0,0 4 16 0,-2-1 16 0,0 2 0 15,-1 3-96-15,-1-3 0 0,-2 1-16 16,-1 2 0-16,-1 2-176 0,0-2 0 0,-4-2 0 16,2-3 0-1,-1-5-1424-15,0-4-320 0,-2-4-64 0,1-8-16 0</inkml:trace>
  <inkml:trace contextRef="#ctx0" brushRef="#br0" timeOffset="34552.08">6451 404 34095 0,'-8'-18'3024'0,"8"18"-2416"0,0 0-480 0,0 0-128 16,0 0-1136-16,3 9-240 0,-3 1-48 0,4 8-16 0,-2 5 1232 0,-1 4 208 15,1 8 0-15,-2 2 192 0,0 2 128 0,-3 40 48 16,1-7 0-16,-1 2 0 0,-2 0-224 0,0-2-144 15,-1 2 192-15,-1 1-192 0,0 5 160 0,0-1-160 16,-2 3 128-16,2-3-128 0,-1-2 0 0,2-2-176 16,-2-4 16-16,3-6 0 15,-3-3-2176-15,1-10-432 0</inkml:trace>
  <inkml:trace contextRef="#ctx0" brushRef="#br0" timeOffset="34741.35">6192 1504 29487 0,'0'0'1296'0,"9"-7"288"0,3 2-1264 0,4 2-320 16,5 1 0-16,3-4 0 0,2 0 0 0,2 0 0 0,2-6 0 0,4 2-144 15,0 1 144-15,1-3 0 0,1 0 0 0,1 1 128 0,-2 0-128 16,3 4 0-16,-1 2 0 0,1-2-128 15,0 2-2240-15,-3 2-448 0</inkml:trace>
  <inkml:trace contextRef="#ctx0" brushRef="#br0" timeOffset="34930.08">6972 1453 19343 0,'-1'20'848'0,"0"-3"192"0,-2 5-832 0,0 5-208 15,3-2 0-15,-3 4 0 0,0 2 1152 0,1 1 192 16,0-1 48-16,-1 0 0 0,-4-2-336 0,2 2-64 15,3-2-16-15,-1-2 0 0,-1 1-144 0,0-2-48 16,1 5 0-16,0-6 0 0,0 2-400 0,2-4-96 16,0-2-16-16,0-2 0 0,-1-3-272 0,2-4 128 15,0-12-128-15,3 8 0 16,-3-8-1168-16,0 0-352 0,0 0-64 0,10-4-10960 0</inkml:trace>
  <inkml:trace contextRef="#ctx0" brushRef="#br0" timeOffset="35288.78">8074 496 21183 0,'-1'-9'1888'0,"1"-1"-1504"0,0 10-384 0,0 0 0 15,-4-6 672-15,4 6 64 0,-2-10 16 0,2 10 0 16,-3-5 80-16,-1 1 32 0,-1-2 0 0,0 2 0 16,-1-1-320-16,-3 3-64 0,2 0-16 0,-1 1 0 15,-3 2-272-15,0 3-48 0,-2 3-16 0,-1 3 0 16,0 6-128-16,-4 3 0 0,-2 0 0 0,-19 23 128 16,6 2 96-16,3-2 16 0,4 4 0 0,2 2 0 15,1 4 144-15,4 4 16 0,3 5 16 0,2 0 0 0,5 4-208 16,1-1-32-16,1 1-16 0,2 1 0 0,3-5-160 15,0 2 0-15,2-1 0 0,3-3 128 0,1-3-128 0,0-5 0 16,-1-2 0-16,1-2 128 0,2-9-256 0,0-1-64 16,-3-1-16-16,5-4 0 15,-2-7-2304-15,-2-3-464 0</inkml:trace>
  <inkml:trace contextRef="#ctx0" brushRef="#br0" timeOffset="35474.6">7545 1649 35935 0,'-3'-14'1600'0,"3"14"320"16,0 0-1536-16,12-4-384 0,6-1 0 0,0 3 0 0,3-1-192 0,6-1-128 0,2 1 0 0,4-6-16 16,4 1 336-16,4-3 160 0,4 2-16 0,-1-4 0 15,-1-2-144-15,2 1 0 0,-1 1 144 0,1-1-144 16,-2-2-1760-1,-1 2-416-15,0 0-96 0</inkml:trace>
  <inkml:trace contextRef="#ctx0" brushRef="#br0" timeOffset="35676.39">8913 1104 32255 0,'0'0'1424'0,"0"0"304"0,-4 18-1392 0,4 7-336 0,4 2 0 0,-1 7 0 0,-1 3 0 0,1 4 144 15,-1 2-144-15,3 0 0 0,4 3 336 0,0-3-32 16,-2 4-16-16,0-5 0 0,1 1-112 0,-1-2-32 16,2-3 0-16,-1 2 0 0,0-1-144 0,0-5 0 15,1-2 0-15,-1-3 0 16,0-6-1680-16,1-3-368 0,-2-4-80 0,-2-4-16 0</inkml:trace>
  <inkml:trace contextRef="#ctx0" brushRef="#br0" timeOffset="35894.31">9328 1166 35935 0,'0'0'3200'0,"1"17"-2560"0,0 6-512 0,2 8-128 16,-2 5-192-16,0 3-64 0,-2 6-16 0,-2 4 0 15,-3 7 272-15,-2 3 144 0,-1-3-16 0,-2 2 0 16,-3 7 96-16,-1 2 16 0,-3 6 0 0,-1 3 0 15,-1 0-240-15,-5 2 176 0,-3 2-176 0,-1-2 160 16,-4 4-768-16,1-4-160 16,1-1-16-16,-4-8-16 0,0-6-2320 0,-1-10-464 0</inkml:trace>
  <inkml:trace contextRef="#ctx0" brushRef="#br0" timeOffset="36116.78">7220 920 46415 0,'-38'-18'2048'0,"20"13"448"0,7 0-2000 16,11 5-496-16,-8 1 0 0,8-1 0 0,0 0 0 0,0 0-288 15,6 13 32-15,7 1 16 16,6 1-2368-16,7 3-464 0</inkml:trace>
  <inkml:trace contextRef="#ctx0" brushRef="#br0" timeOffset="37763.18">2294 4280 15663 0,'-9'-11'1392'0,"4"3"-1120"16,-2-1-272-16,7 9 0 0,-8-6 464 0,8 6 48 16,-2-8 0-16,2 8 0 0,0 0 64 0,0 0 32 15,0 0 0-15,0-7 0 0,5 2-352 0,2 2-80 0,5 1-16 0,8-1 0 16,4 3-160-16,7 3 128 15,6-1-128-15,7 2 128 0,9-3 0 0,7-1 0 0,6-2 0 0,2-1 0 16,2 1 96-16,5-1 16 16,2 3 0-16,4-1 0 0,3-2-48 0,-1 2 0 15,0 0 0-15,-1 2 0 0,1 2-48 0,0-1-16 0,-1 2 0 0,-2-3 0 16,-1-2-128-16,-1 0 0 0,-3-3 144 0,-2 1-144 16,-2 2 176-16,-2-2-48 0,-5 0 0 0,-5-1 0 15,-4-3 144-15,-7 4 32 0,-7 0 0 0,-5 1 0 16,-5-4 0-16,-4 4 0 0,-7-1 0 0,-6 2 0 15,-5 1-80-15,-9 0-16 0,0 0 0 0,0 0 0 16,-19 0 256-16,-7 3 48 0,-11 0 16 0,-9 5 0 0,-11 0-80 16,-8 3-32-16,-10 1 0 0,-6-1 0 0,-5-1-240 0,-5 4-48 15,-8 1-128-15,-2-1 192 0,-2-1-192 0,-1 2 0 16,2 2 0-16,-4 1 0 0,-5 0 128 0,6-1-128 16,3-3 0-16,7 3 0 0,3-1 0 0,0 0 0 15,9-2 0-15,5-2 0 0,7 0 160 0,10 0-160 16,9 1 160-16,10-4-160 0,9 0 0 0,9-4 0 15,6 0 0-15,8 1 0 0,10-6-192 0,0 0 64 16,19 4 128-16,9-2-208 0,9-4 16 0,15-2 16 16,14-3 0-16,13-1 0 0,10-5 176 0,8 1 0 15,8-1 0-15,8-1 0 0,6-1 0 0,2 1 0 16,-3-1 0-16,0 3-128 0,-2-1 128 0,0 1 0 16,-6-4 0-16,0 5 0 0,-4 0 0 0,-3-1 0 15,-5-4 0-15,-1 0 0 0,-7 1 0 0,-3 4 0 16,-9 3 128-16,-5-3-128 0,-7-3 176 0,-8 3-48 15,-5-4 0-15,-9 5 0 0,-8 2 0 0,-8 5 0 16,-11-1 0-16,-5 0 0 0,-12 4 880 0,0 0 160 0,-12-3 48 0,-12 3 0 16,-11 0-1216-16,-16 4-320 0,-17 3-32 0,-9-4 0 15,-13 3 528-15,-12 4 96 0,-12 4 32 0,-7-3 0 16,-6 1-304-16,-6 0 0 0,-3 0 0 0,0 0 0 16,2 2 0-16,2 0 128 0,2-1-128 0,9 0 0 15,7-6 128-15,8 6-128 16,7 4 0-16,10 2 0 0,8-4 0 0,8 3 0 0,10-2 0 15,11 0 0-15,10-4-160 0,11 4-96 0,10-3 0 0,8 3-9968 16,8-4-1984-16</inkml:trace>
  <inkml:trace contextRef="#ctx0" brushRef="#br0" timeOffset="42262.71">3018 4382 16415 0,'-18'-18'720'0,"6"7"160"0,0 1-704 0,2 1-176 16,-3-3 0-16,-1 5 0 0,0-1 544 0,-1 3 80 0,-2 1 16 0,-1 0 0 16,-1-1-192-16,0 3-48 15,1 0 0-15,-1 1 0 0,0 2-176 0,-2-1-32 0,0-1-16 0,1 1 0 16,1 0 112-16,1 0 32 0,-1 0 0 0,0 0 0 16,0 0 192-16,1 0 64 0,4 3 0 0,1-3 0 15,2-2-256-15,11 2-32 0,0 0-16 0,0 0 0 16,0 0-272-16,0 0 128 0,0 0-128 0,15-3 0 15,6 0 0-15,4-2 0 0,4-4 0 0,8 3 0 16,6-4 192-16,9 2-64 0,9-1 0 0,12 3-128 16,9-6 288-16,7 3-48 0,3-3-16 0,6 1 0 15,5 3-32-15,-1-1-16 0,0 1 0 0,-1 3 0 16,-3-3-176-16,0 5 0 0,0 0 144 0,-2 0-144 16,1-4 0-16,-6 3 0 0,-4 1 0 0,-2 2 128 15,-4 0-128-15,-3 1 176 0,-7-1-176 0,-1-1 192 0,-10 0-64 0,-6-1 0 16,-5 2 0-16,-6 1 0 0,-5 0 0 15,-6 1-128-15,-6 3 192 0,-5-1-64 0,-7-1 0 0,-14-2 0 16,0 0 0-16,0 0 0 0,-12 9 64 0,-13 0 16 16,-9 0 0-16,-10 2 0 0,-10 5 64 0,-14-1 16 15,-13-1 0-15,-11-1 0 0,-5 3-128 0,-6 1-32 16,-3 0 0-16,-7-3 0 0,-8-1 240 0,4-1 32 16,-1 3 16-16,1-3 0 0,-2-6-112 0,5 1-32 15,10 0 0-15,4-4 0 0,6 1-64 0,10-4-16 16,5-2 0-16,9-1 0 0,10 2-192 0,12 0 144 15,11-3-144-15,8-1 128 0,7 0-128 0,7 1 0 16,15 4 0-16,0 0 0 0,4-9 0 0,10 0 0 0,10-1 0 16,13 1 0-16,10-4-272 0,13-3 64 0,10-6 16 15,8 0 0-15,2-3 64 0,11 3 128 0,4 2-208 0,4 1 80 16,2 0 128-16,-3-1 0 0,-3-1 0 0,1-2 0 16,2 2 0-16,-2-1-128 0,-5 4 128 0,-4-2 0 15,-10-2 0-15,-4 5 0 0,-7 3 0 0,-9 1 0 16,-8 4 0-16,-4-1 0 0,-8 4 0 0,-10 0 0 15,-10 6 0-15,-5 4 0 0,-12-4 0 0,-4 10 128 32,-10 6-1200-32,-13 4-224 0,-12 5-48 0,-11 3-16 0</inkml:trace>
  <inkml:trace contextRef="#ctx0" brushRef="#br0" timeOffset="43180.35">2892 8224 12671 0,'-38'-5'560'0,"14"2"112"0,-4-1-544 0,1-4-128 0,1 3 0 0,2 0 0 16,1-4 1136-16,2 3 192 0,-1-1 32 0,3-2 16 15,3 4-336-15,3-2-64 0,4-1-16 0,0 4 0 16,3-2 32-16,6 6 0 0,0 0 0 0,0 0 0 15,15-6-544-15,4 2-96 0,4 0-32 0,9-1 0 16,7-1 16-16,7-1 0 0,5-3 0 0,11 4 0 0,10-2-64 0,7 2-16 16,4-4 0-16,2 2 0 0,2 2-256 0,4 0 0 15,3 5 128-15,0 0-128 0,-2 0 0 0,-3 2 0 16,-2 1 0-16,5 4 0 0,1-1 0 0,-4-3 0 16,-5 1 0-16,-4-1 0 0,-4-3 208 0,-2 1-16 15,-4-1 0-15,-4-2 0 0,-7 1 96 0,-5-3 16 16,-10-2 0-16,-7 3 0 0,-10 3-48 0,-8 1 0 15,-8 1 0-15,-11-1 0 0,0 0 96 0,0 0 16 16,-19 8 0-16,-13 2 0 0,-13 3 160 0,-12 2 48 16,-12 3 0-16,-9 4 0 0,-3 2-400 0,-13 4-176 15,-10-4 160-15,-4 4-160 0,-3-3 128 0,0 1-128 16,1 0 0-16,2 0 0 0,-1-1 0 0,8-1 0 0,8 3 0 0,7-4 0 16,3-2 0-16,11 0 0 0,8-1 0 0,8 2 0 15,12-3 0-15,9-1 0 0,9-4 0 0,9 2 0 16,11 1 0-16,7-2-192 0,7-1 192 0,11-1-160 15,9-5-32-15,13 0-16 0,8-3 0 0,15-5 0 16,7-4 208-16,8-6-176 0,7-4 176 0,9 2-160 16,8-4 160-16,2 0 0 0,-1-10 0 0,4 3-128 15,2 2 128-15,2-3 0 0,-1-8 0 0,-3 0 0 16,-5 4 0-16,0 1 192 0,-5 1-32 0,-8-1-16 16,-7-2 48-16,-11 5 0 0,-8 3 0 0,-11 2 0 15,-10 2 64-15,-10 3 32 0,-9 3 0 0,-10 2 0 16,-14 9 224-16,-3-6 64 0,-11 0 0 0,-12 4 0 15,-11 2 144-15,-12 8 48 0,-12 1 0 0,-16 8 0 0,-14 4-512 16,-13 8-112-16,-6 4-16 0,-13 2 0 0,-7 0-128 0,-6 5 128 16,-3 0-128-16,-10 6 128 0,-5 0-128 0,2 3-272 15,2 4 64-15,2-3 16 16,3 1-2048-16,12 3-384 0,9 3-96 16</inkml:trace>
  <inkml:trace contextRef="#ctx0" brushRef="#br0" timeOffset="45424.16">1933 14079 9215 0,'-12'-5'400'0,"4"2"96"0,-2-2-496 0,1 3 0 15,-4-1 0-15,-1 1 0 0,3-1 2096 0,-1-1 320 16,0 1 64-16,2 1 16 0,-1 1-944 0,2-2-176 16,4 1-32-16,5 2-16 0,0 0-496 0,0 0-80 15,0 0-32-15,0 0 0 0,8-10-336 0,5 2-80 16,3-1-16-16,6 0 0 0,3-1-288 0,7 1 0 16,5-2 0-16,2 3 0 0,3 1 0 0,5 0 0 0,3 1 0 15,2-1 0-15,3 4 0 0,8 0 0 0,3 3 128 0,7-1-128 16,3 0 0-16,-1 2 0 0,0-1 0 15,0 1 0-15,1 3 0 0,2 5 0 0,-1-2 0 0,0 6 0 16,-1 1 128-16,-4 0-128 0,-2 3 0 0,-2 3 0 16,-2 5 0-16,-3-2 0 0,-3 4 0 0,-4-4 0 15,-5-4 128-15,-8-1-128 0,-4-2 0 0,-7-3 0 16,-3-5 144-16,-4 2-144 0,-6-4 0 0,-7 2 144 16,-12-8 240-16,5 11 32 0,-5-11 16 0,-5 14 0 15,-7 1 304-15,-7-1 64 0,-7 3 16 0,-8-2 0 16,-8-2-144-16,-8 0-32 0,-7-1 0 0,-5 1 0 15,-3-2-336-15,-6 1-80 0,-3 2-16 0,-5 0 0 16,-5-7-208-16,-1 2 176 0,0-5-176 0,2 0 160 16,2-1-160-16,1-3 160 0,1-2-160 0,-1-2 160 15,-1-3-160-15,7-3 128 0,8 1-128 0,6-3 128 0,2 3-128 16,7-1 0-16,10-4 0 0,6 5 0 0,4-1 0 0,11 3 0 16,6-6 0-16,4 0 0 0,7 2 0 15,9-2 0-15,10 0-176 0,7-1 176 0,7-2-272 0,8-2 16 16,8 0 16-16,10-3 0 0,10-2 80 0,12-1 16 15,8 3 0-15,4-2 0 0,2-1 144 0,7 1-160 16,8 2 160-16,1 3-160 0,1 1 160 0,-1 6-160 16,-4 0 160-16,-1 7-160 0,-1 1 160 0,-7 3 0 15,-7 1 0-15,-7 1 0 0,-6 2 0 0,-5 3-160 16,-5 1 160-16,-8 3 0 0,-7-4 0 0,-7-2 0 16,-6 0 0-16,-10 0 0 0,-8 1 0 0,-7 1 0 15,-12-7 0-15,0 0 0 0,-1 8 272 0,-10 5 112 0,-12-4 32 0,-9 2 0 16,-10 2 80-16,-9 0 16 0,-11 2 0 0,-8 4 0 15,-7 2-272-15,-12 3-48 0,-12-3-16 0,-6 3 0 16,-2 4-176-16,-7-2 160 0,-6 2-160 0,-1-4 160 16,-4 0-160-16,4-4 128 0,-1 0-128 0,4-8 128 15,3-3-128-15,6-3 0 0,6 0 144 0,8-9-144 16,5-2 0-16,10-3 128 0,8-6-128 0,10 2 0 16,14 4 0-16,9-2 0 0,9 3 0 0,7-1 0 15,7 1-160-15,8 2 160 0,10 5-192 0,0 0 192 16,9-11-304-16,7 3 48 0,6-2 16 0,11 1 0 15,9-4 32-15,10 3 0 0,9 3 0 0,9-4 0 16,7 0 208-16,7-2-192 0,5 3 192 0,9 2-192 16,8 2 192-16,-1-3 0 0,-3 3-160 0,0 2 160 15,-2 4 0-15,-1 3-176 0,-2 0 176 0,-8 0-128 16,-8 1 128-16,-6 5-128 0,-6-2 128 0,-6 3-128 0,-4-3 128 0,-6-2 0 16,-5-1 0-16,-6-3 0 0,-9-1 0 0,-7-1 0 15,-8-3 0-15,-6 1 0 0,-12 3 0 0,0 0 128 16,0 0 0-16,0 0 0 0,-12-4 320 0,-15 2 64 15,-9 1 0-15,-7 1 16 0,-9 1-240 0,-6 3-48 16,-6 5-16-16,-8-2 0 0,-10 3-80 0,-3 1-16 16,-9 3 0-16,2 2 0 0,2-2-128 0,1-2 0 15,4-1 0-15,2 2 128 0,5-7-128 0,6-1 0 16,8-2 0-16,10 0 0 0,11 0 0 0,9-2 0 16,7 2 0-16,9-2 0 0,7-1-320 0,11 0 0 15,0 0 0-15,0 0 0 16,18 0-272-16,7 0-48 0,8-1-16 0,9 0 0 0,9-1 352 0,9 1 80 15,6-3 16-15,5-1 0 0,4 0 208 0,5 2 0 0,6-2-160 16,5 0 160-16,0 3 0 0,1 0 0 0,-11 1 0 0,-1 0 0 16,-5 0 0-16,-5-2 0 0,-6 1 0 15,-7-3 0-15,-4 1 0 0,-7 0 0 0,-12 1 0 0,-8 0 0 16,-11-3 144-16,-15 6 48 0,0 0 16 0,0 0 0 16,0 0 384-16,-18 3 80 0,-10 5 16 0,-11-1 0 15,-12 5-288-15,-9 3-48 0,-9 1-16 0,-4 4 0 16,-5-1-144-16,-8 1-48 0,-10 0 0 0,0 2 0 15,-3 2-144-15,0-2 0 0,-2-3 0 0,2 1 128 16,2-2-128-16,10-2 0 0,7 0 144 0,10-2-144 16,7 0 0-16,7 1 0 0,7-4 0 0,8-1 0 15,8-1-1504 1,9-1-224-16,4 0-32 0,7-3-13824 0</inkml:trace>
  <inkml:trace contextRef="#ctx0" brushRef="#br0" timeOffset="47034.36">2039 14485 16575 0,'-27'0'1472'0,"-5"0"-1168"0,1-3-304 0,0-2 0 16,2-1 800-16,5-1 96 0,2-2 32 0,4 2 0 15,4-6-128-15,4-1-32 0,4-3 0 0,5 1 0 16,7-1-480-16,7-2-96 0,3-1-32 0,10-2 0 16,7 1-160-16,7-3 0 0,6 2-160 0,5-1 160 15,2-5 0-15,4 3-144 0,2 2 144 0,7-3 0 0,5 2 0 16,6 3 0-16,4-3 0 0,-1 2 0 0,-1 2 0 0,3 2 0 15,2 3 192-15,5 4-64 0,1 2-128 0,-1 6 0 16,-8-1 128-16,-4 3-128 0,-3 4 0 0,-6 6 0 16,-3 9 0-16,-9 5 0 0,-9 0 0 0,-9 0 128 15,-7 0-128-15,-11 1 0 0,-7-4 0 0,-8 0 144 16,-8-2-144-16,-8 1 0 0,-8 0 320 0,-8-2-64 16,-7-2 0-16,-7-1 0 0,-6-2 160 0,-4 0 32 15,-7 2 0-15,-4-5 0 0,-3 0-80 0,-6-3-16 16,-7 3 0-16,-1-2 0 0,4-1 80 0,0-1 16 15,2-6 0-15,0-6 0 0,2 0 0 0,1-7 16 16,3-1 0-16,6-6 0 0,6-4 0 0,8-3 0 16,8 1 0-16,5-1 0 0,8-1-240 0,4 0-48 0,9 1-16 15,7 5 0-15,5 1-160 0,8-1 0 0,10-1 0 0,5 4 0 16,4 1 0-16,11 1-176 0,13-1 48 0,7 1 0 16,7 2-32-16,5-1 0 0,4 3 0 0,6 1 0 15,3 2 160-15,7 0 0 0,5 4-144 0,0 5 144 16,-1 4 0-16,-5 3 0 0,1 5-144 0,-4 3 144 15,-4 5 0-15,-7 5 0 0,-8 1 0 0,-10 4 0 16,-8-3 0-16,-6 5 0 0,-6-2 128 0,-9 0-128 16,-7-7 0-16,-7 2 0 0,-8 2 0 0,-8-3 0 15,-7 0 0-15,-8-1 128 0,-7 2-128 0,-8 0 144 16,-8-1 0-16,-10-1 0 0,-11 0 0 0,-8 0 0 16,-6 0 32-16,-3-2 0 0,-1-3 0 0,-6 2 0 15,-5-2-32-15,-2-3 0 0,-3-1 0 0,3-2 0 16,3-1-144-16,1-3 128 0,-1-1-128 0,4-7 128 0,8-5-128 0,9 1 0 15,11-4 0-15,12 0 128 16,10-4-128-16,13 1 0 0,11 3 0 0,9-4 128 0,8 0-128 0,13 4-144 16,12-2 144-16,14 2-208 0,12-2-32 0,11-1 0 15,12 4 0-15,7 0 0 0,1-5 96 0,8 4 16 16,9-2 0-16,2 2 0 0,3-1 128 0,2 2 0 16,-2 5 0-16,-1 3-128 0,-1 1 128 0,-12 0 0 15,-12 0 0-15,-7 1 0 0,-5 5 0 0,-7 1 0 16,-10-4 0-16,-7 1 128 0,-10 0-128 0,-9-3 0 15,-7-1 0-15,-10 0 0 0,-11 0 208 0,0 0 32 16,0 0 0-16,-23 3 0 0,-9-3 352 0,-11 1 80 0,-9 5 16 16,-9 5 0-16,-8 0-384 0,-11 3-80 15,-10 3-16-15,-10 0 0 0,-7 5-208 0,-4 3 176 0,-2-1-176 16,-1 1 160-16,-1-1-160 0,6-4 160 0,2-2-160 0,9-3 160 16,9-5-160-16,12 1 128 0,8-5-128 0,16-1 128 15,12-1-128-15,16-2 0 0,8 1 144 0,17-3-144 16,0 0 0-16,13 5-128 0,10 3 0 0,10-3 0 15,10-4-80-15,8-1-16 0,9-3 0 0,3-6 0 16,5 1 64-16,4-5 16 0,3 1 0 0,5 2 0 16,3-4 144-16,2 0 0 0,0-2 0 0,-5 4 0 15,-4-3 0-15,-6 4 0 0,-5 2 0 0,-5-3 0 16,-7 3 0-16,-6-1 0 0,-7 4 0 0,-6-3 0 16,-7 4 0-16,-8 0 144 0,-7-2-144 0,-12 7 160 15,7-5-32-15,-7 5-128 0,-10 0 192 0,-11 4-64 16,-9 4 0-16,-15 2-128 0,-9 5 192 0,-10 2-64 0,-6 3-128 15,-12 7 0-15,-10 1-160 0,-7 4 160 0,-8 1-176 0,-2 2 176 16,-2 2-192-16,-6 0 192 0,-6 1-384 0,4 1 48 16,4 3 0-16,1-1 0 15,-2-3-2192-15,5-1-432 0</inkml:trace>
  <inkml:trace contextRef="#ctx0" brushRef="#br0" timeOffset="47600.78">2336 14398 24879 0,'-14'3'2208'0,"0"2"-1760"16,4 4-448-16,5-4 0 0,5-5 0 0,10 10 0 15,9-3 0-15,11 2 0 0,6-2 0 0,15-6 0 16,10-2 0-16,9-4 0 0,6-6 272 0,7-1 32 15,5-2 0-15,7-1 0 0,4-3-176 0,-2 0-128 16,-6 0 144-16,-4 0-144 0,-5-1 176 0,-4 1-176 16,-8 5 192-16,-8-3-192 0,-10 4 576 0,-7 0 0 15,-12-2 0-15,-6 3 0 0,-10 4 432 0,-6 4 80 0,-11 3 32 16,0 0 0-16,0 0-32 0,-12 0 0 0,-11 3 0 0,-9 9 0 16,-11-2-608-16,-10 9-128 0,-11 6-32 0,-6 3 0 31,-6 7-896-31,-9 5-192 0,-8 6-48 0</inkml:trace>
  <inkml:trace contextRef="#ctx0" brushRef="#br0" timeOffset="51587.08">2879 4307 11055 0,'-30'-10'480'0,"11"5"112"0,-2 0-464 0,0 0-128 0,-1 1 0 0,3-3 0 16,1 4 832-16,2 0 128 0,2 1 48 0,2-1 0 16,3-6-304-16,2 3-48 0,0-1-16 0,7 7 0 15,-1-11-96-15,4 0-32 0,0 0 0 0,5 0 0 0,2 2-320 0,5-2-64 16,3 0 0-16,5 1-128 0,4-5 128 0,5 1-128 16,2-1 0-16,8-2 0 0,6-2 0 0,6 0 160 15,4 1-160-15,4-3 128 0,4-3 0 0,3-1 0 16,2 3 0-16,4 2 0 0,4 4 16 0,-1-1 0 15,-1 0 0-15,1 0 0 0,-5 2 16 0,1 6 0 16,-1 4 0-16,-2-3 0 0,-1 2-160 0,-4-2 192 16,-5 4-192-16,-4 1 192 0,-4 0-64 0,-4 1-128 15,-6 2 192-15,-4 2-64 0,1 1 0 0,-10 0 0 16,-2 0 0-16,-6 3 0 0,-6-1 64 0,-4 3 0 16,-6 1 0-16,-6-9 0 0,-6 6 112 0,-8 6 16 15,-7 0 16-15,-8 1 0 0,-8 4 160 0,-8 0 16 16,-10 4 16-16,-10 2 0 0,-9 0-208 0,-5-1-64 0,-6 4 0 15,-2-2 0-15,-7 0-256 0,-2 0 0 0,0-3 0 0,-2-2 0 16,2-1 128-16,5-1-128 0,4 1 0 0,6-3 0 16,5-7 192-16,6 0-192 0,5-6 192 0,9-1-192 15,8 1 192-15,11-4-192 0,4 0 192 0,8 1-192 16,4 1 128-16,7-3-128 0,14 3 0 0,0 0 0 16,4-10 128-16,5-3-128 0,6 0 192 0,11 3-192 15,8-6 0-15,12 2 0 0,7 0 0 0,9-3 0 16,7-2 0-16,5 0 0 0,3 0 0 0,6 0 0 15,3 1 0-15,1 2 0 0,-3 3 0 0,0 0 0 16,-3-2 0-16,-1 5 0 0,-1 2 0 0,0 4 0 16,-3 1 0-16,-5-1-144 0,-4 3 144 0,-3-1 0 15,-4 1 0-15,-6 1 0 0,-4 4 0 0,-4 2 0 0,-6 1 0 16,-5 3 0-16,-9-3 0 0,-4 5 0 0,-8-3 0 0,-5 3 0 16,-5 2 0-16,-7-1 0 0,-6 0 144 0,-9 3 16 15,-7 2 0-15,-12 1 0 0,-10 0 352 0,-9 4 80 16,-7 0 16-16,-11 1 0 0,-7 5-416 0,-6-4-64 15,-6-4-128-15,-1 5 176 0,-1-1-176 0,-3 2 160 16,-2-4-160-16,3-1 160 0,4-1-160 0,4-2 160 16,3 0-160-16,4 1 160 0,9-1-32 0,5-1 0 15,9-5 0-15,8 1 0 0,10-2-128 0,9-3 0 16,8-1 0-16,9-3 0 0,6-1 0 0,9-4 0 16,0 0 0-16,13 0 0 0,7-3 0 0,12-2-224 15,11-5 80-15,12 0 16 0,10-4 128 0,8-4 0 16,9-3-144-16,7 0 144 0,6 3 0 0,4 1-144 15,3-4 144-15,1 1 0 0,1-2 0 0,2 5 0 0,0 1 0 0,-1-1 0 16,-3-4 0-16,-2 3 0 0,-5 2 0 0,-5 2 0 16,-6 1 0-16,-8-1 0 0,-6 1 0 15,-9 5 0-15,-6-1 0 0,-9 4 0 0,-9 2 0 0,-9 0 0 16,-8 3 0-16,-6 2 128 0,-14-2-128 0,0 0 0 16,0 0 256-16,-18 6-32 0,-12 4-16 0,-11 3 0 15,-10 5 112-15,-13 1 0 0,-9-1 16 0,-14 3 0 16,-7 1-160-16,-7 2-48 0,-10 7 0 0,-5 0 0 15,-3-3-128-15,-2 3 0 0,-2-1 0 0,2 1 0 16,-1-1 0-16,6 2 0 0,6-5 128 0,7 1-128 16,4-7 0-16,8 0 0 0,10-2 0 0,11-3 128 15,12 0-128-15,9-1 0 0,10-6 0 0,10 0 0 16,10-4 0-16,8-2 0 0,11-3 128 0,0 0-128 16,9-7-352-16,10-3-96 0,12-1-32 0,10-4 0 15,8 1 160-15,11-1 16 0,11-3 16 0,4-2 0 0,4-4 288 0,2 0-160 16,1-4 160-16,-1 2-128 0,0-2 128 15,-1 3 0-15,-2-3 0 0,-4 4-128 0,-3-3 128 0,-3 4 0 16,-3 4 0-16,-5 1 0 0,-4 2 0 0,-6 0 0 16,-7 3 0-16,-8 1 0 0,-8-1 0 0,-8 3 0 15,-6 3 0-15,-13 7 128 0,0 0 64 0,0 0 0 16,-18-2 16-16,-11 4 0 0,-9 0 64 0,-12 2 16 16,-11 4 0-16,-8 0 0 0,-6 5-112 0,-7 2-32 15,-7 3 0-15,-4 0 0 0,-5-1-144 0,-2 2 0 16,-3 0 0-16,0 0 0 0,2-1 0 0,4-1 0 15,6-1 0-15,7-1 0 0,7-2 0 0,7-2 0 16,5-2 128-16,13 0-128 0,5-4 0 0,10-1 0 0,9-1 0 16,10-1 0-16,8-2 0 0,10 0 128 0,0 0-128 0,13-9 0 15,8-1 0-15,14-4-192 0,7-4 0 0,9-2 16 16,5-6 0-16,7 2 0 0,8 1 0 0,7-4 0 16,3 1 176-16,6-5-128 0,2-1 128 0,0 3-128 15,1-1 128-15,-1 0 0 0,-3 6 0 0,-3-2 0 16,-4-1 0-16,-6 3 0 0,-4 0 0 0,-7 3 0 15,-6 1 0-15,-10 3 0 0,-7 5 0 0,-7 3 0 16,-9 0 0-16,-9 5 0 0,-5 0 0 0,-9 4 0 16,0 0 0-16,-14 5 144 0,-9 6-144 0,-9-1 160 15,-8 2-32-15,-11 5-128 0,-8 1 192 0,-6 1-64 16,-7 5-128-16,-7 0 160 0,-6-2-160 0,-6 2 160 16,-2 5-160-16,-6-1 0 0,-4 3 0 0,1 0 0 15,0 5-192-15,3 1-128 0,1 6-32 0,-2 2-9424 16,1-5-1872-16</inkml:trace>
  <inkml:trace contextRef="#ctx0" brushRef="#br0" timeOffset="53205.52">2837 4212 4607 0,'-23'14'192'0,"8"-7"64"0,-5 3-256 0,1-3 0 16,0 0 0-16,-1 0 0 0,1 3 1808 0,0-4 320 15,2-3 64-15,0 2 16 0,4 4-1088 0,1-4-224 16,-1 0-32-16,4 1-16 0,1-1-272 0,3 2-64 15,0 0-16-15,5-7 0 0,0 0-256 0,0 0-48 16,0 0-16-16,12 7 0 0,7 0 352 0,5-4 80 16,6-6 16-16,6-3 0 0,5 0-256 0,7-6-48 0,8 2-16 15,9-4 0-15,7-2-304 0,8-3 0 0,7-3 0 0,-1-1 0 16,1 0 128-16,0 2-128 0,3 2 0 0,-2-2 0 16,-3-2 0-16,1 3 0 0,-3 1 0 0,3 1 0 15,-1 2 0-15,-1 3 0 0,-2 0 0 0,-3 4 0 16,-6 2 128-16,-2 3-128 0,-5 1 0 0,-8-1 0 15,-4 3 0-15,-7 2 0 0,-5 3 0 0,-7 0 0 16,-4-1 144-16,-10 2-144 0,-4 1 0 0,-7-1 144 16,-10-5-16-16,0 0-128 0,-6 12 192 0,-10-2-64 15,-10 1 416-15,-10 1 80 0,-6 3 16 0,-9-1 0 16,-8 0-432-16,-7 0-80 0,-6 0 0 0,-6 4-128 16,-4 1 128-16,-6 1-128 0,-3-2 0 0,-2 1 0 15,2 1 0-15,-3-1 128 0,0-3-128 0,1-4 0 0,1 2 160 16,7 1-160-16,6 2 128 0,6 0-128 15,1-5 0-15,11-3 0 0,5-3 128 0,9 0-128 0,7-4 0 0,8-2 0 16,5 0 0-16,8 0 128 0,5-1-128 0,14 1 0 16,0 0 0-16,0 0 0 0,9-10 0 0,10 2 0 15,9-1 0-15,8 2 0 0,6-6 0 0,8-1 0 16,8-4 0-16,3-1 0 0,1-1 0 0,2-1 0 16,2 1 0-16,-2 2 0 0,4 3 0 0,-2 0 0 15,-3-2 0-15,0-1 0 0,-5 1 0 0,-3 0 0 16,-4 3 0-16,-3 0 0 0,-1 0 0 0,-6 5 0 15,-7-1 0-15,-3 5 0 0,-7-1 0 0,-6 3 0 16,-3 0 0-16,-5 3 0 0,-10 0 0 0,0 0 0 16,0 0 0-16,-10 13 0 0,-8 1 288 0,-7 0 32 15,-9 1 0-15,-7 2 0 0,-9-1-96 0,-6 5-16 16,-5 4 0-16,-9 1 0 0,-2 3-208 0,-8-6 0 0,-6-3 0 0,0 3 0 16,-2 5 0-16,-1-3 0 0,3 2 0 0,2-7 0 15,4-2 0-15,9 0 0 16,11 0 0-16,9 0 0 0,8-6 0 0,9-3 0 0,7-1 0 0,12-4 0 15,4-3 0-15,11-1 0 0,0 0 0 0,12-10 144 16,7 0-144-16,8-6 0 0,8-1 0 0,11-4 0 16,10 1-192-16,10-4 192 0,8-2-192 0,5-2 192 15,2-2-224-15,4-2 80 0,4-1 16 0,0 5 0 16,0 0 128-16,-3-2 0 0,0-1 0 0,-2 3 0 16,-3-2 0-16,-4 3 0 0,-3-2 0 0,-6 6 0 15,-4 0 0-15,-8 4 0 0,-9 2 0 0,-7 5 0 16,-9 0 0-16,-8 6 0 0,-7-1 0 0,-16 7 0 15,0 0 0-15,0 0 0 0,0 0 0 0,-18 11 0 0,-9 3 256 16,-8 2 64-16,-9 2 32 0,-7 1 0 0,-6-1-224 0,-8 2-128 16,-7 2 128-16,-7 4-128 0,-3 1 0 0,-9 2 0 15,-5-1 0-15,-5 5 0 0,-2 0 0 0,2 0 128 16,-2 3-128-16,6-2 0 0,4-1 0 0,11-2 0 16,8-1 0-16,9 2 0 15,7 2-1312-15,6-4-336 0</inkml:trace>
  <inkml:trace contextRef="#ctx0" brushRef="#br0" timeOffset="54151.87">11646 10731 17503 0,'-6'-19'1552'0,"1"5"-1232"0,-2 1-320 0,2 3 0 16,-1-1 192-16,-1 0 0 0,1 1-16 0,0-4 0 15,-1 2-176-15,0-2 0 0,-2-4 0 0,1 0 128 16,1 0-128-16,2 0-256 0,1 1 64 0,0-5 16 31,-1 0-240-31,0 3-48 0,-2 2-16 0,1-1-6880 0</inkml:trace>
  <inkml:trace contextRef="#ctx0" brushRef="#br0" timeOffset="54906.3">10838 10403 9215 0,'0'0'816'0,"0"0"-656"15,-11-2-160-15,3 2 0 0,-3 1 1040 0,2 3 176 16,2-2 48-16,-2-1 0 0,1-2-400 0,1 2-80 16,-1 3-16-16,8-4 0 0,-10 0-192 0,2 0-64 15,8 0 0-15,0 0 0 0,0 0 0 0,0 0 0 16,0 0 0-16,0 0 0 0,0 0-64 0,8-5-32 16,3-2 0-16,5 1 0 0,3 3-64 0,5-1-16 0,5-1 0 0,3 0 0 15,2 0-176-15,3-3-32 16,2 2-128-16,1 2 192 0,-1-1-192 0,3 1 176 0,-2 0-176 0,2 2 160 15,1-2 32-15,3 2 0 0,2 2 0 0,3 0 0 16,1-2-16-16,1 2 0 0,-1 0 0 0,0 0 0 16,-1-1 144-16,1 1 16 0,2-2 16 0,3 2 0 15,4 0 32-15,4 2 0 0,2-2 0 0,1 0 0 16,-5-2-224-16,4 1-32 0,2 0-128 0,5 0 192 16,5-1-192-16,2 1 144 0,2 0-144 0,-1-1 128 15,1 1-128-15,2 1 128 0,3 0-128 0,2 0 128 16,0-1-128-16,-1 2 160 0,-2-2-160 0,2 2 160 15,2-1-160-15,-1 1 0 0,-1 2 144 0,-1-2-144 16,-2 2 0-16,2-1 144 0,2 1-144 0,1-1 0 16,0 0 128-16,-4-2-128 0,-2 0 0 0,3 1 0 15,2 2 0-15,-1-3 0 0,-3-2 128 0,2 1-128 0,-3 0 144 0,2-1-16 16,4 0-128-16,-5 1 192 0,1-2 0 0,-1 1 0 16,0 0 0-16,1 1 0 0,3 1-192 0,-1-1 0 15,-1-2 0-15,1 1 0 0,-1-3 0 0,0 2 128 16,3 0-128-16,-1 2 0 0,-3 0 0 0,0-2 128 15,-1 2-128-15,-1 0 0 0,2-2 0 0,2 3 176 16,-2 0-176-16,-2 0 160 0,-1-1 48 0,0 1 16 16,2 1 0-16,-1 2 0 0,-1-3 32 0,-1 0 0 15,-4-3 0-15,1 6 0 0,-1-1-48 0,-1 1 0 16,1-2 0-16,-4 0 0 0,-4-1 16 0,-2 2 0 16,-2 0 0-16,2 1 0 0,-3 1-32 0,0-1 0 15,2 0 0-15,-7 1 0 0,-3-2-64 0,-3 1 0 16,-4 1-128-16,-3 0 192 0,0-1-192 0,-6 2 144 0,0 2-144 15,-5-2 128-15,-5 1-128 0,-4 4 0 0,-4 2 0 16,-2-6 128-16,-7-2-128 0,-2 4 0 0,-7-1 0 0,-6-7 0 16,-4 13-272-16,-5-4-96 0,-6 4-16 0,-14 3-15040 15</inkml:trace>
</inkml:ink>
</file>

<file path=ppt/ink/ink13.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9:11:34.231"/>
    </inkml:context>
    <inkml:brush xml:id="br0">
      <inkml:brushProperty name="width" value="0.05292" units="cm"/>
      <inkml:brushProperty name="height" value="0.05292" units="cm"/>
      <inkml:brushProperty name="color" value="#FFFF00"/>
    </inkml:brush>
    <inkml:brush xml:id="br1">
      <inkml:brushProperty name="width" value="0.05292" units="cm"/>
      <inkml:brushProperty name="height" value="0.05292" units="cm"/>
      <inkml:brushProperty name="color" value="#00B0F0"/>
    </inkml:brush>
  </inkml:definitions>
  <inkml:trace contextRef="#ctx0" brushRef="#br0">3647 4097 2751 0,'0'0'256'0,"0"0"-256"15,0 0 0-15,0 0 0 0,-8 14 3328 0,3 2 608 16,3-2 128-16,2-14 32 0,-3 16-3008 0,3 2-608 15,0-2-112-15,1 0-32 0,-2-2 128 0,1 0 32 16,0-14 0-16,-1 16 0 0,2-1-128 0,-2 1-32 16,0 0 0-16,-2-2 0 0,2-4 80 0,-3 3 16 15,0 1 0-15,-4-5 0 0,1 2 128 0,7-11 16 0,-12 7 16 0,1 0 0 16,0-3 112-16,11-4 32 0,-13-2 0 0,0-9 0 16,0 0 224-16,2-11 64 0,-1-4 0 0,0-9 0 15,-3-9-192-15,3-3-48 0,-1-7 0 0,1-3 0 16,-2-4-320-16,-2 2-64 0,0-5-16 0,-2-1 0 15,0-2-128-15,-1-2-16 0,0-3-16 0,0-1 0 16,0-1-224-16,1 2 128 0,-2 0-128 0,5 4 0 16,-1 8 0-16,2 1 0 0,3 2 0 0,1 4 0 15,1 9 0-15,1 1 0 0,1 3 0 0,2 5 0 16,1 3 0-16,0 4 0 0,1-1 0 0,1 6 0 16,1 3 0-16,1 3 0 0,0 2 144 0,1 5-144 15,1 2 0-15,-2 8 0 0,0 0 0 0,9 0 0 16,-9 0 0-16,13 4 0 0,1 3-224 0,-1 2 80 15,1 5 144-15,2 0-208 0,2-1 80 0,2 2 128 0,2 0-256 0,2 5 64 16,2 1 0-16,0 3 16 0,3-1 176 0,3 4-192 16,1 2 192-16,3 4-192 0,2 3 192 0,3-1-128 15,-2 2 128-15,3-1-128 0,-1-1 128 0,-2-3 0 16,-1-4 0-16,-1 1 0 0,3 2 0 0,-2-3 0 16,0 1 0-16,-3-4 0 0,-2 2 0 0,0-1 0 15,-2 0 0-15,-2 1 0 0,-2 0 0 0,-4-1 0 16,-5 5 0-16,-6 1 0 0,-2-2 0 0,-4 2 0 15,-6 1 0-15,-7-1 0 0,-7-2 0 0,-5 3 128 16,-6 4-128-16,-3-1 128 0,-3-2-128 0,-2-1 128 16,-5 0-128-16,-1-1 128 0,-3-2-128 0,-3 1 144 15,-1-1-144-15,-4-4 160 0,-5 1-32 0,-2-7-128 0,-3-1 192 0,0-2-64 16,3-7 0-16,2-1-128 0,2-3 192 0,2-1-64 16,3-1-128-16,2-4 192 0,0-3-192 0,3-3 192 15,2 0-192-15,6-7 0 0,3-4 0 0,4 0 128 16,5-3-128-16,4-2 0 0,3-4 144 0,6-4-144 15,4-5 0-15,5 0 0 0,4-6 0 0,4-6 0 16,10-5 0-16,4-3 0 0,6-2 0 0,6-5-128 16,7-3 128-16,3-4 0 0,-1-3 0 0,5-3 0 15,0-1 0-15,5-2-128 0,3-5 128 0,3 3 0 16,2 4 0-16,2-3 0 0,2 2 0 0,-2 4-128 16,-4 5 128-16,1 3 0 0,-1 4 0 0,0 6 0 15,-4 6 0-15,1 7 0 0,0 2 128 0,-5 9-128 16,-4 5 272-16,-5 12-16 0,-4 5 0 0,-7 11 0 15,-3 6-96-15,-4 11-32 0,-4 9 0 0,-6 18 0 16,-5 11 0-16,-8 13-128 0,-8 12 192 0,-4 8-64 0,-7 10 80 0,-6 8 16 16,-6 7 0-16,-6-2 0 0,-10 0 32 15,-6 3 0-15,-9-4 0 0,-2 1 0 0,-6 1 224 0,-2 2 48 16,-1 1 16-16,-7-4 0 0,-5-1-48 0,1-1-16 16,5-2 0-16,2-4 0 0,5-3-480 0,5-2 128 15,2-7-128-15,7-4 0 0,6-3-144 0,8-6-80 16,9-2-16-16,7-6-12720 15,9-6-2544-15</inkml:trace>
  <inkml:trace contextRef="#ctx0" brushRef="#br0" timeOffset="1692.15">30229 3382 8287 0,'0'0'368'0,"-9"7"80"0,4 5-448 0,-2-5 0 0,2 2 0 0,1-1 0 15,1 3 1824-15,0-2 288 0,0 3 48 0,3-12 16 16,-1 10-832-16,1 1-176 0,0 2-16 0,1-2-16 16,1 2 144-16,-1 0 16 0,2-3 16 0,-1 1 0 15,-1 2-416-15,1-4-96 0,-2-9-16 0,2 12 0 16,-2-12-208-16,0 10-64 0,0-10 0 0,0 0 0 15,0 0 64-15,0 0 0 0,0 0 0 0,0 0 0 0,-1-10 288 16,-2-4 64-16,-2-6 16 0,0 0 0 16,-1-3-432-16,-1-6-64 0,-1-3-32 0,0-1 0 0,0-2-16 15,-1-4 0-15,2-2 0 0,-3-4 0 0,-2 1-144 0,0-5-48 16,-1 0 0-16,0 2 0 0,-1-5-208 0,0 3 128 16,1 3-128-16,5 3 0 0,-3 5 0 0,4 3 0 15,-3 2 0-15,2 7 0 0,2 4 0 0,0 3 0 16,1 5 0-16,2 2 0 0,0 3 0 0,3 0 0 15,0 9 0-15,0 0 0 0,5-5-160 0,-5 5 160 16,0 0-128-16,13 0 128 0,0 2-144 0,2 2 144 16,1 4-160-16,5 1 160 0,0 5-160 0,6 2 160 15,3 2-160-15,7 1 160 0,7-1-128 0,1 3 128 16,4 5 0-16,3-1-144 0,1-3 144 0,-5 0 0 16,-4-3 0-16,-2 3-128 0,0 0 128 0,-7 0 0 0,-3-3 0 0,-3 0 0 15,-1 1 0-15,-2 1 0 0,-5-1 0 16,-2-1 0-16,-1 0 0 0,-1-1 0 0,-3-2 0 0,-2-2 0 15,-4 2 0-15,-3-1 0 0,-4 0 0 0,-1 2 128 16,-1-1-128-16,-5 1 0 0,-3-1 0 0,-3 2 128 16,-3 0-128-16,-3 0 0 0,-6-1 0 0,-1 2 128 15,-5-1-128-15,-1 1 0 0,-4 2 0 0,-2-2 0 16,-2-3 0-16,-7 1 128 0,-5-3-128 0,-3-2 0 16,-5 2 0-16,0 0 128 0,-1 3-128 0,1-4 0 15,0-5 0-15,0 0 0 0,2 0 0 0,1-6 128 16,0 1-128-16,5-2 0 0,4-2 0 0,5-2 0 15,3-1 0-15,7-4 0 0,5-3 0 0,3-4 128 16,5-1-128-16,5-3 0 0,5-2 0 0,7-5 0 16,6-2 0-16,4-4 0 0,6-4 0 0,9-3 0 0,7-4 0 0,6-2 0 15,10-4 0-15,8-1 0 16,7-1 0-16,1 2 0 0,1-4 0 0,7 1-128 0,4-1 128 0,7 0 0 16,5-1 0-16,-4 2 0 0,-2 1 0 0,-1-1 0 15,0-1 0-15,0 1 0 0,-2 5 0 0,-2 1 0 16,-5 0 128-16,-8-1-128 0,-7 3 176 0,-5 4-48 15,-5 3 0-15,0 5 0 0,-4 5 48 0,-6-1 0 16,-4 3 0-16,-3 4 0 0,-2 2 48 0,-4 1 16 16,-7 4 0-16,-1 3 0 0,-4 3 16 0,-3 2 0 15,-7 6 0-15,0 0 0 0,0 0-80 0,-10 10-16 16,-7 6 0-16,-5 5 0 0,-7 10-160 0,-5 7 0 16,-6 9 0-16,-7 12 0 0,-5 15 0 0,-6 13 0 0,-7 9 0 0,-7 8 0 15,-3 5 0-15,-6 7 0 0,4 0 0 16,3 1 0-16,7-4 0 0,-2-7 0 0,-1-5 0 0,4-7 0 15,5-5 368-15,4-8-16 0,4-3 0 0,4-5 0 16,5 0-128-16,4-7-32 0,5-6 0 0,3-4 0 16,1-5-192-16,7-6 0 0,9-3-144 0,2-5 144 31,2-4-1856-31,6-2-288 0,4 0-48 0,3-4-15024 0</inkml:trace>
  <inkml:trace contextRef="#ctx0" brushRef="#br0" timeOffset="35223.28">20446 8911 18879 0,'-15'-14'832'0,"6"9"192"0,0-4-832 0,1 3-192 0,2 0 0 0,0-1 0 16,1-1 224-16,-1 1 0 0,0-2 0 0,6 9 0 15,0 0-1168-15,0 0-224 0,0 0-48 0,-4-4-16 0,-1-2 1536 0,-1 4 304 16,-3 5 64-16,1 12 16 16,3 14-1312-16,0-3-256 0,1-3-48 0,-1-11-16 0,5-12 1344 0,-9 2 272 15,9-2 48-15,-10-6 16 0,1 0 1072 0,9 6 224 16,0 0 32-16,0 0 16 0,0 0-1632 0,-9-10-320 15,4 0-128-15,0-3 0 0,4-1 912 0,1 1 80 16,1 1 16-16,4-2 0 0,-2 0-752 0,2 1-128 16,0 3-128-16,3-3 144 0,-1 3-144 0,2-3 0 15,0 3 0-15,3 2 0 0,2 5 0 0,-2-4 0 16,1 2 0-16,1 3 0 0,-1 2 0 0,3 0 0 16,-2 2 0-16,0 3 0 0,0 3-144 0,-1-2 144 15,1 4 0-15,-3-1 0 0,-1 3 0 0,-2-2-128 0,-2 3 128 0,1 1 0 16,-5 0 0-16,2-3 0 0,-1-1-128 0,-1 3 128 15,-2-2 0-15,0 3 256 0,-2 2-64 0,-2-4 0 16,-1-2 128-16,-3 3 0 0,-2 0 16 0,0-2 0 16,-3 2-32-16,-2 0-16 0,0-2 0 0,-3 2 0 15,-3-3-32-15,0-5-16 0,-1-4 0 0,3 1 0 16,-1-2-80-16,1-2-16 0,1-1 0 0,1-5 0 16,0-1-16-16,0-4 0 0,2 2 0 0,2-1 0 15,0-3 0-15,2-3-128 0,0-3 192 0,0-2-64 16,1 1-128-16,1 2 192 0,3 1-192 0,2-1 192 15,2 2-192-15,2 0 0 0,2 0 0 0,3 0 128 16,2 1-128-16,1 1 192 0,4 4-192 0,2 2 192 16,1-2-192-16,4 4 160 0,3-2-160 0,2 4 160 0,1 2-160 15,3 2 0-15,3 5 0 0,-1 1 0 0,0-1 0 0,0 2 0 16,1 4-128-16,-3-2 128 0,-2 4 0 0,-2-3 0 16,-3 4 0-16,-1 1 0 0,-2-2 0 0,-2 2 0 15,-2-1 0-15,-1 0 0 0,-3-1 0 0,-2 3 0 16,-4-4 0-16,-3 3 0 0,-4 1 0 0,0 0 0 15,-6 0 0-15,-3 1 0 0,0-1 0 0,-2 3 128 16,-2-1-128-16,1-3 192 0,-3-3 64 0,-1 2 0 16,0-5 16-16,0 3 0 0,-2-3 48 0,0-3 16 15,1-1 0-15,1-3 0 0,-2-5 16 0,2 0 0 16,0-1 0-16,1-3 0 0,2 1-144 0,2-3-16 16,0-3-16-16,3 1 0 0,0-3-176 0,4-2 0 15,2-1 144-15,2-1-144 0,1 1 0 0,2-2 0 16,2-2 0-16,3 4 0 0,4 0 0 0,-1 0 0 0,2 0-128 15,4 4 128-15,4 1 0 0,1 2-160 0,1 3 160 0,0 3 0 16,2 1-208-16,2 2 64 0,2 2 16 0,-2 2 0 16,-4 3-48-16,-1 5 0 0,-1 0 0 0,-4 4 0 15,-1 1 48-15,-3 2 0 0,-3 3 0 0,-3 3 0 16,-4 5 128-16,-1-1-160 0,-3 4 160 0,-2-2-160 16,-4 2 160-16,-3 1 0 0,-4-7 0 0,-4 1 0 15,-5 1 0-15,-4-7 0 0,-6-2 128 0,-1-3-128 16,1-3 192-16,-4 0-48 0,0-6 0 0,1 1 0 15,3 0 128-15,1-5 32 0,3-2 0 0,3-5 0 16,1-4 0-16,4 3 0 0,1-5 0 0,2-4 0 16,0-3-48-16,3 0-16 0,2-3 0 0,3-3 0 15,2-1-240-15,3-1 0 0,3 3 0 0,4 1 0 16,2 1-160-16,4 2-80 0,1 3-16 0,6 3 0 16,4 0-960-16,5 1-208 0,2 4-48 0,3 3-9312 15,4 2-1872-15</inkml:trace>
  <inkml:trace contextRef="#ctx0" brushRef="#br0" timeOffset="35910.15">19911 9133 24191 0,'0'0'1072'0,"0"0"208"0,0 0-1024 0,0 0-256 16,0 0 0-16,-3 12 0 0,3 2 0 0,2 1 0 15,0-1 0-15,2 6 0 0,2 1 272 0,1 3 0 16,0 4 0-16,2 1 0 0,0 5-16 0,0 6 0 15,-1 5 0-15,1 4 0 0,-3-3-96 0,0 3-32 0,-1 3 0 0,-2 2 0 16,-1 0 0-16,1 3 0 0,1 2 0 16,-3 1 0-16,-2-2 32 0,0-3 0 0,-1-3 0 0,1 0 0 15,-2-2 96-15,0-2 32 0,-2-1 0 0,1-1 0 16,1-4 192-16,-2 0 32 0,-3 1 16 0,1-4 0 16,-1-7 48-16,2-2 16 0,-2 4 0 0,2-4 0 15,0-3-176-15,0 1-32 0,1 1-16 0,2-4 0 16,-1-2-240-16,1 0-128 0,1-3 128 0,0 1-128 15,0-7-176-15,2-3-96 0,0-11-32 0,0 0 0 32,0 0-800-32,0 0-176 0,0 0-16 0,0 0-7728 0,0 0-1552 0</inkml:trace>
  <inkml:trace contextRef="#ctx0" brushRef="#br0" timeOffset="36307.11">19602 10464 27647 0,'-15'-2'2448'0,"6"4"-1952"15,0 2-496-15,0 9 0 0,3 3 912 0,2 4 96 16,1 1 16-16,3 2 0 0,3 2-832 0,2 1-192 15,1 2 0-15,5-1 0 0,1 4 0 0,5-1 192 16,2 1-48-16,1 0-16 0,2 0-128 0,2-4 0 0,1 2 0 16,2 2 128-16,1-5-128 0,1 0 0 0,3-5-192 0,1-2 192 15,0-1 0-15,1-5 0 0,1-5 0 0,-2-2 0 16,-1-6 0-16,-1-4 0 0,4-1 0 0,-2-9 0 16,-3-5 320-16,5-3 16 0,-4-6 16 0,0 2 0 15,-3-6 224-15,0-2 32 0,0-3 16 0,-4-3 0 16,-1-3-80-16,-3 0-16 0,-3-3 0 0,-2-2 0 15,-2-7-272-15,-3 2-48 0,-1-1-16 0,0 0 0 32,-2-5-1344-32,1 3-256 0,-1 3-64 0,1 2-16 15,1 5-1264-15,-3-1-240 0,2-14-48 0,-4 11-16 0</inkml:trace>
  <inkml:trace contextRef="#ctx0" brushRef="#br0" timeOffset="36757.68">19612 9041 23615 0,'-13'-3'1040'0,"13"3"224"0,-10 1-1008 0,10-1-256 0,-9 3 0 0,9-3 0 16,0 0 704-16,0 0 112 0,0 0 16 0,-7-7 0 16,0-1 192-16,6-1 64 0,0-5 0 0,1-2 0 15,0-3-608-15,1-4-112 0,0-5-32 0,2 2 0 16,-2-5-336-16,1 0 128 0,-1-1-128 0,-1-5 0 15,-3-6 0-15,-1-1 0 0,-2-5 0 0,0-3 128 16,-2-2 0-16,-1-2 16 0,-2-7 0 0,1 1 0 16,-1-2-144-16,4 3 128 0,0 8-128 0,4 1 128 15,-1 5-128-15,3 2 0 0,1 6 0 0,0 2 0 16,1 4 0-16,1 2 0 0,0 7 0 0,1-1 0 16,3 4-160-16,0 5 160 0,0 2 0 0,1 2-144 0,-1-3-192 15,2 4-48-15,-2 0 0 0,2 0 0 16,-1 2-1440-16,1-1-288 0,-2 4-64 0,1-3-5680 15,-2 4-1120-15</inkml:trace>
  <inkml:trace contextRef="#ctx0" brushRef="#br0" timeOffset="37158.81">18937 8371 32879 0,'-24'-17'1456'0,"10"6"304"0,1-2-1408 0,2 2-352 0,-1-5 0 0,7 0 0 16,4-5 128-16,4-5-128 0,0-2 128 0,8-7-128 15,1-1 256-15,5-5 0 0,2-4-16 0,3-2 0 16,-1 0-112-16,3-3 0 0,2-1-128 0,2-1 192 15,2-3-192-15,2-1 0 0,0-1 0 0,1-4-160 16,1 1 16-16,3 3 0 0,1 0 0 0,2 7 0 16,-2 4-48-16,-1 8 0 0,-3 4 0 0,-1 7 0 15,-5 2 192-15,-3 7-192 0,-2 7 192 0,-1 4-192 16,-2 7 192-16,-1 8 0 0,-1 2 0 0,0 9-128 16,0 8 128-16,-1 10-128 0,1 6 128 0,1 9-128 15,-1 9 128-15,1 0 0 0,-2 5 0 0,2-2 128 0,2 0-128 16,-2 4 0-16,2-5 0 0,-1 1 0 0,2-2 0 15,-2-1 0-15,-1-4 0 0,1 4 0 0,2 2 0 0,0-6-160 16,1-2 160-16,2 2-9600 16,-2 5-1856-16</inkml:trace>
  <inkml:trace contextRef="#ctx0" brushRef="#br1" timeOffset="50334.25">22935 3900 13471 0,'-10'-10'592'0,"5"6"128"0,0-3-576 0,5 7-144 0,-7-8 0 0,1 4 0 16,-1-6 960-16,2 4 144 0,0-4 48 15,2 2 0-15,-1 3-288 0,4 5-48 0,-5-9-16 0,5 9 0 16,-5-8-192-16,5 8-32 0,0 0-16 0,0 0 0 15,0 0-176-15,0 0-48 0,-6-7 0 0,6 7 0 16,0 0 16-16,0 0 0 0,0 0 0 0,0 0 0 16,0 0-32-16,0 0 0 0,0 0 0 0,0 0 0 15,0 0-64-15,13 5 0 0,-1 0-16 0,0 1 0 16,2 6 16-16,3-3 0 0,2 1 0 0,1 4 0 16,2 2 96-16,2-3 32 0,1 0 0 0,3-1 0 15,3-1 48-15,-1-1 16 0,2-4 0 0,-1 2 0 16,3-3 16-16,2 0 16 0,-2-1 0 0,3 1 0 15,1-3-128-15,3 0-32 0,1-1 0 0,1-1 0 16,-3-1-112-16,1 1-16 0,1 0-16 0,-4 0 0 0,-2 0-176 0,1 0 0 16,-2-2 0-16,0 1 0 0,-2 0 0 0,0-2 0 15,1-1 144-15,3 3-144 0,1 0 0 0,0 0 0 16,-2-3 0-16,-1 3 0 0,0-3 0 0,-4-1 128 16,-1 1-128-16,-5 0 0 0,-1-2 128 0,-1-1-128 15,-4 2 128-15,0 3-128 0,0-2 128 0,-2-1-128 16,-5 1 160-16,2 1-160 0,-2 1 176 0,-2-1-176 15,-10 3 192-15,12-5-192 0,-6 1 192 0,-6 4-64 16,0 0 0-16,0 0-128 0,9-3 160 0,-9 3-160 16,0 0 128-16,0 0-128 0,0 0 0 0,0 0 0 15,0 0 0-15,0 0 0 0,0 0 0 0,0 0-272 16,-1-9 32-16,1 9 16 16,0 0-2176-16,0 0-432 0,0 0-96 0,0 0-16 0</inkml:trace>
  <inkml:trace contextRef="#ctx0" brushRef="#br1" timeOffset="51021.4">24814 3937 13823 0,'0'0'608'0,"-11"0"128"0,3 0-592 0,-1 1-144 0,0 2 0 0,9-3 0 16,-10 1 1152-16,1 3 208 0,4 2 48 0,5-6 0 16,-8 7-448-16,3-2-96 0,0 4-16 0,5-9 0 15,-3 9-208-15,6 2-32 0,-1-1-16 0,5 2 0 16,2-2 48-16,1-3 0 0,4 2 0 0,4-2 0 15,3-2 64-15,3 2 0 0,6-1 16 0,1-1 0 16,2-3-64-16,4 2-16 0,3-1 0 0,2-1 0 16,1-1 0-16,0 1-16 0,-2-2 0 0,-1 0 0 15,-1 0-112-15,-3 0-32 0,0 0 0 0,-2 0 0 0,-2 0-176 0,0 0-48 16,-2 0 0-16,0 0 0 0,-4 0-80 0,1 0-32 16,0-2 0-16,-2 2 0 0,-3-1-144 0,-2-1 0 15,-1-1-192-15,-2 0 192 16,-5 2-1888-16,0 0-256 0,-2-2-48 0,-10 3-11760 15</inkml:trace>
  <inkml:trace contextRef="#ctx0" brushRef="#br1" timeOffset="51751.38">25984 3698 11055 0,'0'0'976'0,"0"0"-784"15,-9-4-192-15,1 1 0 0,0-3 1024 0,8 6 176 16,0 0 16-16,-8-7 16 0,1 2-272 0,7 5-48 16,-7-5-16-16,7 5 0 0,-7-7-80 0,7 7-32 15,0 0 0-15,0 0 0 0,0 0-128 0,0 0-16 16,0 0-16-16,0 0 0 0,0 0-272 0,-9 0-48 16,9 0-16-16,0 0 0 0,0 0-288 0,-3 12 0 15,3 0 128-15,5 0-128 0,0 1 240 0,2 2-16 16,-1 0 0-16,2-2 0 0,4 0 96 0,1 1 32 0,2-2 0 0,4 0 0 15,1 2 80-15,-1 1 16 0,0-1 0 0,2-1 0 16,3-2 32-16,1 2 16 0,-4-3 0 0,2 1 0 16,-1-3-64-16,1 1-16 0,-1-4 0 0,1 3 0 15,0-2-32-15,0-2-16 0,-1-2 0 0,-1 1 0 16,1 2 0-16,1-4 0 0,1-1 0 0,1 0 0 16,1-2 32-16,-2-3 16 0,4 0 0 0,-3 1 0 15,2-4-48-15,0 0-16 0,6 1 0 0,-5-5 0 16,-2 1 80-16,0 2 16 0,-2-4 0 0,-1 2 0 15,-2-2-48-15,1 0 0 0,-2 1 0 0,-2 0 0 16,-3 0-144-16,1 0-16 0,-2 2-16 0,-2-1 0 16,0 3-96-16,-2-2-128 0,0 2 176 0,-1 1-176 15,-9 7 128-15,6-7-128 0,1 2 0 0,-7 5 0 16,0 0 0-16,0 0 0 0,0 0 0 0,0 0 0 0,0 0 0 0,0 0 0 16,0 0 0-16,0 0-144 15,0 0-240-15,-9-5-32 0,1 1-16 0,-1 4 0 16,-2 5-1424-16,2 2-272 0,-2-5-64 0,0 6-8272 15,3 2-1648-15</inkml:trace>
  <inkml:trace contextRef="#ctx0" brushRef="#br1" timeOffset="60457.6">7591 7250 8287 0,'0'0'368'0,"0"0"80"0,-7-6-448 0,0-1 0 16,2 1 0-16,-1 0 0 0,1-1 1088 0,5 7 144 15,-5-8 32-15,5 8 0 0,0 0-512 0,-2-10-112 16,0 2 0-16,2 8-16 0,0 0-208 0,0 0-32 15,0 0-16-15,0 0 0 0,4-10 0 0,-4 10 0 16,0 0 0-16,6-6 0 0,-6 6 16 0,10-1 16 16,-10 1 0-16,13 0 0 0,0 1-80 0,-1 0-32 15,3 3 0-15,-1 0 0 0,4 1 0 0,3-1 0 0,3-2 0 16,1 3 0-16,2-2 96 0,3-1 0 0,2 0 16 0,0-1 0 16,1-1-16-16,-1 1 0 0,-2 0 0 0,2 1 0 15,-1 0-64-15,0 1-32 0,0-2 0 0,1 4 0 16,-2-2-32-16,3 1 0 0,3-2 0 0,-1 1 0 15,-2-1-48-15,3-1-16 0,2 2 0 0,-2-2 0 16,-6 0-64-16,1 1-128 0,-1-2 176 0,-2 0-176 16,0 1 144-16,-1 0-144 0,-3-1 0 0,0 2 144 15,-1-1-144-15,0 1 160 0,-4 1-160 0,1 1 160 32,-1-2-1296-32,0 1-256 0,2-2-48 0,-1-1-16 0</inkml:trace>
  <inkml:trace contextRef="#ctx0" brushRef="#br1" timeOffset="61257.99">9708 8476 15663 0,'0'0'1392'0,"-6"-5"-1120"0,6 5-272 0,0 0 0 0,0 0 400 0,0 0 32 16,0 0 0-16,0 0 0 0,0 0-16 0,12-2 0 15,1-1 0-15,2 0 0 0,3 3 0 0,3-1 0 16,5 0 0-16,4 0 0 0,5-1-80 0,3 1-16 15,0-3 0-15,2 2 0 0,-1-2-176 0,0 0-144 16,0-5 192-16,3 5-192 0,2 3 288 0,-1 0-48 16,5 1-16-16,2-1 0 0,3 1-224 0,0 0 0 15,0-3 0-15,0 0 0 0,-1-4 0 0,0 2 0 16,-1 1 128-16,5 0-128 0,1 2 160 0,2-1-160 16,-2-1 160-16,-2 0-160 0,-3-2 224 0,-2 0-48 0,-1-1-16 0,0 0 0 15,-3 2 48-15,0 0 16 0,-2 3 0 0,2-3 0 16,0-1 32-16,-2 1 0 0,-2 4 0 0,-4-3 0 15,-3 0-32-15,-3 1 0 0,-3 1 0 0,-1-2 0 16,-3 4-80-16,-1-1-16 0,-2-4 0 0,0 3 0 16,-3 2 0-16,-2 2-128 0,0-1 192 0,-2 4-64 15,-2-5-128-15,-3 0 0 0,-10 0 144 0,12 1-144 16,-12-1 0-16,0 0 0 0,0 0 0 0,0 0 0 16,8 3 0-16,-8-3 192 0,0 0-64 0,0 0 0 15,0 0-128-15,0 0 0 0,0 0 0 0,0 0 0 31,-11 2-1040-31,0 2-288 0,-2 0-48 0,-2-1-16 0</inkml:trace>
  <inkml:trace contextRef="#ctx0" brushRef="#br1" timeOffset="73937.19">2205 9132 13295 0,'0'0'576'0,"0"0"144"0,0 0-576 0,0 0-144 16,-3-5 0-16,3 5 0 0,0 0 992 0,0 0 160 15,-2-4 48-15,2 4 0 0,0 0-176 0,0 0-48 16,0-6 0-16,0 6 0 0,0 0-208 0,0 0-32 16,4-5-16-16,1 0 0 0,2 0-160 0,1-4-48 15,4 5 0-15,2 0 0 0,2-4-48 0,11 1-16 16,1-3 0-16,-6 3 0 0,3 5-128 0,16-5-16 16,-1 2-16-16,-14 3 0 0,3 0-160 0,0 2-128 15,2-1 192-15,-3 2-192 0,0-1 160 0,-5 2-160 16,0-2 128-16,-2 1-128 0,-2 2 0 0,0 0 128 15,-2 1-128-15,-1 0 0 16,0 2-336-16,-4 1-160 0,1-5-16 0,-7 2-11824 0</inkml:trace>
  <inkml:trace contextRef="#ctx0" brushRef="#br1" timeOffset="74217.62">2593 9199 16575 0,'0'0'1472'0,"-6"0"-1168"0,6 0-304 0,-5 2 0 0,5-2 1536 0,0 0 256 16,-7 5 64-16,2 2 0 0,1 0-960 0,1 4-192 16,-2-1-48-16,-1 3 0 0,3 1-16 0,-1 4 0 15,0 0 0-15,0 3 0 0,0 6-256 0,2 0-48 16,-2 3-16-16,3 2 0 0,-1 6 0 0,1 1-16 15,-1 1 0-15,0 1 0 0,1 2-176 0,0-4-128 16,-2 1 192-16,2-1-192 0,-3 2 192 0,0-5-192 16,-1 0 192-16,0-2-192 0,0-4 160 0,-1-2-160 15,-1-2 128-15,1 0-128 0,1-6 0 0,0-2-176 16,1 0 16-16,0-4 0 16,0-4-1440-16,1-3-304 0,-4-3-48 0,7-4-9648 0</inkml:trace>
  <inkml:trace contextRef="#ctx0" brushRef="#br1" timeOffset="74383.88">2252 9942 15663 0,'0'0'1392'0,"0"0"-1120"0,8-4-272 0,2 3 0 15,0-1 1072-15,4 1 144 0,2 0 48 0,3 0 0 16,4-1-304-16,-1 1-48 0,5-4-16 0,4-1 0 16,4 0-512-16,2 4-96 0,0-6-32 0,1 2 0 15,0 0-256-15,2-3 128 0,0 2-128 0,2-3 0 16,0 3 0-16,0-4-304 0,-1 4 48 0,1-5 0 15</inkml:trace>
  <inkml:trace contextRef="#ctx0" brushRef="#br1" timeOffset="74718.2">3572 9110 26607 0,'-9'-15'1168'0,"9"15"256"0,-5-10-1136 0,-1-4-288 15,-2-3 0-15,0 2 0 0,-1 3 0 0,0 0 0 16,-2-2 0-16,-2 4 0 0,3 1 160 0,-4 4-32 16,-1 0 0-16,-2 4 0 0,3 2-128 0,-2 5 192 15,-1 1-192-15,2 8 192 0,-3 1-48 0,2 3 0 16,1 6 0-16,1 4 0 0,1 5 144 0,1 2 32 15,2 2 0-15,1 4 0 0,2 2 32 0,2 3 16 0,1 4 0 16,0 0 0-16,-1 0-160 0,4 2-16 0,-1-2-16 0,2-4 0 16,0-2-48-16,3-5-128 0,-1-4 192 0,1-3-64 15,-2-3-128-15,2-4 0 0,-1-3 0 0,0-2 0 32,-1-2-480-32,0-1-128 0,-2-6-32 0,0-2 0 0,-2-1-1664 0,-1-3-352 0</inkml:trace>
  <inkml:trace contextRef="#ctx0" brushRef="#br1" timeOffset="74847.27">3033 9764 24191 0,'13'-5'1072'0,"-6"2"208"0,3 1-1024 0,3-1-256 0,4 3 0 0,2 0 0 0,1-1 1184 0,4-1 176 15,-1 1 48-15,3 1 0 0,0-2-560 0,3-1-96 16,3 1-32-16,1-1 0 0,2 1-448 0,1-2-80 16,3-4-32-16,0 3 0 0,-1 2-336 0,2 0-64 15,-1-4-16-15</inkml:trace>
  <inkml:trace contextRef="#ctx0" brushRef="#br1" timeOffset="77086.2">5171 9094 13823 0,'-12'-23'608'0,"9"12"128"16,-2-2-592-16,1-2-144 0,1-2 0 0,1 2 0 16,2 2 1152-16,1 3 208 0,-1 0 48 0,3 6 0 15,-3 4-512-15,0 0-112 0,8-3-16 0,3 3 0 0,1 2-352 0,7 2-80 16,2 6-16-16,-5-1 0 0,3 5-144 0,2 0-48 16,0 0 0-16,2 3 0 0,0 5-128 0,1 1 192 15,0 5-192-15,0 4 192 0,-1 2-64 0,-1 4 0 16,-3 4 0-16,-2 0 0 0,-3 4 48 0,-3 1 0 15,-1 4 0-15,-2 1 0 0,-2-3 64 0,-2-3 16 16,-4-2 0-16,-3-4 0 0,-2-1 96 0,-2-3 32 16,-4-6 0-16,0-2 0 0,-3 2 224 0,-2-2 48 15,0-3 16-15,0-2 0 0,-2-3-208 0,0 0-32 16,0-2-16-16,2-4 0 0,-1-1-160 0,1-4-48 16,-2-4 0-16,1-4 0 0,1 1-16 0,-1-4-16 15,1-7 0-15,1-2 0 0,1-6 64 0,2-4 16 0,3-8 0 0,6-3 0 16,0-3-256-16,6-3 144 15,5-4-144-15,5-2 128 0,4 1-128 0,2-2 0 0,2-2 0 0,1 0 0 16,2 4 0-16,3-2 0 16,1 2 0-16,1 0 0 0,-1 4 0 0,2-1 0 15,-2 2 0-15,2 0 128 0,-2-2-128 0,1 2 0 0,-5 3 0 0,1 2 0 16,0 1 0-16,-4 0 0 0,0 2 128 0,-4 3-128 16,0-1 0-16,-3 4 0 0,-1 4 0 0,-3 0 0 15,-3 5 0-15,2 2 0 0,-1 6 0 0,-2 1 0 16,-1 0 0-16,-5 6 0 0,7 7 0 0,-1 2 0 15,-1 5 0-15,1 2 0 0,-2 5 0 0,1 3-176 16,0 7 176-16,3 5 0 0,-5 2 0 0,0 3-128 16,-1 5 128-16,-1-2 0 0,-1 3 0 0,-1 0 0 15,-1-4 128-15,-1 3-128 0,0-5 160 0,-2-2-160 0,0 1 0 16,1-4 0-16,0-2-176 0,0-4-14736 16</inkml:trace>
  <inkml:trace contextRef="#ctx0" brushRef="#br1" timeOffset="77922.08">6615 9283 13823 0,'0'0'1216'0,"0"0"-960"16,-4 3-256-16,0 1 0 0,-1 1 640 0,5-5 96 0,0 0 16 0,0 0 0 15,-6 6 256-15,6-6 48 0,0 0 16 0,0 0 0 16,5 5 0-16,8 2 0 0,4-1 0 0,1-4 0 16,5-2 0-16,6 2 0 0,6-1 0 0,4-1 0 15,3-1-256-15,4-1-48 0,2 1-16 0,3 0 0 16,2 0-336-16,5 1-64 0,0-3-16 0,0 1 0 16,0 0 0-16,-4 2 0 0,-2-1 0 0,-2 1 0 0,-5 0-128 0,-6 0-16 15,-5 1-16-15,-3 1 0 0,-6 0-176 0,-3-1 0 16,-6 2 0-16,-2-2 0 15,-4 2-1376-15,-10-3-304 0,0 0-64 0</inkml:trace>
  <inkml:trace contextRef="#ctx0" brushRef="#br1" timeOffset="78104.14">6797 9592 22111 0,'0'0'1968'0,"0"0"-1584"15,7 9-384-15,6-3 0 0,2-1 1152 0,4 2 128 16,2-2 48-16,3-1 0 0,1 1-592 0,5-1-112 16,3-3-32-16,3 0 0 0,4-1 80 0,4 0 16 15,5-2 0-15,3-2 0 0,2 3-320 0,1-1-64 16,-2 1-16-16,0-2 0 0,-4 0-288 0,1-1 0 16,-6-1-208-16,1 2 80 15,-5 1-576-15,-3 0-128 0,-4 2 0 0,-6-1-8192 0,-5-1-1616 0</inkml:trace>
  <inkml:trace contextRef="#ctx0" brushRef="#br1" timeOffset="78391.13">7394 8836 28559 0,'0'0'2544'0,"0"0"-2032"0,0 0-512 0,0 0 0 0,0 0 0 0,4 7 0 16,1 6-208-16,-2 6 64 0,-3 0 528 0,-2 7 128 16,0 4 0-16,-3 22 16 0,0-21 160 0,0 3 16 15,-4 8 16-15,-3 8 0 0,-2 1-96 0,-1 4-32 16,-4 5 0-16,-1 5 0 0,-8 16-112 0,2-4-32 16,2-9 0-16,1-3 0 0,0-4-256 0,2-4-64 15,3-3-128-15,0-9 192 0,2 1-48 0,2-8-16 16,1-5 0-16,3-5 0 15,3-1-1280-15,3-7-256 0,4-3-48 0,2-7-8672 16,-2-10-1744-16</inkml:trace>
  <inkml:trace contextRef="#ctx0" brushRef="#br1" timeOffset="79333.05">8747 9099 6447 0,'0'0'576'0,"-3"-5"-576"16,1 0 0-16,-2-2 0 0,0 0 2320 0,-1 3 368 16,0 1 64-16,-2 2 0 0,0 1-1344 0,-2 3-256 15,-1 2-64-15,0 4-16 0,-4 1-512 0,1 4-112 16,0 4 0-16,-12 21-16 0,1 2 240 0,8-8 48 15,0 7 16-15,0 6 0 0,1 5-112 0,3 5-32 16,0 6 0-16,3-2 0 0,4-3-336 0,4-2-80 16,5-6-16-16,2-7 0 0,7-5 288 0,3-5 64 15,7-5 16-15,5-7 0 0,6-5 368 0,6-5 80 16,6-2 16-16,2-8 0 0,3-6-160 0,1-1-48 16,0-7 0-16,-1-2 0 0,0-3-224 0,-3-3-48 15,-2-1-16-15,-3-5 0 0,-4-2 64 0,-2 1 16 16,-5-4 0-16,-5 0 0 0,-7-2 0 0,-6 0 0 15,-6-1 0-15,-7-2 0 0,-7 1-64 0,-7-2-16 16,-5-3 0-16,-5 1 0 0,-5 2-192 0,-4-2-48 0,-2-2 0 0,-2 5 0 16,1 2-256-16,-2 4 0 0,0 6 0 0,2 0 0 31,4 11-704-31,3 2-192 0,3 0-32 0,2 8-16 16,1 3-2208-16,4 3-448 0</inkml:trace>
  <inkml:trace contextRef="#ctx0" brushRef="#br1" timeOffset="80865.48">11687 9384 14223 0,'0'0'624'0,"0"0"144"0,0 0-624 0,1-7-144 0,-1 0 0 0,1-2 0 15,-1 2 704-15,0 0 96 0,-1-1 32 0,-2-2 0 16,0 1-160-16,0 2-32 0,-1 0 0 0,-1 2 0 15,-1-3 96-15,-3 3 16 0,-1-1 0 0,-2-2 0 16,-2 2-240-16,-2 2-32 0,-3-3-16 0,0 4 0 0,0 2-208 0,0 2-32 16,-1 2-16-16,0 4 0 0,0 1-208 0,-1 6 176 15,1 2-176-15,1 3 160 0,-3 6 48 0,-4 13 16 16,3 2 0-16,10-12 0 0,0 5-32 0,2 4-16 16,1 6 0-16,2-3 0 0,2-3-176 0,2-5 0 15,4-7 144-15,5-2-144 0,2-5 288 0,1-4-16 16,5-4 0-16,2-8 0 0,3-4 288 0,4-6 48 15,3-1 16-15,2-6 0 0,0-4-304 0,13-14-48 16,-3 0-16-16,-14 10 0 0,0-6-96 0,-2-3-32 16,0 0 0-16,-1-3 0 0,-1-5-128 0,0 1 0 15,2-2 144-15,-1 0-144 0,-5-3 928 0,0-1 112 16,1-4 32-16,-2-3 0 16,0-2-1584-16,-2-2-304 0,0-2-64 0,-2-4-16 0,0 2 896 0,3-28 0 15,-5 11 0-15,-2 30 0 0,0 7 0 0,1 6 0 0,-2 5 0 16,0 7 0-16,-1 7 0 0,-1 7 0 0,-3 8-192 15,0 0 192-15,0 9-192 0,-1 10 192 16,0 8-192-16,-3 6 192 0,-2 8-176 0,-2 3 176 16,-1 6-128-16,0 6 128 0,-1 8 0 0,0 8 0 15,-2 3 0-15,2 2 0 0,0 2 0 0,0-3 0 16,2-3 0-16,1-5 0 0,0-3 0 0,1-5 0 0,2-8 0 0,3-8 0 16,1-3-208-16,1-8-112 0,3-4-32 15,2-4-8752-15,5-4-1760 0</inkml:trace>
  <inkml:trace contextRef="#ctx0" brushRef="#br1" timeOffset="81332.03">12678 9119 5519 0,'-13'-3'240'0,"13"3"64"0,-8-3-304 0,-3 2 0 16,0-3 0-16,-4 4 0 0,-1 1 3904 0,0 2 704 16,-3 1 160-16,-3 4 32 0,-1 1-3840 0,-3 5-752 15,-4 3-208-15,5 4 0 0,-3 4 224 0,0 0-32 16,1 7 0-16,1 1 0 0,-1 2 96 0,4 4 16 16,4-4 0-16,4-1 0 0,3-1-128 0,6-5-32 15,3-1 0-15,5-4 0 0,2-5 160 0,4-4 16 16,5-5 16-16,5-2 0 0,0-7 224 0,3-5 32 15,4-1 16-15,1-4 0 0,3-3-352 0,1-2-80 16,-2-3-16-16,1-2 0 0,-2-5-32 0,-6 1 0 0,1 0 0 0,-3-1 0 16,-3 2 256-16,-2 3 32 15,-2 0 16-15,-2 5 0 0,-1 1 0 0,-1 5 0 0,-2 2 0 16,-6 7 0-16,0 0-208 0,0 0-32 0,0 0-16 16,6 9 0-16,-1 3-176 0,-1 4 0 0,0 1 0 15,-2 1 0-15,4 0 0 0,-1 1 0 0,0 1 0 0,1 2 0 31,0-2-1136-31,2 1-256 0,1-2-48 0</inkml:trace>
  <inkml:trace contextRef="#ctx0" brushRef="#br1" timeOffset="81740.19">13365 9155 21183 0,'0'14'1888'0,"-3"4"-1504"16,1 3-384-16,-1 3 0 0,-1 1 608 0,0 4 48 16,2 1 16-16,-5 0 0 0,0 1 416 0,-1 2 96 15,2 0 16-15,-2-5 0 0,1-2-592 0,2-5-112 16,-1-3-32-16,3-3 0 0,-1-4-160 0,3-4-48 16,1-7 0-16,0 0 0 0,0 0 144 0,6-12 32 15,3-4 0-15,0-1 0 0,2-4-80 0,2 0-16 16,1-6 0-16,-1 1 0 0,1-3-336 0,-1 3 144 0,1-4-144 15,3 4 0-15,-3-5 128 0,4 6-128 0,1-3 0 16,0 6 0-16,4 2 256 0,-2 6-16 16,2 2 0-16,-1 7 0 0,1 1-64 0,-3 6-16 15,-3 3 0-15,-2 6 0 0,-1 2-160 0,-3 3 0 0,-2 4 0 0,-5 2 128 16,-1 0-128-16,-3 5 128 0,-3-1-128 0,-1 0 128 16,-2 2-128-16,-1-5 0 0,2-4 144 0,0-4-144 15,2-2 0-15,0-6 128 0,3-7-128 0,0 0 0 16,0 0 144-16,9-6-144 0,1-8 192 0,3-1-192 15,-1-4 128-15,4 0-128 0,-1-3 0 0,1 2 0 16,2-2 0-16,0 0 0 0,1 5 0 0,3-1 0 16,-2 4 0-16,3 0 0 0,-1 1 0 0,0 7 0 15,3 1 0-15,-3 5 160 0,4 5-160 0,-2 2 192 16,-1 7-192-16,-3 2 0 0,-3 0 0 0,-1 3 128 0,0 3-128 16,-4 3 0-16,2 3 0 0,2 14 0 0,-2-1 0 0,-8-19-144 15,0 2 0-15,2-1-15920 16</inkml:trace>
  <inkml:trace contextRef="#ctx0" brushRef="#br1" timeOffset="82242.17">14923 8990 32255 0,'0'0'1424'0,"0"0"304"0,0 0-1392 0,0 0-336 16,0 0 0-16,0 10 0 0,0 5 0 0,0 3-160 16,-1 2 16-16,1 3 0 0,0 6 144 0,-2 4 0 15,0 4 0-15,2 3-128 0,-3 3 128 0,-2 5 0 0,-2 4 0 0,-2 4-128 16,-3 4 128-16,2 2 0 15,-3-2 0-15,1-3 0 0,-2-5 0 0,1-7 0 16,0-8 128-16,2-7-128 0,-1-4 192 0,1-6-48 0,1-5 0 16,2-6 0-16,2-4 288 0,6-5 48 0,-3-10 16 15,5-3 0-15,3-7 80 0,4-7 32 0,2-5 0 0,3-3 0 16,1-5-368-16,3 0-80 0,1-6-16 0,9-18 0 16,-1 5-144-16,-9 21 0 0,1-1 0 0,2 0 0 15,1 1 0-15,3 2 0 0,1 5 0 0,2 1 0 16,5 7 0-16,0 4-192 0,-1 3 64 0,-1 6 128 15,0 6-128-15,-4 5 128 0,-2 7 0 0,-5 2 0 0,-4 5 0 16,-4 3 0-16,-7 4 0 0,-3 2 0 0,-6 1 0 0,-5 7 0 16,-6 1 0-16,-6 1 0 0,-5-2 0 15,-5-1 0-15,-5 0 0 0,0-5 0 0,0-1-256 0,2-4 64 16,1-5 0-16,3-4 16 16,1-4-1088-16,5-4-208 0,4-4-64 0,2-4-12720 15</inkml:trace>
  <inkml:trace contextRef="#ctx0" brushRef="#br1" timeOffset="82416.2">15740 8854 29247 0,'-7'12'1296'0,"4"-3"272"0,1 5-1248 0,-1 4-320 16,-1 4 0-16,-2 7 0 0,-4 0 576 0,0 4 48 15,-4 0 16-15,-2 3 0 0,1 2-64 0,1-1 0 0,1 0 0 0,-1 1 0 16,-1 0-352-16,0 3-80 0,0-2-16 0,-1-1-10176 16,0 0-2032-16</inkml:trace>
  <inkml:trace contextRef="#ctx0" brushRef="#br1" timeOffset="82855.73">16370 8819 25791 0,'-12'7'1152'0,"7"2"224"0,0 2-1104 0,-1 6-272 16,-2 3 0-16,-1 7 0 0,-1-3 512 0,-2 6 64 15,0 2 0-15,-2 1 0 0,-2 0 48 0,0 3 16 16,-3-2 0-16,0 0 0 0,2-1-320 0,2-2-64 15,0-7-16-15,2-2 0 0,2-3-64 0,2-4-16 16,1-2 0-16,1-1 0 0,7-12 32 0,0 0 0 16,0 0 0-16,0 0 0 0,6-11 64 0,4-2 32 15,1-1 0-15,3-6 0 0,2-2-96 0,0-1 0 16,3-1-16-16,2-4 0 0,13-21-16 0,0 8 0 0,-4 4 0 16,-10 16 0-16,3-2 64 0,-3 10 16 0,0 0 0 0,1 3 0 15,-2 1-16-15,0 5 0 0,-1 3 0 0,-4 5 0 16,0 4-224-16,0 7 0 0,-3 4 0 0,3 13 0 15,-4 5 0-15,-7-16 0 0,2 7 0 0,-3 0 144 16,-2 4-144-16,0 2 0 0,-1 3 0 0,0-3 0 16,2-2 0-16,2 18-176 0,0-19 48 0,3-5 0 15,4-10 128-15,1-4-208 0,2-3 80 0,1-7 128 0,1 0-224 16,3-4 80-16,1 0 16 0,1-6 0 16,4-2-560-16,1-4-96 0,1-1-32 0,2-3 0 15,-1-4-1776-15,2 2-352 16,-1 0-80-16</inkml:trace>
  <inkml:trace contextRef="#ctx0" brushRef="#br1" timeOffset="83394.97">17388 8924 19343 0,'0'0'1728'0,"-3"-7"-1392"15,3 7-336-15,-7-1 0 0,-5 1 1008 0,-1 1 128 0,-1 4 16 16,-2 2 16-16,-4 0-144 0,-3 5-48 0,-4 2 0 0,0 2 0 15,-2 3-400-15,1 2-96 0,0 4-16 16,1 4 0-16,3 4-96 0,1-1-32 16,1-1 0-16,6-1 0 0,2 1-160 0,5-6-48 0,3 0 0 0,3-3 0 15,6-4 0-15,3-3 0 16,3-3 0-16,5-1 0 0,2-6 368 0,4 0 64 16,3-2 16-16,2-6 0 0,3-1-16 0,1-1 0 15,6-1 0-15,-2-6 0 0,0 2-272 0,-1-1-48 16,-2-4-16-16,-1-2 0 0,-1-1-64 0,-2 1-16 0,-3-3 0 15,-1 3 0-15,1-1 112 0,-2 3 32 0,-5 2 0 16,-1 4 0-16,1 0-16 0,-2 5 0 0,-3 4 0 0,-1 5 0 16,-1 4-128-16,-1 3-16 0,-3 0-128 0,0 7 192 15,0 6-192-15,-4-1 0 0,-1 5 0 0,-1 5 0 16,-1 4 0-16,-4 6 0 0,-2 5 0 0,-5 5 0 16,-2 4 0-16,-3 3 0 0,-1-1 0 0,-3 0 0 15,-2 2 128-15,-1-4-128 0,0 5 0 0,-4-5 144 16,-6-3-144-16,-1-2 160 0,2-5-160 0,-1-3 160 0,2-3 64 15,1-5 16-15,-1-3 0 0,2-3 0 0,-1-3-240 0,1-7 0 16,2-2 0-16,1-5 0 0,1-7 128 0,3-5 48 16,0-4 0-16,1-4 0 0,-1-6 0 15,1-4 0-15,0-6 0 0,2-9 0 0,-1-4-48 0,1-5 0 16,0 1 0-16,3-6 0 0,3 2-320 0,5 5-64 16,4 0 0-16,4 3-16 0,7 2 16 0,4 3 0 15,3 7 0-15,3 3 0 0,4 1-96 0,3 5-16 16,1 1 0-16,1 5 0 15,-4 1-272-15,3 2-64 0,2 2-16 0,2 0-10272 16,1 1-2048-16</inkml:trace>
  <inkml:trace contextRef="#ctx0" brushRef="#br1" timeOffset="83609.73">16253 8608 41119 0,'-12'-14'1824'0,"11"11"368"0,1 3-1744 0,0 0-448 0,0 0 0 0,0 0 0 16,0 0 352-16,0 0-16 0,0 0 0 0,0 0 0 16,0 0-144-16,0 0-16 0,0 0-16 0,-9-3 0 31,9 3-2016-31,-14-3-384 0</inkml:trace>
  <inkml:trace contextRef="#ctx0" brushRef="#br1" timeOffset="85609.39">7646 7341 2751 0,'0'0'256'0,"0"0"-256"0,0 0 0 0,0 0 0 16,0 0 2624-16,0 0 464 0,0 0 112 0,0 0 0 16,0 0-1968-16,0 0-400 0,0 0-64 0,10-4-32 15,-10 4-384-15,15 0-80 0,-1 2-16 0,1 1 0 16,3 1 128-16,1 3 32 0,2-4 0 0,3 4 0 15,4-3 32-15,2-2 16 0,-2-2 0 0,-6 0 0 16,1-1-48-16,3 0-16 0,2-3 0 0,2 1 0 0,-1 1 16 0,1 2 0 16,2 0 0-16,0 0 0 0,0 1-32 15,0 1 0-15,-2 1 0 0,16 1 0 0,-7-3-112 0,-13 0-16 16,0 1-16-16,1-1 0 0,-2-1-112 0,0 1-128 16,-3 0 176-16,0 1-176 0,0-2 208 0,-3 0-64 15,-1-2-16-15,-2 1 0 0,-1 0 0 0,-1 1 0 16,-1-1 0-16,0-2 0 0,-3-2-128 0,-1 2 192 15,-2 0-192-15,4 0 192 0,-11 3-64 0,0 0-128 16,0 0 192-16,0 0-64 0,0 0 0 0,0 0 0 16,0 0 0-16,0 0 0 0,0 0 32 0,0 0 0 15,-7 1 0-15,-2 1 0 0,-1-1-160 0,-3 1 192 16,-2 5-192-16,-1-2 192 0,-2-1-192 0,-1 3 192 16,-2 0-192-16,-3 2 192 0,-2-1-64 0,-2 1-128 15,-2-1 192-15,0-3-64 0,-2-1 48 0,-3 1 0 16,0-1 0-16,0-3 0 0,-5 0 32 0,-14 3 16 15,3 0 0-15,2 0 0 0,5-4-16 0,1-3 0 16,1 1 0-16,2-2 0 0,3 0-80 0,1-4-128 0,-1 1 176 16,4-2-176-16,2-3 176 0,3 2-176 15,4 3 160-15,0-5-160 0,2 3 128 0,5-2-128 0,1 3 0 0,4-1 0 16,1 3 0-16,4 1 0 0,0-1 0 0,7 6 0 16,0 0 0-16,0 0 0 0,0 0 0 0,0 0 0 15,14 0 0-15,5 2-128 16,4 2-16-16,-2-2 0 0,3 1 144 0,18 2 0 0,1 3 0 0,-11-4 0 15,3-2 0-15,4 2 0 0,0-2 0 0,0 4 0 16,1-3 0-16,-2 0 0 0,-1-2 0 0,-2 2 0 16,1 0 0-16,-2 3 0 0,-2-3 0 0,0-1 0 15,-3-2 0-15,2-2 0 0,-5 1 0 0,1 0 0 16,-2-2 0-16,1-2 144 0,-3 1-144 0,0 2 0 16,-4-2-256-16,-2-1-144 0,0 1-48 0,-4 2-13824 15</inkml:trace>
  <inkml:trace contextRef="#ctx0" brushRef="#br1" timeOffset="86370.55">7137 6890 6447 0,'-9'-5'272'0,"9"5"80"0,-5-5-352 0,-1 1 0 15,-2 1 0-15,0 1 0 0,-1-3 1760 0,-3 1 288 16,3 3 48-16,-3 1 16 0,0 0-1040 0,-3 0-208 15,2 0-32-15,0 2-16 0,2 5-144 0,1-5-32 16,2-1 0-16,8-1 0 0,0 0-192 0,0 0-64 16,7 8 0-16,0-3 0 0,3-4 0 0,7 1 0 15,1-1 0-15,15-1 0 0,4-1 0 0,-9-1 0 16,3 2 0-16,4 0 0 0,3-1-176 0,1 0-32 0,1-3-16 16,-2 1 0-16,-1 2 48 0,-2 0 16 0,0 0 0 15,-4-1 0-15,-1 2 0 0,-4 2 0 0,-2-2 0 0,-3 1 0 16,-4 0-48-16,-1 0-16 0,-5 1 0 0,-2 0 0 15,-9-2 80-15,0 0 16 0,0 0 0 0,0 0 0 16,-5 7 128-16,-4-2 16 0,-5 0 16 0,-2 1 0 16,-5-2 48-16,-2 2 16 0,-3 3 0 0,-2-4 0 15,-3 0-176-15,-2 0-48 0,-1-1 0 0,1-2 0 0,2-1 64 0,1-2 16 16,1-1 0-16,2 0 0 0,4-3-32 16,4 1-16-16,1 1 0 0,3 1 0 0,2-1-288 0,-1 1 160 15,5 2-160-15,9 0 128 16,0 0-784-16,0 0-176 0,0 0-16 0</inkml:trace>
  <inkml:trace contextRef="#ctx0" brushRef="#br1" timeOffset="90712">2908 11420 18879 0,'-5'-10'832'0,"5"10"192"0,-1-8-832 0,0 1-192 0,1-4 0 0,0 4 0 16,1-2 544-16,-1 1 64 0,0 8 16 0,0 0 0 15,0 0-32-15,0 0 0 0,0 0 0 0,0 0 0 16,4 8-224-16,0 5-48 0,-1 4-16 0,1 6 0 16,-1 5 144-16,-1 5 16 0,1 5 16 0,-3 3 0 0,-3 7-96 0,3 2-32 15,-2 3 0-15,-2 2 0 16,-1 1-112-16,0-3-32 0,-3-2 0 0,2-4 0 0,2 0-16 0,-4-6-16 15,3-7 0-15,1-2 0 0,1-7 416 0,0-4 96 16,2-5 16-16,1-6 0 0,0-10 256 0,0 0 48 16,0 0 16-16,9-9 0 0,1-4-288 0,3-9-48 15,-1-4-16-15,2 1 0 0,3-5-432 0,6-15-96 16,-2 2-16-16,-7 14 0 0,0-2-128 0,2-2 0 16,-1-4 0-16,3 0 0 0,1 0 0 0,1 3 0 15,2 2 0-15,-3 3 0 0,2 5 0 0,0 4 0 16,-2 4 0-16,2 10-176 0,1 4 176 0,1 8-128 15,-3 3 128-15,0 10-128 0,1 8 128 0,-2 4 0 0,-1 5 128 0,-3 3-128 16,-1 3 0-16,-1 7 128 16,-6 5-128-16,1 0 0 0,-2-1 0 0,-2 0 0 0,-3 1 0 0,-1-5 0 31,2-3-384-31,-2-4-64 0,-2-9 0 0,2 0 0 16,2-4-1728-16,-1-6-368 0,0-2-64 0</inkml:trace>
  <inkml:trace contextRef="#ctx0" brushRef="#br1" timeOffset="91146.22">3887 11819 24879 0,'-15'4'1088'0,"15"-4"256"0,-7 4-1088 0,4 2-256 15,1 2 0-15,4-1 0 0,1 3 320 0,6 2 16 16,3-1 0-16,-1-4 0 0,3-1-80 0,4-2-32 16,1 0 0-16,5-3 0 0,2-2 0 0,2-2 0 15,0-1 0-15,1 1 0 0,0-5-224 0,-1 2 144 16,-3-3-144-16,0 0 128 0,-4-5-128 0,-2 1 0 15,-1 0 144-15,4-6-144 0,-7 4 0 0,-9 4 144 16,1 0-144-16,-4 0 0 0,-1-2 304 0,-4 4-48 16,-1-1-16-16,-4 5 0 0,-2 0 336 0,-3 1 64 15,-1 3 0-15,-4 7 16 0,-4 2-256 0,-2 7-48 0,-1 3-16 0,-2 4 0 16,0 6-96-16,0 1-32 16,2 5 0-16,1 2 0 0,3-1-80 0,-4 19 0 0,6-5-128 0,12-17 192 15,2-3-192-15,5 3 144 16,4 0-144-16,4 0 128 0,4-6-128 0,5 1 0 0,4-4 0 0,5-2 0 31,5-1-1712-31,0-4-368 0,1-3-80 0,2-7-16 0</inkml:trace>
  <inkml:trace contextRef="#ctx0" brushRef="#br1" timeOffset="91497.52">5128 11693 19343 0,'-17'-10'848'0,"11"8"192"0,-4-4-832 0,2 0-208 16,-1 2 0-16,-2 3 0 0,-2 1 1280 0,-2 0 224 16,-3 3 32-16,0 5 16 0,-2 1-656 0,-3 7-128 15,3 1-16-15,-3 4-16 0,-1 2-144 0,1 3-16 16,1 1-16-16,2 1 0 0,2 2-64 0,3-2-16 16,1 2 0-16,2-4 0 0,5 0-48 0,3-6-16 15,3-2 0-15,3-4 0 0,2-4-48 0,2 0-16 16,2-7 0-16,2-3 0 0,1-2-96 0,5-3 0 15,0-5-16-15,2-1 0 0,0 1-96 0,0-6-16 16,-1 1 0-16,6-5 0 0,-2 1 32 0,-10 9 0 16,1 3 0-16,-2 5 0 0,-1 0 112 0,0 6 32 0,-2 5 0 0,0 8 0 15,-1 5-32-15,-2 5 0 16,-3 8 0-16,0 1 0 0,-1 2-80 0,-1 6-32 16,-2-4 0-16,2 4 0 0,-3 0-160 0,-1-2 160 15,1 1-160-15,1-2 160 16,0-5-1696-16,-2-2-320 0,4-6-80 0,-1-2-13424 0</inkml:trace>
  <inkml:trace contextRef="#ctx0" brushRef="#br1" timeOffset="91930.04">5958 11909 34095 0,'0'0'3024'0,"0"0"-2416"15,-10-7-480-15,5 3-128 0,-2 1 0 0,2 0-160 16,5 3 160-16,-6-4-208 0,-3 2 208 0,0 2 0 16,-1 4 0-16,-2 0 0 0,1 0 0 0,-2 4 0 15,0 2 0-15,1 4 0 0,-1 0 0 0,0 1 0 16,1 5 0-16,-1 1 0 0,1 0 0 0,2 0-144 15,1 0 144-15,2-2 0 0,3-2 0 0,1-3 0 16,3-2 0-16,2-5 0 0,-2-7 0 0,9 7 0 16,1-4 0-16,-3-4 128 0,2-6 112 0,1 2 16 15,1-2 16-15,0-4 0 0,-2 1-112 0,2 1-32 16,0 4 0-16,-1-1 0 0,-1 3-128 0,0 5 0 16,-1 4 0-16,3 0 0 0,-3 6 0 0,3-2 0 15,-1 4 128-15,1-1-128 0,-3-1 0 0,2 1 128 16,-4 2-128-16,3 1 128 0,0-5-128 0,1-1 0 0,3-3 0 0,0-2 128 15,0-3-128-15,2-2 0 16,1-2 0-16,2-5 128 16,1 1-688-16,1-6-144 0,3 1-16 0,2-4-16 15,0-3-2144-15,2-1-416 0,-1-4-96 0</inkml:trace>
  <inkml:trace contextRef="#ctx0" brushRef="#br1" timeOffset="92130.38">6769 11091 24879 0,'0'0'2208'0,"-2"7"-1760"0,2 5-448 0,-3 4 0 15,-1 3 800-15,-1 6 80 0,0 8 16 0,-4 3 0 0,0 8-16 0,-1-1 0 16,-3 8 0-16,2-2 0 0,-1 0-240 16,1 1-64-16,-2 4 0 0,2-2 0 0,-2 0-192 0,0 0-64 15,0-2 0-15,1 1 0 16,-1-3-2096-16,3 1-416 0,-16 43-96 15,9-28-16-15</inkml:trace>
  <inkml:trace contextRef="#ctx0" brushRef="#br1" timeOffset="92289.89">6296 11926 25103 0,'0'0'1104'0,"9"-3"240"0,2 8-1072 0,2-2-272 16,2-2 0-16,3-1 0 0,2 1 592 0,4-1 64 15,4-1 16-15,3 0 0 0,3-4-384 0,-1-3-80 0,4 3-16 0,4-4 0 32,2 0-1296-32,0-2-272 0,-1 1-48 0,-2-4-16 0</inkml:trace>
  <inkml:trace contextRef="#ctx0" brushRef="#br1" timeOffset="92478.52">7299 11729 23951 0,'-3'10'2128'0,"1"7"-1696"0,-2 4-432 0,0 5 0 16,-2-1 1456-16,-1 5 208 0,0 2 32 0,0-1 16 15,-2 3-496-15,-1-2-80 0,-2 1-32 0,1-3 0 16,0 0-512-16,0 0-96 0,-1 1-32 0,3-6 0 16,-1 0-1408-16,0 0-272 0,2-5-64 0,2-2-8544 15,0 0-1696-15</inkml:trace>
  <inkml:trace contextRef="#ctx0" brushRef="#br1" timeOffset="92851.42">7529 11756 29775 0,'-13'16'1312'0,"8"-3"288"0,0 5-1280 0,0 3-320 15,-1 5 0-15,-1 3 0 0,0 3 1120 0,1-2 160 16,-1 3 48-16,1 1 0 0,-1-2-208 0,2 1-32 16,0-5-16-16,2 12 0 0,0-11-512 0,1-1-112 15,2-8 0-15,2-3-16 0,0-5-224 0,2-3-32 16,-1 0-16-16,-3-9 0 0,0 0 64 0,10-4 16 16,1-2 0-16,-1-5 0 0,2-6 80 0,2-3 32 15,1-4 0-15,-1 1 0 0,-1-5-144 0,-1 0-16 0,1-4-16 0,-1 0 0 16,-1 2 48-16,2 0 16 0,-3 0 0 0,0-4 0 15,-2-1-240-15,-3 2 176 0,1 5-176 16,0-2 160-16,0-2-160 0,-1 5 0 0,0 2 144 0,-1 2-144 16,-2 4 0-16,1 5 0 0,-1 4 0 0,-1 3 0 15,-1 4-272-15,0 3-32 0,0 0 0 0,0 0 0 16,0 0-1216-16,0 0-240 16,0 0-48-16,0 10-16 0,2-4-640 15,0 6-128-15,-1-2-32 0</inkml:trace>
  <inkml:trace contextRef="#ctx0" brushRef="#br1" timeOffset="93188.74">8008 11836 27359 0,'0'0'1216'0,"0"0"240"0,9 1-1168 0,2 0-288 16,1 0 0-16,-1 1 0 0,2-4 800 0,0 0 96 15,-2-4 32-15,1 0 0 0,-1 0-112 0,0-2-32 16,0 1 0-16,-2-3 0 0,-1 1-400 0,-1-1-96 16,-2 1-16-16,-4-3 0 0,-1 1-272 0,-1 1 0 15,-7-1 0-15,-1 5 0 0,-2-2 368 0,-4 5-48 16,-4 3 0-16,-2 3 0 0,0 6-16 0,-2 3-16 16,-1-1 0-16,-2 8 0 0,1 5 160 0,1 1 48 15,-2 3 0-15,7-2 0 0,1 6-48 0,4-3 0 0,4 1 0 0,4 0 0 16,5-5-112-16,2 2-16 0,4-3-16 15,5-2 0-15,4-3-176 0,4-3-128 0,2 0 192 0,6-4-192 16,-1-1 0-16,4-2 0 0,3-3 0 0,2-2 0 16,1-2-256-1,0-4-144-15,1 0-48 0,1-3 0 0,2-1-2176 16,2-4-432-16,-2 1-80 0</inkml:trace>
  <inkml:trace contextRef="#ctx0" brushRef="#br1" timeOffset="93379.46">7130 11285 40943 0,'-24'-6'1808'0,"15"5"384"0,9 1-1744 0,0 0-448 0,0 0 0 0,0 0 0 0,0 0 0 0,0 0 0 15,0 0 0-15,14-4 0 0,1 0-128 0,3-2-16 16,2-3 0-16,4 1-11872 15,4-3-2368-15</inkml:trace>
  <inkml:trace contextRef="#ctx0" brushRef="#br1" timeOffset="93969.19">9687 11808 13823 0,'-9'6'1216'0,"-2"2"-960"16,1-2-256-16,1 3 0 0,0-3 1344 0,3 4 240 15,-1-2 32-15,7 0 16 0,0-8-176 0,5 9-48 16,2-4 0-16,2-2 0 0,2-3-160 0,4-1-32 15,3-1-16-15,4-3 0 0,3-1-432 0,3-2-96 16,3 0-16-16,0-5 0 0,2-1-432 0,14-7-96 0,-7 2 0 0,-15 5-128 16,-2 0 144-16,-1 1-144 0,-3-2 0 0,-1-1 144 15,-4 4-144-15,-4 0 0 16,-3 0 0-16,0-1 128 0,-6 5 208 0,-1-1 48 16,-1 2 0-16,-9-4 0 0,-3 5-32 0,-5 5 0 15,-4 1 0-15,-3 1 0 0,-4 4-352 0,-2 4 0 16,1 0 0-16,-3 6 128 0,-2 4-128 0,13-1 0 0,-3 5 0 15,1 5 0-15,1 5 0 0,0 1 0 16,3 2 128-16,2 1-128 0,4 2 192 0,4 2-16 0,4 2-16 16,2-2 0-16,3-1 0 0,5 0 0 0,2-3 0 0,4-4 0 15,4-4-160-15,4-2 0 0,3-1 0 0,7-4 128 16,4-3-368-16,5-2-80 0,5-3 0 0,1-7-15488 16</inkml:trace>
  <inkml:trace contextRef="#ctx0" brushRef="#br1" timeOffset="94204.65">10722 11486 27647 0,'0'0'2448'0,"0"0"-1952"15,-1 13-496-15,1-3 0 0,1 4 960 0,0 4 80 16,4 5 32-16,2 3 0 0,0 0-560 0,1 4-96 15,1 3-32-15,1 2 0 0,1-1-16 0,2 0-16 16,0-2 0-16,0 4 0 0,-2 0-176 0,0 1-48 16,1-1 0-16,1 3 0 0,1-3-320 0,-4-2-64 15,1-2 0-15,1-3-16 16,-1-5-1264-16,-1 1-256 0,-1-6-64 0,3-3-6992 0,0-4-1408 0</inkml:trace>
  <inkml:trace contextRef="#ctx0" brushRef="#br1" timeOffset="94433.4">11242 11533 5519 0,'-5'-11'496'0,"5"11"-496"0,0 0 0 0,0 0 0 16,0 0 5312-16,-9 1 960 0,0 3 192 0,-1 5 32 16,-2 5-4464-16,-2 3-896 0,-3 4-176 0,-4 3-48 15,3 0 48-15,-3 5 16 0,-6 6 0 0,-2 0 0 0,-3 2-240 0,-1 4-48 16,3 3-16-16,-2 1 0 0,-9 12-176 0,3 0-48 15,2-1 0-15,3-3 0 0,2-2-240 0,1-2-48 16,2-1-16-16,4 0 0 16,5-8-912-16,1-1-192 0,4 0-48 0,2-4 0 15,3-6-2080-15,2-9-432 0</inkml:trace>
  <inkml:trace contextRef="#ctx0" brushRef="#br1" timeOffset="94924.37">11748 11457 24879 0,'0'0'1088'0,"0"-8"256"16,0 8-1088-16,0 0-256 0,0 0 0 0,0 0 0 0,7 7 1744 0,1 4 304 0,0 7 48 0,-1 5 16 16,1 8-1760-16,-2 6-352 0,-1 7 0 15,-1 25 0-15,-3 0 0 0,-2-21 0 0,-1 8 0 0,-4 8 0 16,-1 2 176-16,-3 6-48 0,-3 1-128 0,-1-1 192 16,-1 2-192-16,-3-8 176 0,0-1-176 0,0-8 160 15,1-6-160-15,-1-10 128 0,0-4-128 0,1-10 128 16,2-7 512-16,2-5 80 0,5-9 32 0,0-5 0 15,2-6 352-15,3-9 80 0,7-9 16 0,4-21 0 0,2 1-704 0,-1 7-144 16,1-2-32-16,2-10 0 0,6-4-320 0,0-6 0 16,4 0 0-16,-1-6 128 0,2 1-128 15,3-3 0-15,-2-2 0 0,5 5 0 0,0 1 0 0,6 4 0 16,1 5 0-16,3 5-128 0,-3 8 128 0,0 7-160 16,-3 8 160-16,-2 4-160 0,-5 6 160 0,-3 5-128 15,-3 9 128-15,-3 8-128 0,-4 1 128 0,-6 7 0 16,-3 4-144-16,-4 2 144 0,-6 3 0 0,-6 4-144 15,-5 4 144-15,-6 1 0 16,-7-2-592-16,-3 2-16 0,-4 2 0 0,-17 13 0 16,4-10-1408-16,20-19-288 0,1-1-48 0,-1-1-12320 0</inkml:trace>
  <inkml:trace contextRef="#ctx0" brushRef="#br1" timeOffset="95984.13">12719 11555 18431 0,'0'0'816'0,"-8"2"160"0,1 5-784 0,-2 1-192 16,0 0 0-16,-1 4 0 0,-3 4 1216 0,-2 3 208 16,-3 0 48-16,-1 3 0 0,-2 5-592 0,-1-1-112 0,-4 3-32 0,2 3 0 15,0-1-208-15,2 2-32 0,1 1-16 0,3-1 0 16,3-1-160-16,4-4-16 0,4 0-16 0,4-5 0 16,6-5 352-16,3-1 64 0,6-1 0 0,3-4 16 15,6-5-80-15,5-4 0 0,3-4-16 0,4-1 0 16,0-3-48-16,2-7 0 0,0 1 0 0,15-12 0 15,-8 1-160-15,-17 4-32 0,1 1-16 0,-2-4 0 0,-3 0-96 16,-2-4-16-16,-3 3 0 0,-2 0 0 0,-7-3 80 0,-2 2 16 16,-5 0 0-16,-2 1 0 0,-3-2 32 15,-4 2 0-15,-3 2 0 0,-2 1 0 0,-3 3-224 0,-3 2-32 16,-1 5-128-16,-1 0 192 0,-1 5-336 0,0 1-80 16,2 5-16-16,-1 0 0 15,2-1-1904-15,1 3-384 0,1 0-80 0</inkml:trace>
  <inkml:trace contextRef="#ctx0" brushRef="#br1" timeOffset="96317.42">13126 11472 24703 0,'0'0'544'0,"0"0"112"0,6 12 32 0,-2 0 0 0,0 2-560 15,-1 4-128-15,0 1 0 0,-4 5 0 0,-2 0 736 0,-2 4 112 16,-3 0 32-16,-2 3 0 0,-1-1-32 0,-3 1 0 0,-1 1 0 0,-3-1 0 15,0 1-192-15,-2-4-32 0,2 1-16 0,0-5 0 16,0-3-112-16,3-5-32 16,1-3 0-16,4-5 0 0,2-2 80 0,8-6 16 15,-6-4 0-15,6-5 0 0,0 0 112 0,6-3 32 0,4-6 0 0,2-4 0 16,3-4-464-16,9-14-96 16,3 3-16-16,-9 14 0 0,1-4-128 0,2 1 0 0,5-2 0 0,-1 4 128 15,-1-3-128-15,2 4 0 0,-1 4 144 0,-1 5-144 16,-2 7 192-16,-2 4-16 0,-1 6-16 0,-1 3 0 15,-4 6-160-15,-1 4 0 0,-2 6 0 0,1 15 0 16,-8-1 128-16,-4-11-128 0,-4 2 0 0,-3 4 128 16,-1 5-128-16,-4-2 0 0,-1 0 0 0,1 1 0 15,-1-1-2112-15,3-2-288 16,2-1-64-16,2-6-13152 0</inkml:trace>
  <inkml:trace contextRef="#ctx0" brushRef="#br1" timeOffset="97072.38">13620 11764 18431 0,'-5'3'1632'0,"-3"1"-1312"16,2 1-320-16,2 2 0 0,0-1 864 0,3 1 96 15,1 3 32-15,3-1 0 0,0 1 144 0,4-2 16 16,3 0 16-16,1-6 0 0,5-1-96 0,2-2-32 15,1-3 0-15,2-4 0 0,3 0-336 0,12-9-80 16,-4 2-16-16,-12 4 0 0,0 0-304 0,-1-5-64 0,1-1-16 0,-3 0 0 16,0-2-96-16,-3 1 0 0,-1 0-128 0,-2 1 192 15,-5 0-192-15,2-4 176 0,-3 4-176 0,-4 4 160 16,-3-2-160-16,-2 7 0 0,-2 3 0 0,-2 0 0 16,-2 6 0-16,-3 5 128 15,-2 2-128-15,-9 11 0 0,0 3 0 0,2 6 0 0,4 6 0 0,7-10 0 16,-1 5 0-16,1 6 0 0,-1 2 0 0,3-2 0 15,3 1 0-15,2-1 0 0,2-4 0 0,2-3 0 16,4-2 0-16,1-3 0 0,2-5 144 16,3-3-144-1,2-1-256-15,2-5-128 0,2 0-32 0,2-4-9376 0,1-5-1888 0</inkml:trace>
  <inkml:trace contextRef="#ctx0" brushRef="#br1" timeOffset="97378.8">14359 11753 4607 0,'-2'6'400'0,"0"6"-400"16,-3 4 0-16,0 3 0 0,-2 3 4896 0,1 6 896 16,-2-3 176-16,-1 5 48 0,1-4-3968 0,-3 4-768 15,1-3-176-15,0 0-16 0,0-1-16 0,0-1 0 16,-1-2 0-16,3-3 0 0,0-3-112 0,2-2 0 16,2-2-16-16,1-6 0 0,2 0-304 0,1-7-64 15,0 0-16-15,0 0 0 0,8-5-144 0,1-4-32 16,1-4 0-16,0-2 0 0,1-4-192 0,2 1-32 0,1-1-16 0,0 0 0 15,-3-4-144-15,5 0 0 16,-1 3 0-16,1 2 0 0,-2 4 0 0,0 2 0 16,-1 1 0-16,0 5 0 0,-3 2 0 0,1 5 0 15,-2 3-160-15,0 2 160 0,-1 6-144 0,-2-2 144 16,-1 3-128-16,-1 3 128 0,-3 2 0 0,-1 10 0 0,-1-3 0 16,0-7 0-16,0 0-144 0,-1 2 144 0,-2-1-160 0,1 0 160 31,0-1-768-31,1-3-48 0,0 2-16 0,1-2-10656 0,1-1-2144 0</inkml:trace>
  <inkml:trace contextRef="#ctx0" brushRef="#br1" timeOffset="97985.43">14872 11956 23039 0,'0'0'2048'0,"0"7"-1648"0,0-2-400 0,3-3 0 15,1 5 784-15,-1-2 80 0,2-1 16 0,3-3 0 16,-3 1-304-16,5 1-48 0,0-3-16 0,2-3 0 16,-1 0-64-16,3-3 0 0,0-1-16 0,4-1 0 15,0-6-176-15,2 0-16 0,-2 3-16 0,1-4 0 16,1-2-80-16,0-1-16 0,-1-1 0 0,-3 0 0 16,-2 1 208-16,-2 1 48 0,-2-3 0 0,-3 3 0 15,-3-1-128-15,1 3-32 0,-2 2 0 0,-3 1 0 0,-3 4 16 0,-2 1 0 16,0 2 0-16,-5 5 0 0,-3 3-112 0,-2 6 0 15,-2-1-128-15,0 6 192 0,-2 4-192 16,-1 4-256-16,1 3 48 0,2 1 16 0,-1 3 192 0,3 1 0 16,1 1 0-16,2-2 0 0,2-5 0 0,-1 8 192 15,9-4-48-15,2-14 0 0,2-1-144 0,1-1 128 16,2-1-128-16,3-2 128 0,2-4-128 0,4-2 0 0,1 1 0 16,3-4 0-1,3-1-688-15,1-5-64 0,3 1-16 0,1-4-8912 0,2-3-1792 0</inkml:trace>
  <inkml:trace contextRef="#ctx0" brushRef="#br1" timeOffset="98392.15">15445 11795 23951 0,'0'0'2128'0,"-3"10"-1696"0,-2-1-432 0,-1 4 0 16,1 3 448-16,-2 3 16 0,0 4 0 0,0 5 0 15,-2-2 320-15,0 2 64 0,0-3 16 0,0 2 0 0,0-4-128 0,2-1-32 16,-1 1 0-16,2-4 0 0,1-1-320 0,2-6-80 16,0-2-16-16,3-3 0 15,0-7-96-15,0 0-32 0,8-5 0 0,1-2 0 0,1-9 96 0,3 0 32 16,0-4 0-16,1-3 0 0,1 2-144 0,1 0-16 15,1-2-128-15,5-11 192 0,-5 2-192 16,-4 14 144-16,0 1-144 0,3 1 128 0,-1 1 160 0,-1 3 32 16,0 1 0-16,0 6 0 0,0 3-320 0,-1 5 160 15,0 2-160-15,-2 6 128 0,-1 3-128 0,1 2 0 16,-6 5 0-16,1 2 0 0,-2 1 0 0,-2 4 0 16,0-4-144-16,-1 4 144 0,-1-3-256 0,0 0 0 15,1-5 0-15,2-1 0 16,1-5-208-16,1-5-48 0,1 1 0 0,3-4 0 15,1-4-80-15,2-3-32 0,4-4 0 0,2-4-8768 16,1 4-1744-16</inkml:trace>
  <inkml:trace contextRef="#ctx0" brushRef="#br1" timeOffset="98630.2">16171 11048 26719 0,'0'0'2368'0,"0"0"-1888"0,-6 11-480 0,1 4 0 15,-2 3 944-15,1 6 80 0,0 5 32 0,-3 7 0 0,-3 2-416 16,0 7-96-16,-2-1-16 0,0 6 0 16,-2 2-192-16,1 2-32 0,0 2-16 0,0 5 0 0,1 4-144 0,-2 0-16 15,0 0-128-15,1 0 192 16,2-6-1696-16,2 2-352 0,0-2-64 0</inkml:trace>
  <inkml:trace contextRef="#ctx0" brushRef="#br1" timeOffset="98826.4">15895 11870 28095 0,'0'0'1248'0,"8"-4"256"0,0-1-1200 0,3 1-304 16,-1-2 0-16,4 1 0 0,4 1 128 0,1-1-128 16,0-3 192-16,3 3-192 0,1-4 144 0,1 0-144 0,1-3 0 0,7-5 144 31,-3-2-1904-31,-1 3-384 0,-1 3-80 0,-2-1-8256 0</inkml:trace>
  <inkml:trace contextRef="#ctx0" brushRef="#br1" timeOffset="99413.1">16384 11626 17791 0,'0'0'784'0,"0"0"176"0,0 0-768 0,8 6-192 16,0 3 0-16,0 3 0 0,-2 4 1808 0,-1 3 336 0,-2 1 64 0,-3 5 16 15,0-2-960-15,0 3-192 0,-7 0-48 0,1 3 0 16,-2-1-512-16,1 1-96 0,0-1-32 16,-2 0 0-16,-1-6 320 0,3-3 64 0,4-5 16 0,1 0 0 15,-1-3-336-15,2-1-64 0,1-10 0 0,0 0-16 16,1 8-16-16,-1-8 0 0,0 0 0 0,6 4 0 16,1-3 0-16,4-2 0 0,1-3 0 0,0-1 0 0,1 0-176 0,1-3-48 15,1-1 0-15,1-1 0 0,-2 2-128 16,1-1 0-16,0 1 0 0,0-3-176 0,2 4 176 0,-1 0 0 15,1-1 0-15,1 1 0 0,-1-2 0 0,1 4 0 16,1-1-144-16,-1-3 144 0,0 3-144 0,0-3 144 16,-2 1-192-16,-1 0 192 0,1 2-144 0,-4 1 144 15,0-3 0-15,-2 3-144 0,-1 3 144 0,-3-2 0 16,-6 4-144-16,0 0 144 0,0 0 0 0,0 0 0 16,0 0-144-16,0 0 144 0,-2 5-128 0,-3 3 128 15,-2 2-192-15,0 3 192 0,-1-2-144 0,-3 3 144 16,0 2 0-16,5 1-144 0,-2 1 144 0,3-3 0 15,2 0 0-15,1-3 0 0,1-1-144 0,2 1 144 16,3-5-160-16,-1 0 160 0,-3-7 0 0,0 0 0 16,16 3 208-16,2-3-64 0,0-3-16 0,1-1-128 15,0 0 192-15,-1-1-64 0,-1-3-128 0,0 3 0 16,0-5 0-16,-1 2 0 0,1-3 128 0,-1 1-128 16,2-3 128-16,0 0-128 0,-2-3 128 0,1-1-128 0,1 0 0 15,-2-3 128-15,1 0-128 0,-1-3 128 16,-1-5-128-16,3 0 128 0,0-6-128 0,0-2 128 0,3-3-128 15,0-6 128-15,0-2-128 0,0-6 0 0,-1-7 0 16,0-1 128-16,1-3-128 0,-4 1 0 0,1 0 144 0,-4 4-144 16,0 2 0-16,-1 6 0 0,-3 7 0 15,-2 7 0-15,-3 11 0 0,-1 6 0 0,-4 5 0 0,-3 5 0 16,-2 8 160-16,-4 11-32 0,-2 7-128 0,-2 6 192 16,-2 4-192-16,-3 8 0 0,-2 8-192 0,-2 4 192 15,-1 6-144-15,1 8 144 0,1 5 0 0,-1 4-144 0,1 5 144 16,0 2 0-16,1 4 0 0,5-2-128 0,1 1 0 0,1-4 0 15,3-10 0-15,1-2 0 16,3-6-704-16,1-4-128 0,1-6-16 0,1-11-16 16,1-6-1440-16,0-5-272 0</inkml:trace>
  <inkml:trace contextRef="#ctx0" brushRef="#br1" timeOffset="99567.17">16799 11403 35007 0,'0'0'1552'0,"0"0"320"16,0 0-1488-16,0 0-384 0,-5 8 0 0,1-4 0 0,4-4 960 0,-2 6 128 16,2-6 32-16,-2 9 0 0,2-9-640 0,2 6-128 15,-2-6-32-15,6 9 0 16,0-2-1232-16,6 5-256 0,1-3-48 0</inkml:trace>
  <inkml:trace contextRef="#ctx0" brushRef="#br1" timeOffset="100304.6">17862 11766 28223 0,'-26'-8'624'0,"30"3"128"0,3-5 16 0,-1 2 16 0,2-2-624 0,0 2-160 0,0 5 0 0,0-3 0 15,-3 1 192-15,-5 5 0 0,0 0 0 0,0 0 0 16,0 0 128-16,0 0 16 0,0 0 16 0,-7 9 0 16,0 3-128-16,-3 2-32 0,-2 1 0 0,0 3 0 15,-4 1 0-15,1 1 0 0,0-1 0 0,1 2 0 0,2 1 272 0,5-1 48 16,-2-1 16-16,5 0 0 0,3 0 128 0,3 9 32 15,2-8 0-15,4-5 0 0,3-1-160 16,3-2-16-16,3-1-16 0,0 2 0 0,3-1-240 0,-1 0-32 16,-2-2-16-16,1 1 0 0,-3-4-208 0,-1 4 176 15,-1-4-176-15,-1 4 160 0,-5-5-160 0,-2 3 128 16,-3-3-128-16,-4 4 128 0,0-5 224 0,-3 3 32 16,-4-3 16-16,-4-2 0 0,-3-1 272 0,-5-1 48 15,-3 1 16-15,-4-2 0 0,-2 1-480 0,-2 0-112 16,-3-4-16-16,-7 2 0 0,4-2 0 0,3-2 0 15,0 2 0-15,4-4 0 0,1 1-128 0,4-1-224 16,3 1 48-16,-4 0 16 16,9-3-2768-16,8 3-544 0,-8-6-112 0,18 11-32 0</inkml:trace>
  <inkml:trace contextRef="#ctx0" brushRef="#br1" timeOffset="106576.46">22687 10032 23263 0,'0'0'1024'0,"0"0"224"0,0 0-992 0,0 0-256 16,0 0 0-16,0 0 0 0,-3-8 752 0,3 8 96 15,0 0 32-15,0 0 0 0,0 0-64 0,0 0-16 16,-5-5 0-16,5 5 0 0,0 0-160 0,0 0-16 16,0 0-16-16,-6 8 0 0,0 2 16 0,1 3 0 15,-2 1 0-15,2 6 0 0,1 3 96 0,2 4 32 0,-2 6 0 16,1 5 0-16,2 2-288 0,1 2-48 0,0 5-16 15,1 0 0-15,1 2-192 0,0 2-32 0,1-1-16 0,-1-2 0 16,2 0-160-16,0-8 0 0,1-1 144 0,0-5-144 16,0-5 0-16,2-2 0 0,0-3 0 0,1-4 128 15,-2-4-128-15,1-4 0 0,0-3 0 0,1 3 128 16,-2-5 0-16,-6-7 0 0,0 0 0 0,0 0 0 16,10 5-128-16,-10-5 176 0,0 0-176 0,0 0 192 15,0 0-192-15,0 0 160 0,0 0-160 0,0 0 160 16,0 0-160-16,0 0 0 0,0 0 0 0,0 0 128 15,0 0-128-15,0 11 0 0,0-11 0 0,-2 8-176 16,-1 3-112-16,3-11-32 0,0 0 0 0,-2 11 0 16,2-11-128-16,0 0-16 15,-3 9-16-15,3-9 0 0,0 0-32 0,0 0-16 16,0 0 0-16,0 0 0 0,0 0-448 0,0 0-96 0,0 0-16 16,0 0-8640-16,0 0-1728 0</inkml:trace>
  <inkml:trace contextRef="#ctx0" brushRef="#br1" timeOffset="107226.04">22677 10795 19343 0,'0'0'1728'0,"0"0"-1392"16,0 0-336-16,0 0 0 0,0 0 960 0,0 0 112 15,0-9 16-15,0-5 16 0,2-3-272 0,5-1-64 16,0 1-16-16,5-1 0 0,-1-4-192 0,3 1-48 16,0-5 0-16,3 2 0 0,1 1-192 0,-1-1-64 15,0 0 0-15,1 5 0 0,-1 1 96 0,1 1 16 16,-2 6 0-16,-1 3 0 0,-3 2 304 0,4 1 64 16,-5 5 16-16,1 8 0 0,-1 0-128 0,-1 6-32 15,-1 6 0-15,0 2 0 0,0 5-192 0,-1 2-32 16,-3 4-16-16,-3 4 0 0,1 4-128 0,-1-2-32 15,1-1 0-15,-1 2 0 0,-2-2 64 0,2-2 0 0,-1-3 0 0,1-2 0 16,1 0 32-16,2-6 16 0,0-2 0 0,1 0 0 16,0-8-48-16,0 1-16 0,2-1 0 0,0-1 0 15,3-5-240-15,0 0 0 0,-2-6 128 0,1 0-128 32,2 2-416-32,-1-5-128 0,0-4-32 0,2-3 0 15,0-6-1744-15,0 1-368 0,-1-3-64 0,2-1-6784 0,0-5-1376 0</inkml:trace>
  <inkml:trace contextRef="#ctx0" brushRef="#br1" timeOffset="107568.45">23639 10549 24879 0,'-16'4'1088'0,"3"-1"256"0,-1 3-1088 0,-5 5-256 0,-2 6 0 0,0-1 0 15,2 1 1440-15,-3 3 224 0,1 3 64 0,-1 5 0 0,0 1-704 0,5 3-144 16,-1 0-32-16,4 0 0 0,1 0-272 0,4 1-48 15,2 0-16-15,4-3 0 0,3-6-240 0,4-3-48 16,3-5-16-16,6-4 0 0,2-6 32 0,6-4 0 16,3-3 0-16,4-3 0 0,2 1-16 0,5-8 0 15,-1-1 0-15,3-5 0 0,-3-2 80 0,-2-4 16 16,-7-1 0-16,0 1 0 0,-1-2-64 0,-4 1-16 16,-2 1 0-16,-3-3 0 0,-1 2 144 0,-4 1 48 15,-5-1 0-15,-2 0 0 0,-6 1-32 0,-2-2 0 16,-5 2 0-16,0 4 0 0,-3 1-144 0,-2 1-16 15,-2 6-16-15,-3 3 0 0,-3-1-224 0,-2 4 128 16,-2 4-128-16,-2 2 0 16,-3 3-288-16,2 1-160 0,3-2-16 0,3 1-16 15,2 2-2144-15,6 4-448 0,3-1-64 0</inkml:trace>
  <inkml:trace contextRef="#ctx0" brushRef="#br1" timeOffset="108049.85">24252 10435 21183 0,'-8'13'944'0,"4"-1"192"16,-1 1-912-16,-2 7-224 0,-2 6 0 0,0-1 0 0,-3 7 2480 0,0 0 448 0,-4-2 80 0,0 3 32 16,-2 0-1648-16,-2 0-336 0,-2-1-64 0,3-4-16 15,0-1-400-15,3-3-64 0,2-1-32 0,2-2 0 16,3-4-224-16,5-7-64 0,4-10 0 0,0 0 0 15,0 0-16-15,0 0-16 0,13-10 0 0,1-4 0 0,3-5-32 0,-1-3-128 16,1-3 192-16,0 2-64 0,3-4 64 0,-3 2 16 16,2-1 0-16,-2 0 0 0,-1 4-16 15,1-2 0-15,-2-4 0 0,-3 4 0 0,-1 0-64 0,-1 3-128 16,2 4 176-16,-1 1-176 0,-1 5 0 0,-1 0 0 16,-9 11 0-16,0 0 0 0,0 0 0 0,10 5 0 15,-10-5 0-15,3 15 0 0,-1 1 0 0,-2 3 0 16,0 3-192-16,-2 0 192 0,-2-3-240 0,0 2 48 15,0 1 16-15,1-2 0 0,0-4 32 0,2-2 0 16,1-7 0-16,0-7 0 0,0 0 144 0,0 0-128 16,11-4 128-16,1-5-128 0,-1-5 128 0,3-2 0 15,5-4 0-15,0-3 128 0,-1 0-128 0,1 1 0 0,1 1 0 16,2-2 0-16,0 1 0 0,-1 6 0 0,0 4 0 0,0-1 128 16,0 2-128-16,-2 6 0 0,0 5 0 0,-3 2 0 15,-2 6 0-15,-4 2 128 0,-1 7-128 0,-2 1 176 16,-2-1-176-16,0 4 0 0,0 4 0 0,0-2 128 15,-2 0-128-15,0 2 0 0,0-2 0 0,2 1 0 32,-1 3-592-32,0-4-48 0,1-1-16 0,4-3 0 15,2-3-2720-15,-1-3-528 0,4-4-128 0</inkml:trace>
  <inkml:trace contextRef="#ctx0" brushRef="#br1" timeOffset="108365.75">25332 10406 26543 0,'0'0'1168'0,"-7"-4"256"0,-5 4-1136 0,1 5-288 0,-2 1 0 0,-1 7 0 0,-2 2 1088 0,-2 4 144 15,-1 4 48-15,1 3 0 0,0 3-304 0,2-2-48 16,0 2-16-16,5 0 0 0,1-2-464 0,6 2-112 16,4-4-16-16,4 1 0 0,3-5-320 0,5-3 0 15,3 0 0-15,3-5 0 0,0-7 0 0,2-2-288 16,3-4 48-16,0-3 16 0,-2-1 224 0,1-6 0 15,-2 1 0-15,2-5 0 0,-2 0 256 0,-1 0 32 16,-1-1 16-16,0-1 0 0,-3-2 176 0,-2 1 32 16,-4 1 16-16,-2 1 0 0,-3 1 160 0,-4 0 16 15,-2-3 16-15,-5 4 0 0,-3-1-256 0,-3 3-48 16,-3 2-16-16,-1-2 0 0,5 0-272 0,-4 1-128 0,-1 5 128 0,0-1-128 31,3 1-352-31,3 1-160 0,-1 4-16 0,3 0-16 16,9 0-2592-16,0 0-512 0</inkml:trace>
  <inkml:trace contextRef="#ctx0" brushRef="#br1" timeOffset="108802.02">26165 10409 13823 0,'0'0'1216'0,"0"0"-960"0,-3-8-256 0,3 8 0 16,0 0 4448-16,0 0 848 0,0 0 160 0,-7-8 48 15,-4 0-4112-15,0 4-816 0,-2 2-176 0,2 4-16 16,-2 2-32-16,-1 5 0 0,-4 3 0 0,1 2 0 16,-1 3-352-16,0 6 0 0,-1 0 0 0,0 1 0 15,-1 7 0-15,3-1 0 0,4-3 0 0,2 2-128 0,1-3 128 16,5 0 0-16,0-7 0 0,5-5 0 0,5-3 0 0,0-4 0 16,2-3 0-16,6-4 0 0,2-1 0 0,3-6 0 15,1 0 144-15,3-7-144 0,1-3 288 0,1-1-48 16,0 2-16-16,0-2 0 0,0-2-16 0,0 2 0 15,-1 2 0-15,-2 0 0 0,-6 4 144 0,-2-1 32 16,-2 0 0-16,-2 5 0 0,-9 8-32 0,0 0 0 16,0 0 0-16,0 0 0 0,0 0-32 0,2 16 0 15,-3 3 0-15,1 1 0 0,0 2-176 0,0 4-144 0,-1 0 192 16,1 3-192-16,4 0 0 0,-2 4 0 0,0 2 0 0,-1 0 0 16,-2 1 0-16,-3 1 0 0,-3 3 0 15,0 4 0-15,-3-2 0 0,-4-3 0 0,-4-2 160 0,0-2-160 16,0 0 336-16,-2-5-16 15,-3-1 0-15,-1-2 0 0,-2 0 128 0,0-4 0 0,-1-4 16 0,-1 0 0 16,1-4-464-16,2-1-240 0,2-6 32 0,3-4 0 31,1-4-2704-31,3-6-544 0</inkml:trace>
  <inkml:trace contextRef="#ctx0" brushRef="#br1" timeOffset="109296.03">28459 10445 32255 0,'-5'-18'1424'0,"3"9"304"15,2 9-1392-15,-6-6-336 0,3 0 0 0,-2-1 0 0,-2 2 256 0,-2 3 0 0,-2-2-16 16,-3 0 0-16,-1 1 368 0,-3 2 80 0,-9 1 16 0,0 1 0 16,-6 2-368-16,2 5-64 0,-2 1-16 0,-2 3 0 15,1 5-256-15,0 1 0 0,2-1 128 16,1 5-128-16,5-3 0 0,3 4 160 0,4 2-160 0,3-3 128 15,4-3-128-15,5-2 192 0,4-2-192 0,4-1 192 16,4 2 0-16,5-2 16 0,2 2 0 0,5-1 0 16,5 0 112-16,2 2 32 0,4 0 0 0,0 0 0 15,3-2-160-15,-1-1-48 0,1 1 0 0,0-2 0 16,2 2-144-16,-5-1 128 0,-2 0-128 0,-5-1 128 16,-3 1-128-16,-5 0 0 0,-5-1 144 0,-6 1-144 15,-4-2 192-15,-6 2-48 0,-6-1 0 0,-6 0 0 16,-8-2-16-16,-3-2 0 0,-1 3 0 0,-2-5 0 15,-3 1-128-15,0-4 0 0,0-2 0 0,3 1 0 16,1-1-400-16,4 0-64 0,1-5-16 0,2-1 0 16,4 0-2032-16,2-7-416 0,5-2-80 0</inkml:trace>
  <inkml:trace contextRef="#ctx0" brushRef="#br1" timeOffset="110160.25">29020 10472 33167 0,'0'0'2944'0,"-8"10"-2352"16,1 1-464-16,-2 5-128 0,0 3 0 0,-3 4-128 16,-2-1 128-16,-2 3-192 0,-2 3 400 0,1-3 80 0,1 3 16 0,2 0 0 15,0 1-304-15,3 2 128 0,0-5-128 0,6 0 0 16,0-6 0-16,8-3-176 0,7-5 0 0,3-2 0 15,2-3-48-15,4-3-16 0,1-7 0 0,4-1 0 16,-1-1 240-16,1-6 0 0,-1-1 0 0,-1-2 0 16,0-2 0-16,-2-2 192 0,0 2-48 0,-1-2 0 15,-3 0 240-15,-4 0 64 0,0-1 0 0,-5 0 0 16,0 1 80-16,-2 0 32 0,-4 2 0 0,-2-2 0 16,-1-1-272-16,-3 2-48 0,-1 4-16 0,1 2 0 15,-1 0-96-15,1 6-128 0,5 5 176 0,0 0-176 16,-7-3 0-16,7 3-304 0,0 0 48 0,0 0 0 15,0 0-128-15,18-6 0 0,2 0-16 0,6-3 0 0,2 0 208 16,6-3 64-16,7-3 0 0,2-3 0 0,3-3 128 16,-4-2 0-16,-2-5 0 0,-3 1 128 0,-1-3 0 15,-1 2 16-15,1-4 0 0,0 1 0 0,-3 0 272 16,0 1 48-16,-4-1 16 0,0-4 0 0,-5 1-160 0,-2-2-48 16,-4-2 0-16,-3 3 0 0,-4-1-96 0,-3 3-32 15,-4 1 0-15,-2 7 0 0,-3-2 16 0,-1 9 0 16,-1 7 0-16,-5 2 0 0,-3 6-160 0,-2 7 0 15,0 6 0-15,-2 6 0 0,-4 4 0 0,-2 12-176 16,-2 5 176-16,0 5-128 0,0 8 128 0,-3 4 0 16,2 2-144-16,3 1 144 0,0 0 0 0,4 2 0 15,1-2 0-15,5-4 0 0,2-3 0 0,5-2 0 16,3 0 0-16,3-6 0 0,4-9 0 0,2-3 0 0,4-8 0 16,4-1 0-16,5-7 256 0,2-3 128 15,1-4 32-15,4-7 0 0,2-4-96 0,3-1 0 0,3-8-16 16,1-1 0-16,-2-3-304 0,-2 0 160 0,2-4-160 15,-5 2 128-15,-3 1-128 0,-3-1 128 0,-4 0-128 0,-2 2 128 16,-1 1-128-16,-3 6 0 0,0 3 0 0,-4 3 0 16,-1 1 0-16,-9 3 0 0,0 0 0 0,10 4 0 15,-10-4 0-15,5 8 0 0,-5-8 0 0,5 14 0 16,-5 0 0-16,0-2-176 0,-1-2 48 0,1-10 0 16,-1 14 0-16,1-5 0 0,0-9 0 0,0 0 0 15,0 0 128-15,11 3-160 0,2-6 160 0,1-2-160 16,-2-2 160-16,6-6 0 0,3 0 0 0,-1 0 0 15,0-2 0-15,2-1 0 0,1-2 0 0,2 1 0 16,3 2 128-16,-1 1 0 0,-2 4 0 0,1 2 0 0,-2 6-128 16,-1 4 192-16,-3 6-64 0,0 1 0 0,-2 4 0 15,0 2 16-15,-3 4 0 0,3-1 0 0,0-2-16 0,2 1 0 16,-1-3 0-16,4 2 0 0,1 2-128 0,3-1 0 16,3-3 0-16,1 0 0 0,1-6 0 0,5 1 0 15,2-5 0-15,3-3 128 0,-1-4 192 0,-2-2 16 16,-2-6 16-16,-2-1 0 0,0-5-352 0,-2 2 0 15,0-3 0-15,-1-2 0 16,-2 4-1280-16,-3-1-208 0,-3-4-48 0,-4 5-16512 0</inkml:trace>
  <inkml:trace contextRef="#ctx0" brushRef="#br1" timeOffset="111394.61">21950 12289 15663 0,'1'-11'688'0,"-1"11"144"0,1-8-656 0,1-2-176 0,-1 3 0 0,-1 7 0 15,-3-9 1152-15,1 4 192 0,2 5 32 0,0 0 16 16,0 0 128-16,-4 8 16 0,-4 3 16 0,1 6 0 15,0 6-336-15,-2 5-64 0,1 5 0 0,-3 4-16 16,2 3-336-16,-1 5-64 0,0 1-16 0,1 4 0 16,-1 2-336-16,2 0-80 0,1 1-16 0,2-7 0 15,2-4-288-15,3-5 128 0,1-5-128 0,6-8 0 16,2-4 256-16,2-2-48 0,4-4-16 0,4-8 0 16,4-3 128-16,3-7 0 0,2-5 16 0,0-5 0 0,1-5-48 0,-1-5-16 15,0-3 0-15,-3-3 0 0,-1 0-112 0,-1-4-32 16,-2-2 0-16,-2 2 0 0,0 0-128 0,-1 0 128 15,-3 2-128-15,-1 0 128 0,-1 1-128 0,-6 1 0 16,1 1 144-16,-1 5-144 0,0 5 0 0,-1 2 144 16,-5 3-144-16,3 8 0 0,-4 6 192 0,0 0-192 15,0 0 192-15,2 11-192 0,-1 9 240 0,-1 3-64 16,0 4-16-16,-1 2 0 0,-1 3-160 0,2 2 0 16,0 6 0-16,0-2 0 0,0 0 0 0,0-1 0 15,3-4 0-15,-1-3 0 0,2-5 0 0,0 0 0 16,1-6 128-16,1 0-128 0,1-4-176 0,2-3-64 0,1-1-16 15,3-6 0 1,1-1-2192-16,1-4-448 0</inkml:trace>
  <inkml:trace contextRef="#ctx0" brushRef="#br1" timeOffset="111931.25">23117 11828 13823 0,'0'0'1216'16,"0"0"-960"-16,0 0-256 0,0 0 0 0,0-6 1568 0,0 6 272 0,0 0 48 15,0 0 16-15,0 0-400 0,0 0-80 16,0 0-16-16,0 0 0 0,0 0-192 0,-7 5-32 0,0 7-16 0,-2 4 0 16,-3-1-144-16,0 9-16 0,-4 4-16 15,-4 8 0-15,-2 7-448 0,-2 4-96 0,-2 6 0 0,-1 7-16 16,0 4 16-16,2 2 0 0,-1 2 0 0,3 1 0 16,4-3-224-16,2 1-32 0,3-1-16 0,3-6 0 15,4-5-176-15,4-4 0 0,6-7 144 0,3-6-144 16,4-5 0-16,2-5-192 0,1-1 32 0,6-5 0 31,1-7-512-31,5-5-96 0,3-2-32 0,7-4 0 16,4-8-1824-16,2-5-352 0</inkml:trace>
  <inkml:trace contextRef="#ctx0" brushRef="#br1" timeOffset="112269.62">23825 11926 11967 0,'0'0'1072'0,"0"0"-864"15,0 0-208-15,-8 1 0 0,8-1 4096 0,-9 10 768 16,2 3 144-16,-2 6 48 0,-2 3-3712 0,0 7-752 15,-4 3-144-15,1 5-16 0,0 4 48 0,0 5 16 16,-1 0 0-16,-3 5 0 0,1 1-64 0,1 1-16 0,-1 2 0 0,2 0 0 16,0 2-176-16,2-2-48 15,0-5 0-15,3 0 0 0,2-9-192 0,5-5 0 0,3-4 0 0,3-6 0 16,1-3 0-16,3-4 128 0,0-4-128 0,5-5 0 16,-2-1 0-16,3-7 0 0,2-3-144 0,0-3 144 31,2-5-576-31,0-2 0 0,1-3-16 0,0-2 0 15,0-2-2384-15,-4 0-480 0,1-14-80 0,-4 8-32 0</inkml:trace>
  <inkml:trace contextRef="#ctx0" brushRef="#br1" timeOffset="112441.36">23225 12697 37487 0,'0'0'1664'0,"0"0"336"0,0 0-1600 0,0 0-400 0,9-6 0 0,3 0 0 16,4-2-384-16,3-3-144 0,2-1-48 0,5 1 0 0,4-3 432 0,6 0 144 16,1-1 0-16,6-1-144 15,6 2-496-15,1-1-112 0,1-2-16 0,-5 1-9216 16,-3-4-1840-16</inkml:trace>
  <inkml:trace contextRef="#ctx0" brushRef="#br1" timeOffset="112839.1">24074 11717 23039 0,'-13'0'1024'0,"13"0"192"0,0 0-960 0,0 0-256 0,0 0 0 0,0 0 0 16,-1 13 1424-16,3 0 240 0,3 2 64 0,6 4 0 15,3 1-976-15,3 6-192 0,2-1-48 0,3 5 0 16,1 3 80-16,2 3 16 0,-2 3 0 0,0 3 0 16,0 3-96-16,-1 4-32 0,-1 0 0 0,0 6 0 15,-4 2-32-15,-1 0-16 0,-5 0 0 0,1 2 0 0,-6-2-128 16,0-1-32-16,-2-3 0 0,-3-3 0 0,-2-4-80 0,-1-6-32 15,-2-1 0-15,-3-6 0 0,-3-2 224 16,-1-1 64-16,-3-5 0 0,-2 0 0 0,1 1-64 0,0-6-16 16,0-1 0-16,-1-2 0 0,0-2-368 0,1-4 144 15,2 0-144-15,-4-6 0 16,1-3-1024-16,1-3-304 0,1-2-64 0,2-2-16 16,2-4-960-16,5-1-192 0,1-5-32 0</inkml:trace>
  <inkml:trace contextRef="#ctx0" brushRef="#br1" timeOffset="113097.71">24899 12410 29487 0,'0'0'1296'0,"0"0"288"0,0 0-1264 0,0 0-320 0,0 0 0 0,13-5 0 15,-2 0 1024-15,3 1 128 0,0-1 48 0,2-1 0 16,3 1-816-16,2 0-144 0,-1-4-48 0,3 4 0 16,2-4-512-1,0 2-96-15,-4 2-32 0,1-1-9504 0,-3 3-1904 0</inkml:trace>
  <inkml:trace contextRef="#ctx0" brushRef="#br1" timeOffset="113270.83">24831 12671 25791 0,'-11'10'2304'0,"2"-1"-1856"0,1 1-448 0,3-1 0 0,5-9 1568 0,0 0 224 16,-1 10 32-16,1-10 16 0,0 0-944 0,9 9-192 16,-9-9-48-16,18 6 0 0,-3-4-208 0,4-2-32 15,3-2-16-15,2-2 0 0,1-2-272 0,2 1-128 16,2 0 128-16,3-3-128 0,5-1-224 0,1 0-128 15,-4 3-32-15,4 0 0 16,1-4-1984-16,-5 2-416 0,-2-3-80 0</inkml:trace>
  <inkml:trace contextRef="#ctx0" brushRef="#br1" timeOffset="113862.56">26500 12198 14735 0,'-8'-8'1312'0,"-3"4"-1056"15,1 2-256-15,0 1 0 0,0-1 2944 0,0 2 512 0,-2 0 128 0,0 2 0 16,-5 3-2368-16,0 2-464 0,0 0-112 0,-5 3 0 16,-2 0 192-16,-3 4 32 0,-3 4 16 0,-2 0 0 15,-2 3-304-15,-1 5-48 0,2 0-16 0,3 5 0 16,0-3 48-16,4 5 0 0,3 4 0 0,4 0 0 15,2-2-112-15,7-1 0 0,1 1-16 0,5-3 0 16,4-6-256-16,3 1-48 0,2-3-128 0,0-2 192 16,2-5 0-16,1-1-16 0,4-2 0 0,2-2 0 15,4-4-176-15,1 1 0 0,2-5 0 0,5-4 0 16,2 0 0-16,2-5 0 0,3-5 0 0,0 2-176 16,-1-4-448-1,-1 5-80-15,-3-6-32 0,-3-1 0 0,-2 1-1696 16,-2 3-352-16,0-2-64 0</inkml:trace>
  <inkml:trace contextRef="#ctx0" brushRef="#br1" timeOffset="114171.13">26872 12669 10127 0,'0'0'896'0,"0"0"-704"16,-4 12-192-16,0-2 0 0,0 3 5312 0,2 2 1040 15,-5 5 208-15,-2 7 32 0,0 1-4688 0,-1 4-944 0,0 0-192 0,-1 2-48 16,-3 3-80-16,0 0 0 0,-2-2-16 0,1-1 0 16,-1 2-176-16,-1-2-48 0,1-3 0 0,0-2 0 15,4-2-272-15,-1 0-128 0,3-7 128 0,1-1-128 31,3-3-320-31,0 0-128 0,3-6-48 0,3-10 0 16,-2 11-2096-16,2-11-416 0,0 0-96 0,0 0-16 0</inkml:trace>
  <inkml:trace contextRef="#ctx0" brushRef="#br1" timeOffset="114779.96">27768 12113 24879 0,'0'0'2208'0,"0"0"-1760"0,-9 5-448 0,0 2 0 16,-1 0 768-16,-2 5 64 0,0 2 0 0,-4 6 16 16,1 1-336-16,-3 5-80 0,-2 5-16 0,2 2 0 15,0 4-32-15,3 1 0 0,0 3 0 0,2 4 0 16,4 4-32-16,-1-3-16 0,4 0 0 0,4-6 0 16,0 0-80-16,4-6-32 0,4-3 0 0,4-4 0 15,0-2 160-15,4-8 16 0,2-3 16 0,3-3 0 16,2-4-144-16,0-3-16 0,1-3-16 0,2-2 0 0,3-5 64 15,1-2 16-15,-1-2 0 0,-1-2 0 16,0-4-64-16,-3-2-16 0,-2-1 0 0,-2 0 0 0,-1-1-64 0,-1-3-16 16,-4 0 0-16,0 1 0 0,-1-3 64 15,-3-1 16-15,-6 1 0 0,2-4 0 0,-2-2-48 0,-3 2 0 16,-4-4 0-16,0-1 0 0,-1-1-192 0,-2 4 144 16,0-5-144-16,-2 3 128 0,-1 5-128 0,0 1-256 15,-1 6 64-15,-1 3 16 16,2 1-224-16,-1 6-48 0,-2 5-16 0,0 2 0 15,-1 4-416-15,-1 2-80 0,-2 5 0 0,0 2-16 16,-1 1-960-16,1 1-192 0,1 3-48 0</inkml:trace>
  <inkml:trace contextRef="#ctx0" brushRef="#br1" timeOffset="115064.98">28011 11827 36159 0,'0'0'1600'0,"0"0"336"0,-9 2-1552 0,1 6-384 0,0 2 0 0,3 4 0 16,-4 4 144-16,0 5-144 0,-1 6 160 0,-1 7-160 16,-1 3 400-16,0 7-16 0,-1 2 0 0,-1 4 0 15,-1 3-16-15,-2 4-16 0,-2 0 0 0,-2 1 0 16,-5 7-128-16,-1 0-32 0,-3-2 0 0,3 1 0 15,1 2-192-15,1-9 0 0,1-1 0 0,1-5 0 16,3-3-320-16,1-3 32 0,2-5 16 0,3-4 0 0,-2-4-96 16,7-3-16-16,1-1 0 0,3-6 0 15,3-3-1152-15,2-6-224 16,2-1-48-16,5-7-8144 0,3-3-1632 0</inkml:trace>
  <inkml:trace contextRef="#ctx0" brushRef="#br1" timeOffset="115315.51">28439 12845 37775 0,'-12'24'1664'0,"4"-1"368"0,-4 4-1632 0,-1 7-400 0,1 7 0 0,-2 2 0 15,-2-4 0-15,-1 4 0 0,-5 3 0 0,-1-1-176 16,4-1 640-16,0-1 128 0,0-5 32 0,1 1 0 15,2-8-432-15,0 1-64 0,2 0-128 0,3-7 176 32,2-3-1952-32,3-7-384 0,1-3-80 0,5-12-8272 0,0 0-1664 0</inkml:trace>
  <inkml:trace contextRef="#ctx0" brushRef="#br1" timeOffset="115616.55">29415 12039 36863 0,'-8'3'3264'0,"0"5"-2608"16,1 4-528-16,0 7-128 0,-1 5 0 0,-1 4 0 16,-2 6 0-16,-3 4 0 0,-5 6 240 0,0 0 160 15,1 6 48-15,0-1 0 0,0 1-192 0,0-1-16 16,1 0-16-16,0-2 0 0,2-4-224 0,1 0 0 16,0 0 128-16,0-3-128 15,0-3-544-15,1-3-160 0,2-1-16 0,2-8-16 16,1 0-1632-16,3-6-336 0,0-4-64 0,4-4-10704 0</inkml:trace>
  <inkml:trace contextRef="#ctx0" brushRef="#br1" timeOffset="115785.19">29006 12648 36159 0,'0'0'1600'0,"0"0"336"0,0 0-1552 0,0 0-384 0,10 4 0 0,1-2 0 15,1-2-128-15,1 0-128 0,3-1 0 0,2-3-16 16,2-2-32-16,4-3 0 0,2 2 0 0,4-3-9936 16,0 1-2000-16</inkml:trace>
  <inkml:trace contextRef="#ctx0" brushRef="#br1" timeOffset="116066.47">30318 12181 31151 0,'-5'-9'1376'0,"5"9"288"0,0 0-1328 0,0 0-336 16,-11-5 0-16,1 4 0 0,-3-1 144 0,-2 4-144 16,-4 3 192-16,-5 5-192 0,0 3 512 0,-3 5 0 0,-1 5 0 0,0 2 0 15,-1 4 64-15,0 6 0 0,0 0 0 0,1 2 0 16,2 4-48-16,1 2 0 0,3 0 0 0,6 0 0 15,3-3-176-15,6-5-32 0,6 0-16 0,4-7 0 16,1-2-304-16,4-3 0 0,4-2 0 0,3-2 0 31,2-4-240-31,3-2-144 0,3-8-48 0,1-1 0 16,0-2-1696-16,2-1-352 0,-1-3-64 0,-1-3-11296 0</inkml:trace>
  <inkml:trace contextRef="#ctx0" brushRef="#br1" timeOffset="116435.45">30460 12766 29487 0,'0'0'2624'0,"11"1"-2112"0,2 1-512 0,1 0 0 0,3 2 736 0,-2 0 32 15,0-2 16-15,-3 3 0 0,-1-1-320 0,2 1-64 16,-4 2-16-16,1-1 0 0,-1 2 128 0,-2 2 0 16,-7-10 16-16,9 12 0 0,0 0-272 0,-5 1-48 15,-3 2-16-15,-1 1 0 0,-2 1-48 0,-1-1-16 16,-6 5 0-16,0-1 0 0,-1-1 80 0,0 2 16 16,0-4 0-16,1 4 0 0,1-1 0 0,3-2 0 15,1-3 0-15,3-1 0 0,1 0 160 0,1-3 48 16,2 2 0-16,1-1 0 0,2-6-80 0,3 2-16 0,1-2 0 15,2-4 0-15,0-2-208 0,1-1-128 0,2 0 160 0,2-3-160 16,-1-4 0-16,2 2-160 0,0-5 0 0,1 1 0 31,0-3-1456-31,-1 3-304 0,0-3-48 0,-1-1-8928 0,1-4-1792 0</inkml:trace>
  <inkml:trace contextRef="#ctx0" brushRef="#br1" timeOffset="116850.9">31265 12179 27519 0,'3'-15'1216'0,"1"6"256"0,-4 9-1168 0,4-8-304 0,-1 0 0 0,-3 8 0 0,0 0 224 0,0 0-16 15,-9 3 0-15,-3 3 0 0,2 7 672 0,-5 5 128 16,-3 3 16-16,1 9 16 0,1 1-416 0,1 5-96 16,1 3-16-16,-2 1 0 0,5-1-16 0,2 2-16 15,0 1 0-15,4-3 0 0,3-6-144 0,2-2-16 16,2-2-16-16,3-4 0 0,2-4-112 0,3-7-32 16,4-2 0-16,1 0 0 0,3-6 80 0,3-3 16 15,4-3 0-15,1-3 0 0,1-2-48 0,0-4 0 0,-2 2 0 16,-1-5 0-16,0-2 64 0,-1 2 16 0,-1-2 0 15,-3-3 0-15,-5-1-16 0,-1 0 0 0,-3 1 0 16,-3-2 0-16,-3 1-16 0,-3 0 0 0,-2-5 0 0,-3-1 0 16,-4 4-256-16,-4-1 0 0,-4 1 0 0,-1 0 0 15,-1 1-144-15,0 2-96 0,-1 2-16 0,0 2 0 32,1 3-272-32,1 0-64 0,-1 5-16 0,1-3 0 15,2 3-1696-15,2 2-352 0,-1 1-64 0</inkml:trace>
  <inkml:trace contextRef="#ctx0" brushRef="#br1" timeOffset="117117.5">31551 11688 37727 0,'0'0'1664'0,"-8"9"352"0,2 2-1616 0,-2 6-400 0,-1 5 0 0,-2 3 0 0,-1 9 384 0,-2 2 0 16,-1 3 0-16,0 10 0 0,-2 1 176 0,2 5 16 16,1 4 16-16,0 3 0 0,1 3-336 0,1 3-64 15,-6 0 0-15,2-2-16 0,0 0-176 0,-1 1 0 16,1 1 0-16,1-5 0 16,-1-4-448-16,1-2-112 0,1-5-16 0,1-5-16 15,3 0-1280-15,1-5-256 0,2-5-48 0,2-4-16 16,2-3-80-16,2-5-16 0,1-8 0 0</inkml:trace>
  <inkml:trace contextRef="#ctx0" brushRef="#br1" timeOffset="117540.34">31636 12822 35935 0,'0'0'3200'0,"0"0"-2560"0,0 0-512 0,0 0-128 0,0 0 384 0,11 0 64 0,1 1 16 0,-12-1 0 16,12 3-464-16,-1 2 0 0,-1 1 0 0,0-2 0 0,0 0 272 0,0 2-32 15,-1 3-16-15,-3 0 0 16,0 4-224-16,-5 2 0 0,-2 3 0 0,-5 2 0 0,-2 4 0 0,-3 3 144 15,0-3-144-15,-4 7 192 0,-1-1 224 0,1 1 48 16,-1 3 16-16,0-2 0 0,1-3 32 0,4-4 16 16,1 2 0-16,2-5 0 0,0-3-48 0,3 0-16 15,1-4 0-15,4-1 0 0,4-1-96 0,1-2-32 16,3 1 0-16,2-5 0 0,3 1-32 0,3-1-16 16,3-4 0-16,3 0 0 0,2-5-16 0,3 0 0 15,3-1 0-15,1-3 0 0,2-1-144 0,1 0-128 16,3-5 192-16,1 1-192 0,0 0 0 0,-2-5-224 15,-4-2 16-15,-2 3 0 16,-4 0-1472-16,-2 1-304 0,-5 1-48 0</inkml:trace>
  <inkml:trace contextRef="#ctx0" brushRef="#br1" timeOffset="118515.43">23249 14434 23951 0,'0'0'2128'0,"0"0"-1696"0,16-2-432 0,3 0 0 16,6-2 640-16,3 3 32 0,6 1 16 0,8 1 0 15,5-1-448-15,2-1-96 0,2-2-16 0,0-1 0 16,0 1-128-16,-5-1 192 0,-4-1-192 0,-2 2 192 16,-4 1-192-16,-3 2 0 0,-2 0 144 0,-6 2-144 15,-3 1 0-15,-5-1 128 0,-3 2-128 0,-2-1-8112 16,-12-3-1664-16</inkml:trace>
  <inkml:trace contextRef="#ctx0" brushRef="#br1" timeOffset="118749.7">23605 14535 28559 0,'-14'-10'1264'0,"14"10"272"0,-10 4-1232 0,10-4-304 15,0 0 0-15,0 0 0 0,-3 13 672 0,2 2 80 16,0 1 16-16,2 4 0 0,1-1-448 0,1 1-96 0,1 4-16 16,-2 3 0-16,1-3 0 0,-3 5 0 0,1 3 0 0,-1 4 0 15,-1 4-208-15,1-3 144 0,-3-1-144 0,3 1 128 16,0 4 0-16,0 3-128 0,0-5 192 0,0 0-64 16,0 0-128-16,3-4 0 0,-2-2 0 0,-1 0-176 31,-1-2-336-31,1-7-80 0,0 0-16 0,0-1 0 15,0-3-1264-15,0-2-256 0,0-6-48 0</inkml:trace>
  <inkml:trace contextRef="#ctx0" brushRef="#br1" timeOffset="118934.09">23343 15231 27647 0,'-1'-11'2448'0,"3"6"-1952"0,-2 5-496 0,14-6 0 16,1 2 848-16,6 2 80 0,3 2 16 0,5-2 0 15,3 2-272-15,5-1-48 0,0-4-16 0,6 0 0 0,-1 0-192 0,1 0-32 16,0-3-16-16,0 3 0 0,2 3-192 0,-1 0-48 16,1 2 0-16,2 2 0 15,0-1-1568 1,0-1-320-16,-1-1-64 0</inkml:trace>
  <inkml:trace contextRef="#ctx0" brushRef="#br1" timeOffset="119966.7">24970 14336 24815 0,'-24'-8'1088'0,"7"6"256"0,-2-1-1088 0,1 3-256 0,-2 0 0 15,-2 3 0-15,-2-1 400 0,0 5 32 0,-1 4 0 0,1 4 0 16,-4 3 96-16,2 1 32 0,0 4 0 0,1 2 0 16,2 1 16-16,2 4 16 0,-1 0 0 0,4 4 0 15,4 4-144-15,3 3-16 0,1-2-16 0,5 2 0 16,2 3-192-16,5-2-32 0,0 4-16 0,2-7 0 15,2-3-176-15,3 0 0 0,0-2 0 0,1-5 0 16,2-1 0-16,-1-5 128 0,-2-4-128 0,0 3 128 16,0 3-128-16,0-6 0 0,-3-6 0 0,0-1 0 31,-1 2-480-31,-1-1-128 0,-4-13-32 0,0 0-8704 0,0 0-1760 0</inkml:trace>
  <inkml:trace contextRef="#ctx0" brushRef="#br1" timeOffset="120116.2">24285 14990 29487 0,'0'0'2624'0,"0"0"-2112"0,10-3-512 0,5-1 0 0,4 1 736 15,5 1 32-15,2-1 16 0,6-2 0 0,6-3-16 0,4 1-16 16,7-1 0-16,5-5 0 0,2-1-256 0,0 0-48 16,0 1-16-16,-3 0 0 0,-2 0-432 0,-2 4 0 15,-2-1 0-15,2 2-16176 0</inkml:trace>
  <inkml:trace contextRef="#ctx0" brushRef="#br1" timeOffset="121104.01">26492 14655 22511 0,'-16'-7'992'0,"6"5"224"0,-3-1-976 0,1 0-240 0,-1-1 0 0,0 2 0 0,-5 2 288 0,1 3 16 15,-6 0 0-15,-3-2 0 0,-3-1-48 0,-3 4 0 16,3 1 0-16,-3 4 0 0,-3 3 32 0,2 2 0 16,3 2 0-16,0 3 0 0,7 4 64 0,1 3 16 15,3 1 0-15,4 1 0 0,4-3 48 0,3 3 16 16,6-5 0-16,2-1 0 0,3-4-160 0,5-3-16 15,2 0-16-15,7-2 0 0,2-7 112 0,4-5 32 16,3-3 0-16,5-3 0 0,3 0-16 0,0-2 0 16,-1-4 0-16,-1-6 0 0,1 0-208 0,-2-5-32 15,-4-2-128-15,-1-7 192 0,-3-2-64 0,-1-1 0 0,3 2-128 16,-3-3 192-16,-4-4-192 0,-1 1 176 0,1-1-176 0,-1-1 160 16,-1 1-160-16,-1-2 0 0,-2 3 0 0,1-4 0 15,-2 0 0-15,-2 0 0 0,1 6-160 0,-1 6 160 16,-1 4-320-16,0 7 48 0,-1 5 0 0,1 6 0 15,-9 8 32-15,0 0 16 0,0 0 0 0,5 11 0 16,-1 11 16-16,-6 6 0 0,-2 6 0 0,1 6 0 16,-5 3 208-16,0-1-176 0,1 5 176 0,-2-1-160 15,0 1 160-15,0 4 0 0,0 2 0 0,3 0 0 16,1-1 0-16,1-6 0 0,4-1 0 0,0-8 0 16,5-10 0-16,1 0-128 0,3-6 0 0,3-2 0 15,2-2-2144-15,5-3-416 0</inkml:trace>
  <inkml:trace contextRef="#ctx0" brushRef="#br1" timeOffset="121478.56">27369 14491 25791 0,'-22'10'2304'0,"-2"1"-1856"16,1 7-448-16,-1-1 0 0,0-2 480 0,-1 2 0 15,1-1 0-15,0 4 0 0,3 2-96 0,2-2-32 16,1-1 0-16,5 2 0 0,3-2-224 0,3-1-128 16,2-6 160-16,4 1-160 0,1-13 128 0,5 11-128 15,2-4 0-15,3-3 144 0,1-4-144 0,2-3 0 16,1-1 0-16,4-1 0 0,1-4 0 0,1 2 0 16,-6-5 0-16,1 1 0 0,-2 2 0 0,-2 0 128 0,-2 0-128 15,-2-2 0-15,-3 2 0 0,-4 9 0 16,0 0 128-16,0 0-128 0,-2-10 0 0,2 10 0 0,0 0 144 0,-9 1-144 15,0 5 0-15,-1 1 0 0,0 0 0 0,-1 6 0 16,1 2 0-16,-1 2 144 0,2-1-144 0,3-1 0 16,2 1 128-16,2-2-128 0,2 1 0 0,5-1 0 15,1-1 128-15,3-4-128 0,-3-1 0 0,6-2 0 32,-1 0-320-32,3-2-128 0,0-8-32 0,4 1 0 15,4 0-624-15,1-4-128 0,1-4-32 0,-3-1-10048 0</inkml:trace>
  <inkml:trace contextRef="#ctx0" brushRef="#br1" timeOffset="121954.59">27592 14640 10127 0,'0'0'896'0,"-2"12"-704"0,-1 1-192 0,2 1 0 0,1 0 1728 0,0 2 320 16,0 1 64-16,0 1 16 0,0 0-656 0,0-1-144 15,0-1-32-15,0-1 0 0,-1 0-224 0,-1-5-48 16,1 0-16-16,0-1 0 0,1-9-240 0,0 0-64 15,0 0 0-15,0 0 0 0,0 0-128 0,0 0-48 16,0 0 0-16,11-3 0 0,1-3 192 0,0-5 48 16,1-4 0-16,5 0 0 0,0-3-448 0,2 0-96 15,4 3-16-15,2-3 0 0,-2-2-208 0,0-3 0 16,-1 1 128-16,0 4-128 0,0 6 0 0,-2 0 0 16,0-3 0-16,-2 3 0 0,-3 7 0 0,-1 4 0 15,1 1 0-15,-5 1 0 0,-11-1 0 0,12 12 0 0,-5 2 0 0,-2 1 0 16,-2 0-144-16,-2 2 144 0,-1 2-208 0,-2 0 80 15,-2-1 128-15,-3 0 0 0,4-2 0 0,-3-1 0 16,0-3 0-16,0-3 176 0,1 0-176 0,5-9 192 16,0 0-64-16,0 0-128 0,0 0 192 0,0 0-64 15,0 0 144-15,6-11 32 0,3 0 0 0,2 1 0 16,1-4 16-16,3-1 0 0,2-2 0 0,0 2 0 16,0 2-320-16,1 0 0 0,-1 3 0 0,1 0 0 15,1-3 0-15,-1 9 0 0,-1 3 0 0,-1 2 0 16,2 1 0-16,-4 4 0 0,0 3 0 0,-1 1-144 15,-2 5 144-15,2 2-208 0,-3-1 80 0,-2 2 128 16,-2 0 0-16,-1 0 0 0,0 0 0 0,1-2 128 16,0 1-128-16,1-5 0 0,1-3-160 0,2 3 160 0,1-6-416 15,3-1 16-15,3-2 0 0,1-3 0 16,0-4-1712-16,1-1-352 0</inkml:trace>
  <inkml:trace contextRef="#ctx0" brushRef="#br1" timeOffset="122408.15">29024 14544 24879 0,'-3'-11'2208'0,"3"11"-1760"0,0 0-448 15,0 0 0-15,0 0 384 0,-1 11-16 0,0 3 0 0,-1 3 0 16,-2 2-48-16,1 2 0 0,-1 4 0 0,-1 0 0 16,-3-2 320-16,-2 5 64 0,-2-1 16 0,-4 4 0 15,-1 0 64-15,0-1 16 0,-2 1 0 0,-1 2 0 16,0-1-336-16,-3-3-64 0,-1 0-16 0,3 3 0 16,3-5-160-16,2-3-32 0,4-9-16 0,2-2 0 15,4-6-176-15,6-7 128 0,0 0-128 0,0 0 128 16,0 0 288-16,11-14 48 0,1-6 16 0,6-3 0 15,4 0-208-15,1 0-32 0,-2-6-16 0,2 1 0 16,0-4-224-16,0-2 0 0,0 0 128 0,0-1-128 16,0 2 0-16,-1 0 0 0,0 3 0 0,1-2 0 15,1 3 0-15,0 5 0 0,-1 3 0 0,-1 5 0 16,-2 1-160-16,-1 7 160 0,0 3-128 0,-4 5 128 0,-2 2-144 0,-3 6 144 16,-3 0-160-16,-5 3 160 0,-3 1-144 0,-4-1 144 15,-3 4-128-15,-2 2 128 0,-3-1 0 16,-2 2 0-16,-3 0 0 0,-1 0 128 0,0-1-128 0,0 3-256 15,-1-3 64-15,2 1 0 16,3 0-1296-16,1-4-272 0,2-3-48 0,5-1-7888 16,0-3-1568-16</inkml:trace>
  <inkml:trace contextRef="#ctx0" brushRef="#br1" timeOffset="122601.34">29882 14496 32255 0,'-12'10'2864'0,"1"7"-2288"0,-2 3-576 0,3 0 0 16,-8-1 352-16,3 2-32 0,-2 3-16 0,-1-1 0 15,-2 1 16-15,-1 1 0 0,-1-3 0 0,-1 1 0 16,3 2-128-16,2-1-32 0,1 2 0 0,2 0 0 31,2-3-1568-31,2 3-320 0,1-5-64 0,3-3-7520 0,2-6-1504 0</inkml:trace>
  <inkml:trace contextRef="#ctx0" brushRef="#br1" timeOffset="123243.26">30243 14492 25791 0,'0'0'2304'0,"0"0"-1856"0,-9 5-448 0,0 4 0 0,0 3 1152 0,0 0 144 15,0 4 32-15,0 0 0 0,-1 2-896 0,-1 0-176 16,-3-1-48-16,1 2 0 0,-1 1 16 0,-1 0 0 16,-2 4 0-16,2-1 0 0,-2-3-224 0,3-1 0 15,2-3 0-15,2-2 0 0,2-7 0 0,8-7 0 16,0 0 0-16,0 0 144 0,10 0 224 0,5-5 32 16,3-8 16-16,5-2 0 0,4-5 32 0,4-1 16 15,4 1 0-15,4 1 0 0,3-3-336 0,-2 1-128 16,-1 1 0-16,-1 3 144 0,-4 3-144 0,-4 0 0 0,-6-1 0 15,-4 5 0-15,-1 6 0 0,-5 4 0 0,-2 4 0 16,-5 2 0-16,-7-6-128 0,5 10 128 0,-1 3-160 0,-4 2 160 16,0-2-128-16,-2 0 128 0,0 0 0 0,1 0-144 15,1-4 144-15,0-9 0 0,0 0 0 0,0 0 0 16,9 5 0-16,2-5 192 0,2-5-64 0,4-3 0 16,2-4 208-16,2-2 48 0,5 1 16 0,0-1 0 15,2-5-192-15,0 1-32 0,0-1-16 0,-1 1 0 16,0 3-160-16,-2-1 0 0,1 2 0 0,-4 0 128 15,-1 3-128-15,-3 1 0 0,-3 4 0 0,-2 1 0 16,-3 1 0-16,-10 4 0 0,0 0 0 0,9 5 0 16,-9-5-128-16,5 9 128 0,-2 4-160 0,0-2 160 15,-3-1 0-15,0 3 0 0,0-13 0 0,-3 14 0 16,1-1 0-16,2-1 0 0,0 0 0 0,2-3 0 0,-2-9 0 16,6 9 0-16,-6-9 128 0,8 2-128 0,3-4 0 0,1-5 160 15,2-2-160-15,2-3 128 0,-1-1-128 0,4 3 0 16,-1-4 144-16,-1 6-144 0,1 1 0 0,1 3 0 15,2 1 0-15,-1 3 0 0,-2 3 0 0,0 4 0 16,-2 6 0-16,-1 4 0 0,-3 2 0 0,-1 4 128 16,-1 3-128-16,-1 0 176 0,-4 4 176 0,-1 1 32 15,-1-5 16-15,-3 6 0 0,-3 3-112 0,1-5-32 16,-3-5 0-16,0 5 0 0,-1-1-128 0,-1-1-128 16,-3-4 144-16,-2 0-144 0,-2-3 0 0,0-5 0 15,-2-3-128-15,-2-2 128 16,-1-3-2272-16,0-3-352 0</inkml:trace>
  <inkml:trace contextRef="#ctx0" brushRef="#br1" timeOffset="123375.34">30527 14218 36863 0,'-24'-13'3264'0,"10"9"-2608"0,5-1-528 0,3 0-128 15,6 5 384-15,0 0 64 0,0 0 0 0,0 0 0 31,0 0-1536-31,0 0-288 0,0 0-64 0</inkml:trace>
  <inkml:trace contextRef="#ctx0" brushRef="#br1" timeOffset="124228.49">25955 15601 13823 0,'0'-13'1216'0,"0"13"-960"0,-1-9-256 0,0-3 0 16,1-3 1216-16,0 4 208 0,1-2 48 0,1 4 0 15,0-2 160-15,-1 1 32 0,0 3 16 0,-1 7 0 0,0 0-608 16,7-4-128-16,-7 4-32 0,12-3 0 0,0 0-496 0,-1 9-96 15,2 2-32-15,2 5 0 0,2 3-80 0,0 3-16 16,2 5 0-16,4 4 0 0,3 0 0 0,-1 5 0 16,1 3 0-16,-3 6 0 0,-2 0-16 0,-1 6-16 15,-2-1 0-15,-1 0 0 0,-5 0 0 0,0 0 0 16,-3 2 0-16,-2 0 0 0,-1-7 16 0,-4-4 0 16,-1-3 0-16,-1-4 0 0,-1-5 368 0,-3 0 80 15,-1-6 16-15,0-3 0 0,-1-1-80 0,-3-5-16 16,-1-1 0-16,1-5 0 0,9-5-224 0,0 0-64 15,-12 0 0-15,6-6 0 0,0-8 0 0,1-1-16 16,1-3 0-16,0-4 0 0,0-3-80 0,2-4-16 0,0-4 0 16,0 0 0-16,2-2-144 0,0-2 0 0,0-2 144 15,5 1-144-15,0 1 0 0,3-2 0 0,0-5 0 0,5 2 128 16,1-3-128-16,3 0 128 0,0-3-128 0,3 3 128 16,2-2-128-16,0 2 0 0,0 4 0 0,-1 5 128 15,1 6-128-15,-2 4 0 0,-1 5 0 0,-1 4 0 16,-5 3 0-16,1 7 0 0,-3 0 0 0,-1 6-128 15,2 2 128-15,-2 8-160 0,0 4 160 0,0 5-160 16,-1 2 160-16,0 4-128 0,-1 8 128 0,-2 1-128 16,0 1 128-16,1 3 0 0,-2 0 0 0,-1 0 0 15,-3 4 0-15,0-3 0 0,2-3 0 0,-2-3 0 16,0-1 0-16,1-7 128 0,-1-1-128 0,3-4 0 16,-4-3 0-16,3-2 0 0,3-2-160 0,0-5-11456 15,2 1-2288-15</inkml:trace>
  <inkml:trace contextRef="#ctx0" brushRef="#br1" timeOffset="125369.81">27500 15715 16927 0,'-17'2'752'0,"7"2"144"0,-3-1-704 0,2 2-192 0,2 3 0 0,0-2 0 16,9-6 896-16,0 0 160 0,-5 10 32 0,5-10 0 15,0 0 80-15,6 9 32 0,8-5 0 0,5 1 0 16,7-5 96-16,3 0 32 0,4-1 0 0,6-3 0 16,7-1-432-16,6 1-64 0,4 3-32 0,0-7 0 15,-1-1-464-15,-1 3-80 0,1-3-32 0,-2 4 0 16,0-5-32-16,1 2-16 0,2-1 0 0,-3 4 0 16,-3 4-176-16,-3-2 0 0,-5-1 144 0,-8 0-144 15,-6 3 0-15,-6 1-192 0,-6-1 32 0,-3 1 0 16,-13 0-2336-16,0 0-448 15,0 0-112-15</inkml:trace>
  <inkml:trace contextRef="#ctx0" brushRef="#br1" timeOffset="125574.36">27707 15936 13823 0,'-17'6'1216'0,"3"3"-960"16,3-2-256-16,3 2 0 0,4-4 2976 0,4-5 544 15,5 9 128-15,2-1 0 0,5-4-1952 0,6 1-400 16,5 2-80-16,4-5 0 0,2-3-192 0,3 1-48 15,5-4 0-15,1-1 0 0,0 1-432 0,1 0-96 16,1-6 0-16,2 3-16 0,2 0-160 0,3-2-16 16,-1 2-16-16,-1-3 0 0,-2 2-240 0,-4-1 176 15,-6 3-176-15,-4-3 160 0,-2 1-432 0,-3-1-96 16,-6 3-16-16,-5 0-10496 0,-2-6-2112 16</inkml:trace>
  <inkml:trace contextRef="#ctx0" brushRef="#br1" timeOffset="125841.56">28300 15444 23039 0,'-7'0'2048'0,"-2"-1"-1648"0,0 0-400 0,9 1 0 15,-8 2 2224-15,1 6 352 0,-1-2 80 0,-2 7 16 16,-4 1-1760-16,-1 6-336 0,-1 3-80 0,0 5-16 15,-2-1 80-15,2 4 16 0,0 1 0 0,0 4 0 0,2 1-80 0,0 2-16 16,-1 1 0-16,-1-1 0 0,0 0-208 0,0 1-32 16,3-2-16-16,-1 1 0 0,0-1-224 0,2-2 0 15,1-4 0-15,0 0 0 16,3-7-320-16,3-3-128 0,1-5 0 0,1-3-16 16,2-1-1312-16,1-13-256 0,0 0-48 0,11 0-12416 15</inkml:trace>
  <inkml:trace contextRef="#ctx0" brushRef="#br1" timeOffset="126213.43">29527 15682 23039 0,'0'0'1024'0,"0"0"192"0,-8-8-960 0,1 4-256 0,-2 2 0 0,-1 2 0 15,-3 4 1280-15,-2 3 192 0,-3 1 64 0,-1 3 0 16,-3 2-832-16,-3 5-144 0,-4-2-48 0,-1 5 0 16,0 3 0-16,3 0-16 0,2 5 0 0,-1-1 0 15,5 1-192-15,3 3-48 0,3-4 0 0,2 3 0 16,3 0-128-16,3-4-128 0,7 0 192 0,3-6-192 16,2-3 448-16,4-1 0 0,4-7-16 0,3-1 0 15,4-4 224-15,6-2 48 0,-1-5 16 0,6-3 0 16,1-2 48-16,-1-5 0 0,1-4 0 0,-3-2 0 0,-3-1-208 15,-5 0-48-15,-3-3 0 0,-4-2 0 16,-2 1-48-16,-5 0-16 0,-3-4 0 0,-4 3 0 0,-2-5-64 16,-6 4-32-16,-2-2 0 0,-4 4 0 0,-4 1-352 15,-2 5 144-15,-5 0-144 0,-1 6 0 16,0 3-416-16,-2 6-192 16,-2 0-32-16,3 2-16 0,3 3-1648 0,4 1-336 0,2 2-64 0</inkml:trace>
  <inkml:trace contextRef="#ctx0" brushRef="#br1" timeOffset="126925.72">25448 17168 25791 0,'0'0'1152'0,"0"0"224"0,0 0-1104 0,0 0-272 0,0 0 0 0,0 0 0 15,11 1 608-15,2 0 64 0,5 1 16 0,3-2 0 16,5 0-176-16,6-2-48 0,5 1 0 0,3 0 0 15,1-2-288-15,0 2-176 0,-3-4 192 0,1 0-192 16,2 0 128-16,-1-2-128 0,2 5 0 0,-3-2 0 16,0 1-208-16,-1 1-112 0,-1-1 0 0,0 0-8480 15,-3 1-1696-15</inkml:trace>
  <inkml:trace contextRef="#ctx0" brushRef="#br1" timeOffset="127126.73">25850 17351 24815 0,'-13'9'1088'0,"7"-4"256"0,6-5-1088 0,0 0-256 16,-4 7 0-16,4-7 0 0,0 0 576 0,10 8 64 16,1-5 16-16,5-2 0 0,3 0-240 0,4-1-48 15,3-1-16-15,3-4 0 0,4-4 16 0,6 4 0 16,1 0 0-16,5 0 0 0,2-1-48 0,-1 4 0 0,-4-2 0 0,-4-1 0 16,-5 0-192-16,-4 2-128 0,-2 0 128 15,-3-2-128-15,-1 2-160 0,-3-1-96 0,-2 2-32 0,-4-2 0 31,-4 1-1760-31,-10 3-368 0</inkml:trace>
  <inkml:trace contextRef="#ctx0" brushRef="#br1" timeOffset="127452.04">25892 17094 22111 0,'0'0'1968'0,"11"-13"-1584"0,6-2-384 0,2 0 0 16,2-2 544-16,3 1 32 0,6 2 0 0,4-1 0 16,5 1 208-16,3 2 48 0,-2 3 16 0,4-1 0 15,3 2-336-15,-1-2-80 0,0 4-16 0,1 1 0 0,1-2-240 0,0 5-48 16,1 1-128-16,1 2 192 0,4 1-192 16,-7 5 0-16,-4-2 128 0,-5 8-128 0,-5 1 0 0,-5 3 0 15,-5 1 0-15,-5 4 0 0,-2 1 176 0,-4 1-16 16,-2 1 0-16,-7 1 0 0,-2 2 480 0,-5-3 112 15,-7 4 16-15,-2-2 0 0,-4 2 16 0,-5-3 16 16,-8 0 0-16,-4-3 0 0,-4 0-128 0,-3 2-32 16,-2-2 0-16,1 0 0 0,3 0-352 0,2-4-80 15,2-1-16-15,5-4 0 16,3 0-528-16,4-1-112 0,4-7-32 0,3-1-10640 16,4-7-2128-16</inkml:trace>
  <inkml:trace contextRef="#ctx0" brushRef="#br1" timeOffset="127972.09">27507 16938 21183 0,'-7'-7'1888'0,"0"1"-1504"0,7 6-384 0,0 0 0 0,0 0 1184 16,0 0 160-16,0 0 48 0,0 0 0 0,-10 9-544 0,2 1-96 16,3 3-32-16,-1 5 0 0,2 2-176 0,-1 5-32 15,0-1-16-15,2 3 0 0,-2 5-160 0,0 0-16 16,0-2-16-16,-1 1 0 0,-1-1 144 0,0 2 48 15,-1-5 0-15,1 1 0 0,-1-3 160 0,-2 0 48 16,0-4 0-16,-1-2 0 0,3-6-96 0,1-5-16 16,3 3 0-16,4-11 0 0,0 0-16 0,0 0 0 15,-1-11 0-15,2 0 0 0,3-7-64 0,1-3 0 16,2-4-16-16,-1 0 0 0,4-4-336 0,0-2-160 16,0 3 160-16,2-2-160 0,2-3 0 0,1 1 0 15,3 2 0-15,2-1 0 0,4 7-144 0,1-2 144 16,-1 5-208-16,0 3 80 0,1 3 128 0,1 7-160 0,-1 3 160 0,1 6-160 15,-2 6 160-15,0 3-160 0,0 6 160 16,-1 3-160-16,-3 3 160 0,-2 2-192 0,-4 2 192 0,-1 3-192 16,-2 3 192-16,-2-2 0 0,-1 4 0 0,-6 0-128 15,-2-1 128-15,-1-2-192 0,-2-4 192 0,1 1-192 32,-1-1-320-32,3-2-80 0,3-6-16 0,-1-1 0 15,1-3-2512-15,2-6-496 0</inkml:trace>
  <inkml:trace contextRef="#ctx0" brushRef="#br1" timeOffset="128358.13">28127 17151 29823 0,'0'0'1328'0,"0"0"272"0,0 0-1280 0,0 0-320 16,0 0 0-16,0 0 0 0,14 3 480 0,3-3 32 15,1-3 16-15,2-2 0 0,3-8 176 0,4 1 16 16,3 0 16-16,1 0 0 0,-5-5-384 0,0-1-80 16,-2 2-16-16,-4 0 0 0,-3 2-256 0,-2 2 160 15,-5-3-160-15,-3 1 128 0,-1 2-128 0,-4 2 160 16,-3-2-160-16,-3 6 160 0,-2 0 80 0,-4 4 16 15,-3 2 0-15,-3 7 0 0,-5 0-32 0,-2 7 0 0,-2 2 0 0,-2 2 0 16,-1 1-32-16,3 0-16 0,1 2 0 0,1 5 0 16,3-1-176-16,0 4 192 0,3-3-192 0,1 3 192 15,6-2-192-15,0 1 0 16,2-5 0-16,5-1 0 0,1-1-128 0,7-1-64 0,1-5-16 0,4 1 0 31,2-2-1904-31,5-3-384 0,5-7-80 0,6-4-7072 0,6-3-1408 0</inkml:trace>
  <inkml:trace contextRef="#ctx0" brushRef="#br1" timeOffset="128751.92">29130 16986 5519 0,'5'-8'496'0,"1"3"-496"0,-6 5 0 0,0 0 0 16,3-10 3216-16,-3 10 560 0,0 0 96 0,-6-5 32 0,-4 2-2368 15,-5 1-448-15,-3 1-112 0,-3 1-16 0,-1 2-128 16,-4 2-16-16,-1 7-16 0,-3-2 0 0,-3 4-48 0,-5 4-16 15,-3-1 0-15,2 3 0 0,3 2 112 0,3 1 32 16,3 4 0-16,3-3 0 0,5 2-176 0,6-1-48 16,6-3 0-16,2-2 0 0,5 0-160 0,5-3-48 15,3-2 0-15,5-5 0 0,4-3-176 0,5-2-32 16,3-1-16-16,4-3 0 0,5-4 0 0,-2-5 0 16,3-1 0-16,-2-3 0 0,1 2-64 0,-2-1-16 15,-4-3 0-15,-3 1 0 0,-3 1 16 0,-1 5 0 16,-3-4 0-16,-3 6 0 0,0-2 272 0,-3 4 48 0,-9 4 16 15,0 0 0-15,0 0-48 0,12 13 0 0,-5 2 0 16,-2 6 0-16,-3 4-160 0,-1 6-32 16,-1 3-16-16,-1 1 0 0,-4 5-112 0,-2 1-128 0,-2 0 176 15,-2-1-176-15,-4-1 144 0,1 2-144 0,-3 3 0 0,-1-8 144 16,-3-2-144-16,0-2 0 0,0-1 0 0,-1-2 128 31,2-5-1504-31,-2-4-304 0,-1-2-64 0,3-5-10032 0,5-2-2016 0</inkml:trace>
  <inkml:trace contextRef="#ctx0" brushRef="#br1" timeOffset="129375.64">30030 16878 28559 0,'-16'5'2544'0,"6"0"-2032"0,-1 5-512 0,3-3 0 16,-1 2 0-16,2-1 0 0,2 6 0 0,3-1 0 15,2-1 544-15,2 0 112 0,3 0 32 0,3-3 0 16,2-3 96-16,4-1 32 0,1-4 0 0,4-1 0 16,2-2-112-16,3-2-32 0,-1-4 0 0,3 2 0 15,2-5-336-15,-1-1-64 0,2-1-16 0,-1-1 0 16,-1-2-128-16,0-1-128 0,-4 0 192 0,-1-1-192 16,-1 1 160-16,-3 2-160 0,-6 0 128 0,-3 2-128 15,-1-1 128-15,-3 3-128 0,-4 0 128 0,-3 1-128 0,-5 0 176 16,-3-1-48-16,-5 0-128 0,-3 5 192 0,-2 5 32 0,-3 1 0 15,-1 2 0-15,-3 7 0 0,3 4-224 0,-2 4 128 16,1 0-128-16,0 9 0 0,0 2 0 0,4 3 0 16,2 3 0-16,1-1 0 0,3-3 0 0,3 2 0 15,3 0 0-15,6-6-160 0,3 1 160 0,3-5 0 16,4-2 0-16,3-1 0 0,4 0 160 0,0-5-32 16,4-1-128-16,2-3 192 0,3 0-192 0,2-2 128 15,3-2-128-15,3-3 0 16,3-3-768-16,6-3-240 0,0-1-48 0,6-6-10080 15,-2-3-2032-15</inkml:trace>
  <inkml:trace contextRef="#ctx0" brushRef="#br1" timeOffset="129604.73">30774 16686 30399 0,'-8'10'1344'0,"7"0"288"0,4 3-1312 0,0 4-320 0,4 0 0 0,2 6 0 16,2 3 1360-16,2 2 208 0,0 1 32 0,0-5 16 16,1-2-944-16,4-1-192 0,1 0-32 0,2 1-16 15,-4-4-272-15,3-1-160 0,-1-1 192 0,-2-3-192 16,-1-2-128-16,0 1-144 0,1-4-32 0,-5-1 0 16,1 1-1504-16,-4-6-304 0,-9-2-64 0,10-1-16 15,-10 1-656-15,9-5-128 16</inkml:trace>
  <inkml:trace contextRef="#ctx0" brushRef="#br1" timeOffset="129860.14">31131 16597 2751 0,'0'0'256'0,"0"0"-256"16,0 0 0-16,0 0 0 0,0 0 5472 0,0 0 1056 16,0 0 192-16,-4 13 64 0,-1 1-4416 0,-2 7-896 15,-4 2-160-15,0 3-32 0,-3 4-208 0,-1 3-48 16,-3-1 0-16,0 2 0 0,-2 3-64 0,-2 1 0 15,-2 0-16-15,0-1 0 0,-3 0-304 0,2 0-48 16,-1-1-16-16,3-1 0 0,2-1-368 0,2 1-80 0,1 0 0 0,3-4-128 16,1-7-144-16,2-1-144 0,3-1-32 15,2-6 0 1,3-3-1840-16,4-13-368 0,0 0-80 0,0 0-12608 0</inkml:trace>
  <inkml:trace contextRef="#ctx0" brushRef="#br1" timeOffset="130248.33">31524 16630 24879 0,'-6'17'2208'0,"0"-5"-1760"0,0 5-448 0,-2 3 0 15,2 3 1392-15,-4 2 192 0,0 7 32 0,-2 3 16 0,1 1-576 16,-2 0-112-16,-2 2-32 0,0 0 0 0,-1 0-544 0,1-1-112 15,-1 0-32-15,2-3 0 16,-2-2-32-16,6-1-16 0,-1-10 0 0,1-3 0 0,2-4 336 0,3-5 80 16,2 1 16-16,3-10 0 0,0 0-32 0,0 0-16 15,8-16 0-15,3-3 0 0,2-4 16 0,2-5 16 16,3-5 0-16,4-2 0 0,2 1-224 0,4-3-48 16,-3-3-16-16,3 0 0 0,0-2-48 0,0 3-16 15,0 2 0-15,-1 1 0 0,-2 1-64 0,1 7-16 16,-1 4 0-16,1 7 0 0,-1 7 16 0,-2 2 0 15,-5 4 0-15,-1 8 0 0,-1 6-176 0,-4 6 0 16,-1 4 144-16,-4 4-144 0,-2 5 0 0,-3 7 0 16,-5 1 0-16,-5 1 0 0,-6 0 0 0,-3 0 0 15,-7 3 0-15,-3-3 0 0,-1-1 0 0,-3-3-256 0,-2-6 64 16,-1 0 0-16,-3-2 0 0,-1-2 0 0,-4-5 0 0,0-1 0 31,0-2-1200-31,0-4-240 0,2-1-48 0,-1-6-16080 0</inkml:trace>
  <inkml:trace contextRef="#ctx0" brushRef="#br1" timeOffset="131037.5">27440 18848 26719 0,'-5'4'2368'0,"5"-4"-1888"15,0 0-480-15,0 0 0 0,0 0 880 0,0 0 80 0,0 0 0 0,0 0 16 16,11 0-352-16,3-3-80 0,1-2-16 0,4-5 0 16,7 0-80-16,2 0 0 0,2 0-16 0,6 2 0 15,2-5-192-15,3 4-48 0,2-2 0 0,4 2 0 16,-3-1-192-16,0 0 144 0,-5 1-144 0,-2-1 128 15,-4 2-128-15,-4 3-176 0,-2-4 48 0,-3 5 0 32,-6-1-2240-32,-4 0-448 0,1-1-96 0,-15 6-16 0</inkml:trace>
  <inkml:trace contextRef="#ctx0" brushRef="#br1" timeOffset="131215.74">27486 18959 19343 0,'-12'7'1728'0,"12"-7"-1392"0,0 0-336 0,-4 8 0 0,4-8 2512 16,0 0 432-16,0 0 96 0,13 5 16 0,4 0-2208 0,3-2-432 16,4-7-96-16,4-1 0 0,4-2-96 0,7-3-16 15,9-5 0-15,5 0 0 0,0 1-208 0,-1-2 0 16,-4 1 0-16,-1-1 0 16,-2 0-1792-16,-2 1-240 0,0 2-48 0,-1-2-10064 15</inkml:trace>
  <inkml:trace contextRef="#ctx0" brushRef="#br1" timeOffset="131508.79">27758 18482 29423 0,'0'0'1296'0,"0"0"288"0,6-6-1264 0,5 3-320 0,3 3 0 0,7 0 0 16,0 0 576-16,6 1 48 0,3 3 16 0,4 1 0 15,1 2 32-15,5-5 16 0,1 2 0 0,5 4 0 16,3-1-192-16,1 3-48 0,9-2 0 0,-4 5 0 16,-5-2-192-16,-5 2-32 0,-7 1-16 0,-5 1 0 15,-6 3-208-15,-7 1 144 0,-3 1-144 0,-6-1 128 16,-6-1 0-16,-4 4-128 0,-4 1 192 0,-4 2-64 16,-4-2 48-16,-3 5 0 0,-8-4 0 0,-1 0 0 15,-6-2-176-15,-3-1 0 0,-3 0 0 0,-2-2 0 16,-4-3-240-16,6-2-128 0,3-3-16 0,3 0-10608 15,4-6-2112-15</inkml:trace>
  <inkml:trace contextRef="#ctx0" brushRef="#br1" timeOffset="132244.25">28912 18609 13823 0,'0'0'1216'0,"4"-9"-960"16,-1-2-256-16,1 3 0 15,0-2 1872-15,-4 10 336 0,5-10 64 0,-5 10 16 0,5-12-816 0,-1 6-144 16,-4 6-48-16,0 0 0 0,0 0-192 0,0 0-32 16,0 0-16-16,0 0 0 0,0 0-336 0,0 13-80 15,-3 5-16-15,1 6 0 0,-4 2-80 0,-2 6-16 16,-1 1 0-16,0 2 0 0,0 1-64 0,-1 0 0 15,-1-2-16-15,2 2 0 0,-3-3-176 0,3-5-16 16,4-1-16-16,0-5 0 0,3 3-96 0,2-4 0 16,1-6-128-16,1-2 192 0,1-1 64 0,3-6 16 15,-6-6 0-15,13 4 0 0,0-4 144 0,1-4 32 16,0-2 0-16,1-8 0 0,2-2-208 0,-1 0-48 16,-1-1 0-16,1-2 0 0,-2-4-192 0,0 3 144 0,0-2-144 15,-1-2 128-15,-1 1-128 0,-1 1 0 0,2-6 0 0,0 5 0 16,-3 0 0-16,0 1 0 0,-2 3 0 0,-1 4 0 15,1 2 0-15,-2 0 0 0,2 6 0 0,-8 7 0 16,0 0 0-16,0 0 0 0,13 7-160 0,-6 7 160 16,0 4-240-16,-1 4 48 0,-1 3 16 0,0 3 0 15,0 3 176-15,2-2 0 0,-2 4 0 0,1-1 0 16,2-8 0-16,-1 3 0 0,0-2 0 0,0-1 0 16,2-3 0-16,1-2 0 0,2-4 0 0,2-2 0 15,0 1-800 1,4-3-224-16,-2-7-64 0,2-2-10080 0,1 1-2016 0</inkml:trace>
  <inkml:trace contextRef="#ctx0" brushRef="#br1" timeOffset="132694.97">30010 17967 26031 0,'0'0'1152'0,"0"0"240"0,-8-4-1120 0,8 4-272 0,-10 4 0 0,0 1 0 16,1 2 848-16,-2 5 112 0,-1 6 32 0,0 1 0 15,-4 5 32-15,0 7 16 0,-2 6 0 0,-2 0 0 16,-3 1-272-16,0 6-64 0,0 3-16 0,1 4 0 16,3 2-112-16,-2 2 0 0,0-1-16 0,2 1 0 15,3 6-208-15,1-3-32 0,-2-1-16 0,4-1 0 16,2-2-176-16,-1-5-128 0,5-9 144 0,3-3-144 15,1-2 0-15,2-4 128 0,2-3-128 0,3-6 0 16,3-4 0-16,0-3 0 0,2-5-192 0,1-2 192 16,2-7-480-16,2-3 16 0,1-5 0 15,3-2 0-15,1-6-2096 0,2-3-432 0</inkml:trace>
  <inkml:trace contextRef="#ctx0" brushRef="#br1" timeOffset="132979.17">30288 18069 27647 0,'0'0'2448'0,"2"-8"-1952"16,-2 8-496-16,0 0 0 0,0 0 752 0,0 0 48 0,0 0 16 0,0 0 0 16,-3 14-112-16,-2 5 0 0,-4 3-16 0,-1 5 0 15,-3 4-32-15,-1 6 0 0,-2 6 0 16,-1 2 0-16,-2 5-192 0,1-1-32 0,1 1-16 0,0 2 0 15,-1 0-144-15,4 1-16 0,0 1-16 0,2 0 0 16,0 0-240-16,3-3 176 0,2-3-176 0,1-7 160 16,4-5-160-16,1-1 0 0,3-2 0 0,3-9 128 15,-1-1-128-15,2-8 0 0,3-1 144 0,2-4-144 16,0-6 0-16,2-3 0 0,1-3-160 0,0-2 160 31,1-5-1776-31,0-1-240 0,-1-7-48 0,-2-2-12752 0</inkml:trace>
  <inkml:trace contextRef="#ctx0" brushRef="#br1" timeOffset="133140.63">29908 18732 29487 0,'0'0'2624'0,"0"0"-2112"0,0 0-512 0,0 0 0 0,0 0 1088 0,0 0 96 16,0 0 32-16,13 11 0 0,1-4-656 0,4-2-128 15,2-5-32-15,0-4 0 0,1 1-144 0,0-2-48 16,4-2 0-16,0-2 0 0,2 0-208 0,-1-2-208 15,0 0 32-15,-1-1-10416 16,-1-3-2080-16</inkml:trace>
  <inkml:trace contextRef="#ctx0" brushRef="#br1" timeOffset="133476.66">30390 17920 31151 0,'0'0'1376'0,"0"0"288"0,13-4-1328 0,-2 4-336 0,1 4 0 0,0 1 0 16,2 5 640-16,0 1 64 0,2 1 16 0,1 5 0 15,2 1-80-15,0 5-32 0,1 2 0 0,-1 3 0 16,1 2-192-16,2 5-32 0,-1 0-16 0,0 5 0 15,-4 2-112-15,0 2 0 0,-2 1-16 0,-3 0 0 16,-5-1 96-16,-2 1 32 0,-3 0 0 0,-5 2 0 16,-2 1 16-16,-4-2 0 0,-2 1 0 0,-5 0 0 15,-3-5-112-15,-1-1-16 0,0 3 0 0,-3-6 0 0,-3-3-256 0,0-6 0 16,-1 0-176-16,-1 0 176 16,0-3-1360-16,-1-5-176 0,-4-4-16 0,5-1-9776 15,0 0-1968-15</inkml:trace>
  <inkml:trace contextRef="#ctx0" brushRef="#br1" timeOffset="134047.72">31033 18688 17503 0,'-14'2'1552'0,"14"-2"-1232"15,-9 0-320-15,9 0 0 0,0 0 2528 0,0 0 448 16,0 0 96-16,0 0 0 0,0 0-1456 0,0 0-288 16,0 0-64-16,0 0-16 0,14 7-128 0,2-1-32 15,0-2 0-15,2-3 0 0,2 1-272 0,3-4-64 16,3 1-16-16,2 1 0 0,2-1-240 0,3-1-48 16,1 0-16-16,3-2 0 0,1 0-176 0,2 2-16 15,-1-1-16-15,-1-2 0 0,-3-3-224 0,-4 3 0 16,-1-1 128-16,-4-2-128 0,-3 1 0 0,-4-1-160 0,-3 2 32 15,-2 1 0 1,-2-4-1296-16,-2 4-256 0,-3 0-48 0,-7 5-9584 0,2-12-1904 0</inkml:trace>
  <inkml:trace contextRef="#ctx0" brushRef="#br1" timeOffset="134382.81">31552 18408 31263 0,'0'0'1392'0,"0"0"272"0,7-5-1328 0,4 4-336 0,-1-2 0 0,4 2 0 15,-1-3 704-15,2 3 80 0,1 1 16 0,2 0 0 16,1-1-80-16,3 2-16 0,2 4 0 0,3 0 0 16,-1-1-144-16,2 5-48 0,0 0 0 0,-1 2 0 0,-2-1-224 0,1 3-48 15,-2 2-16-15,-2 3 0 16,-5 1-48-16,-1 2-16 0,-4 0 0 0,0 2 0 0,-7 0 64 0,-3 4 16 15,-3 1 0-15,-3 1 0 0,-3-2 16 0,-5 6 16 16,-4-3 0-16,-3-3 0 0,-4-1-64 0,-1-3-16 16,-2 3 0-16,1-3 0 0,-1-4-48 0,1-1-16 15,-2-1 0-15,2-4 0 0,1-2-128 0,2 3 0 16,3-3 0-16,2-1 0 16,2-3-1776-16,2 0-336 0,2-6-64 0,1-2-14672 0</inkml:trace>
  <inkml:trace contextRef="#ctx0" brushRef="#br1" timeOffset="134730.26">32538 18404 31679 0,'0'0'1408'0,"-11"4"272"0,-1 0-1344 0,2 4-336 0,-1 1 0 0,-2 5 0 16,-2 3 240-16,-2 9-32 0,-1 1 0 0,1 6 0 15,-2 3 304-15,0 0 48 0,-2 2 16 0,11-16 0 16,0 4-192-16,0 0-48 0,0 2 0 0,1-1 0 16,2 0-208-16,5-1-128 0,-1-1 160 0,6-2-160 15,1-5 480-15,4-1 0 0,4-3 0 0,3-4 0 0,4-1 160 0,3-4 16 16,2-4 16-16,23 1 0 0,-1-4 80 0,-7-4 16 15,-3-7 0-15,-4-4 0 0,-2 1-192 0,-2-3-48 16,-1-2 0-16,-4 2 0 0,-3-1-16 0,-2-4-16 16,-3-2 0-16,-4 1 0 0,-3-5-128 0,-4-4-32 15,-4 3 0-15,-3-1 0 0,-3 1-208 0,-3 1-128 16,-1 6 128-16,-3 1-128 0,-2 5-192 0,0 7-128 16,-2-1 0-16,-1 8-16 15,-1 2-2736-15,-2 2-528 0,-3 2-112 0</inkml:trace>
  <inkml:trace contextRef="#ctx0" brushRef="#br1" timeOffset="135587.84">29659 19786 20271 0,'1'-7'1792'0,"1"-4"-1424"15,-1 4-368-15,0-5 0 0,1 3 1568 0,-2-1 240 16,0 3 48-16,-2-2 16 0,0 2-720 0,2 7-128 16,0 0-48-16,-8-3 0 0,-1 1-176 0,9 2-32 0,-10 7-16 0,-1 4 0 15,-2 3-368-15,1 5-64 0,2 5 0 0,-1 2-16 16,-2 4-80-16,2 1-16 0,0-3 0 0,0 5 0 16,2 1 160-16,3 0 16 0,2-3 16 0,3-6 0 15,1-1-80-15,2-2-32 0,3-4 0 0,4-4 0 16,3-4 272-16,2-4 48 0,2 1 16 0,3-6 0 15,4-4-256-15,1-3-48 0,2-2-16 0,0-3 0 16,1-4-144-16,0-3-32 0,-3-4 0 0,-1 2 0 16,0-2-128-16,-6-1 0 0,-3 4 144 0,-1 0-144 15,-3-1 0-15,-2 1 128 0,-3-1-128 0,-2 1 0 16,-1 1 128-16,-1 3-128 0,-1 1 128 0,2 5-128 16,-2 9 0-16,0 0 0 0,0 0 0 0,0 0-128 15,0 0-64-15,0 14-16 0,1 1 0 0,1 3 0 16,1-1 32-16,1 1 16 0,1-1 0 0,1 1 0 0,2-1 160 0,2-1 0 15,3-2-144-15,1-3 144 0,6-5 0 0,-2-1 0 16,0-1 0-16,1-1 0 0,-1-6 0 0,-1-1 0 16,2-1 128-16,-1-6-128 0,-4 0 160 0,4-3-160 15,-1-3 192-15,0 0-192 0,0 1 176 0,-3 1-176 16,-1 2 160-16,-2-1-160 0,2-1 128 0,-3 1-128 16,-3 4 0-16,1-1 0 0,-8 11 128 0,8-5-128 15,-8 5 0-15,0 0 0 0,10 7 0 0,-4 5 0 16,1 0 0-16,-2 3 0 0,0 2 0 0,-3 2 0 15,1 1 0-15,-2 4 0 0,0-1 0 0,-1 0 0 16,-3-3 0-16,-1 2 0 0,-1-2 0 0,-3-1 128 16,-2-2-128-16,-4-2 192 0,0-2 64 0,0-2 0 0,-1 1 0 15,-2-6 0-15,4 0-112 0,-1-1-16 0,1-3 0 0,0-4 0 32,1-4-1008-32,2 0-208 0,0-6-32 0,4 2-10912 0,2-5-2176 0</inkml:trace>
  <inkml:trace contextRef="#ctx0" brushRef="#br1" timeOffset="135984.31">31127 19471 19231 0,'0'0'848'0,"0"0"176"0,0-10-816 0,0 10-208 16,0 0 0-16,0 0 0 0,0 0 656 0,0 0 96 15,0 0 16-15,0 0 0 0,5 14 320 0,-2 0 80 16,-3 0 16-16,0 6 0 0,-4 4 32 0,0 3 16 15,-1 1 0-15,0 5 0 0,-5 1-64 0,2 1-16 16,-3-1 0-16,-2 3 0 0,-2 1-256 0,-2 0-48 0,0-2-16 16,-1 2 0-16,0 0-448 0,0 1-80 0,3-3-32 15,1-3 0-15,1-3-144 0,4-3-128 0,3-3 144 0,1-3-144 16,1-6 128-16,4 0-128 0,3-1 0 0,0-3 0 31,1-3-448-31,-4-8-176 0,0 0-32 0,10-2-16 16,-1-6-2192-16,0-4-432 0</inkml:trace>
  <inkml:trace contextRef="#ctx0" brushRef="#br1" timeOffset="136156.15">30752 19922 39039 0,'0'0'1728'0,"10"0"368"0,3 0-1680 0,2 1-416 0,3 1 0 0,5 1 0 16,1 1 272-16,6 0-16 0,1-3-16 0,2-1 0 0,0-5-240 15,0 1 144-15,-1-1-144 0,0 2 128 16,-1-5-1536-16,0 0-304 0,1 5-64 0,-4-5-16 0</inkml:trace>
  <inkml:trace contextRef="#ctx0" brushRef="#br1" timeOffset="136597.79">31328 20375 6447 0,'0'0'272'0,"-10"2"80"0,-1-1-352 0,0-2 0 0,4 1 0 0,7 0 0 15,0 0 4432-15,0 0 816 0,-9 4 176 0,9-4 16 16,0 0-3152-16,0 0-640 0,0 0-128 0,0 0-32 15,0 0-208-15,10-4-32 0,1 0-16 0,3 1 0 0,4 0-272 16,3-1-64-16,1-1-16 0,5 1 0 0,2-1-416 0,2 1-80 16,1-1 0-16,-1 2-16 0,0 0-240 0,-2-1-128 15,-1 2 160-15,-1-3-160 0,-2-1 0 0,-1 5-288 16,1 0 32-16,-4-2 16 16,0-2-1424-16,-4 1-304 0,-1 2-48 0</inkml:trace>
  <inkml:trace contextRef="#ctx0" brushRef="#br1" timeOffset="136892.6">31662 20086 14735 0,'0'0'1312'16,"0"0"-1056"-16,6-6-256 0,0-2 0 0,2 2 3360 0,2 2 608 0,2-1 128 0,6 1 32 15,3 0-2624-15,3 3-528 0,2-2-96 0,6 1-32 16,2 1-192-16,5 1-32 0,0 1-16 0,3 3 0 15,-1 1-144-15,-3 5-16 0,-3-2-16 0,-3 4 0 16,-5 1-96-16,1 0-16 0,-5 2 0 0,-3 1 0 16,-3 2 0-16,-5 1 0 0,-2 0 0 0,-5 2 0 15,-5-1 128-15,-3 3 0 0,-5-1 16 0,-2 0 0 16,-4 3 0-16,-3-1 0 0,-2-1 0 0,-2-2 0 16,-3 2-144-16,-3-4-48 0,-2-1 0 0,-3-1 0 15,4 0-144-15,-4-3-128 0,-1-1 192 0,3 0-192 16,3-6-144-16,1 0-144 0,2-3-32 0,4-3 0 15,2-4-3024-15,3-3-624 0</inkml:trace>
  <inkml:trace contextRef="#ctx0" brushRef="#br1" timeOffset="137404.81">32883 20431 12895 0,'0'0'1152'0,"0"0"-928"0,-3 10-224 0,1-1 0 0,-1 2 3200 0,-1 4 576 0,-1 1 128 0,0 1 32 15,-3 4-2544-15,3-9-512 0,-2 2-112 0,-1 4 0 16,-5 4 0-16,-1-1 16 0,-2 0 0 0,-2 0 0 16,-1 1-16-16,-17 19-16 0,3-11 0 0,2-2 0 15,0-5-208-15,-1-5-32 0,1-4-16 0,1-3 0 16,0-3-80-16,2-3-16 0,0-3 0 0,1-3 0 0,2-3-112 15,1 1-32-15,1-8 0 0,10 5 0 16,3-2-64-16,-2-3 0 0,2 0-16 0,1-2 0 0,2-4-176 16,3 0 160-16,0-4-160 0,4 0 160 0,1-1-160 15,4 0-256-15,3 3 64 0,2 1 16 0,3 2-16 0,2 1-16 16,3 3 0-16,1 5 0 0,1 3 48 0,24 1 16 16,-5 7 0-16,-1 2 0 0,0 7 144 0,-1 1-192 15,-1 1 192-15,-1-1-192 0,2 3 192 0,-15-7 0 16,3-1 0-16,2 1-128 0,0-1 0 0,2 0 0 15,1-4 0-15,1 1 0 0,-1-3 128 0,23-3 0 16,-10-3 0-16,-18-3 0 0,-25 6 144 0,0 0-144 0</inkml:trace>
  <inkml:trace contextRef="#ctx0" brushRef="#br1" timeOffset="140665.94">14723 17969 18431 0,'0'0'1632'0,"0"0"-1312"16,0 0-320-16,0 0 0 0,0-9 640 0,0 9 48 15,0 0 16-15,0 0 0 0,0 0 144 0,-5 10 48 16,-1 1 0-16,-3 4 0 0,0 2-384 0,-1 3-64 15,0 4 0-15,-2 3-16 0,0 6 240 0,-2 3 48 0,-2-1 16 0,0 7 0 16,-1 5-192-16,3 3-32 0,3 2-16 0,3-4 0 16,2 1-240-16,3-1-64 0,2-4 0 0,4 0 0 15,3-7 0-15,3-3-16 0,2-2 0 0,3-2 0 16,0-1-48-16,2-3-128 0,-1-2 192 0,3-2-64 16,0-5-128-16,3 0 192 0,-1-4-192 0,2-1 192 15,2 1-64-15,2-5-128 0,-1-3 192 0,0 1-64 16,1-3 0-16,-1-3-128 0,-1-3 192 0,1-1-64 31,-2-1-1456-31,-6 0-288 0,0 1-64 0</inkml:trace>
  <inkml:trace contextRef="#ctx0" brushRef="#br1" timeOffset="140846.26">14350 18538 26079 0,'0'0'1152'0,"0"0"256"0,0 0-1136 0,0 0-272 16,0 0 0-16,12-3 0 0,4 2 352 0,1 0 16 16,3-2 0-16,4 1 0 0,4-1 80 0,3-3 32 15,5 0 0-15,1-1 0 0,0-3-224 0,2 2-64 16,2-2 0-16,0 4 0 0,-2-2-352 0,-2 3-80 16,-3-2-16-16,-1-2 0 15,-2 2-2384-15,-1-3-496 0</inkml:trace>
  <inkml:trace contextRef="#ctx0" brushRef="#br1" timeOffset="141122.87">15318 18340 15663 0,'-10'14'1392'0,"5"0"-1120"0,-1 5-272 0,-2 4 0 16,0 3 832-16,1 2 96 0,-2 5 32 0,0 4 0 16,-2 3 384-16,-3 0 96 0,-2-3 16 0,0 1 0 15,-1-1-64-15,1-3-16 0,-1-3 0 0,1-6 0 16,3 1-448-16,2-3-96 0,3-6 0 0,5-4-16 15,3-13-368-15,0 0-80 0,0 0-16 0,7 8 0 16,4-7-96-16,2-4-32 0,1-7 0 0,2-1 0 16,2-4 96-16,3-3 0 0,1-3 16 0,1-3 0 15,-2 0-128-15,-2 0-16 0,-1 1-16 0,-2-1 0 16,1 0-176-16,-2-3 0 0,-2 3 0 0,2 1 0 16,1 5 0-16,0 3 0 0,-4-1 128 0,1 2-128 15,0 3 0-15,-1 5-224 0,0 2 48 0,1 0 16 16,-2 1-1968-16,0 1-400 15,1 2-80-15</inkml:trace>
  <inkml:trace contextRef="#ctx0" brushRef="#br1" timeOffset="141611.64">16164 18477 15663 0,'-17'0'1392'0,"-1"1"-1120"0,-1 2-272 0,-1-1 0 15,-2 3 1168-15,-2-1 176 0,0 1 48 0,-3 7 0 16,-3 2-352-16,-1 0-64 0,-1 2-16 0,1 3 0 16,-4 5-512-16,4 1-96 0,0 4-32 0,4-3 0 15,2 1 64-15,3-3 16 0,6 3 0 0,6-4 0 16,5-5-96-16,5-3-32 0,3-5 0 0,5-1 0 16,3-5 256-16,5-3 48 0,7-3 16 0,2-2 0 15,6-4 208-15,0 0 32 0,1-5 16 0,-1-3 0 16,-1-3-464-16,-2 1-112 0,-1 2-16 0,-2 1 0 0,-2-3-256 0,-3 1 160 15,-2 2-160-15,-1 2 128 0,-3 2-128 16,0 6 0-16,-4 1 0 0,-10 4 0 0,14 1 0 0,-5 6 0 16,0 7 0-16,-3 5 0 0,2 0 0 0,-3 7 0 15,-1 2 192-15,-2 4-64 0,1 0-128 0,-1-2 0 16,1 4 0-16,1-1 0 0,1 0 0 0,1-4 0 16,3-4 0-16,5-1-176 15,-1-2-768-15,3-4-144 0,3-9-48 0,3-7-12880 0</inkml:trace>
  <inkml:trace contextRef="#ctx0" brushRef="#br1" timeOffset="141949.74">16800 18540 23951 0,'-11'14'2128'0,"-2"8"-1696"0,1 2-432 0,-1 2 0 16,0 2 768-16,0-2 80 0,-4 2 16 0,-1 4 0 15,0 1 112-15,3-4 32 0,1-3 0 0,2-3 0 16,3-2-576-16,3-2-112 0,1-3-32 0,3-4 0 16,2-12-128-16,0 0-32 0,0 0 0 0,0 0 0 15,0 0-128-15,10-2 160 0,1-7-160 0,4-1 160 16,3-4 128-16,1-3 32 0,-2-2 0 0,1-1 0 16,-1-3-160-16,1 1-32 0,-1 1 0 0,-2-1 0 15,0-2-128-15,-1 2 0 0,3 1 0 0,-5 2 0 16,-1 2 0-16,-1 6 0 0,0 3 0 0,-10 8 0 0,10-3 0 15,-10 3 0-15,9 7 0 0,-4 6 0 0,-2 1 0 0,-3 0 160 16,-2 1-160-16,-1 3 160 0,-3 2-160 0,1 4 0 16,-2-1 0-16,-1 4 0 15,2-3-352-15,1 0-96 0,1 0-32 0,4-5 0 16,2-5-1808-16,2-2-352 0,-4-12-80 0</inkml:trace>
  <inkml:trace contextRef="#ctx0" brushRef="#br1" timeOffset="142295.17">17608 18570 24703 0,'0'0'1088'0,"0"0"240"0,0 0-1072 0,-3-8-256 16,-1-1 0-16,-3 3 0 0,-2 3 656 0,-3-3 80 0,-2 2 16 0,-1 3 0 15,-1 1-448-15,-2 4-96 0,-1 3-16 0,0 0 0 16,0 2-192-16,2 2 0 0,2 3 0 0,3 2 0 15,0 2 192-15,3 0-16 0,5-1 0 0,3 0 0 16,2 1 16-16,0-1 0 0,6-2 0 0,0-4 0 16,5 1 0-16,0 1 16 0,2-3 0 0,3 0 0 15,2-5 176-15,0 3 16 0,-1-1 16 0,0 2 0 16,-3-1-112-16,-2 1-32 0,-3 0 0 0,-3-1 0 16,-2 3-144-16,-3 1-128 0,-4-1 144 0,-1 2-144 15,-4 3 384-15,-3 0 0 0,-3 2-16 0,-4 0 0 16,-6-3-192-16,1 2-48 0,-1 0 0 0,0-1 0 15,0-2-128-15,2-2 160 0,-1 1-160 0,3-4 160 16,1-4-608-16,4-1-112 0,3-5-16 0,3-3-9456 16,8 4-1872-16</inkml:trace>
  <inkml:trace contextRef="#ctx0" brushRef="#br1" timeOffset="142502.54">18186 18490 23615 0,'-4'10'1040'0,"0"0"224"0,-1 3-1008 0,-5-1-256 15,0 5 0-15,-3 3 0 0,-2 6 704 0,-2-5 112 16,0 2 16-16,-1 1 0 0,0-1-336 0,2 0-64 0,-1-1-16 0,4 2 0 16,1-4-224-16,0 1-32 15,2-2-16-15,4-3 0 0,-1-1-320 0,2 1-64 0,3-5-16 0,0 0 0 31,1 0-1120-31,1-11-224 0,0 0-64 0</inkml:trace>
  <inkml:trace contextRef="#ctx0" brushRef="#br1" timeOffset="142945.87">18197 18744 12895 0,'0'0'1152'0,"0"0"-928"0,-2 10-224 0,1-4 0 0,1-6 2496 0,5 12 448 15,0-5 80-15,4 0 32 0,2-2-1760 0,3-5-336 16,4-5-80-16,2 0-16 0,3-2-112 0,4-3-32 15,2-3 0-15,0 3 0 0,-1-4-272 0,-1 0-64 16,-3-1-16-16,-1 0 0 0,-4-3-240 0,-1 0-128 16,-2 3 128-16,-3-2-128 0,-5 1 144 0,-4 1-144 15,-6 2 192-15,-2 3-192 0,-3-3 432 0,-5 5-32 16,-2 1 0-16,-2 2 0 0,-3 4-208 0,-3 2-32 16,-1 1-16-16,-3 6 0 0,-2 2-144 0,2 5 0 15,2 3 0-15,0 1-176 0,0 3 176 0,2-1 0 0,3 1-144 16,4-2 144-16,2 1 0 0,3-2 0 0,4 0 0 0,3 0 0 15,4 0 0-15,4-2 128 0,4-2-128 0,5-3 0 16,4-4 0-16,4 0 0 0,1-1 0 0,8-4 0 31,4-3-1680-31,0-1-320 0,-2-2-64 0,2-3-16 0</inkml:trace>
  <inkml:trace contextRef="#ctx0" brushRef="#br1" timeOffset="143256.28">18921 18669 18431 0,'-14'11'1632'0,"-3"5"-1312"0,1 0-320 0,-3 2 0 0,1-2 1696 0,-1 2 272 15,-3 0 48-15,3-3 16 0,1-1-400 0,3-5-80 16,2-3-16-16,4 0 0 0,9-6-640 16,0 0-128-16,0 0-16 0,0 0-16 0,0 0-224 0,0 0-64 15,11-12 0-15,0 2 0 0,6-4 32 0,-1-3 0 16,2 2 0-16,1 1 0 0,-1 3-288 0,1-3-48 15,1-1-16-15,0 1 0 0,0 2-128 0,-1 2 0 16,-3 6 0-16,1 2 0 0,-2 2 0 0,0 3 0 16,-2 9-192-16,-2 1 192 0,-1 4-144 0,-3 6 144 15,-3 3 0-15,-2 5 0 0,-3 0 0 0,-3 3 0 16,-1 3 0-16,-3 1 144 0,1-2-144 0,-1-3 0 16,-1 0 0-16,3-3 0 0,1-3-336 0,2-1 48 0,3-4 16 15,3-3 0 1,-1-3-1744-16,5-7-352 0,-7-9-64 0</inkml:trace>
  <inkml:trace contextRef="#ctx0" brushRef="#br1" timeOffset="143483.47">19705 18027 23039 0,'0'0'1024'0,"-6"5"192"0,-2 8-960 16,2 6-256-16,-2 6 0 0,-1 3 0 0,-4 4 1008 0,2 1 144 0,-4 3 48 0,-1 2 0 0,1 1-112 0,0 6-32 16,-2 3 0-16,2 2 0 0,0-2-528 0,2 3-96 15,2 2-32-15,2 2 0 0,3 2-400 16,0-8 0-16,5-3 0 0,4-4 0 16,1-1-1040-16,-1-9-144 0,4-4-32 0,0-6 0 15,-2-2-1456-15,2-6-288 16</inkml:trace>
  <inkml:trace contextRef="#ctx0" brushRef="#br1" timeOffset="143628.75">19310 18654 24879 0,'0'0'2208'0,"6"-11"-1760"16,3 4-448-16,2 2 0 0,5-3 1280 0,1 3 192 16,4 1 16-16,3-5 16 0,1 2-720 0,3-3-144 15,2 3-16-15,1-2-16 0,5 0-304 0,1 2-64 0,0-1-16 0,3 3 0 31,1-3-1248-31,5 3-256 0,-2 0-64 0</inkml:trace>
  <inkml:trace contextRef="#ctx0" brushRef="#br1" timeOffset="144137">20576 17723 19343 0,'-23'-1'848'0,"8"1"192"0,-2 1-832 0,1 3-208 16,0 0 0-16,2 5 0 0,-1 0 992 0,2 6 160 15,1 5 16-15,-1 6 16 0,-2 2-400 0,4 6-80 16,1 5 0-16,3 7-16 0,2 4-144 0,-1 3-32 16,-1 2 0-16,1 4 0 0,-2 6-144 0,2 0-48 15,-2 2 0-15,2 1 0 0,-1-7-160 0,3-3-32 16,2-8-128-16,1-6 192 0,-1-12 0 0,1-9-16 16,1-4 0-16,1-4 0 0,2-6 160 0,-3-9 48 15,0 0 0-15,11-4 0 0,1-3 464 0,2-7 112 0,0-4 0 16,1-2 16-16,0-6-544 0,2 1-112 0,-1 1-32 0,2-4 0 15,0 4-288-15,2-4 0 0,1 1 0 0,1 0 0 16,3 6 0-16,-3 3-176 0,0 3 176 0,0 6-208 16,2 2 48-16,-3 9 16 0,-2 5 0 0,-2 5 0 15,-2 4 16-15,-1 7 0 0,-1 2 0 0,-3 9 0 16,-2 1 128-16,-6 3-128 0,-3 4 128 0,-3 4-128 16,-3 2 128-16,-1-1 0 0,-1 3 0 0,1-6-128 31,3-3-576-31,3-7-128 0,1-4 0 0,2-5-16 15,1-6-1536-15,3-8-304 0</inkml:trace>
  <inkml:trace contextRef="#ctx0" brushRef="#br1" timeOffset="144407.88">21159 18448 13823 0,'-16'6'608'0,"5"0"128"0,-3 8-592 0,-1 4-144 0,-3 3 0 0,-2 3 0 0,-3 2 2544 0,0 1 464 15,0 5 112-15,2-2 16 0,2-4-1600 0,4 0-304 16,3-4-64-16,6-2-16 0,3-2-416 0,3-3-96 16,4-1 0-16,4-3-16 0,2-3-160 0,4-4-16 15,1-4-16-15,5-2 0 0,6-6 304 0,-1-2 64 16,-1-3 16-16,0-1 0 0,1-4-432 0,1 3-64 16,-2 0-32-16,-3-2 0 0,-5 1-160 0,-3-2-128 15,-3 0 144-15,-2-1-144 0,-4 3 160 0,-2 0-160 0,-3 3 160 16,-3 2-160-16,-2 0 0 0,-4 5 0 0,-3-1 0 15,-2 6 0 1,-2-3-1136-16,-1 4-320 0,1 3-64 0,0 0-8704 16,3 1-1744-16</inkml:trace>
  <inkml:trace contextRef="#ctx0" brushRef="#br1" timeOffset="144903.57">21556 18445 24351 0,'0'19'1088'0,"0"-2"208"0,0 3-1040 0,-3 4-256 0,-2-2 0 0,-1 3 0 16,-3 3 848-16,1-4 112 0,-3 3 32 0,-1-5 0 15,1-2 144-15,1-3 16 0,2-3 16 0,3-6 0 16,5-8-448-16,0 0-80 0,0 0-32 0,0 0 0 16,0 0 112-16,0 0 32 0,4-7 0 0,2-3 0 0,2-3-80 0,2-5-16 15,0-3 0-15,3-1 0 0,1-1-384 0,0 4-80 16,0 0 0-16,-1-1-16 0,-1-5-176 0,1 4 0 15,-2-1 0-15,1 4 0 0,2 1 0 0,-1 0 0 16,-2 6 128-16,-2 3-128 0,1 5 0 0,-10 3 0 16,0 0 0-16,10 6-176 0,-3 6 16 0,-4 2 0 15,0 0 0-15,-3 4 0 0,-4 4-96 0,-1-1 0 16,-3 2-16-16,1 5 0 0,-7 0 272 0,1 0-160 16,0-4 160-16,2-2-128 0,1-4-32 0,2-3 0 15,2-1 0-15,6-14 0 0,0 0 160 0,0 0 0 16,0 0 0-16,0 0 0 0,0 0 0 0,9-3 176 15,1-3-48-15,3-3 0 0,-1-2-128 0,2-1 0 0,0-3-160 0,3 0 160 16,-1-2-128-16,1 2 128 0,-3-3 0 0,1 3-144 16,2 2 144-16,-1 0 0 0,1 3 0 0,-2 3 0 15,-2-1 0-15,-2 7-128 0,-11 1 128 0,10 7-128 16,-10-7 128-16,8 14 0 0,-3 0 0 0,-3 5-128 16,-2 3 128-16,-2 0-208 0,-3-3 80 0,1 2 128 15,-1 1 0-15,0 5 0 0,-3-2 0 0,2 3 0 31,1-4-704-31,2 1-32 0,3-3 0 0,5-2 0 16,-1-3-1664-16,4-4-336 0,4-6-64 0,6-2-9552 0</inkml:trace>
  <inkml:trace contextRef="#ctx0" brushRef="#br1" timeOffset="145281.91">22742 18427 21183 0,'-8'-1'1888'0,"-3"0"-1504"16,-2 1-384-16,-2 2 0 0,-3 3 1056 0,-4 2 144 15,-6-2 16-15,-5 8 16 0,-4 3-432 0,-2 3-96 16,-7 2 0-16,4 1-16 0,3 3-128 0,6-3-32 16,4 0 0-16,4 1 0 0,4 2-144 0,6-6-16 15,6-1-16-15,6-3 0 0,4-4-48 0,4-1-16 16,3-1 0-16,5-4 0 0,5-5 288 0,3-3 48 0,5-1 16 0,2 1 0 15,2-5-176-15,2-2-16 16,1 1-16-16,-3-4 0 0,-2-1-256 0,-1 0-48 0,-3 0-128 0,-3 0 192 16,-5-1-64-16,-3 2-128 0,-3 3 176 0,-4-1-176 15,-2 1 304-15,-3 1-48 0,-1 9-16 0,-3-11 0 16,-4 3 80-16,-3 4 0 0,-4-1 16 0,-2 3 0 16,-3 4-336-16,-2 3 128 0,-2-1-128 0,-1 1 0 15,-4 0 0-15,3 2 0 0,1-2 0 0,2 3-192 16,3-3 64-16,2-2 0 0,2 1 0 0,2-1 0 31,3 1-368-31,3-3-64 0,7-1-16 0,0 0 0 0,0 0-1616 16,0 0-336-16,0 0-64 0,0 0-16 0</inkml:trace>
  <inkml:trace contextRef="#ctx0" brushRef="#br1" timeOffset="145727.91">23263 18532 11967 0,'-10'3'1072'0,"-4"4"-864"16,-3-1-208-16,-2 7 0 0,-1 2 1984 0,-2 4 336 15,-2 3 80-15,1-1 16 0,2 4-624 0,1-1-128 16,3-5-32-16,1 0 0 0,5 0-416 0,3 0-96 0,6-1-16 0,2-3 0 16,4-1-592-16,3-5-112 0,3 0-16 0,2-4-16 15,1 0 144-15,2-1 48 0,5-2 0 0,2-2 0 16,-1-2-16-16,2-2 0 0,-1-2 0 0,-1 0 0 16,-1 0-336-16,-3 4-64 0,-1 2-16 0,-2 5 0 15,-2 4-128-15,-2 6 0 0,-3 4 0 0,-5 4 0 16,-4 5 176-16,-6 3 0 0,-5 10 0 0,-4 1 0 15,-4 6 64-15,-4-3 16 0,-4 1 0 0,-6-1 0 16,-3 1-64-16,-5-4-16 0,-7 0 0 0,2-4 0 16,0-3-176-16,3-5 0 0,5-1 0 0,3-1 0 15,2-6-1232 1,8-4-336-16,4-8-64 0,4-1-8800 0,3-8-1744 0</inkml:trace>
  <inkml:trace contextRef="#ctx0" brushRef="#br1" timeOffset="146171.91">24240 18534 15663 0,'0'0'1392'0,"0"0"-1120"0,0 0-272 0,-9-7 0 16,1-1 1792-16,-3 7 288 0,-3 1 64 0,-2 5 16 15,-3 0-704-15,-5 5-144 0,-2 0-32 0,0 2 0 16,-4-5-352-16,4 7-80 0,1 0-16 0,6 4 0 15,3 0-320-15,4-2-64 0,5-2 0 0,3 1-16 16,4 1-240-16,1 0-32 0,4 1-16 0,3-2 0 16,3 0-16-16,3-1 0 0,3 2 0 0,2 0 0 15,1 1 128-15,2-1 0 0,-2-1 16 0,-2 1 0 16,-1 0-80-16,-5 1 0 0,1 0-16 0,-7 1 0 16,-2-3-176-16,-4 6 0 0,-4-1 0 0,-2 1 128 0,-3-2 80 15,-2 0 16-15,-5 0 0 0,0-1 0 0,-2-3-96 16,-1-1-128-16,-1-5 176 0,2 0-176 0,1-4 208 0,0-4-64 15,1-2-16-15,2 1 0 0,2-3-384 0,0-1-64 16,2-5-32-16,2 2 0 16,-1-6-2224-16,4 2-448 0,2 0-96 0,3-3-9584 15</inkml:trace>
  <inkml:trace contextRef="#ctx0" brushRef="#br1" timeOffset="146919.78">24095 18957 11967 0,'14'-3'1072'0,"4"-5"-864"15,4 2-208-15,2-3 0 0,1 4 1600 0,-2-2 288 16,1-4 48-16,1 1 16 0,-4-4-800 0,2-2-176 16,2 2-16-16,2-2-16 0,0-3 176 0,0 0 32 0,-1 1 16 0,0 0 0 15,-2 2-288-15,-3 0-64 0,0 4-16 16,-3-1 0-16,-7 3-464 0,-2 2-80 0,-9 8-32 0,0 0 0 16,0 0 96-16,0 0 0 0,-10 4 16 0,-4 5 0 15,-4 0-176-15,-1 5-32 0,0 4-128 0,0 2 192 16,0 3-192-16,2 1 0 0,3-2 0 0,4 2 0 15,1 1 864-15,4-3 80 0,3-3 16 0,3-5 0 16,3-4-768-16,-4-10-192 0,11 10 0 0,3-6 0 16,-1-2-272-16,2-2-96 0,0-2-16 0,2-3 0 15,3-5 736-15,0 0 144 0,-1-3 16 0,-1-4 16 16,-1 1-320-16,-3-1-64 0,-3 1-16 0,-2-1 0 16,-3 1-128-16,1-2 0 0,-6 4 144 0,-2-3-144 0,-3 0 0 15,-1 0 0-15,-3 2 0 0,-1 2 0 16,-1 3-320-16,0 0 0 0,0 3 16 0,1 1 0 0,0 2-16 0,9 4 0 15,0 0 0-15,0 0 0 0,0 0 320 0,0 0-192 16,12 0 192-16,3-1-160 0,3-2 160 0,4 0 0 16,5-5-144-16,2 0 144 0,2-4 0 0,1-2 0 15,-1 0 128-15,1-2-128 0,0 0 144 0,0-2-144 16,-2-1 160-16,1-3-160 0,-2 0 144 0,-2 0-144 16,-2 0 128-16,-2-1-128 0,-3-2 160 0,-2 3-160 15,-4 1 192-15,-2-5-192 0,-6 1 0 0,-2-3 0 16,-8 1 0-16,-1 4 0 0,-1 2 128 0,-3 3-128 15,-3 2 0-15,1 7 0 0,-1 4 0 0,0 3 0 16,-2 5 0-16,-3 2 0 0,-1 8-128 0,1 3-48 0,-4 6 0 16,2 1 0-16,1 5 176 0,2 2 0 0,-1 6 0 15,3 1-128-15,2-2 128 0,3 1 0 0,2-1 160 16,6-3-160-16,0-1 256 0,3-7-64 0,3 0 0 0,3-6 0 16,5-6 256-16,-1 0 64 0,1-3 0 0,2-2 0 15,3-5 32-15,3-2 16 0,1 0 0 0,5-3 0 16,4-5-224-16,2 1-32 0,1-5-16 0,-3 2 0 15,0-1-288-15,1 2 128 0,-3-1-128 0,1 3 0 16,-6 1 128-16,-1 2-128 0,-2 2 0 0,-3 2 0 16,-4 1 0-16,-1 4 0 0,-2 5 0 0,-2 3 0 15,-6 0 0-15,-1 4 0 0,1 4 0 0,-5 0 0 16,-1-2 0-16,-3 0 0 0,1 1 0 0,2-1 0 16,-1-2 0-16,1 1 0 0,3-3 0 0,4-3 0 15,2-3 0-15,5-4 0 0,0 2 0 0,2-4 0 16,1-3 0-16,5-5 0 0,4 1 0 0,3 0 0 0,5 2 0 15,4 0 160-15,5-1-160 0,-2-2 128 0,0 1-288 16,0 0-64-16,0 1-16 0,-2 2-11600 16,-3-1-2304-16</inkml:trace>
  <inkml:trace contextRef="#ctx0" brushRef="#br0" timeOffset="154047.9">17783 13975 23039 0,'0'0'2048'0,"0"0"-1648"0,0 0-400 0,0 0 0 16,0 0 720-16,0 0 64 0,0 0 16 0,-6-3 0 0,-3 2-48 0,0 0-16 15,-1-4 0-15,-2 0 0 0,0 1-352 0,-1 0-64 16,-5-1 0-16,-1-3-16 0,-4 2-144 0,-5-3-32 15,-5 1 0-15,-4-2 0 0,-1 3 0 0,-6-4-128 16,-7 2 192-16,-4-3-64 0,-3 2 0 0,-2-2-128 16,0 2 192-16,0-1-64 0,-1-5 192 0,-2 2 16 15,-5 2 16-15,-1 1 0 0,-5 0-32 0,3 2 0 16,1-4 0-16,-1 3 0 0,1 0-48 0,-8 0-16 16,-7 2 0-16,1-3 0 0,-1-3-128 0,0 2-128 15,-2 2 192-15,-6 3-192 0,-9-4 160 0,1 5-160 16,-1-3 128-16,-3 4-128 0,-4 3 0 0,-5-4 0 15,-1-2 0-15,-3 5 0 0,-3 2 0 0,-4-1 0 0,-4-3 0 16,-4 0 0-16,0 7 0 0,-4-4 0 16,-6-3 0-16,2 4 0 0,-1 5 0 0,-3-2 0 15,-3-3 0-15,-2 1 0 0,-2 3 0 0,3-2 0 16,4-1 0-16,-2-1 0 0,-3-3 0 0,4 1 128 16,2 2-128-16,-2 0 0 0,-5-4 128 0,2-2-128 15,4 2 0-15,0 1 128 0,0-5 0 0,-4 3 0 16,-1 2 0-16,3-2 0 0,3 1 160 0,-4 1 32 0,-4-1 0 15,4-1 0-15,4 2-64 0,-2 0-16 0,-4-4 0 0,2 5 0 16,5 1-96-16,-3 0-16 0,-3-5 0 0,3 2 0 16,1 4-128-16,0 0 0 0,1-2 0 0,-1 2 0 15,-2 1 0-15,3 0 0 0,3 0 128 0,-1 0-128 16,-6 0 0-16,6 0 0 0,3 0 0 0,-2 0 0 16,-4 0 0-16,4 0 0 0,5-1 0 0,-2-1 0 15,-6 1 0-15,4 1-144 0,7 0 144 0,-3 0 0 0,-4-1 0 0,5 2-128 16,0 2 128-16,1-2 0 0,-4-1 0 0,4 2 0 15,4 2 0-15,-1 1 0 0,-5-2 0 0,6 1 0 16,5 1 0-16,-4 2 0 0,-2-1 0 0,5 0 0 16,4 1 0-16,-2-1 0 0,-4 1 0 0,2 3 0 15,6 6 176-15,-2-6-176 0,-4 0 0 0,3 4 0 16,2 1 0-16,-1 3 0 0,-5 0 0 0,8-3 0 16,2 3 0-16,2 2-144 0,1 1 144 0,2 0 0 15,-1 2 0-15,5 1 0 0,4-2 0 0,-1 1 0 16,-4 5 0-16,6-3 0 0,4 0 0 0,1 5-160 15,3 3 16-15,-1-2 0 0,0-5 144 0,4 4-208 16,3 0 80-16,5 1 128 0,3 5-192 0,0 0 192 16,-3-2-160-16,6 2 160 0,5-2-144 0,34-14 144 0,-6 6-128 0,3 0 128 15,-2 6-160-15,1 2 160 16,1-1-192-16,0-1 192 0,2 1-320 0,-31 27 64 16,15-16 0-16,12-3 0 0,10-1 32 0,7-4 16 15,8 3 0-15,7-1 0 0,4-1 16 0,8 1 16 0,5-1 0 0,5-3 0 16,4-4-32-16,8-2-16 0,6 3 0 0,5-2 0 15,5-5-16-15,0 0 0 0,5 1 0 16,4-6 0-16,4-3 240 0,-20-7 0 0,9 4 0 0,9 3 0 16,7 1 0-16,5 1 0 0,6 2 128 0,2-2-128 15,3-2 0-15,76 16 160 0,-16-5-160 0,-10-4 128 16,-7-6-128-16,0 0 192 0,-2-1-192 0,4 0 192 0,0-2-192 16,2 0 160-16,3-4-160 0,3 3 160 15,3 3-160-15,2-1 0 0,0-3 0 0,2 2 128 0,5 0-128 16,0 1 0-16,1 0 144 0,3-3-144 0,2-2 128 0,4 0-128 15,1 5 128-15,4-3-128 0,-1-5 192 0,4 2-48 16,8-5 0-16,1 1 0 0,0 1 16 0,2-3 0 16,-3-3 0-16,7 1 0 0,6-1-32 0,-5 0 0 15,-4 0 0-15,3 0 0 0,4-2-128 0,4 0 0 16,3 2 144-16,-5 0-144 0,-4 0 0 0,5-1 144 16,6-4-144-16,1 3 0 0,1-1 144 0,-3 0-144 0,-1 3 0 0,2-5 144 15,0-4-144-15,2 4 0 0,4 0 0 0,-3 0 0 16,0-1 0-16,-3 1 0 0,-1-5 128 0,1 3-128 15,4-3 0-15,0 4 160 16,-1-3-160-16,-4 2 160 0,-6 2-160 0,3-3 0 0,0 0 0 0,2-2 0 16,-2 3 0-16,-5 1 0 0,-6 0 0 0,1 1 0 15,1-6 0-15,-2 6 0 0,-3-1 0 0,-2-2 0 16,-4 2 0-16,0-2 0 16,-2 3 0-16,-3 1 0 0,-4 1 0 0,-3-4 0 0,0 1 0 0,-5 2 0 15,-2-2 0-15,-2-1 0 0,0 1 128 0,-2-3-128 16,-3 2 0-16,-3-5 0 0,-4 3 0 0,-2-2 0 15,-6 1 0-15,3 1 0 0,3-1 128 0,-6-2-128 16,-8-2 0-16,2 3 0 0,1-5 0 0,-3 4 128 16,-5-4-128-16,-1 2 0 0,1 2 0 0,-2-2 128 0,0-3-128 15,-6-1 0-15,-4 2 144 0,-1-2-144 0,-2 0 0 0,1-1 128 16,2-4-128-16,-8 2 0 0,-3-1 128 16,-2 3-128-16,-1 0 160 0,1-1-160 0,-1-1 176 0,-3-2-176 15,-4-1 192-15,-2 3-192 0,-4-3 192 0,-2-1-192 16,-2 1 192-16,2-2-192 0,-2 1 128 0,-2-3-128 15,-6 3 0-15,-2-5 0 0,-2-2 192 0,-3 1-32 16,-1-1 0-16,-4 1 0 0,-4-1 32 0,-1 4 0 16,-2-3 0-16,1 2 0 0,-4-1 0 0,-3-3 0 15,-2-2 0-15,-3 1 0 0,-5-2-32 0,-4 0 0 16,-3-3 0-16,-7 0 0 0,-5 2 64 0,-8-6 16 16,-2-2 0-16,-5 2 0 0,-6 3 0 0,-5 0 0 0,-6-2 0 15,-2 3 0-15,-7 2-16 0,-6 0 0 16,-2 0 0-16,-6 4 0 0,-9 1-224 0,-10 4 0 15,-12-3 128-15,-6 5-128 0,-3 1 0 0,-8 5 0 16,-8 3 0-16,-7 0-160 16,-5 1-816-16,-9 6-176 0,-9 3-16 0,-3 5-10880 15,-3 1-2176-15</inkml:trace>
  <inkml:trace contextRef="#ctx0" brushRef="#br0" timeOffset="158872.18">5013 10135 17503 0,'-6'4'1552'0,"1"0"-1232"0,1 1-320 0,-2 2 0 16,6-7 352-16,-2 9 16 0,0 4 0 0,2-4 0 15,0-9-112-15,2 11 0 0,-2-11-16 0,3 14 0 16,2-4 176-16,-5-10 32 0,6 12 16 0,6-3 0 16,-5 1 112-16,5 1 32 0,1-1 0 0,2 2 0 0,4-7-80 0,4 4-16 15,-2-3 0-15,6 2 0 0,1 2-144 0,1-1-48 16,6 0 0-16,-1-3 0 0,0 2-112 0,3-2-16 15,1 3-16-15,4-3 0 0,4 1 16 0,4 3 16 16,2-2 0-16,5 3 0 0,1-2 32 0,5 0 0 16,-5-4 0-16,2 1 0 0,0 1-48 0,3-1-16 15,5 3 0-15,3-5 0 0,2-2-32 0,1 1 0 16,-3 3 0-16,3-2 0 0,-3-3-16 0,6 2-128 16,3 4 192-16,-2-2-64 0,0-3 0 0,-2-1 0 15,0-1 0-15,1 1 0 0,3 6 0 0,2 0 0 16,2-4 0-16,-1-3 0 0,-4 0 48 0,1 2 0 15,4 3 0-15,-2-2 0 0,2-4 112 0,-2-3 32 16,-4-1 0-16,3 3 0 0,0 2-176 0,4-2-16 0,3-6-128 0,-3 3 192 16,-5 3-48-16,-1-2-16 0,3-1 0 0,1 1 0 15,0 0-128-15,-1-1 192 0,-3-3-192 0,-1 3 192 16,-3-1-192-16,2-2 192 0,2 5-192 0,0-1 192 16,-2-3-64-16,0 1 0 0,-6 0 0 0,1-2 0 15,2 3 0-15,2 1 0 0,4-3 0 0,-2 0 0 16,-4 2-128-16,-1 1 160 0,2 0-160 0,-1 2 160 15,2-1-16-15,-1 0 0 0,-2-4 0 0,-2 3 0 16,-4 1-144-16,-1 0 0 0,-1-3-160 0,1 3 160 16,3 2 0-16,-2 0 0 0,1-1 0 0,-3 1 0 15,-3 0 0-15,-2 1 0 0,-2 0 0 0,3 0 0 16,-1-1 0-16,1 2 0 0,0 0 0 0,-3 0 0 16,-3-1 0-16,-2 0 0 0,1 0 0 0,0 3 0 15,1-1 0-15,4 2 0 0,-1 3 0 0,2-6 0 0,-1-1 0 0,1 1 0 16,-1 3 0-16,-2 1 0 0,-2-2 160 0,3 0-160 15,4 0 128-15,2 1-128 0,-1-2 128 0,1 1-128 16,-2-6 128-16,1 6-128 0,-1 1 192 0,3-1-64 16,1 1 0-16,4 0 0 0,1 1-128 0,-3-1 0 15,-1-3 0-15,-4 3 0 0,5-4 0 0,-1 3 0 16,3 3 0-16,-3-3 0 0,2-3 0 0,-3-2 128 16,-4 0-128-16,0 0 0 0,1 2 0 0,0 3 128 15,1 0-128-15,3-2 0 0,2-2 0 0,-2 1 128 16,-4 1-128-16,0-1 0 0,1-3 160 0,-1 1-160 15,2-2 192-15,0 3-192 0,0-2 144 0,-2 1-144 16,-2-1 0-16,0 2 144 0,-2-2-144 0,2 1 128 0,-3-3-128 16,3 3 128-16,0 1-128 0,2 0 0 0,-2-2 0 0,-2 2 0 15,-2-2 0-15,1 2 0 0,-4 1 128 0,2-1-128 16,1-3 0-16,1 1 0 0,1 1 0 0,-4-1 0 16,-2 2 0-16,2-1 0 0,-3-1 0 0,2-1 0 15,-6 2 0-15,5 0 0 0,2 2 0 0,0 0 0 16,-1-2 0-16,-3 1 0 0,-4 1 0 0,-1 0 0 15,-2 0 0-15,0-2 128 0,-4-1-128 0,-2 3 0 16,2 2 0-16,2 1 0 0,-2 0 0 0,1 1 0 16,-1 1 0-16,-1-1 0 0,0 0 0 0,-3 0 0 15,0 1 0-15,-2 1 0 0,-2 1 0 0,-2 3 0 16,1-4 128-16,-5 4-128 0,2-2 0 0,0 2 128 16,0-2-128-16,-1 2 0 0,0-5 0 0,-2 1 0 15,0 3 0-15,-4-2 0 0,-1 1 0 0,3-2 0 16,-3-5 0-16,1 3 0 0,-1 2 0 0,0-2 0 0,-1-2 0 0,1 1 0 15,-1-3 0-15,0 1 0 0,0-1 0 16,0 1 0-16,0 1 0 0,0-1 128 0,0 1-128 0,0-2 0 16,-1-3 0-16,-2 0 0 0,0-1 0 0,-1 2 0 15,1-3 0-15,0-3 0 0,-4 0 0 0,4-3 128 16,-2 1-128-16,2-4 0 0,2-1 128 0,0-2-128 16,0 3 0-16,1-1 128 0,-2-3-128 0,1-1 0 15,0 0 0-15,1-3 0 0,1-1 0 0,-1-6 128 16,1-1-128-16,-4-1 0 0,-1-2 128 0,-1-4-128 15,-2-5 0-15,-2-1 128 0,-1 4-128 0,-2-8 0 0,0-4 0 16,0-1 128-16,-2-2-128 0,1-3 0 0,-3-3 0 16,1-2 0-16,0 0 0 0,1-4 128 0,1 2-128 15,2-1 0-15,0 6 0 0,-1-7 0 0,-2-1 128 0,0 3-128 16,2-4 0-16,0 3 0 0,0 1 0 0,-1 1 0 16,3 5 0-16,-3 1 0 0,1-4 0 0,-1 3 128 15,1 2-128-15,-1 2 128 0,1 2-128 0,1 1 128 16,-2 1-128-16,0 5 0 0,-1-2 0 0,0 1 128 15,0 0-128-15,0 5 0 0,-1-1 0 0,0 4 0 16,-3 1 0-16,3 4 0 0,-2 3 0 0,-2-1 0 16,0 6 0-16,-1-2 0 0,-2 4 0 0,0 2 0 15,-3 0 0-15,0 6 0 0,-2 1 0 0,0-1 0 16,-3 3 0-16,1 4 0 0,0-3-128 0,0 5 128 16,-5 3 0-16,-2 1-144 0,-1-2 144 0,-1 3 0 15,-1 1-160-15,-3 1 160 0,-2 3-128 0,-2 0 128 16,-4-2 0-16,-3 3-128 0,-2 2 128 0,-2-2 0 15,-2 1 0-15,-1 2 0 0,-1-3 0 0,-1 4-128 0,-3 0 128 16,-1 3 0-16,-1-1 0 0,-6 1 0 0,-2 0 0 16,-3-2 0-16,-5 3 0 0,1-7 0 0,0 0 0 0,-2 1 128 15,-1 0 0-15,-4 3 0 0,-5-2-128 0,-2 1-160 16,-2-6 160-16,0 2-208 0,0 1 208 0,-2-1 0 16,-5 0 0-16,-2 1 0 0,-4-2 0 0,1 0 0 15,-1 1 0-15,-3 3 0 0,-5-4 0 0,-1-3 0 16,1-2 0-16,-6 3 0 0,0 5 0 0,-4-2 0 15,-4-7 0-15,2 2 0 0,0 4 0 0,-4-1 0 16,-6-1 0-16,3 1 0 0,2-2 0 0,-4 2 0 16,-6-1 0-16,3-2 0 0,5 0 0 0,-1 4 0 15,-4 1 0-15,1-2 0 0,2-6 0 0,-1 3 0 0,-5 3 0 16,1-1 0-16,-1 2 0 0,-3 0 0 0,0 1 0 16,0-1 0-16,4-3 0 0,-4 3 0 0,-2 0 0 0,1-3 0 15,0-1 0-15,2 0 0 0,-2 1 0 0,1-1 0 16,2-1 0-16,1 0 0 0,-2 1 0 0,2 0 0 15,0-3 0-15,1 2 0 16,2 1 0-16,-1-3 0 0,-1-1 0 0,3 4 0 0,1 4 0 0,-3-1 0 16,-2-7 0-16,3 3 0 0,3 3 0 0,-2 1 0 15,-5-3 0-15,4 1 0 0,4 2 0 0,-4-2 0 16,1-2 0-16,-1 1 0 0,7-2 0 0,0 4 0 16,-5-1 0-16,4 1 0 0,4-2 0 0,-1 0 0 15,1 0 0-15,1 0 0 0,1-1 0 0,1 0 0 16,3 0 0-16,-1-2 0 0,-4-1 0 0,5 2 0 15,5-3 0-15,2 2 0 0,1 2 0 0,1-3 0 16,1-4 128-16,4 3-128 0,4 4 0 0,-1-3 0 0,1-5 0 16,1 3 0-16,1-4 0 0,7 2 0 0,4-1 128 15,2 3-128-15,1 2 0 0,0-4 0 0,0 0 0 0,4-6 0 16,4-2 0-16,4 6 0 0,2 1 0 0,6 0 0 16,3-3 0-16,-3-2 0 0,1 0 128 0,3 1-128 15,1-1 0-15,3-1 0 0,3 1 0 0,4 0 0 16,2 1 0-16,2-1 0 0,1 0 0 0,4 1 0 15,4 2 0-15,2-2 0 0,5 2 0 0,0 1 0 16,2-3 0-16,2 3 0 0,1-2 0 0,1 1 0 16,-1 3 0-16,2 3 0 0,0 0 0 0,2 2 0 0,-1 1 0 15,2 1 0-15,9 1 0 0,-9 0 0 0,1 0-160 16,1 1 160-16,7-1 0 0,-8 11 0 0,2 1-144 0,0 3 144 16,3 0 0-16,0 4-160 0,2 3 160 15,0 3-128-15,-2 0 128 0,1 6 0 0,-1 4 0 0,3 3-128 16,0 1 128-16,0 6 0 0,-1-2 0 0,-2 8 0 15,-1 5 0-15,1 0 0 0,-1 3 0 0,0 4-128 16,-2 3 128-16,0 0 0 0,0 4 0 0,-2 2 0 16,-3 3 0-16,1 0 0 0,1-2 0 0,0 2 0 15,0 1 0-15,0 3 0 0,2-3 0 0,-1-2 0 16,2-3 0-16,1-1 0 0,2-4 0 0,-2-3 0 16,1 4 0-16,-1-6 0 0,3 1 0 0,0-5 128 15,-2-4-128-15,3-1 144 0,0-4-144 0,0-4 160 16,-1-2-32-16,1-4 0 0,0-5 0 0,1 0 0 0,0 0 48 15,0-4 0-15,-1-4 0 0,1-6 0 16,1-3 0-16,-1-2 0 0,0-2 0 0,1-2 0 0,-1-10 64 16,0 0 16-16,0 0 0 0,4 11 0 0,-4-11-48 0,0 0 0 15,0 0 0-15,0 0 0 0,11-5-208 0,2-1 128 16,-3-4-128-16,2 1 0 16,-1-3-1584-16,3 2-400 0,3-4-96 15</inkml:trace>
  <inkml:trace contextRef="#ctx0" brushRef="#br0" timeOffset="162462.07">32634 21177 24879 0,'5'-12'1088'0,"-5"12"256"15,7-9-1088-15,0 0-256 0,0 3 0 0,-7 6 0 0,10-5 1184 0,-1 1 176 0,-9 4 48 0,0 0 0 16,0 0-864-16,0 0-160 0,0 0-48 0,0 0 0 15,0 0-336-15,0 0 144 0,0 0-144 0,-11 7 0 16,-6-1 0-16,0 3 0 0,-4-3 0 0,-3 4 0 16,-5-2 0-16,-2 2 0 0,-3-2 0 0,-3 2 0 15,-4-2 0-15,0 2 0 0,-4-4 0 0,2 3 0 0,-2-3 304 16,-2-2-48-16,3 0-16 0,-2 0 0 0,-1-4 176 0,-1 0 32 16,-2 0 16-16,-2-3 0 0,-4 2-160 0,-2-2-48 15,-1 1 0-15,-2-1 0 0,0 1-112 0,0-2-16 16,0-1-128-16,-5 0 192 0,0-2-192 0,0-1 0 15,1 0 128-15,3-5-128 0,2-1 0 0,0-1 128 16,0-3-128-16,27 9 0 0,-6-6 128 0,-4 0-128 16,-4-3 0-16,-3 0 0 0,2 0 128 0,-3 1-128 15,-1-2 0-15,-43-17 0 0,15 3 0 0,8 4 128 16,8-2-128-16,0 2 0 0,3 0 0 0,4-3 0 16,2 1 0-16,0 2 0 0,1-3 128 0,0-1-128 15,2-2 0-15,3-1 0 0,-3 1 128 0,2 2-128 16,2 1 0-16,2 3 0 0,3-1 192 0,2 1-64 0,0 0-128 0,2-7 192 15,0-6-192-15,0 0 144 0,1-1-144 0,0-5 128 16,-1-2-128-16,-1 3 160 0,1 1-160 0,17 24 160 16,-2-4-32-16,-1 1-128 0,-3-6 192 0,-1-1-64 15,-3-1 0-15,-3-2-128 0,0-5 192 0,-33-31-64 16,13 10-128-16,6 9 0 0,7 5 0 0,5 3 0 16,6 3 0-16,-1-1 0 0,3 3 0 0,3-1 0 15,3 1 0-15,3-2 0 0,1-2 0 0,2 2 0 16,2-5 0-16,5 2 0 0,0-6 128 0,1 6-128 15,0 2 0-15,3-1 0 0,2-3 0 0,1 4 0 16,2 3 0-16,4-5 0 0,2 1 0 0,1 0 0 16,3 1 0-16,2 3 160 0,2-6-160 0,2 3 160 15,2-2-160-15,2 0 192 0,3-1-192 0,2 3 192 16,2 2-192-16,5 2 0 0,2-4 144 0,5 3-144 0,5-1 0 16,4 4 0-16,3-4 0 0,3 0 128 15,-2 0-128-15,4 1 0 0,-2 2 0 0,6 0 0 0,0 0 0 16,6 0 0-16,3 0 0 0,3 1 0 0,-3-5 0 0,1 3 0 15,-2 1 0-15,3 3 0 0,3 1 0 0,3 2-128 16,2-2 128-16,-1 4 0 0,-3 2 0 0,0 2 0 16,1 3 0-16,2 3-128 0,3 1 128 0,-1 0 0 15,1-1 0-15,-2 3 0 0,-2 2 0 0,3 6 0 16,0 3 0-16,1 0 0 0,0 2 0 0,-4 3 0 16,-4 0 0-16,1 4 0 0,1 5 0 0,1 0 0 15,2 6 0-15,-2-1 0 0,-2 0 0 0,-2 2 0 16,0 3 0-16,-4 2-128 0,1 2 128 0,0 5 0 15,2 0 0-15,-4 4 0 0,-2 1 0 0,-29-13-128 0,6 11 128 16,4 0 0-16,3 3-144 16,0 1 144-16,2 3-160 0,1 0 160 0,0 2-176 0,43 39 176 0,-16-3-192 0,-36-38 192 15,5 1-192-15,2 5 192 0,-4 1-192 0,0-3 192 16,-3 2-144-16,-3-3 144 0,-3 6 0 0,-2 11-144 16,-34-58 144-16,0 0 0 0</inkml:trace>
  <inkml:trace contextRef="#ctx0" brushRef="#br0" timeOffset="164935.54">17805 20771 3679 0,'0'0'160'0,"-12"5"32"0,1-3-192 0,1-1 0 16,1 0 0-16,-3 2 0 0,2-1 2816 0,0 1 512 0,1-1 96 0,9-2 32 15,-10 5-2080-15,2-2-416 0,8-3-64 0,-9 4-32 16,9-4-16-16,0 0 0 0,0 0 0 0,0 0 0 16,0 0 288-16,0 0 48 0,0 0 16 0,0 0 0 15,0 0-240-15,10-4-64 0,4-1 0 0,7-2 0 16,4 4-416-16,4 0-96 0,3-2 0 0,3-1-16 15,0-1 48-15,3 2 16 0,0-2 0 0,6 2 0 16,1-4-32-16,4 4 0 0,3 1 0 0,5 0 0 16,7 1-176-16,3-2-32 0,3 0-16 0,0 3 0 15,0-2-48-15,5-1-128 0,3 0 192 0,4 2-64 16,2-1-128-16,-2-2 160 0,-2 0-160 0,3 3 160 16,4 1-160-16,0-5 0 0,5 1 0 0,-1 2 128 15,-6-5-128-15,7 3 128 0,-3 1-128 0,1-4 128 0,3 4-128 16,-2 0 192-16,0-2-192 0,0 2 192 0,3 1-192 0,2-1 192 15,-4 1-192-15,1 1 192 0,1-1-64 0,0 1 0 16,6-2 0-16,-5 3 0 0,3-1 0 0,-2 1-128 16,-2 0 192-16,4 0-64 0,3-1-128 0,-2 1 128 15,-4 0-128-15,2 1 128 0,1 1-128 0,1-1 0 16,0 0 144-16,-4 3-144 0,1-1 0 0,1 4 0 16,4-2 0-16,-3 0 0 0,-4 2 0 0,-1 1 0 15,2-1 0-15,-2 1 128 16,1 3-128-16,0-2 0 0,-1-1 0 0,3 3 0 15,1-3 0-15,0 3 128 0,0-4-128 0,0 2 0 0,-9-1 0 0,7-1 0 16,2 1 0-16,-3 2 128 0,-5-4-128 0,2 1 128 16,-4 3-128-16,3-2 128 0,1 4 48 0,0-4 16 0,-2 0 0 15,0 2 0-15,-5 0 0 0,4 2 0 0,4-2 0 0,-2 2 0 16,-3-4-192-16,-3 3 192 0,-2-4-192 16,5 2 192-16,2-1-192 0,-3 0 0 0,-2 2 0 15,-3-2 128-15,-3-3-128 0,-1 2 0 0,1 4 0 0,2-4 0 16,3 1 0-16,-7 1 0 0,-4-3 144 0,0-2-144 15,-3 2 0-15,3 2 0 0,-1 1 0 0,-1-1 0 16,-4-1 0-16,-3 0 0 0,-3-1 0 0,0 4 0 16,-5-2 0-16,0 0 0 0,0 4 0 0,0-2 128 15,-1 1-128-15,-1-3 0 0,-4 2 0 0,-2-2 0 16,-5-1 0-16,-3 4 0 0,0-2 0 0,-4 2 0 16,-2-3 0-16,-1 2 0 0,-7 2 0 0,0-3-128 15,-5 2 128-15,-7-6 0 0,-2 1 0 0,1 1 0 16,-2 0 0-16,0-1 0 0,-1 1 0 0,-3 1 0 0,2-1 0 15,2 1 0-15,-10-6 0 0,0 0 0 0,0 0 0 0,0 0 0 16,0 0 0-16,-4 13 0 0,-4-6 0 0,0-1 0 16,-3-4 0-16,-1 0 0 0,-5-2 0 0,-2-2 0 15,-2-1 0-15,-5-2 0 0,-2 1 0 0,-4 0 128 16,-2-4-128-16,-3 1 0 0,-1 0 0 0,15 2 0 16,-5 0 0-16,-5 1 0 0,-5-3 0 0,-5-1 0 15,-4 0 0-15,-5 0 0 0,-4 0 0 0,-52-6 0 16,12 2 0-16,6 4 0 0,1-5 0 0,-1 4 0 15,-4-1 0-15,0 5 0 0,0-2 0 0,-3 1 0 16,-3-4 0-16,-2 3 0 0,-2 5 0 0,-2-3 0 16,-2-3 0-16,-4 3 0 0,-3-1 0 0,0-1-128 0,2 2 128 15,-4 2 0-15,-2-6 0 0,0 4 0 16,1 1 0-16,-1-3-128 0,-2 0 128 0,2 3 0 0,0 1 0 16,-1-3 0-16,-5 0 0 0,2 1 0 0,2 1 0 0,-1 1-128 15,-1-2 128-15,-5 3 0 0,6 0 0 0,0 1 0 16,0-3 0-16,0 2 0 0,0 0 0 0,2 1 0 15,0 0 0-15,-1 0 0 0,-3-1 0 0,3 2 0 16,3 2 0-16,0-1 0 0,-1-1 0 0,2 1 0 16,4 3 0-16,1 0 0 0,4-4 0 0,0 2 0 15,-1 1 0-15,2 1 0 0,3-2 0 0,1 1 0 16,0 1 0-16,3-1 0 0,2 0 0 0,0 1 0 16,0 0 0-16,0 1 0 0,0 0 0 0,0 0 0 15,6 1 0-15,-1-1 0 0,1-2 0 0,2 1 0 16,0 2 0-16,1 0-160 0,2-1 160 0,2-1 0 15,3 0-208-15,0 0 64 0,1-2 16 0,5 4 0 0,3 0 128 16,2-2 0-16,-1-3-144 0,0 1 144 0,2 0-208 16,4 0 16-16,2 1 16 0,4 2 0 0,3-1 176 0,4 1 0 15,0-3 0-15,2 2 0 0,5-3 0 0,3 2 0 16,1-2 0-16,3 1 0 0,1-1 0 0,3 1 0 16,4 1 0-16,1-1 0 0,4 2 0 0,3-1 0 15,3-2 0-15,3 0 0 0,4-1 0 0,3 2 0 16,1-2 0-16,9 0-128 0,0 0 128 0,0 0 0 15,0 0 0-15,0 0 0 0,0 0 0 0,0 0 0 16,0 0-128-16,17 1 128 0,2-1 0 0,5-1-128 16,4-1 128-16,6 1 0 0,4-1 0 0,7 0 0 0,2-2 0 15,6 2 0-15,6-1 0 0,3 0 0 16,4-4 0-16,8 0 0 0,6 0 0 0,6 1 0 0,5 2 0 16,3-1 0-16,5-6 0 0,4 4 0 0,4 2 0 0,4-3 128 15,4 2-128-15,6-3 0 0,3 3 0 0,5 1 128 16,0-5-128-16,9 4 0 0,1-1 0 0,5 1 128 15,2-2 0-15,4 0 16 0,4 4 0 16,1 2 0-16,1 1-16 0,2-1-128 0,0 1 192 0,4 1-64 16,6 1 64-16,1 1 0 0,0-1 0 0,2 1 0 15,0 5 0-15,5 0 0 0,-2-4 0 0,5 1 0 16,1-3 64-16,2 2 0 0,0 0 16 0,6 0 0 16,3-1 96-16,-3 0 16 0,-3-2 0 0,-1 0 0 15,-4-2-208-15,1 2-48 0,-1 2 0 0,-2-1 0 16,-6-2 16-16,-7 1 0 0,-6 0 0 0,-4 0 0 15,-4 0-144-15,-7 0 160 0,-7 0-160 0,-5 0 160 16,-5 0-160-16,-10 0 0 0,-9-2 0 0,-9 0 0 0,-6-1 0 16,-6 1 0-16,-11 2-144 0,-7 0 144 15,-10 0-1152-15,-7 2-128 0,-7 1-32 0</inkml:trace>
  <inkml:trace contextRef="#ctx0" brushRef="#br0" timeOffset="167183.03">2471 15082 11967 0,'-43'-8'528'0,"12"3"112"0,2 3-512 0,0-1-128 0,2 1 0 0,2 0 0 16,1 2 1856-16,-1-2 352 0,5-1 64 0,2-2 16 15,2 3-1344-15,3-3-272 0,2-1-48 0,2-1-16 16,9 7-320-16,-9-9-64 0,5-4-16 0,1 3 0 16,3 10-208-16,3-10 128 0,3-3-128 0,3 4 0 15,1-1 0-15,3 1 0 0,0-2 0 0,7 1 0 16,2 1 128-16,5-2-128 0,3 4 176 0,4 3-176 15,3-2 320-15,5 2-64 0,5 0 0 0,4 2 0 16,2 0 64-16,1 1 16 0,-3 0 0 0,2 1 0 0,2 0 96 16,3 0 16-16,4 1 0 0,7-1 0 0,4 0 0 15,-1 0 0-15,0-1 0 0,1-2 0 16,2 2-48-16,6-2 0 0,7 1 0 0,0-1 0 0,-3 1-32 0,1-1-16 16,3-1 0-16,7 3 0 0,5-1-48 0,0 0-16 15,-3 2 0-15,2-1 0 0,5-2-96 0,4 3 0 16,-1 0-16-16,3-1 0 0,0-3-176 0,5-1 160 15,4 2-160-15,0 0 160 0,-3 2-160 0,5-2 0 16,4 3 144-16,0-1-144 0,-4-2 144 0,2 3-144 16,5 3 192-16,-5-1-192 0,-6 0 256 0,3-1-48 15,4 3-16-15,-3 0 0 0,-4 1 144 0,0-2 32 16,-1-1 0-16,1 2 0 0,1-1-32 0,-4 4 0 16,-2-5 0-16,2 3 0 0,-1 3 16 0,-3-3 0 0,-5 3 0 15,5-1 0-15,0 0-112 0,-3 0-32 16,-5-2 0-16,0 0 0 0,0 4-32 0,0-1-16 0,-2-3 0 15,0 1 0-15,-7-2-160 0,1 0 128 0,0-1-128 0,-2-2 128 16,-4 1-128-16,0 1 0 0,-6-3 144 0,-1 0-144 16,1 0 0-16,0 0 128 0,-3-3-128 0,-4 2 0 15,-2 0 128-15,-4-2-128 0,-4 0 128 0,0 0-128 16,2 0 128-16,0-2-128 0,-2-2 128 0,-4 0-128 16,-2-2 0-16,-3 2 128 0,-2-5-128 0,-1 4 0 15,1-4 0-15,0 2 144 0,-1 0-144 0,-1-4 0 16,-3 0 144-16,-3 2-144 0,-5 1 0 0,-2-3 144 15,-3 5-144-15,-2-4 0 0,-2 3 144 0,-1 3-144 16,-1-4 0-16,-1 4 128 0,-3 3-128 0,-1-1 0 16,1 0 0-16,0 1 0 0,0 1 0 0,-5 1 0 15,1 1-1040-15,-2 1-288 0,-1 0-48 16</inkml:trace>
  <inkml:trace contextRef="#ctx0" brushRef="#br0" timeOffset="-208210.45">18144 21013 30239 0,'0'0'1344'0,"0"-10"256"0,1 2-1280 0,4 2-320 0,4-1 0 0,5 5 0 16,2 2 0-16,5 1 0 0,3 0-160 0,7 0 160 0,6 1-160 0,3-1 160 16,4-1-128-16,5-3 128 0,6-2 0 0,7 3 0 15,7-2 0-15,2-1 0 0,5 1 0 0,3 0 0 16,1-2 128-16,3 0-128 0,4 2 0 0,5 3 0 16,1 1 0-16,1-2 128 0,-3-2-128 0,6 3 0 15,3 2 128-15,2 2-128 0,1-2 160 0,2-1-32 16,5-1-128-16,3 1 192 0,4 3 0 0,1-3 0 15,2-6 0-15,-1 5 0 0,6 4 64 0,0-3 16 16,3-5 0-16,2 3 0 0,4 2-16 0,1-1-16 16,-1-1 0-16,5 0 0 0,2 4-16 0,0-2 0 15,-1-3 0-15,2 2 0 0,2 1-32 0,1 0 0 0,0 0 0 16,0 0 0-16,0 0 32 0,1 4 0 0,1-1 0 0,2 2 0 16,-4-1-32-16,1 3-16 0,2 5 0 0,-6-3 0 15,-6 0-48-15,4 3 0 0,3-1 0 0,-4 2 0 16,-8-3-128-16,2 1 0 0,5 3 0 15,-7-5 0-15,-9 0 128 0,-55-5-128 0,13 2 128 0,5 2-128 16,3-3 0-16,3 3 0 0,5-2 0 0,0-1 0 16,0 3 128-16,79 1-128 0,-34-1 0 0,-20-2 128 15,-13-1-128-15,-13-2 192 0,-8 3-192 0,-11-4 192 16,-9-1-32-16,-6-1 0 0,-2 0 0 0,-6 0 0 16,-6 0 32-16,-4 0 16 0,-6 0 0 0,-6 0 0 15,-7 0-32-15,-5 0-16 0,-5 0 0 0,-14 0 0 16,0 0 32-16,0 0 0 0,0 0 0 0,0 0 0 15,0 0-192-15,-13 0 0 0,-2-2 0 0,-4-1 0 16,-3-1-1088-16,-2 2-256 0,-5 1-64 0</inkml:trace>
  <inkml:trace contextRef="#ctx0" brushRef="#br0" timeOffset="-206642.2">21622 6563 18543 0,'0'0'816'0,"0"0"176"0,0 0-800 0,0 0-192 0,0 0 0 0,0 0 0 15,11 1 320-15,2 2 0 0,-2-2 16 0,1 3 0 0,-1 0 16 0,1 2 0 16,0-1 0-16,1 4 0 0,-1 3-160 0,-5-3-16 16,1-1-16-16,1 6 0 0,-2 0-160 0,2 3 128 15,1-3-128-15,-1 2 128 0,-1 2-128 0,6 18 0 16,-3-2 0-16,1-2 128 0,-2-2-128 0,0 0 0 15,-1 1 0-15,0 3 0 0,0-3 0 0,1 2 0 16,0 0 0-16,3 7 0 0,3 0 0 0,2 4 0 16,1-2 0-16,2-2 0 0,0 2 0 0,2 1 0 15,1-3 0-15,3 3 0 0,-2 4 128 0,1 3-128 16,-1-3 128-16,2 2-128 0,0 1 160 0,1-2-160 16,0 0 192-16,2 2-192 0,2 0 176 0,3-1-176 15,5-1 160-15,2-2-160 0,1-5 128 0,3 3-128 0,1-2 0 16,-1 0 0-16,-3 0 160 0,4-2-160 0,2 0 160 0,7 1-160 15,4 0 128-15,5-2-128 0,5-2 0 0,1-1 144 16,-4-3-144-16,5-4 0 0,1-1 0 0,9 2 128 16,5-2-128-16,1 1 192 0,0-4-192 0,1 1 192 15,1-3-192-15,9 0 0 0,8-1 0 0,-2-3 0 16,-2-1 0-16,8 1 0 0,7 0 0 0,0 0 0 16,-1-3 0-16,8 2 0 0,7 2 0 0,-1-4 0 15,-3-9 256-15,8 5 32 0,9-2 0 0,-2 0 0 16,-5-1 48-16,8 2 16 0,8 3 0 0,-1-3 0 15,-3-3-64-15,4-2-16 0,4-4 0 0,5 3 0 16,2 0-64-16,2-4-16 0,-1-2 0 0,3-3 0 16,3-4-64-16,2 1-128 0,2-2 176 0,-6 2-176 15,0-6 144-15,2 1-144 0,2-2 0 0,0 1 144 0,-1 2-144 16,-3-3 0-16,-3-7-192 0,2 0 192 16,3 0-1888-16,-5 0-256 0,-5 2-48 15,-1 0-16-15</inkml:trace>
</inkml:ink>
</file>

<file path=ppt/ink/ink14.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9:14:24.649"/>
    </inkml:context>
    <inkml:brush xml:id="br0">
      <inkml:brushProperty name="width" value="0.05292" units="cm"/>
      <inkml:brushProperty name="height" value="0.05292" units="cm"/>
      <inkml:brushProperty name="color" value="#FFFF00"/>
    </inkml:brush>
  </inkml:definitions>
  <inkml:trace contextRef="#ctx0" brushRef="#br0">2845 2454 24479 0,'-24'-9'1088'0,"11"5"208"0,-1 2-1040 0,2-2-256 0,2 2 0 0,10 2 0 15,-11-5 496-15,11 5 32 0,0 0 16 0,0 0 0 16,0 0 0-16,0 0 0 0,0 0 0 0,5-7 0 16,4 3-304-16,2 1-64 0,2 1-16 0,5 4 0 15,1 1-160-15,5 0-144 0,4-2 144 0,5 3-208 16,4-3 208-16,6 0 0 0,5-1 192 0,2 0-192 0,2 0 272 0,2 0-48 15,-1-1-16-15,4 0 0 0,4-2 0 0,5 2 0 16,0 0 0-16,5-2 0 0,-1 0 64 0,2 0 16 16,-1 0 0-16,4 2 0 0,2 0 96 0,5-2 0 15,3 0 16-15,0-3 0 0,-1 0 96 0,2 2 16 16,5 0 0-16,0-1 0 0,-1-1-192 0,7-1-16 16,-3-2-16-16,1 6 0 0,6-1-80 0,-1-3-16 15,-2 0 0-15,0 3 0 0,0-1-192 0,2 2 176 16,4 2-176-16,-2 0 160 0,-1-3-160 0,0 4 0 15,3 4 144-15,1-2-144 0,-1-3 144 0,0 2-144 0,-1 4 192 16,4 2-192-16,5 0 0 0,-4 0 0 0,-5-5 0 16,2 1 0-16,1 3 0 0,1 1 0 0,3-5 0 0,-1 1 0 15,0 0 0-15,4 4 0 0,0-5 0 0,-3 0 0 16,-2-1 0-16,2 0 0 0,3 3 0 0,-3-1 0 16,-2-1 0-16,2 2 0 0,-1 0 0 0,0-2 0 15,1 2 0-15,-5 0 0 0,-2 0 0 0,4 0 0 16,2-2 0-16,-3 3 0 0,-1 1 0 0,-2-2 0 15,2-2 0-15,0 1 128 0,2 1-128 0,-2-1 0 16,1-3 224-16,2 4-64 0,5-2-16 0,-4-1 0 16,-4 2-144-16,1-3 0 0,4-1 0 0,-2-1 128 15,-3 1-128-15,-2-1 0 0,-1-2 0 0,2 1 128 16,3 2-128-16,-3 0 0 0,-7-2 0 0,1 1 0 16,2-2 0-16,-3 0 128 0,-2 4-128 0,-4-3 0 15,-3 0 0-15,1 0 0 0,3 2 0 0,-2-3 0 16,-1-2 0-16,-3 1 128 0,-2-1-128 0,0 0 0 15,1 4 176-15,-1-1-48 0,-3-1-128 0,-2-1 192 0,-6-4-32 0,-3 4-16 16,-4 4 0-16,0 1 0 0,-1-1 16 16,-2 1 0-16,-2 1 0 0,-5-1 0 0,-4-1-32 0,-3-1 0 15,-5-2 0-15,-1 3 0 0,-3 1-128 0,-3-1 160 16,-3-2-160-16,0 3 160 0,-1 3-160 0,-3-2 0 16,-5-1 144-16,-2 0-144 0,-4 0 128 0,-1-1-128 15,-4 0 128-15,-3-2-128 0,-2-1 128 0,-3-1-128 16,-6 5 160-16,0 0-160 0,0 0 192 0,0 0-64 15,-3-11-128-15,-3 4 192 0,0 0-192 0,-4 3-256 16,-4-1 48-16,-3-1 16 16,-4 0-2624-16,-6 4-512 0</inkml:trace>
  <inkml:trace contextRef="#ctx0" brushRef="#br0" timeOffset="2334.92">13539 6374 32127 0,'-16'-37'1424'0,"11"20"304"0,2 5-1392 0,-2 2-336 0,-1-3 0 0,0 1 0 16,-4 1 496-16,0-3 16 0,-4 1 16 0,-3-2 0 16,-3 0-288-16,-6-3-64 0,-4 0-16 0,-4 0 0 15,-4 1-160-15,-10-4 192 0,-9 6-192 0,-9-2 192 16,-8 2-336-16,-3 0-64 0,-4 4-16 0,-7 3 0 15,-6-2 0-15,-7 2 0 0,-5-2 0 0,-4 2 0 16,-2 2 224-16,-8-5 0 0,-6-2 0 0,-1 4-144 16,1 1 144-16,-5 1 0 0,-5-7 0 0,0 5 0 0,2 2 0 15,-3 1 192-15,-9-5-32 0,-1 6-16 0,-1 2 112 0,-3 2 32 16,1-1 0-16,-4 2 0 0,-5 2-48 0,5 3-16 16,4 2 0-16,-3 5 0 0,-9 3-32 0,-1 5-16 15,3 8 0-15,0 0 0 0,0 4-176 0,-3 5 0 16,-2 2 0-16,4 3-176 0,4-1 176 0,1-2 0 15,-3 2 0-15,3 4 0 0,1-1 0 0,6 3 0 16,3-2 0-16,3 3 0 0,5 4 0 0,3 1 0 16,8 1 0-16,6 3 0 0,4 5 0 0,4-3 0 15,5-2-144-15,9 4 144 0,7 1 0 0,7 3 0 16,5-4-144-16,5 1 144 0,6-2 0 0,10-1-160 16,5-2 160-16,11 3-128 0,7-2 128 0,10-1-160 15,7-1 160-15,6-4-160 0,7 0 160 0,6-2-208 0,9-1 80 0,8-2 128 16,7 3 0-16,11-2 0 0,7-4 0 0,9 3 0 15,7-4-176-15,7 0 48 0,4-5 0 0,6-2 0 16,3-3 128-16,13-3 0 0,6 2 0 0,5-1 0 16,2-6 0-16,8 4 0 0,3-6 0 0,4-1 0 15,1-2 0-15,5 0 0 0,5 1 0 0,2-3 128 16,2-6-128-16,4-2 0 0,6 3 0 0,-2-4 0 16,-2 0 0-16,5-4 0 0,4-1 0 0,1-2 0 15,-1-2 0-15,2-2 128 0,3-3-128 0,1 1 0 16,1-2 128-16,-1-3-128 0,-1-3 128 0,2 1-128 15,3-3 160-15,-3 0-32 0,-3 0-128 0,1-4 192 16,1-2-192-16,-1-3 0 0,-3 0 128 0,0-5-128 16,-2 1 0-16,-2-2 0 0,0-1 128 0,-5-2-128 15,-3-3 0-15,2-4 128 0,2-3-128 0,-7 1 0 16,-6-4 128-16,0 3-128 0,0 2 0 0,-1-3 144 16,-3-6-144-16,-3 3 0 0,-1 0 0 0,-1 2 128 0,-3-7-128 0,-6 0 0 15,-5-1 144-15,-2 0-144 0,1 0 0 0,-7-2 144 16,-9-4-144-16,-5-1 0 0,-6-3 256 0,-3-2-48 15,-2-3-16-15,-8-3 0 0,-6-2 224 0,-9-3 32 16,-9 0 16-16,-7-7 0 0,-4-3-48 0,-8 3-16 16,-8-4 0-16,-9 4 0 0,-7 2-112 0,-10 0-32 15,-9 0 0-15,-10 2 0 0,-9 0-64 0,-14 7-32 16,-13 1 0-16,-10 7 0 0,-7 2-160 0,-11 5 0 16,-11 8 0-16,-15 3 128 15,-12 8-592-15,-18 7-128 0,-16 7-32 0,-11 10 0 16,-10 7-2320-16,-10 7-448 0,-76 5-112 0,8 8-16 0</inkml:trace>
  <inkml:trace contextRef="#ctx0" brushRef="#br0" timeOffset="8105.42">20253 8395 19343 0,'-5'-9'1728'0,"5"9"-1392"16,-3-10-336-16,6 3 0 0,-3 7 512 0,4-10 48 15,-1 4 0-15,-3 6 0 0,0 0 144 0,11-6 16 16,-11 6 16-16,8-4 0 0,-8 4-128 0,0 0-32 16,12 7 0-16,-2 0 0 0,-10-7-208 0,13 12-48 15,-2-1-16-15,3 1 0 0,1-4-48 0,3 1-16 16,3-5 0-16,1 2 0 0,4 3 208 0,2-5 64 16,2-2 0-16,2-2 0 0,1 1 64 0,4-1 0 15,4 2 16-15,3-2 0 0,1 0-80 0,4 4 0 16,5-2-16-16,5-2 0 0,7-4-192 0,1-1-48 0,-3-1 0 15,4 2 0-15,3-2 64 0,5-1 16 0,4 1 0 0,3-2 0 16,1 3-16-16,1 1 0 0,3-1 0 0,2 3 0 16,4-2-128-16,1 1-48 0,-7 2 0 0,4 0 0 15,-2 0-16-15,4-1 0 0,4 5 0 0,-4-1 0 16,-8 2 0-16,3 1-128 0,3 3 192 0,3-3-64 16,4 0-128-16,2 3 0 0,-6-6 144 0,4 3-144 15,5 2 0-15,2-3 128 0,-1-3-128 0,1 1 0 16,1 0 0-16,7-2 144 0,3-3-144 0,0 2 0 15,-4-2 144-15,5 2-144 0,6-2 0 0,-5 1 144 16,-1 1-144-16,4 1 128 0,7 3-128 0,-5-5 128 16,-6-2-128-16,5 3 0 0,6 2 0 0,-4 0 128 15,-4-2-128-15,3 1 0 0,4 3 0 0,2-3 128 0,-3-4-128 16,4 1 0-16,4 2 0 0,-4 0 0 0,-5 0 0 16,3-2 0-16,5-1 128 0,-2 0-128 0,-2 1 0 0,3 1 0 15,2 0 0-15,-4-2 0 0,-4-4 0 0,1 4 0 16,4 2 0-16,-6 1 0 0,0-2 0 0,-4 1 128 15,0 0-128-15,-1 1 128 0,0 1-128 0,-3 0 0 16,-5 0 0-16,3 1-176 0,1 1 176 0,-4 0 0 16,-5-1 0-16,-1-1 0 0,1 0 0 0,-5-1 0 15,-4-3 0-15,-3 4 0 0,-4 2 0 0,-2 0 0 16,-1-4 0-16,-2 2 0 0,-6 2 0 0,-4-2 0 16,-5 0 0-16,-5 3 0 0,-5 0 0 0,-2 1 144 15,-1 1-144-15,-6-1 0 0,-6-4 128 0,-3 0-128 16,-7 0 0-16,-4 1 0 0,-7 1 0 0,-3-1 0 0,-3-1 0 15,-5 1 0 1,-3 3-416-16,-3 1-96 0,-9-5 0 0,0 0-11008 0,0 0-2208 0</inkml:trace>
</inkml:ink>
</file>

<file path=ppt/ink/ink15.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9:14:36.292"/>
    </inkml:context>
    <inkml:brush xml:id="br0">
      <inkml:brushProperty name="width" value="0.05292" units="cm"/>
      <inkml:brushProperty name="height" value="0.05292" units="cm"/>
      <inkml:brushProperty name="color" value="#FFFF00"/>
    </inkml:brush>
    <inkml:brush xml:id="br1">
      <inkml:brushProperty name="width" value="0.05292" units="cm"/>
      <inkml:brushProperty name="height" value="0.05292" units="cm"/>
      <inkml:brushProperty name="color" value="#FF0000"/>
    </inkml:brush>
    <inkml:brush xml:id="br2">
      <inkml:brushProperty name="width" value="0.05292" units="cm"/>
      <inkml:brushProperty name="height" value="0.05292" units="cm"/>
      <inkml:brushProperty name="color" value="#00B0F0"/>
    </inkml:brush>
  </inkml:definitions>
  <inkml:trace contextRef="#ctx0" brushRef="#br0">10075 1780 5519 0,'-17'-2'240'0,"6"-1"64"0,-3-1-304 0,-3-2 0 0,0 1 0 0,-1 1 0 16,0-4 1904-16,0 2 320 0,0-4 64 0,2 2 16 16,-1 3-1088-16,3-5-224 0,0 1-32 0,0-2-16 15,2 0-208-15,0 3-32 0,1-4-16 0,1 6 0 16,1-3-112-16,1 3-32 0,1 0 0 0,7 6 0 15,-7-6-144-15,7 6-16 0,-5-5-16 0,5 5 0 16,0 0 32-16,0 0 16 0,0 0 0 0,0 0 0 16,0 0-256-16,0 0-160 0,0 0 192 0,0 0-192 15,0 0 384-15,12 11-16 0,3-3-16 0,4 1 0 16,3-3 304-16,2 2 64 0,2 0 16 0,4-3 0 16,1 4-224-16,2-4-64 0,0 0 0 0,3 2 0 15,1 0-224-15,4 3-48 0,1-4-16 0,2 6 0 16,3-1-160-16,1 3 128 0,3 1-128 0,3-2 128 0,0-3-128 0,2 3 0 15,-1-4 0-15,1 2 128 0,1 2-128 0,1-3 0 16,7 2 0-16,3-4 0 0,2 1 0 0,-1-1 128 16,-1-2-128-16,2-2 128 0,0 1-128 0,3 0 192 15,6 3-192-15,0-4 192 0,-3 1-64 0,3 1 0 16,0-2 0-16,4 2 0 0,2 2 0 0,2-3-128 16,-3 0 192-16,1 0-64 0,-2-1-128 0,5-1 0 15,-1-2 144-15,2 1-144 0,0-2 144 0,0 0-144 16,-1-1 192-16,1 0-192 0,3 0 160 0,-2-3-160 15,3-3 128-15,-3 2-128 0,-2 0 160 0,3-2-160 16,1 2 192-16,-3-2-192 0,-3-3 176 0,-2 5-176 16,-1-5 160-16,0 2-160 0,0 1 144 0,0-1-144 15,-3 2 128-15,-3-3-128 0,-3 1 0 0,-3-2 0 0,-1 2 128 0,0-1-128 16,1 3 0-16,-3-3 0 0,-5 0 0 0,-2-2 0 16,-4 2 0-16,-1 0 0 0,-4 3 144 0,-2 3-144 15,-3 1 128-15,-4 0-128 0,-1 0 128 0,-4 0-128 16,-2 2 128-16,-6 0-128 0,-4 0 128 0,-5 0-128 15,-3 2 128-15,-4 3-128 0,-1-3 128 0,-13-2-128 16,0 0 0-16,0 0 144 0,0 0-144 0,3 9 0 16,-3-9 128-16,-9 13-128 0,-4 1 0 0,-6-4 0 15,-7 2 160-15,-4-1-160 0,-1-2 128 0,-4 1-128 16,-5-5 128-16,-4 5-128 0,-1-3 0 0,-4 2 128 16,-3-1-128-16,-7 4 0 0,-6-2 144 0,-4 1-144 15,-6-2 0-15,-2 3 128 0,1-3-128 0,0 1 0 16,-3 0 0-16,-5-4 144 0,-4 0-144 0,-1 0 0 0,3 0 176 15,-2-2-176-15,-2-1 160 0,-3-1-160 0,-5 1 144 0,0-2-144 16,2 1 128-16,-2-2-128 16,-2-1 0-16,-5 0 128 0,-1 0-128 0,0 1 0 0,2-3 0 0,-4 2 0 15,-5-2 128-15,2-1-128 0,4 2 0 0,-1-2 0 16,-4-1 0-16,2 0 128 0,0-1-128 0,5-3 0 16,2 4 0-16,0-6 0 0,-3 3 0 0,6-4 0 15,5 4 128-15,2-2-128 0,1 1 0 0,1-3 0 16,-2-1 0-16,4 0 0 0,5-1 0 0,3-1 0 15,3 1 0-15,-2-2 0 0,0-2 160 0,5-1-160 16,3 0 192-16,4 2-192 0,5 6 0 0,3-1 0 16,4 0 0-16,4 3 0 0,-3-3 0 0,7 5 0 15,5-2 0-15,6 5 0 0,5 1 0 0,6 3 0 0,4 3 0 16,5-1 0-16,5 5-176 0,3 2 176 0,5 0-192 0,4 5 192 16,5 1-240-16,8 4 64 0,-1 1 16 0,11 6 0 15,3-1 160-15,8 3-208 0,8-4 80 0,6 2 128 16,4-1-208-16,6-1 80 0,0 3 128 0,7-4-208 15,5 0 208-15,7-1 0 0,9-4-160 0,1-2 160 16,0-3 0-16,6 0 0 0,4 0 0 0,6-3 0 16,4 0 0-16,1-2 0 0,0 2 0 0,7-7 0 15,5-1 0-15,1 1 0 0,-1-2 0 0,4-2 0 16,7-3 0-16,-1-1 0 0,-6-4 0 0,7 1 0 16,5-2 0-16,-2 0 0 0,-5-4 160 0,4-3-160 15,1 1 160-15,-3-2-160 0,-5 2 128 0,0-4-128 16,1 1 0-16,-6 0 128 0,-7 2-128 0,-1 0 0 15,-1 1 192-15,-2 0-32 0,-4 0-16 0,-3 0 0 0,-6-1-144 16,-3 4 0-16,-3 0-160 0,-4-1 160 0,-7-4 0 16,-6 3 0-16,-7 3 0 0,-7-1 0 0,-7-1 0 0,-5 4 0 15,-2 0 128-15,-9 2-128 0,-5-2 0 0,-8 2 0 16,-6-2 128-16,-5 5-128 0,-13 5 0 0,0 0 0 16,0 0 0-16,0 0 0 0,-9-12 128 0,-7 7-128 15,-6-1 0-15,-6 3 0 0,-3 1 0 0,-7 2 0 16,-4 2 0-16,-5 5 0 0,-4-2 0 0,-4 2 0 15,-8 1 0-15,-3-3 0 0,-5 0 0 0,-2 2 0 16,-3-2 0-16,-3 2 0 0,-4 4 0 0,-4-4 0 16,-9-1 0-16,2 0 0 0,0 2 0 0,-2 0 0 15,-5 4 0-15,1-7 0 0,-4-3 0 0,-1 3 0 0,1 3 0 16,-4-4 0-16,-5-2 0 0,1 1 0 0,1 2 0 16,-3-1 0-16,-7-2 0 0,1 1 0 0,1-2 0 0,-1 2 0 15,-5-1 160-15,0 2-160 0,1-3 128 0,-2 2-128 16,-1 1 0-16,2-1 0 0,1 0 0 0,3 5 0 15,3-2 0-15,3 0 0 0,5-4 128 0,9 0-128 16,7 1 0-16,8 0 0 0,3 0 0 0,7-2 0 16,5-1 0-16,7 3-224 0,7 1 48 0,9-1-10800 15,6 2-2160-15</inkml:trace>
  <inkml:trace contextRef="#ctx0" brushRef="#br0" timeOffset="2374.02">14795 2453 26719 0,'-7'-41'1184'0,"5"17"240"0,-1-2-1136 0,1 0-288 15,0 4 0-15,0-1 0 0,-1-2 272 0,-1 2 0 16,-1-1 0-16,-1 1 0 0,0 4 384 0,-6 2 80 16,-4 1 16-16,-2 2 0 0,-1 1-240 0,-4 0-64 15,-4 4 0-15,-3-2 0 0,-3 6-288 0,-4-3-160 16,-1 3 160-16,-4 1-160 0,-4-1 0 0,-4 1 0 16,-3 3 0-16,-7 2 0 0,-7 3 0 0,-3-1 0 15,0 1 0-15,0-2 0 0,-1 7 0 0,-4-1 0 0,-3 2 0 0,-2 0 0 16,-7 4 0-16,2 1 0 0,-1 3 0 0,0 2 0 15,-2 2-144-15,-1 0 144 0,-2-3 0 0,2 4-144 16,4-1 144-16,-3 1 0 0,-1 8 0 0,0-2 0 16,-1-1 128-16,2 4-128 0,3 3 160 0,1 2-160 15,-3 1 192-15,1 2-64 0,-3-3-128 0,3 3 192 16,3 1-64-16,3 5 0 0,0 2-128 0,1 2 192 16,0-2-64-16,8 1-128 0,5 7 176 0,5 0-176 15,2 2 128-15,6-1-128 0,5 2 0 0,1 4 0 16,0 3 0-16,5 0 0 0,5 4 128 0,6-4-128 15,7-5 0-15,5 3 0 0,6-3 0 0,6 2 0 16,4-4 0-16,6 0 0 0,3 2 0 0,6-4 0 16,3-1 0-16,3 0 0 0,2 0 0 0,5 0 0 15,3 0 0-15,3-2 0 0,-1-2 0 0,3-2 0 0,2 1 0 16,3 0 0-16,3-1 0 0,3-2 0 0,6-3 0 0,2 0 0 16,4-4 0-16,2 0 0 0,-1-3 0 15,3-1 0-15,0-4 128 0,2-2-128 0,3-1 128 0,5-5-128 16,4-1 192-16,-1-2-192 0,1-6 272 0,1-3-48 15,0 0-16-15,5-3 0 0,4-4-16 0,1-4 0 16,0-4 0-16,1-1 0 0,-3-8-64 0,3-1 0 16,0-1-128-16,2-5 192 0,1-5-64 0,-2-1-128 15,-3-3 176-15,1-3-176 0,2 1 192 0,-1-4-64 16,1-3 0-16,-5-6-128 0,-3-5 160 0,0 1-160 16,-3-2 128-16,2-3-128 0,2-5 144 0,-3-1-144 0,-5-1 160 15,-6-6-160-15,0 2 128 0,-1-3-128 16,-4 3 0-16,-2-4 144 0,-3-6-16 0,-2 1-128 0,-3 1 192 0,-7-1-64 15,-7-1 16-15,-3 3 0 0,-3 5 0 16,-2 0 0-16,-5-4 48 0,-6 3 0 0,-2-1 0 0,-3 3 0 16,-3 4-192-16,-3 3 192 0,-5 0-192 0,-3 1 192 15,-4-4-192-15,-3 4 128 0,-4 2-128 0,-5 1 128 16,-6 2-128-16,-1 1 0 0,-5 0 0 0,-3 6 0 16,-6 1-256-16,-9 2 80 0,-7 0 16 0,-3 0 0 15,-3-2-32-15,-3 3 0 0,-3 5 0 0,-4 1 0 16,-4 4 192-16,-3-3-192 0,-7 2 192 0,1 3-192 15,2 0 192-15,3 7 0 0,-1 3-144 0,-3 2 144 16,-7-1 0-16,2 4 0 0,3 2-144 0,4 5 144 16,-1 4 0-16,-4 1-128 0,-5 2 128 0,2 6 0 15,1 3 0-15,2 6-128 0,0 3 128 0,-1 0 0 0,-7 1 0 16,6 4-160-16,5 3 160 0,7 4-128 0,1 2 128 16,2 6 0-16,-2 5 0 0,3 4-128 0,0-4 128 0,5 5 0 15,3 1 0-15,3 5-128 0,5 4 128 16,1 3 0-16,2-4 0 0,1 7-128 0,0 0 128 15,2 4 0-15,-1-2 0 0,4 3-128 0,6 3 128 0,4 4 0 16,2-2 0-16,6 0-128 0,-3 0 128 0,5 3 0 16,3-1 0-16,1 3 0 0,3 1 0 0,3-1-128 15,4-6 128-15,3 2 0 0,5-2 0 0,6-3 0 16,3-6 0-16,5-1-128 0,4-6 128 0,1-2 0 16,7-3 0-16,5-3 0 0,3 0 0 0,6-3 0 15,3-8 0-15,8 1 0 0,8 0 0 0,3-7 0 16,3-7 0-16,3 1 0 0,1-4 0 0,3-5 0 15,6-2 0-15,5-6 128 0,7-5-128 0,2-2 0 0,0-4 128 16,1-6-128-16,1-9 0 0,6-3 144 0,6-3-144 16,0-4 0-16,-2-2 208 0,6-4-64 0,3-1-16 0,-1-4 0 15,-4-7-128-15,1-3 0 0,0-1 0 0,2-6 0 16,1-7 0-16,-3-1 0 0,-8-4 0 0,0 0 128 16,-2-3-128-16,-4-3 160 0,-2-6-160 0,-3-7 160 15,-10-5-32-15,-2-1 0 0,-4-1 0 0,-3-6 0 16,-4 0-128-16,-4 3 192 0,-6-1-192 0,-7 6 192 15,-8 5-192-15,-9 0 160 0,-8 6-160 0,-7 6 160 16,-7 9 16-16,-7 7 0 0,-6 4 0 0,-7 9 0 16,-6 2-176-16,-9 3 0 0,-10 1 0 0,-13 8 0 31,-7 3-1344-31,-11 10-368 0,-7 6-64 0</inkml:trace>
  <inkml:trace contextRef="#ctx0" brushRef="#br0" timeOffset="4917.81">24736 12315 18255 0,'-15'5'800'0,"6"-3"176"0,-1 1-784 0,1-3-192 0,9 0 0 0,-10 1 0 16,10-1 1056-16,0 0 160 0,-10-1 48 0,10 1 0 16,0 0-240-16,-9-1-64 0,9 1 0 0,0 0 0 15,-8-8-192-15,8 8-64 0,-3-5 0 0,1 1 0 16,1 0 48-16,-1-3 0 0,2-1 0 0,0-2 0 15,2 2-48-15,0-4-16 0,5-11 0 0,0 0 0 0,1 0-288 0,3 1-48 16,-1-1-16-16,2-3 0 0,-2 0-32 0,1 0-16 16,1-1 0-16,2 0 0 0,2 1-48 0,2-4-16 15,1 5 0-15,2-3 0 0,-1 3 16 0,2 0 0 16,2-1 0-16,5 0 0 0,1-4-16 0,2 2 0 16,4 2 0-16,-1 0 0 0,1-1-48 0,2 3-16 15,-1 0 0-15,1 1 0 0,-1-1-160 0,0-3 192 16,1 3-192-16,3-2 192 0,1 2-192 0,3 1 0 15,5-2 144-15,3 2-144 0,5 1 0 0,-3-2 144 16,-2 0-144-16,-1 3 0 0,0-2 128 0,1 0-128 16,2 0 0-16,3 1 0 0,5 1 128 0,1-2-128 0,-1 1 0 15,-2 2 0-15,-4 1 0 0,4-3 160 0,3-3-160 0,2 4 128 16,4 6-128-16,-1-1 0 0,1-3 0 0,-4 1-176 16,-2 1 176-16,0 3 0 0,2-1 0 0,0 0 0 15,2-2 0-15,1 3 0 0,0 0 0 0,-2 2 0 16,-5-2 0-16,-1-2 0 0,3 2 0 0,2 2 0 15,4-4 0-15,-1 4 0 0,-1 4 0 0,-3-2 128 16,-4 2-128-16,1-3 0 0,3 1 0 0,4 1 0 16,2 0 0-16,-1 0 0 0,-1 3 0 0,-2-2 128 15,-5 3-128-15,0-3 0 0,-1 3 0 0,3 1 0 16,5 2 0-16,-5-1 0 0,3-1 0 0,-5 1 0 16,-4-2 0-16,-2 2 0 0,-1-1 0 0,2-1 0 15,4 1 0-15,0 2 0 0,-1-1 0 0,-2 1 128 16,1-3-128-16,-3 1 0 0,0 0 0 0,-2 1 128 0,1 2-128 15,5 0 0-15,5 0 0 0,-3-2 128 0,-1 1-128 16,-1 0 0-16,-2 2 0 0,-1-2 0 0,1-1 0 0,0-1 0 16,3 4 0-16,0 0 128 0,1-1-128 0,2-3 0 15,-2 2 0-15,0 1 0 0,-2 1 0 0,4 0 0 16,-2 0 0-16,9 0 0 0,3 2 0 0,0 2 0 16,-4 0 0-16,1-2 0 0,0-2 0 0,6 4 0 15,4 5 0-15,-1-4 0 0,-2-1 0 0,-4 0 0 16,-4-1 0-16,-3 1 0 0,1-1 0 0,-1 2 0 15,1 3 0-15,-2-3 0 0,0-3 176 0,-31-1-48 16,5 1 0-16,3-1 0 0,3-1-128 0,1 1 0 16,1 3 0-16,0 0 128 0,1-2-128 0,36 3 160 0,-18-1-160 15,-7 0 160-15,-8-3-160 0,-24 1 0 0,3-1 144 16,-1 0-144-16,4 2 0 0,1 1 128 0,0 1-128 0,0-2 0 16,-2 0 0-16,24 6 0 0,-11 0 0 0,-13-2 128 15,-17-2-128-15,-16-5 0 0</inkml:trace>
  <inkml:trace contextRef="#ctx0" brushRef="#br0" timeOffset="6236.72">24431 8940 6447 0,'-9'-11'576'0,"0"-2"-576"15,0-2 0-15,0 2 0 0,-1-1 2352 0,0-1 352 16,5 1 80-16,-4 4 16 0,-2-2-1264 0,0 2-240 15,3 0-48-15,-1 3-16 0,-1 0-256 0,1 2-48 16,2 0-16-16,1-2 0 0,0 3-240 0,6 4-48 16,-6-3-16-16,6 3 0 0,0 0-160 0,0 0-16 15,0 0-16-15,0 0 0 0,0 0-96 0,0 0-32 16,0 0 0-16,0 0 0 0,0 0 0 0,11 2 0 0,-1 2 0 16,1 4 0-16,1-2 48 0,0 3 16 0,2 0 0 0,4 1 0 15,3 4-16-15,1 2 0 0,4 0 0 0,3 2 0 16,3 2 0-16,1 1 0 0,2 2 0 0,2-1 0 15,1-2-96-15,-2 3-32 0,-2 4 0 0,1-3 0 16,-2 1-80-16,2 0 0 0,2 5-128 0,3-2 192 16,0 0 0-16,5-1-16 0,2 3 0 0,4-3 0 15,1 0-32-15,-3-3 0 0,-2 2 0 0,2-3 0 16,0 1 48-16,2 1 16 0,-3-4 0 0,3 3 0 16,4 3-80-16,2-3-128 0,3 3 176 0,-2-4-176 15,-2-3 224-15,1 3-64 0,1 1-16 0,3-2 0 16,3-1 112-16,4 2 32 0,2 1 0 0,-2-2 0 15,-1-3-128-15,0 0-32 0,3 0 0 0,1-1 0 16,4-1 16-16,-1 0 0 0,-1 1 0 0,-4-1 0 16,-4-1-144-16,0 1 192 0,1-6-192 0,4 3 192 0,1 3-192 15,0-1 0-15,0-2 144 0,2-4-144 0,-3 1 144 16,1 0-144-16,0-2 192 0,4 2-192 0,3-1 176 0,-2 1-176 16,-2-2 160-16,-1-1-160 0,1 0 128 0,2 1-128 15,3-1 0-15,0 2 144 0,-3-3-144 0,2 2 0 16,-6-2 0-16,1 2 128 0,-2-4-128 0,4 2 0 15,2 2 0-15,-2-1 0 0,-2 4 0 0,-1 0 0 16,-2-4 0-16,3 2 0 0,2-3 0 0,0 5 0 16,0-3 128-16,-3 1-128 0,-3-3 0 0,-1 2 0 15,2-4 0-15,1 3 128 0,4 2 0 0,-2-3 0 16,-2 1 0-16,-2-4 0 0,-3-2 0 0,0 0-128 16,0 4 192-16,3-3-64 0,1 0-128 0,-3-2 0 15,-4-1 144-15,1 0-144 0,-2 0 128 0,2-1-128 0,1-1 128 16,1 1-128-16,1 0 0 0,1-3 144 0,0 0-144 15,-2-1 0-15,-2 0 128 0,-3-1-128 0,-3 0 0 0,2 3 0 16,2-5 144-16,1 0-144 0,-1 2 0 0,-4-2 144 16,-4 3-144-16,-1-2 192 0,-1 0-192 0,0 1 192 15,0-3-64-15,1 2 0 0,0-4 0 0,0 2 0 16,-1-6 16-16,-2 5 0 0,-5 2 0 0,-20 6 0 16,2-6-16-16,1 1-128 0,1-2 192 0,0 0-64 15,0 0 64-15,-3 1 0 0,-1 3 0 0,16-8 0 16,-11 6-64-16,-7-2 0 0,-6 5 0 0,-5 0 0 15,-3-1-128-15,-9 5 0 0,0 0 0 0,0 0 0 16,0-7-144-16,-2 2-64 0,-6-3-16 0,-3 3 0 16,-4 2-1440-1,-8-1-272-15,-3-2-64 0</inkml:trace>
  <inkml:trace contextRef="#ctx0" brushRef="#br0" timeOffset="8207.14">12491 13307 26207 0,'-20'-11'1152'0,"10"6"256"0,2 1-1136 0,8 4-272 0,-5-9 0 0,5 9 0 15,0 0 368-15,9-7 16 0,1-1 0 0,4 2 0 0,5 1 64 0,5-3 32 16,4 0 0-16,4 3 0 0,2-4 0 0,6 3 0 15,3-3 0-15,7 3 0 0,-1-3-288 0,6 4-48 16,5 0-16-16,4-3 0 0,5 2 128 0,1-1 0 16,1-3 16-16,2 5 0 0,0 0 96 0,10 1 16 15,2 3 0-15,0 0 0 0,-1-6 0 0,0 3 0 16,5 1 0-16,6 0 0 0,6 1 0 0,-1 0 16 16,-1 0 0-16,4-1 0 0,7 6-48 0,-1-3-16 15,-3-5 0-15,7 1 0 0,2 4-80 0,5 0 0 16,2 0-16-16,0 0 0 0,0 2-80 0,4 1-16 15,3-2 0-15,1 2 0 0,-2 1-144 0,3-2 0 0,5-2 144 0,-3 1-144 16,-4 3 0-16,1-3 144 0,3-1-144 0,1 0 0 16,-3 2 128-16,1-1-128 0,3 0 0 0,-4 1 0 15,-4-2 176-15,4 1-176 0,2-1 160 0,-2 2-160 16,-4-3 256-16,5 1-32 0,2 0-16 0,-3 3 0 16,-4 0-16-16,1 0-16 0,1-3 0 0,-1-3 0 15,-6 3-176-15,5 4 0 0,0-1 0 0,0-3 0 16,-5-3 0-16,3 3 0 0,1 2 0 0,-4-2 0 15,0-6 0-15,-1 4 0 0,3-1 0 0,-3 1 128 16,-4-1-128-16,-1 1 0 0,-1-1 0 0,0-2 0 16,-2-1 0-16,-4 3 128 0,-1-1-128 0,0-1 0 15,0 0 0-15,-2 1 0 0,-6-2 128 0,1 2-128 16,0 0 0-16,-4 1 0 0,-1-5 0 0,0 0 0 16,-6-2 0-16,2 0 0 0,-2-5 128 0,-4 2-128 15,-3-1 0-15,-4 1 0 0,-6-2 0 0,2-1 128 0,-3-1-128 0,1-1 0 16,-2-1 0-16,-3 0 0 0,-5-1 0 15,-4-2 0-15,-4-1 128 0,-2 2-128 0,-2-1 0 0,-2-1 0 16,-2-2 0-16,-2 2 0 0,-2 1 0 0,-2-3 128 16,-2 1-128-16,-6-7 0 0,-4-1 0 0,-4 2 128 15,-6-2-128-15,-2-1 0 0,-3 0 128 0,-2-3-128 16,-6 1 128-16,-2-1-128 0,-4 1 0 0,-4 0 0 16,-3 0 128-16,-4 3-128 0,-4 0 0 0,-4-1 0 15,-5-1 0-15,-4 0 0 0,-5-1 0 0,-8 1 0 16,-3 1 0-16,-5 0 0 0,1-3 0 0,-3 3 0 15,-2 0 0-15,-6-2 0 0,-2 0 0 0,-7 3 0 16,-8 5 0-16,-1-5 0 0,-2-1 0 0,3 2-176 0,-4 6 176 0,-6-4-192 16,-8-2 192-16,-3-1 0 0,-1 0 0 0,-1 4-128 15,-1 2 128-15,-6-2 0 0,-3 0 0 0,-3-1 0 16,0 2 0-16,-4-1 0 0,-3 1 0 0,1 2-128 16,-1 3 128-16,-3 3 0 0,-7-2 0 0,0 0 0 15,4-2 0-15,-5 4 0 0,-5 0 0 0,3 3 0 16,2-2 0-16,-2 0-128 0,-8-1 128 0,4 1 0 15,3 2 0-15,-3-2 0 0,-4-2 0 0,3 2 0 16,2 4 0-16,-1 1 0 0,-4-2 0 0,-1 0 0 16,1 1 0-16,2 0 0 0,-1 2 0 0,2-2 0 15,0 3 0-15,1 3 0 0,0 3 0 0,1-3 0 16,-3 2 0-16,-1 2 0 0,1 0 0 0,2 4 0 16,0 0 0-16,0 0 0 0,0 3 0 0,2 1-128 0,0-2 128 15,1 2 0-15,-1 1 0 0,1 4 0 0,-2-1 0 16,2 3 0-16,0 6 0 0,0-3 0 0,-3 2 0 15,4-2 0-15,3 1 0 0,2 6-128 0,0 4 128 0,1-2 0 16,0-3 0-16,3 6 0 0,2-1 0 0,2 3 0 16,-1-2 0-16,7 2 0 0,4-2 0 0,0 5 0 15,-5-2 0-15,8 3-128 0,8 2 128 0,-1 3 0 16,2 1 0-16,3 4 0 0,1-1 0 0,5 1-128 16,6 1 128-16,4 0 0 0,5 4 0 0,1-4 0 15,2 1 0-15,6-2-128 0,3 5 128 0,5-3 0 16,4 3 0-16,5-1 0 0,3 1 0 0,5-3 0 15,3 1 0-15,3-3 0 0,2 1 0 0,1-1 0 16,1 0 0-16,5 2-128 0,4-2 128 0,2 3 0 16,3-4 0-16,4-1 0 0,5 3 0 0,3-1-128 0,3 2 128 15,4 1 0-15,4-3 0 0,3 3-128 0,2-3 128 16,5 2 0-16,5 2 0 0,3 2-160 0,5-5 160 0,2 3 0 16,1-1-192-16,7 1 64 0,7-2 128 0,7 2-208 15,5-3 16-15,8 3 0 0,10-2 0 0,3 2 0 16,3 1-64-16,9-3-16 0,10 4 0 0,5-8 0 31,2 1-240-31,7 3-32 0,7-3-16 0,3-4 0 16,4-4 96-16,7-6 16 0,8-2 0 0,3-5 0 0,5-1 272 0,5-3 176 0,6-5-192 0,4-5 192 15,2 1 0-15,1-2 0 0,4-3 0 0,3-3 0 16,4-4 192-16,1 0 32 0,2-1 16 0,-3-3 0 16,-2 0-32-16,4-3 0 0,1-2 0 0,3 3 0 15,3-2-80-15,-5 1-128 0,-7-4 176 0,1 4-176 16,-1-4-304-16,2 4-160 15,0 5-48-15,-9-3-15328 0</inkml:trace>
  <inkml:trace contextRef="#ctx0" brushRef="#br0" timeOffset="10705.95">1183 1417 24767 0,'0'0'0'0,"0"0"0"0,0 0 320 0,0 0 80 0,0 0 16 0,0 0 0 0,0 0 64 0,0 0 16 15,0 0 0-15,13-5 0 0,-4 1-176 0,2 2-48 16,2 1 0-16,2 1 0 0,1 0-272 0,4 3 128 15,-1-1-128-15,3 3 0 0,1 0 0 0,-1 2 0 16,6 3 0-16,0-2 0 0,-1 3 0 0,4-2 0 16,0 1 0-16,1 2 0 0,0-4 0 0,1 4 0 0,1-4 0 0,2 2 0 15,1-5 144-15,3 1 32 0,4 0 0 0,1-3 0 16,5 1 208-16,3-2 32 0,6-2 16 0,1 0 0 16,-8-2 0-16,6-2 0 0,3 1 0 0,5 0 0 15,5-2-144-15,2 1-32 0,-1 1 0 0,1-2 0 16,-2-2-128-16,1 1-128 0,5 0 192 0,2 0-192 15,1 2 160-15,-4 1-160 0,-1 0 128 0,-3-1-128 16,-2 1 0-16,-2 2 128 0,-2 0-128 0,0 2 0 16,-3 1 0-16,-4 2 0 0,-6 0 128 0,-6 0-128 15,-5 1 0-15,-4 3 0 0,-3-3 0 0,-5 2 0 16,-3 2 0-16,-4-1 0 0,-5 1 0 0,-2-2 128 16,-3 4 64-16,-4-4 0 0,-9-7 0 0,6 12 0 15,-5-4 192-15,-1-8 64 0,-4 11 0 0,-2-4 0 16,-3 1 32-16,-5-4 16 0,-2 1 0 0,-1 2 0 0,-2-1-144 15,-6 0-32-15,-5 2 0 0,-3-5 0 0,-1 2-112 0,-8 2-16 16,-9-2-16-16,-5-3 0 0,-6 1-176 0,-4-1 192 16,-4 2-192-16,-1-1 192 0,-2 1-192 0,-5-3 0 15,-5-2 144-15,-3 1-144 0,0 1 0 0,3 1 128 16,0 4-128-16,-4-1 0 0,-5-2 128 0,-1-1-128 16,6-1 160-16,5 2-160 0,3-1 208 0,0-1-48 15,-3-1-16-15,4 3 0 0,4-3-144 0,8 1 192 16,5-1-192-16,8 3 192 0,6-1-192 0,4 1 0 15,1-1 0-15,6 1 128 0,7 1-128 0,5-3 0 16,5-1 0-16,5 1 0 0,3 0 0 0,11-1-144 16,0 0 144-16,0 0 0 0,18 3-320 0,9-3 64 0,10 0 0 15,6-1 0-15,8-4 48 0,12-2 16 16,15 2 0-16,11-4 0 0,10 0 64 0,9-1 128 0,5 0-208 0,9-4 80 16,9 0 128-16,5 0 0 0,-1-1 0 0,9-2-128 15,4 1 128-15,6-2 0 0,4 0 0 0,1 0 0 31,-2 1-848-31,2 1-144 0,5 5-32 0,-9 5-14608 0</inkml:trace>
  <inkml:trace contextRef="#ctx0" brushRef="#br0" timeOffset="12708.28">20713 8833 27695 0,'-3'-16'1216'0,"3"8"272"16,0 8-1184-16,0 0-304 0,0-7 0 0,0 7 0 16,3-11 0-16,-2 5 0 0,-1 6 0 0,-1-13 0 0,-2 3 0 0,1-1 128 15,-3 3-128-15,-2-2 0 0,-1 4 128 0,-3-2-128 16,0 3 0-16,-3-2 0 0,-3 0 0 0,-2 2 0 16,-4-4 0-16,-4 0 0 0,-5-1-128 0,-6 2 128 15,-1-2 0-15,-2 2-144 0,-3-2 144 0,-1 3 0 16,-2-5 0-16,-2 5 0 0,0-2 192 0,-5 1-16 15,-5-1-16-15,-6 0 0 0,-5-2 224 0,-1 1 32 16,1-4 16-16,-3 3 0 0,-2 4 48 0,-7 0 16 16,-9-3 0-16,0 3 0 0,-1-5-160 0,0 6-16 15,-4 0-16-15,-3 0 0 0,-9-5-112 0,-1 5-32 16,1-1 0-16,-5 1 0 0,-8 2-160 0,1 3 0 16,3-3 144-16,-3 1-144 0,-9 0 0 0,3 0 144 15,2-2-144-15,-3 4 0 0,-6 2 0 0,1 0 0 0,-1 3 0 0,-2 0 0 16,-6 1 0-16,5-1 0 0,2-3 0 15,1 4 0-15,-6 5 0 0,6-3 0 0,5 2 0 0,-2-2 0 16,-2 7 0-16,5-1 0 0,2-2 0 0,1 5 0 16,-4 0 128-16,5 1-128 0,2 0 0 0,3 1 0 15,0 0 0-15,2 4 0 0,-1 4 0 0,4 1 0 16,1 2 240-16,3-2-64 0,-5 2-16 0,6 3 0 16,8-1-32-16,4 5-128 0,0 6 192 0,6-4-64 15,1-2-128-15,5 0 128 0,8-1-128 0,9 2 128 16,6 2-128-16,7 1 0 0,1 1 0 0,5-1 0 15,4 0 0-15,8 0 0 0,2 4 0 0,8-5 0 16,4 0-128-16,7 3 128 0,5-1 0 0,6-2 0 16,4 2 0-16,6 2-144 0,8-1 144 0,8 0 0 0,5-2-192 0,6 0 192 15,6 0-192-15,3-1 192 16,2-2-176-16,3-2 176 0,7 2-160 0,4 1 160 0,5 1 0 0,7 0 0 16,6 0-128-16,1 2 128 0,1 0 0 0,1-3 0 15,5-1 0-15,6 0 0 0,9-2 0 0,3-3 0 16,-4-5-128-16,7 2 128 0,6-2 0 0,2 1 0 15,2-7 0-15,4 1 0 0,1-2 0 0,5-3 0 16,1-3 128-16,2-2-128 0,3-3 0 0,1 0 160 16,1-4-160-16,4 0 128 0,1-1 16 0,3-1 0 15,-1-3 0-15,3-3 0 0,0-1-16 0,2-2 0 16,-1-2 0-16,3-2 0 0,5 3 64 0,-1-6 0 16,-5-4 0-16,3-2 0 0,1-1-192 0,0 1 192 15,-3 2-192-15,2-4 192 0,2-6-192 0,0 2 192 0,-1-2-192 16,-3 1 192-16,-4-3-192 0,2-1 128 0,1-1-128 0,-6-1 128 15,-8-2-128-15,1 0 0 0,-1-2 144 0,-6-3-144 16,-8-2 0-16,-4-2 128 0,-2 4-128 0,-6-2 0 16,-7-5 128-16,-8 0-128 0,-8-2 160 0,-8-3-160 15,-8-1 256-15,-3 0-64 0,-8 0 0 0,-8 0 0 16,-9-2-192-16,-8-2 176 0,-8-2-176 0,-12 1 160 16,-10-2-32-16,-9 0 0 0,-11 1 0 0,-12 1 0 15,-10-4-128-15,-10 1 0 0,-6 3 0 0,-11 3 0 16,-12 1-272-16,-17 4-48 0,-17 1 0 0,-11 4 0 31,-7 7-448-31,-16 6-80 0,-14 4-32 0,-14 0-9744 0,-11 4-1936 0</inkml:trace>
  <inkml:trace contextRef="#ctx0" brushRef="#br0" timeOffset="13642.03">8748 10229 21183 0,'-26'-15'944'0,"10"7"192"0,-3 0-912 0,1 5-224 15,0-1 0-15,0-1 0 0,2 1 960 0,2 1 128 16,0 1 48-16,-1-2 0 0,-2-2-416 0,2 2-80 16,0 3 0-16,1 1-16 0,1 1-272 0,0-1-48 15,2 1-16-15,-1-1 0 0,5 0-80 0,7 0-16 16,0 0 0-16,-9 5 0 0,9-5-32 0,0 0-16 15,0 0 0-15,0 0 0 0,8 10-144 0,4-3 0 0,9 0 0 0,4-3 0 16,5-4 240-16,10-2-48 0,7-2 0 0,9-3 0 16,7 2 64-16,7-5 0 0,5 3 0 0,0-4 0 15,2 4-64-15,1-2-16 0,8 3 0 0,0-2 0 16,0-5 0-16,0 2 0 0,-5 2 0 0,0 0 0 16,1 3 80-16,-2 1 0 0,-1-4 16 0,-4 5 0 15,-6 0-64-15,-2 1-16 0,-5 1 0 0,-4 2 0 16,-4 2-64-16,-3 0-128 0,-3-1 176 0,-6-1-176 15,-7 0 176-15,-3 0-176 0,-6 1 160 0,-7 2-160 16,-9-2 192-16,-10-1-64 0,0 0-128 0,0 0 192 16,-9 5 192-16,-10 0 16 0,-8-1 16 0,-7 0 0 15,-7 0-16-15,-6 2 0 0,-6-2 0 0,-8 0 0 16,-5 3-160-16,-4 2-48 0,-9-1 0 0,-5-2 0 16,0-2-64-16,-1-1-128 0,4 3 176 0,-2 0-176 15,0-3 160-15,1 2-160 0,2 1 128 0,5 1-128 0,5-2 0 16,6 4 0-16,10-4 0 0,4 2 0 0,7 1 0 0,6-2 0 15,6 2 0-15,8-3 0 0,8 0 0 0,8 0 0 16,7-5 0-16,0 0 0 0,17 8-272 0,11-4 64 16,7-1 16-16,9 0 0 0,7-4 16 0,10-1 16 15,10-1 0-15,11-1 0 16,8 0-1232-16,5-4-240 0,2-1-48 16</inkml:trace>
  <inkml:trace contextRef="#ctx0" brushRef="#br0" timeOffset="15943.82">18180 6108 2751 0,'-13'-4'256'0,"5"1"-256"0,-2-4 0 0,0 2 0 16,0-1 624-16,-2-2 80 0,1 2 0 0,1 1 16 16,0-3-592-16,-3 2-128 0,-1 2 0 0,0-1 0 15,0 1 512-15,0 1 176 0,0 1 16 0,0 1 16 16,0-3 400-16,0 0 80 0,-3 3 16 0,1-2 0 16,-2 1-208-16,0-1-48 0,1 2 0 0,-1 0 0 15,0-1-48-15,3 1-16 0,2-3 0 0,2 3 0 16,0 0 208-16,11 1 48 0,0 0 0 0,0 0 0 0,-6-3-96 0,6 3-16 15,0 0 0-15,0 0 0 16,0 0-384-16,0 0-80 0,9-8 0 0,2 1-16 0,2 3-112 0,1 0 0 16,4-1-16-16,3-1 0 0,4 1-48 0,0 0-16 15,2 0 0-15,2-1 0 0,7 3-96 0,2-2-16 16,-1-1 0-16,5 5 0 0,1 0-64 0,5 0 0 16,4-2-16-16,3 2 0 0,2 1-48 0,1-1-128 15,-5-2 192-15,5 2-64 0,-1 2 0 0,3 2-128 16,4-1 192-16,0-1-64 0,2-2-128 0,1 1 0 15,-1 0 0-15,-3 0 0 0,1 0 0 0,3 3 0 16,4 3 160-16,2 0-160 0,3-3 128 0,-1-1-128 16,-1 2 0-16,1 1 0 0,2 2 192 0,3-3-64 0,3 1 0 0,-2-2-128 15,-2 0 176-15,1 0-176 0,0 0 160 16,7 1-160-16,4 2 128 0,-4-2-128 0,-3-4 0 0,2 3 144 16,1 1-144-16,4 2 0 0,6-2 144 15,-5-3-144-15,1 0 144 0,1 1-144 0,2 0 192 0,2-1-192 16,2-1 0-16,-1-1 0 0,-2 0 0 0,3 0 0 15,2-1 0-15,-3 1 0 0,-5 0 0 0,-1 0 0 16,-2-1 0-16,3 1 0 0,4 0 0 0,-6-3 0 16,-10 1 0-16,-2 2 0 0,1 0 0 0,1 0 0 15,2-1 0-15,0 1 0 0,-8-2 0 0,-3 1 0 16,-3-3 128-16,0 4-128 0,-2 1 0 0,0 0 0 16,-1 0 0-16,-2-2 0 0,-7 1 0 0,-4-1 0 15,-10-1 0-15,-2 0 0 0,-5 2 128 0,-2 1-128 16,-1-2 0-16,-8 0 128 0,-4 1-128 0,-4 2 0 15,-4-1 0-15,-4 4 0 0,-10-4 0 0,0 0 0 16,0 0 0-16,0 0 128 0,0 0-128 0,-9-2 0 0,-5 2 192 16,-5 0-192-16,-5 0 192 0,-6-2-192 0,-3 1 160 0,-3 0-160 15,-3 0 128-15,-6-1-128 0,-6 1 0 0,-9 0 128 16,-7-4-128-16,-2-2 0 0,-1 3 0 0,0 2 128 16,-1-1-128-16,-10 1 0 0,-12-3 0 0,1 0 0 15,0 1 0-15,-1 0 0 0,-6 0 0 0,-6 2 0 16,-5-1 0-16,-1 1 0 0,2 0 0 0,-6 0 0 15,-4-5 0-15,-2 5 0 0,2 1 0 0,-5-1 0 16,-4-1 0-16,1 1 0 0,2 4 0 0,-4-2 0 16,-7 0 0-16,2 0 0 0,5 2 0 0,-5 2 0 15,-4-2 0-15,3 4 0 0,3-4 0 0,-2-1 0 16,-2-1 0-16,4 0 0 0,6 3 0 0,0-2 0 0,-2-2 0 0,7 2 0 16,9 3 0-16,2 1 0 0,3-1 0 15,4-4 0-15,3-3 0 0,8 2 0 0,7 2 0 0,5-1 0 16,2-1 0-16,7-4 0 0,5 1 0 0,8 0 128 15,5-2-128-15,11 0 0 0,4 2 144 0,5 1-144 16,5 1 128-16,4-3-128 0,6 1 128 0,4 1-128 16,7 2 144-16,7 1-144 0,0 0 192 0,0 0-192 15,0 0 144-15,0 0-144 0,18-1 0 0,2 1 144 16,3 0-144-16,5 0 0 0,3 0 0 0,9 2 0 16,7 5 0-16,8-1 0 0,6-3 0 0,5-3 128 15,0 0-128-15,9 1 128 0,4 5-128 0,7 1 128 16,8-5-128-16,5-2 0 0,-1 0 0 0,5 3 0 15,6 4 0-15,5-2 0 0,0-6 128 0,5 5-128 16,2 1 0-16,2-1 0 0,3-3 0 0,3 4 0 0,2 0 0 16,3-2 0-16,1-6 0 0,2 4 0 0,3 5 0 15,0-1 0-15,0-7 0 0,3 2 0 0,4 2 0 0,-1-4 128 16,-3-4-128-16,5 5 0 0,3 2 0 0,-3 0 0 16,-7-1 128-16,1-1-128 0,2-2 0 0,-4 2 0 15,-8 1 0-15,0 0 0 0,0-1 0 0,-6 1 0 16,-7 0 0-16,1 0 0 0,-1 4 0 0,-5-2 0 15,-18 0 128-15,-2 1-128 0,-3 1 0 0,-5-1 0 16,-3-3 0-16,-11 0 128 0,-10 0-128 0,-8 0 0 16,-6 0 0-16,-9 1 0 0,-7 0 0 0,-6-1 0 15,-7 0 0-15,-8 0 0 0,-11 0 0 0,0 0 0 0,0 0 0 16,-13 2 0-16,-8-1 0 0,-7 1 0 0,-6 2-160 0,-11-3 160 16,-10-1-128-16,-11-1 128 0,-11-3 0 15,-5 3-144-15,-3 0 144 0,-8 1 0 0,-7 1-144 0,-7-2 144 16,-10-3 0-16,0 3 0 0,-5 1-144 0,-5-2 144 15,-8 0 0-15,-1-3 0 0,-3 1 0 0,-5 0 0 16,-5 2 0-16,-5-2 0 0,-4-1 0 0,-1 2 0 16,0 2 0-16,-5-2-128 0,-4 0 128 0,-2 0 0 15,-3 2 0-15,4 1 0 0,1 2 0 0,-4-2 0 16,-4-2 0-16,-2-1 0 0,-2 3 0 0,4 5 0 16,0 2 0-16,0 2 0 0,-2-3 0 0,0-2 0 15,0 0 0-15,5 3 0 0,5 2 0 0,4 1 0 16,1-5 0-16,6 4 0 0,3-1 0 0,8 2 0 15,6-4 0-15,10 2 0 0,7 0 0 0,6-3 0 16,8 4 0-16,10-4 0 0,10-2 0 0,12 1 0 16,8-1 0-16,11-1 0 0,10-2 0 0,14 0 0 0,11-3 0 15,11-1 0-15,12 4 0 0,17-5 0 0,15-4-304 16,12 0 0-16,11-1 0 0,15 0 0 0,12-4 48 16,19-3 0-16,14-2 0 0,14 1 0 0,9 4-16 0,12-1 0 15,9-3 0-15,10 2 0 16,13 0-192-16,9 4-48 0,6 3 0 0,1 4-9568 15,2 2-1920-15</inkml:trace>
  <inkml:trace contextRef="#ctx0" brushRef="#br0" timeOffset="24899.34">11881 14084 10591 0,'-6'-14'464'0,"3"4"112"0,2 0-576 0,-2 0 0 0,0-8 0 0,-1 3 0 15,4 4 1168-15,-1 1 128 0,-2-4 32 0,2 2 0 16,0 1-384-16,1 0-80 0,1 2-16 0,1-1 0 16,0 1-80-16,-1-1 0 0,-1 10-16 0,2-8 0 15,-2 8-128-15,0 0-32 0,2-9 0 0,-2 9 0 16,0 0-288-16,0 0-64 0,6 12-16 0,0-1 0 0,-2 6 32 0,-1 8 0 16,-1 4 0-16,-2 4 0 0,-2 2 112 15,-3 4 16-15,1 7 16 0,-4 6 0 0,1 3-80 16,-2 1 0-16,-3 1-16 0,-2 0 0 0,3 0-128 0,-2-6-32 15,3-7 0-15,-1-5 0 0,0-6 48 0,4-8 0 16,2-5 0-16,1-4 0 0,1-5 304 0,3-11 64 16,0 0 16-16,0 0 0 0,0 0 272 0,10-5 64 15,3-8 16-15,-1-2 0 0,7-1-352 0,1-4-80 16,3-1-16-16,1-2 0 0,1-6-480 0,3 5 128 16,0-3-128-16,-1 4 0 0,0-2 0 0,-2 3 0 15,1 3 0-15,-4 4 0 0,-1 7 0 0,-1 3 0 16,-1 2 0-16,-2 9 0 0,-3 5 0 0,-2 7 0 0,1 5 0 15,-1 5-160-15,-2 7 160 0,-3 5-160 16,0 3 160-16,-3 0-160 0,-1 4 160 0,-1 3 0 0,-2 2 0 0,0-4-128 16,0-1 128-16,1-8 0 0,0-7 0 0,3-5 0 15,1-3 0-15,0-6 0 0,2-7 0 0,0-2 128 16,3-5-352-16,3-4-64 0,4-2-16 0,0-7-10016 16,4-7-2016-16</inkml:trace>
  <inkml:trace contextRef="#ctx0" brushRef="#br0" timeOffset="25265.77">13142 14335 26719 0,'-30'10'2368'0,"-6"2"-1888"15,-2 4-480-15,1 0 0 0,3 2 176 0,1 1-176 16,1 4 192-16,3-1-192 0,2 2 256 0,-1 2-48 16,3-1-16-16,0 2 0 0,8-1-192 0,3-1 176 15,5-3-176-15,4-2 160 0,1-2 0 0,6-5 0 16,3-6 0-16,6-2 0 0,5-2 384 0,3-4 80 16,2-4 16-16,3 0 0 0,1-7-208 0,3-1-48 15,3-1 0-15,-2 0 0 0,-2 0-128 0,-1 1-16 16,-2-4-16-16,-3 3 0 0,-5 0-48 0,-3-3-16 15,-3 0 0-15,-6 0 0 0,-5 3-16 0,-7 3 0 16,-6-3 0-16,-5-1 0 0,-6-2 16 0,-6 2 0 0,-3-3 0 0,-3 3 0 16,-1-1-160-16,-3 4 0 0,3-4 0 0,4 2 0 31,4 1-432-31,6 4-64 0,4 0-16 0,3 5 0 16,3 0-1616-16,7 4-336 0,7 0-64 0</inkml:trace>
  <inkml:trace contextRef="#ctx0" brushRef="#br0" timeOffset="25733.35">13403 14238 11967 0,'0'0'528'0,"9"14"112"16,-2-3-512-16,0 5-128 0,-2 3 0 0,0 4 0 0,-5-1 2096 0,0 1 384 0,-3 4 80 0,-2-4 0 16,-4 1-976-16,-2 1-208 0,-2 1-32 0,0-2-16 15,-4-1-256-15,1-4-48 0,1-3-16 0,0-3 0 0,-2 0-160 0,3 1-16 16,2-1-16-16,1-6 0 0,4-3-176 0,7-4-16 15,0 0-16-15,0 0 0 0,-4-9 160 0,5-4 48 16,-1 13 0-16,10-19 0 0,4-4-448 0,2-3-96 16,-2 2-16-16,6-2 0 0,-1 5-256 0,3 0 0 15,1 1 128-15,2 1-128 0,-3 1 0 0,2 3 0 16,0 1 0-16,-2 5 0 0,-2 3 0 0,-1 4 0 16,-4 4 0-16,-2 4 0 0,0 0 0 0,-5 8 0 15,-1 4 0-15,-3 1-144 0,-4 4 144 0,-3 2-128 16,-2-2 128-16,-1 1-128 0,-2 4 128 0,-2-3 0 15,1 0-144-15,0-12 144 0,4-3 0 0,5-10 0 16,0 0 0-16,0 0 0 0,0 0 0 0,0 0 0 16,8-12 0-16,2 1 0 0,4-4 0 0,1-3 0 15,2-6 176-15,2 2-176 0,1 1 0 0,0 2 128 0,1-1-128 16,-2 3 0-16,0-1 0 0,0 3 0 0,0 3 0 0,-1 6 0 16,-1 3 0-16,1 5 0 0,-2 3 0 0,-1 4 0 15,0 1 0-15,-1 4-160 0,0 2 160 0,-5 3-128 16,2 2 128-16,0 0 0 0,-1 5 0 0,2-3-128 15,-1-2-192-15,1 5-48 0,2-1 0 0,4 3 0 32,1-4-2272-32,5-4-464 0,2-3-96 0,7-3-9920 0</inkml:trace>
  <inkml:trace contextRef="#ctx0" brushRef="#br0" timeOffset="26068.69">14830 14232 20271 0,'0'0'896'0,"0"0"192"0,-5-8-880 0,5 8-208 0,-10 1 0 0,-1 3 0 0,-5 4 1712 0,-3 1 288 16,-4 3 64-16,-2 6 16 0,-4 5-832 0,-2 5-160 15,-3 4-48-15,0-2 0 0,-2 1-272 0,5 3-64 16,1 3-16-16,4-3 0 0,5-1-368 0,6-5-64 16,6 0 0-16,5-2-16 0,4-1-240 0,5-6 144 15,6-5-144-15,2-4 128 0,5 0 48 0,5-5 0 16,1-1 0-16,5-5 0 0,3-4 48 0,1-4 16 15,-1-1 0-15,0-5 0 0,-2-4 32 0,-2-1 16 16,-3 3 0-16,-3-2 0 0,-3 1-48 0,-4 0-16 16,-3-2 0-16,-5-1 0 0,-3 6 48 0,-4-1 16 15,-4-1 0-15,-3 1 0 0,-5-2-96 0,-5 1 0 0,-9-1-16 16,-2 1 0-16,-7-1-176 0,-3 4 0 0,-2 2 0 0,3 1 128 16,4 3-128-16,3 2 0 0,3 3-160 0,5 1 160 31,6 2-480-31,3 2 0 0,4 1 0 0,9-3 0 15,0 0-2816-15,0 0-560 0</inkml:trace>
  <inkml:trace contextRef="#ctx0" brushRef="#br0" timeOffset="26430.45">15439 14132 19343 0,'0'0'848'0,"-13"0"192"0,-3 7-832 16,-1 3-208-16,0-1 0 0,-4 5 0 0,-3 4 2432 0,-4 1 448 0,-4 0 96 0,-3 4 16 15,-2 0-1888-15,-1-1-368 0,0 6-80 0,3-1-16 0,3 2-128 16,6-2-48-16,3-2 0 0,5-2 0 16,5 1-176-16,6-1-32 0,5-4-16 0,5-3 0 0,5-5-240 15,6 0 144-15,5-4-144 0,5-2 128 0,4-10-128 0,5 0 192 16,4-3-192-16,1-3 192 0,1-5-64 0,2 0-128 16,-3-3 192-16,-1 1-64 0,-4 0-128 0,-1 0 0 15,-4-2 0-15,-3 2 128 0,-2 2-128 0,-4 2 192 16,-4 4-192-16,-3-1 192 0,-5 6 0 0,-7 5 0 15,0 0 0-15,0 0 0 0,0 0 64 0,-3 19 32 16,-6 3 0-16,0 6 0 0,-4 0-80 0,-2 4-16 16,-3 3 0-16,-2 5 0 0,-3 4-192 0,-3 2 144 15,-4 4-144-15,-3 3 128 0,-4 5-128 0,-2 3 160 16,-2-2-160-16,0 1 160 0,-1-1-160 0,4-1 128 0,1-5-128 16,6-3 128-16,3-8-128 0,5-6 0 0,5-3 0 0,5-11 0 31,3-7-1408-31,4-6-304 0,6-9-64 0,0 0-16 0</inkml:trace>
  <inkml:trace contextRef="#ctx0" brushRef="#br0" timeOffset="26927.32">17358 14171 21183 0,'6'-25'944'15,"-4"11"192"-15,-2 4-912 0,0 0-224 0,1 0 0 0,-1 10 0 0,0 0 704 0,0 0 112 16,-10-1 16-16,-4 3 0 0,-5 3 64 0,-4 3 32 15,-3 6 0-15,-5 2 0 0,-5 3-128 0,-3 3-32 16,0 2 0-16,1 3 0 0,1 6-144 0,1-4-48 16,2 2 0-16,7-2 0 0,3-2-336 0,7-6-80 15,6-3-16-15,6-5 0 0,5-13 32 0,0 0 0 16,14 9 0-16,6-4 0 0,6-1 0 0,2-2 0 16,2-2 0-16,3 3 0 0,1 0-176 0,3 3 128 0,1-1-128 15,-1 5 128-15,-4 0-128 0,-2 3 0 0,-3 2 0 16,-3 3 0-16,-7-4 0 0,-4-2 0 0,-4 4 0 0,-6-1 0 15,-7-1 0-15,-3-3 0 0,-7-2 0 16,-6 3 0-16,-4-2 192 0,-5 1 48 0,-5-4 16 0,-1 0 0 16,0-3 160-16,-1-3 32 0,1-1 16 0,2-1 0 15,2-3-192-15,4-2-32 0,1-2-16 0,5-2 0 16,3-1-448-16,8-3-96 0,3-2 0 0,5-1-10656 16,4-4-2128-16</inkml:trace>
  <inkml:trace contextRef="#ctx0" brushRef="#br0" timeOffset="27524.3">17899 14277 23039 0,'-21'9'2048'0,"-2"3"-1648"0,-3 4-400 0,2 3 0 0,-1 0 1360 0,1 4 192 16,0-1 48-16,3-1 0 0,2 2-592 0,1 0-112 15,2 0-32-15,5-3 0 0,2 1-416 0,5-1-96 16,3-2-16-16,4-2 0 0,4-2-208 0,3 0-128 15,7-3 128-15,6-1-128 0,7-1 192 0,2-3-48 16,1-5 0-16,1-3 0 0,1-6 48 0,-2-1 0 16,-1-4 0-16,-1-3 0 0,-1-3 192 0,-4 1 64 15,0 0 0-15,-3 0 0 0,-4-3 0 0,-3 1 16 16,-3-3 0-16,-3 2 0 0,-1-2-80 0,-3 3-32 16,1-2 0-16,-2-3 0 0,-1-2-352 0,-2-2 0 0,-2 1 0 15,0-2 0-15,-1-5 0 0,1 1 144 16,0 0-144-16,2-6 0 0,3-8 0 0,1-3 0 0,1-1 0 0,3-1 0 15,2-5 0-15,6 1 0 0,2-1 0 0,2 2 0 16,0 4 0-16,3 3 0 0,-3 7-160 0,1 7 160 16,0 4 0-16,-2 11-144 0,-1 4 144 0,-5 9 0 15,-2 5-176-15,-3 8 176 0,-2 3-160 0,-5 7 160 16,-4 9-160-16,-3 3 160 0,-2 5-160 0,-4 7 160 16,-5 6-128-16,-2-3 128 0,-1 3 0 0,-1 0-144 15,0 3 144-15,1 1 0 0,1-4 0 0,1-2 0 16,2-6 0-16,3 0 0 0,1-1 0 0,5-8 0 15,3-6 0-15,5-5 0 0,2-4 0 0,6-1 0 16,2-6 0-16,5-1 0 0,1-5 0 0,5-2 128 16,3-3 80-16,2-3 32 0,3-4 0 0,1-3 0 15,2-3-80-15,2 5-16 0,1-2 0 0,2 2 0 16,-1 3-144-16,1-1 0 0,-1 3 0 0,-1 5 0 0,-2 6 0 0,-3 3 0 16,0 3 0-16,-5 4 0 0,-5 6 0 0,-4 7 0 15,-3 2-144-15,-3 3 144 0,-4-2 0 0,-3 3 0 16,1 2-128-16,-3-4 128 0,1-1 0 0,0-8 0 15,0 1 0-15,0-4 0 0,0-2 0 0,3-3 0 16,-1-6 0-16,1-1 0 0,2-4 0 0,3-2 0 16,3-2 0-16,1-2 144 0,-2-4-144 0,3-1 160 15,0-5-160-15,-1 2 160 16,1-4-976-16,0 1-192 0,-2 2-32 0,1 1-10096 16,1-3-2032-16</inkml:trace>
  <inkml:trace contextRef="#ctx0" brushRef="#br0" timeOffset="28067.51">11738 15400 30399 0,'-11'14'2704'0,"5"-3"-2160"0,1 7-544 0,-1 5 0 16,1 0 320-16,2 3-64 0,-2 9 0 0,1-1 0 15,-1 2 320-15,1-1 48 0,2 1 16 0,-1 1 0 16,-1-2-256-16,2 0-64 0,0-2 0 0,1-2 0 16,1-4-192-16,0 0-128 0,1-6 128 0,1-2-128 15,-1-3 0-15,2-7 0 0,-3-9-192 0,0 0 64 31,0 0-928-31,0 0-176 0,10 0-48 0,0-4-8192 0,1-3-1664 0</inkml:trace>
  <inkml:trace contextRef="#ctx0" brushRef="#br0" timeOffset="28253.94">11507 15260 36863 0,'-38'-4'1632'0,"12"3"336"0,0-1-1584 0,3 1-384 15,6 0 0-15,3-2 0 0,3 2 944 0,11 1 96 16,0 0 32-16,0 0 0 0,-6-4-736 0,6 4-144 16,-4-7-16-16,7-3-16 15,-3 10-1408-15,7-9-288 0,4-3-48 0,4 2-15168 0</inkml:trace>
  <inkml:trace contextRef="#ctx0" brushRef="#br0" timeOffset="28616.2">13057 15403 26719 0,'-24'3'2368'0,"-4"-2"-1888"0,4 3-480 0,0 0 0 16,1-2 2816-16,1 5 480 0,0 0 96 0,1 0 0 15,-2-1-2656-15,-4 2-544 0,-3-4-192 0,-1 2 144 16,-1 2-144-16,2-3 0 0,-1 1 0 0,7 3 0 15,3 0 0-15,3 0 0 0,5-2-144 0,6 2 144 16,7-9 0-16,1 15 0 0,5 1 0 0,7-4 0 16,5 1-192-16,3 4-64 0,3-3-32 0,3 2 0 15,2 2 288-15,3 2 0 0,3 1 0 0,-2 3 0 16,0 5 0-16,-4-2 0 0,-4 2 0 0,-4 0 0 0,-6-5 0 0,-8 2 0 16,-1-1-160-16,-12-4 160 0,-4-1 0 0,-7 0 304 15,-8-1-48-15,-5 3-16 0,-6 1 272 0,-3-4 64 16,-4-1 16-16,-3-2 0 0,-1-1-256 15,-1-6-48-15,-1-4-16 0,6-1 0 16,2-8-1120-16,7-3-240 0,5-3-32 0,6-4-16352 16</inkml:trace>
  <inkml:trace contextRef="#ctx0" brushRef="#br0" timeOffset="28952.39">14909 15234 28271 0,'-13'4'1248'0,"6"3"272"0,-2 7-1216 0,4 7-304 0,2 10 0 0,-1 4 0 16,-1 2 272-16,1 9 0 0,1 3 0 0,0 4 0 15,-1-1 16-15,-1 4 0 0,-2 5 0 0,-2-2 0 0,-2 6-288 0,1-5 0 16,-2 1 128-16,-1-1-128 15,-1-4-1264-15,0-4-304 0,-1-13-64 0,-1-5-10240 16</inkml:trace>
  <inkml:trace contextRef="#ctx0" brushRef="#br0" timeOffset="29355.9">14540 15865 23151 0,'27'-1'1024'0,"-5"1"208"0,6-2-976 0,5 1-256 0,9-1 0 0,2-1 0 16,1-1 1456-16,2-2 240 0,0-6 48 16,0 2 16-16,-2-3-1120 0,0 2-240 0,-2 1-32 0,-3-3-16 15,-5 0-352-15,-3 1 144 0,-2-3-144 0,-4-1 0 16,-4 4 144-16,-5 3-144 0,1 0 0 0,-1 4 144 16,-5 0-16-16,0 3-128 0,-2 6 192 0,-1 5-64 15,-3 5 80-15,-1 4 16 0,-1 2 0 0,-1 7 0 16,-3 1 128-16,-2 4 32 0,0 1 0 0,-5 0 0 15,-1 2-112-15,0 1-16 0,-3-3 0 0,0-4 0 16,2 0 112-16,-2-7 16 0,1-3 0 0,2-4 0 16,-1-2 288-16,9-13 64 0,0 0 16 0,0 0 0 15,0 0-48-15,5-11 0 0,0-6 0 0,3-3 0 0,2-2-192 16,3-5-32-16,2 1-16 0,-1-5 0 0,3 2-304 16,1-2-160-16,4-3 160 0,-1 1-160 15,2 0 0-15,1 4 0 0,0 1 0 0,3 4 0 0,-1 2 0 16,1 6 0-16,0 3 0 0,-1 1 0 0,2 7 0 15,-3 2-160-15,-6 3 160 0,-2 0-192 16,1 0-1648-16,0 2-336 0,-3 2-64 0</inkml:trace>
  <inkml:trace contextRef="#ctx0" brushRef="#br0" timeOffset="29754.42">16823 15668 23951 0,'0'0'2128'0,"-10"-3"-1696"0,-1-3-432 0,-1 0 0 16,1-3 1104-16,-4-3 144 0,-3 1 32 0,-3 1 0 16,-5-6-704-16,-1 5-144 0,-2 5-32 0,-4 4 0 15,0 5-224-15,-2 5-48 0,1 2-128 0,-1 7 192 16,-1 3 80-16,0 5 16 0,1 4 0 0,-1 2 0 15,1-3 32-15,3 2 16 0,3 3 0 0,3-5 0 16,5 0-160-16,5 0-48 0,7-4 0 0,7-6 0 16,7-3 192-16,6-3 48 0,3-3 0 0,4-4 0 15,2-3-16-15,5-4 0 0,1-5 0 0,2-4 0 16,-1-3 16-16,0 0 0 0,-2-3 0 0,2 1 0 16,-1-3-64-16,-1 0-16 0,-6-3 0 0,-3 7 0 15,-3 1-128-15,-3 3-32 0,-2 5 0 0,-8 6 0 0,10-2-128 0,-10 2 0 16,0 0 0-16,10 11 128 0,-2 5-128 15,-3-1 0-15,1 0 0 0,-1 2-176 0,2-3 176 0,-1-2 0 16,2 2 0-16,2 0 0 0,1-1 0 0,6-4-128 16,0 0 128-16,5-4-192 15,2-5-1856-15,3-3-368 0,1 0-80 0</inkml:trace>
  <inkml:trace contextRef="#ctx0" brushRef="#br0" timeOffset="30115.21">17399 15471 27647 0,'-15'16'2448'0,"3"-2"-1952"0,1 5-496 0,-2 4 0 16,1 3 1392-16,-2 2 176 0,-2 3 32 0,1-1 16 16,-3 0-512-16,1 1-96 0,-5-6-32 0,4 2 0 15,4-6-592-15,3 0-112 0,-1-3-16 0,3-3-16 16,2-5-240-16,7-10 144 0,-5 8-144 0,5-8 128 15,0 0-128-15,0 0 0 0,5-17 0 0,2-1-176 16,4-1 16-16,4-4 0 0,5-6 0 0,3 4 0 16,0-3 160-16,-2-2 0 0,4 0-144 0,0-1 144 15,-5 1 0-15,2 6 0 0,-2 1 0 0,2 5 0 16,-2 2 0-16,2 3 128 0,-2 8 0 0,1 4 0 16,-2 4 32-16,-2 5 0 0,-1 5 0 0,-2 5 0 15,-3 7-32-15,-1 3-128 0,-2-3 192 0,-2 6-64 0,-1 2-128 16,-1-1 0-16,-3-2 0 0,-1 6 0 15,0-2 0-15,0-1-224 0,0-4 80 0,3-6 16 16,2-2-912-16,1-6-176 0,3-2-48 0,3-8-9232 16,2-3-1856-16</inkml:trace>
  <inkml:trace contextRef="#ctx0" brushRef="#br0" timeOffset="30522.67">18727 15448 26719 0,'0'0'1184'0,"-11"-5"240"0,1 0-1136 0,1 1-288 0,1 0 0 0,-1 0 0 16,1 2 1424-16,-4-1 240 0,-2-1 32 0,-5 2 16 15,-1-4-1264-15,-6 2-256 0,-3-1-64 0,-3 2 0 16,-1-3-128-16,-4 5 160 0,-5 1-160 0,2 5 160 15,-1 0 32-15,5 4 0 0,6 1 0 0,6 2 0 16,3-3-48-16,6 4 0 0,4-2 0 0,6 2 0 16,2 5-144-16,6 4 0 0,2 2 0 0,5-1 0 15,1 1 0-15,6 4 0 0,5 5 0 0,0-5 0 16,3 0 0-16,-1 0 128 0,-1-4-128 0,1 1 128 16,-1 1-128-16,-3-5 128 0,-4 1-128 0,-2-3 128 15,-6 0-128-15,-2-2 0 0,-3-1 144 0,-3-2-144 0,-4 0 416 0,-2-4 16 16,-6 2 0-16,-4-3 0 0,-4-2 144 15,-2-3 16-15,-1 0 16 0,-1-3 0 0,-3-2-272 0,1-3-48 16,-1-1-16-16,1-5 0 0,2 0-272 0,3-4 0 16,3-3 128-16,3-1-128 15,3 0-2240-15,5-3-512 16</inkml:trace>
  <inkml:trace contextRef="#ctx0" brushRef="#br0" timeOffset="30712.62">19153 15348 20271 0,'-9'2'1792'0,"1"3"-1424"0,-1 4-368 0,-2 4 0 16,1 1 3456-16,-1 9 640 0,-2 1 112 0,-3 5 16 16,-2-1-3024-16,0 1-624 0,0-1-112 0,-1 3-16 15,-2 0-192-15,-1-1-48 0,-1-4 0 0,3 2 0 16,-3-3-208-16,0 0 0 0,1 0 0 0,2 0 0 31,1 1-2048-31,2 0-464 0,2 0-96 0,6-3-7024 0,5-2-1408 0</inkml:trace>
  <inkml:trace contextRef="#ctx0" brushRef="#br0" timeOffset="31183.06">19235 15632 33807 0,'0'0'1488'0,"0"0"320"0,9-4-1440 0,2-1-368 0,3 0 0 0,5 0 0 0,3-2 576 0,-1-2 32 15,0-1 16-15,1-1 0 0,-2-6-384 0,-3 0-80 16,0 1-16-16,-2 0 0 0,-5-2-144 0,-1 2 128 16,-1-1-128-16,-4 1 128 0,-4-2-128 0,-2 4 0 15,-1 1 0-15,-4 2 128 0,-3 2-128 0,-1 1 0 16,-2 6 0-16,0 4 128 0,0 4 96 0,1 2 16 15,-2 6 0-15,0 4 0 0,0 1-16 0,0 3 0 16,4 2 0-16,-1 3 0 0,3 4-224 0,0-1 176 16,4-1-176-16,3-1 160 0,3-4-160 0,2-4 0 0,6-1 0 15,2-2 0-15,2-6 144 0,4-4-144 0,2 2 160 16,3-7-160-16,4-3 192 0,0-5-48 0,3-2-16 0,-1-5 0 16,1 1-128-16,4-1 128 0,1-2-128 0,1-2 128 15,-2-1-128-15,0 2 0 0,-3-3 0 0,2 1-176 16,0 1 176-16,-3 2 0 0,-2 2 0 0,-2 5-128 15,-3 4-64-15,-3 1-16 0,-2 1 0 0,-4 4 0 16,-1 3-112-16,-7 3 0 0,-1 2-16 0,-2 0 0 16,-3 3 48-16,-3 1 16 0,-2 1 0 0,-1-3 0 15,-3-1-48-15,-3 2 0 0,2 1 0 0,-1-2 0 32,-3 0-384-32,3 1-96 0,0-3-16 0,1 1 0 15,1 2-352-15,3-3-80 0,-1 3-16 0,7-13-7648 0,4 9-1536 0</inkml:trace>
  <inkml:trace contextRef="#ctx0" brushRef="#br0" timeOffset="31804.35">20517 15396 22111 0,'0'0'976'0,"-4"-5"208"0,-1 0-944 0,5 5-240 16,0 0 0-16,0 0 0 0,0 0 1264 0,0 0 208 16,-9 4 32-16,1 4 16 0,-3 0-816 0,0 6-144 15,-2 3-48-15,-2 0 0 0,-2 2 224 0,0 2 32 16,-2 2 16-16,3 3 0 0,0-2-144 0,3 3-48 16,0-5 0-16,3 2 0 0,1 1-240 0,2-2-48 0,0-2-16 0,2-2 0 15,1-2-160-15,3-3-128 0,1 0 144 0,1-3-144 16,-1-11 272-16,0 0-32 0,0 0-16 0,11 8 0 15,-3-4 176-15,-8-4 48 0,12-1 0 0,-2 0 0 16,0-1-144-16,2-1-32 0,-1-2 0 0,1 1 0 16,-2-1-144-16,-1 1-128 0,-9 4 192 0,10-4-192 15,-10 4 144-15,10-4-144 0,-10 4 0 0,0 0 144 16,10-2-144-16,-10 2 0 0,9-3 0 0,-9 3 0 16,10 0 0-16,-10 0 0 0,10-2 0 0,-10 2 0 15,11-7 0-15,-3 3 0 0,-8 4 0 0,12-3 0 16,-3-1-208-16,0-1 80 0,1-3 128 0,0 3-208 15,-1-3 208-15,0-1 0 0,0-2 0 0,1 0 0 0,-1-3 0 16,1-2 0-16,1 1 0 0,2-5-144 0,-1-3 144 16,0-4 0-16,1 4 0 0,1-7 128 0,1-3-128 0,-2 1 0 15,0-2 0-15,-2-3 0 0,1-6 0 0,-1-3 0 16,-1-8 0-16,-1 1 0 0,1-2 0 0,-2-3 0 16,-2-4 0-16,2-3 0 0,1 1 0 0,0 2 0 15,1 5 0-15,-1 8 0 0,0 9 0 0,-2 8 0 16,1 8 0-16,-2 6 128 0,-2 5-128 0,-4 13 192 15,0 0-64-15,0 0 0 0,-1 18-128 0,-1 9 0 16,0 5 0-16,-2 7 0 0,-1 2 0 0,1 3 0 16,0 10 0-16,2 2 0 0,-2-6 0 0,0 5 0 15,0 3 0-15,2 0-128 0,-1 1 128 0,1 1 0 16,0-1 0-16,2-5 0 0,0 0 0 0,3-2-208 0,0-5 16 16,0 0 16-1,4-3-720-15,-2-2-128 0,1-5-48 0,4-3 0 16,1-7-1552-16,1-5-304 0,1-10-64 0</inkml:trace>
  <inkml:trace contextRef="#ctx0" brushRef="#br0" timeOffset="31983.31">20844 15377 34095 0,'0'0'3024'0,"9"9"-2416"0,5 3-480 0,6-1-128 16,7 1 1120-16,5 2 208 0,1 2 32 0,1-1 16 15,0-3-784-15,-2-1-144 0,-3-5-48 0,-2-3 0 0,-3-3-624 16,-1-3-128-16,-3-1-32 0,-2 0 0 16,-3-8-2432-16,-3-1-480 15</inkml:trace>
  <inkml:trace contextRef="#ctx0" brushRef="#br0" timeOffset="32147.4">19827 14788 47567 0,'-78'-1'2112'0,"31"0"432"0,3-3-2032 0,6 4-512 15,9 6 0-15,3-1 0 0,5 3 544 0,1 1 16 16,4-1 0-16,2-1 0 16,0 1-1968-16,4-4-384 0,1-4-64 0</inkml:trace>
  <inkml:trace contextRef="#ctx0" brushRef="#br0" timeOffset="33488.71">9905 1600 11967 0,'-16'-11'528'0,"7"6"112"0,1 2-512 0,-1-1-128 15,9 4 0-15,0 0 0 0,0 0 1200 0,0 0 208 16,0 0 32-16,0 0 16 0,0 0-832 0,0 0-176 16,0 0-16-16,0 0-16 0,11 4 64 0,3 1 16 15,1-2 0-15,4 4 0 0,3-5 112 0,2 1 32 16,3 1 0-16,1 2 0 0,2-1-304 0,5 2-48 16,5 0-16-16,2 2 0 0,4 4-144 0,7-1-128 0,6-1 144 15,3 1-144-15,4-1 192 0,4-3-48 0,3-2-16 0,4 1 0 16,7-2 256-16,5 0 32 0,4-1 16 0,2 0 0 15,1-3 160-15,3 3 48 0,2 2 0 0,4 1 0 16,1-11-128-16,5 8 0 0,2 1-16 0,4 1 0 16,4-1-160-16,0 2-16 0,2-1-16 0,3 3 0 15,5-3-112-15,-2 4 0 0,0-2-16 0,2-3 0 16,1-2-176-16,0-2 192 0,-1 1-192 0,0-4 192 16,0-6-192-16,-4 1 128 0,-6-5-128 0,-1 2 128 15,1-3-128-15,-4-2 128 0,-10-1-128 0,-5 0 128 16,-6 2-128-16,-4-1 192 0,-7-5-192 0,-6 1 192 15,-4 1 80-15,-8 1 32 0,-5 5 0 0,-1-2 0 16,0 2-304-16,-2 5 160 0,-3-4-160 0,-2 5 128 16,-2 2-1216-16,-3 0-256 15</inkml:trace>
  <inkml:trace contextRef="#ctx0" brushRef="#br0" timeOffset="34489.78">12883 13198 15663 0,'-51'-11'1392'0,"19"6"-1120"0,-2-4-272 0,3 1 0 0,5 2 1856 0,4-3 304 16,6 4 64-16,3-3 16 0,1 1-1152 15,6 3-240-15,6 4-32 0,0 0-16 0,5-12-272 0,5 6-48 16,7-2-16-16,7 2 0 0,8-4-208 0,7 5-64 15,7 2 0-15,10 2 0 0,9 1-192 0,10 0 0 16,6-3 0-16,7 2 0 0,6 6 0 0,11-1 0 16,11 4 128-16,6-3-128 0,1-3 0 0,13 2 128 15,11 2-128-15,9-2 0 0,1-1 208 0,7-5-48 16,4-5-16-16,6 2 0 0,6 1 176 0,3 0 16 16,2-5 16-16,3 3 0 0,0-2 160 0,8-1 48 0,4-3 0 15,4 3 0-15,2-1-64 0,7 3-16 16,3 0 0-16,0-1 0 0,-3 3-112 0,1-1-32 0,-1 2 0 0,6 1 0 15,4 2-208-15,-2 1-128 0,-1 2 128 0,0 6-128 16,-3 4 0-16,-5 3 0 0,2 3 0 0,-7-1 0 31,-4 2-1744-31,2 2-272 0</inkml:trace>
  <inkml:trace contextRef="#ctx0" brushRef="#br1" timeOffset="60856.93">5074 18887 13823 0,'-15'-2'1216'0,"7"1"-960"15,0-1-256-15,-1 1 0 0,-3 0 304 0,1 1 16 16,-1-3 0-16,1 6 0 0,-1-1 256 0,0 2 64 15,-1-3 16-15,0 3 0 0,2 4-192 0,-2-3-32 16,0-2-16-16,1 0 0 0,-1 2 208 0,3-1 32 16,10-4 16-16,0 0 0 0,-8 4 96 0,8-4 0 0,0 0 16 0,0 0 0 15,0 0-144-15,0 0-16 16,0 0-16-16,0 0 0 0,0 0-128 0,12 4-32 0,-1-2 0 0,3-2 0 16,1 0-160-16,4 0-32 0,4 0-16 0,3-2 0 15,4 1 0-15,3-2 0 0,5 2 0 0,6 0 0 16,3 1-112-16,0 0 0 0,-2 1-128 0,2-1 192 15,-1 0-192-15,3 0 128 0,-1 0-128 0,4 0 0 16,3 1 128-16,-1-1-128 0,2 0 0 0,-2 1 0 16,-4 4 128-16,0 1-128 0,-2-4 0 0,1-1 0 15,-2 1 0-15,1-2 0 0,4 0 0 0,0-3 0 16,0 1 0-16,0-2 0 0,1 1 0 0,-4 1 0 16,1-2 128-16,-2 3-128 0,-1-3 0 0,1-1 0 15,2 1 128-15,2 0-128 0,1 1 0 0,1 0 144 16,-2-1-144-16,-6 1 0 0,-7-1 0 0,-3 3 0 0,-3 0 128 15,-4 1-128-15,-2 0 0 0,-4 0 128 0,-4 0-128 0,-2 0 128 16,-1-1-128-16,-2 1 128 0,-4 0 0 0,-10 0 0 16,0 0 0-16,0 0 0 0,0 0 0 0,0 0-128 15,0 0 192-15,0 0-64 0,0 0 48 0,0 0 0 16,-8 5 0-16,-1 1 0 0,-3 2-176 0,-2-4 0 16,-4-1 0-16,-3 4 0 0,-1-2 0 0,-5-3 0 15,-5 2 144-15,-4 1-144 0,-5-2 0 0,-5 1 0 16,-1-2 0-16,-3 3 128 0,2 2-128 0,-2-4 176 15,-1 1-176-15,-1 0 192 0,-1 1-16 0,-6-1 0 16,-4-2 0-16,-3 2 0 0,-2-1-32 0,4 2 0 16,1-3 0-16,2 0 0 0,-1-1 16 0,-3-1 0 15,-1 1 0-15,-3-1 0 0,1 0-32 0,-1 0 0 0,7 2 0 0,0 0 0 16,-2-1-128-16,-1 1 0 0,-1-2 144 16,1 0-144-16,2-2 0 0,4 0 144 0,6 1-144 0,5-1 0 15,2 1 224-15,6-2-64 0,5 1-16 0,3-2 0 16,3 0-144-16,0 2 128 0,1-1-128 0,3 2 128 15,6 0-128-15,2-1 0 0,4 1 0 0,3 0 0 16,1-3 0-16,9 4 0 0,0 0 0 0,0 0 0 16,0 0 0-16,0 0 0 0,0 0 0 0,0 0 0 15,11 0 0-15,3 0-176 0,4 0 176 0,6 0-128 16,3 0 128-16,2 0 0 0,2 1-144 0,6-1 144 16,6 0 0-16,8-1 0 0,7 1 0 0,8 0 0 15,5-1 0-15,2 1 0 0,-2-2 0 0,1 0 0 16,1 1 0-16,3-1 0 0,4 1 0 0,3 0 0 15,-4 0 0-15,-1-1 0 0,-1 2 0 0,0-1 0 0,2-3 0 16,1 3 0-16,0 0 0 0,-1-1 0 0,-3-1 0 0,-2 0 0 16,-2-1 0-16,5 0 128 0,3 3 0 0,-3 0 0 15,-4 0 0-15,-2-1 0 0,-5 1-128 0,-5 0 0 16,-4 0 0-16,-2-1 128 0,-3 0-128 0,-5 2 0 16,-5 0 144-16,-5 0-144 0,-5 0 0 0,-7 0 128 15,-6 1-128-15,-4 0 0 0,-4 1 192 0,-11-2-48 16,0 0 0-16,0 0 0 0,0 0 0 0,0 0 0 15,-11-3 0-15,-5 2 0 0,-6-3-144 0,-3 0 0 16,-4-1 0-16,-7 2 0 16,-2 0-2544-16,-3-2-432 0,-17-3-96 0,6-1 0 0</inkml:trace>
  <inkml:trace contextRef="#ctx0" brushRef="#br1" timeOffset="61874.5">997 19453 12959 0,'0'0'576'0,"0"0"112"0,0-9-560 0,0 4-128 15,0 5 0-15,1-9 0 0,1 3 1216 0,-2 6 224 16,0 0 32-16,4-6 16 0,-1-3-320 0,-3 9-64 15,0 0-16-15,0 0 0 0,0 0-320 0,0 0-64 16,0 0 0-16,0 0-16 0,0 0-256 0,7 7-48 16,-7-7-16-16,4 14 0 0,-4 3 80 0,-1 3 32 15,-4 6 0-15,-3-1 0 0,-2 4 32 0,-3 5 16 16,-2 1 0-16,-1 2 0 0,-2 0-96 0,0-1-32 0,-5-4 0 16,3-1 0-16,1-1 16 0,2-2 0 0,-1-5 0 15,4-1 0-15,2-3 48 0,1-2 16 0,1-3 0 0,3 0 0 16,2-6-160-16,5-8-48 0,0 0 0 0,0 0 0 15,0 0-96-15,0 0-32 0,8-11 0 0,5-6 0 16,2-1 32-16,3-1 0 0,0-4 0 0,5 1 0 16,1 0-176-16,0-4 0 0,-2 2 0 0,-1 1 128 15,1-2-128-15,0 2 0 0,-3 3 0 0,0 3 0 16,-1 1 0-16,-1 3 0 0,-1 3 0 0,-2 2 0 16,0 4 0-16,0 6 0 0,-4 4 0 0,0 2 0 15,-2 6 0-15,-1 3-176 0,1 3 176 0,-4 2-128 16,-4 4 128-16,-2 1 0 0,1 4 0 0,-3 2 0 15,-1-2 0-15,-1 1 0 0,-1-2 0 0,2-2 0 16,-4-1 0-16,3-4 0 0,0-2 128 0,1 1-128 16,1-6 0-16,3 0 0 0,1-4 0 0,1 0 0 15,-1-12-1600-15,6 6-224 0,-6-6-48 0</inkml:trace>
  <inkml:trace contextRef="#ctx0" brushRef="#br1" timeOffset="62175.57">1697 19690 28559 0,'0'0'1264'0,"-5"8"272"16,0 1-1232-16,0 0-304 0,-2 3 0 0,2 4 0 16,-1 2-368-16,0 2-128 0,-2 1-16 0,0-1-16 0,1 2 880 0,3-2 176 15,0-1 48-15,1-1 0 0,3-3-320 0,4-1-48 16,3-1-16-16,0-1 0 0,3-3-64 0,3-1-128 0,2-5 176 0,3-5-176 15,0-2 576-15,0-6 16 0,1-2 0 0,-1-1 0 16,-1-4 160-16,0 0 16 0,-3-3 16 0,-3-1 0 16,-2-1-192-16,-4 2-32 0,-2 0-16 0,-3 1 0 15,-4-2-32-15,-2 1-16 0,-3-3 0 0,-5 1 0 16,1 1-64-16,-2 3-16 0,0-1 0 0,-1 2 0 16,1 6-416-16,1 3 0 0,-2 1 0 0,2 3 0 31,0 0-1712-31,5 3-208 0,9 1-64 0</inkml:trace>
  <inkml:trace contextRef="#ctx0" brushRef="#br1" timeOffset="62847.71">3058 19681 8287 0,'-6'-7'736'0,"-3"2"-592"0,0-4-144 0,0 2 0 16,-1-5 2544-16,-1 3 464 0,-3-2 112 0,0 2 16 15,-4-2-1664-15,0-3-320 0,0 0-64 0,-1 3 0 16,-1 0-272-16,0 5-48 0,-1 2-16 0,1 5 0 15,-2 4-368-15,3 7-64 0,-4-1 0 0,3 7-16 16,1 2-144-16,1 7-32 0,2 2 0 0,0 3 0 16,5 2 16-16,1 2 0 0,-2 1 0 0,8-2 0 15,2 0 0-15,3-2 0 0,3 1 0 0,4-6 0 0,1-4-144 16,2-6 192-16,3-4-192 0,4-7 192 16,1-3 80-16,5-6 32 0,3-6 0 0,2-6 0 15,1-6 336-15,3-6 80 0,2 0 16 0,0-5 0 0,0-2-352 16,-4-1-64-16,-1-3 0 0,-6-1-16 0,-3-2-304 15,-4 4 160-15,-3-4-160 0,-3-2 128 0,0 0-128 0,-8 2 160 16,-1-4-160-16,-5 2 160 0,-2-3-160 0,-3 0 192 16,-2 1-192-16,1 6 192 0,0 3-192 0,2 9 0 15,-1 4 0-15,-1 8 0 0,2 5 0 0,-1 6 0 16,0 5 0-16,1 8 0 0,-1 8-208 0,-1 5 80 16,2 8 128-16,-4 5-208 0,3 2 208 0,-1 8-144 15,4 1 144-15,-2 6-128 0,1 7 128 0,3 0 0 16,1 2 0-16,1-2 0 0,1-7 0 0,2-7 0 15,2-3 0-15,4-5 0 0,2-2-272 0,4-4 16 16,0-8 16-16,5-5 0 16,2-3-2128-16,5-3-448 0</inkml:trace>
  <inkml:trace contextRef="#ctx0" brushRef="#br1" timeOffset="63235.98">3593 19748 24879 0,'0'0'2208'0,"-10"-1"-1760"0,10 1-448 0,-7 0 0 15,-1 0 1088-15,0 2 144 0,0 2 32 0,-3 1 0 16,-1-1-768-16,-2 0-160 0,0 3-16 0,-2 0-16 16,0-1-176-16,-1 4-128 0,2-1 192 0,0 3-192 15,0 2 0-15,1-3 0 0,1 2 0 0,4 2 0 0,1 2 0 16,5-2 0-16,0 0 0 0,4-4 0 0,-1-11 0 0,8 12 0 15,0-3 160-15,2-2-160 0,1-4 304 0,2-2-32 16,1-2 0-16,0 0 0 0,-1 1 80 0,-1-3 16 16,1 1 0-16,-2-5 0 0,1 1 16 0,-1 1 16 15,-1-3 0-15,-1 2 0 0,-1-2-96 0,-8 8-32 16,6-7 0-16,-6 7 0 0,0 0-32 0,9-3-16 16,-9 3 0-16,0 0 0 0,0 0-224 0,5 12 176 15,-1 1-176-15,-1 5 160 0,-1 1-160 0,2 0 0 16,2-1 0-16,1 0 0 15,-1-1-368-15,2-3-48 0,2-2-16 0,3-4 0 16,3-1-2256-16,2-3-464 0,1-2-96 0</inkml:trace>
  <inkml:trace contextRef="#ctx0" brushRef="#br1" timeOffset="63694.53">4002 19762 23039 0,'0'0'1024'0,"-4"9"192"0,0 1-960 0,0 4-256 0,2 3 0 0,-2 0 0 16,-1 2 784-16,0 2 112 0,-1-3 32 0,1 1 0 15,-1-3 96-15,2 1 0 0,0-2 16 0,3-2 0 16,1-1-592-16,0 0-128 0,0-12-32 0,4 9 0 16,-4-9-48-16,0 0-16 0,0 0 0 0,9-4 0 15,0-2 432-15,2-6 96 0,1 2 16 0,0-2 0 16,0-4-192-16,0-2-16 0,2 2-16 0,0-2 0 0,0 0-224 0,-1 0-64 15,2 0 0-15,-3 3 0 0,-1 2-80 16,-1 3-32-16,1-1 0 0,-3 5 0 0,3-2-144 0,-11 8 0 16,0 0 0-16,9 4 0 0,-9-4 0 0,6 10 0 15,-4 3 0-15,-2 4 0 0,-1 1 0 0,-1 4 0 16,-6-2-128-16,0-1 128 0,-2-2 0 0,0-1 0 16,1-1 0-16,3-1 0 0,-1-7-144 0,7-7 144 15,0 0 0-15,0 0 0 0,0 0 0 0,0 0 0 16,11-8 0-16,0-3 0 0,3-1 0 0,1 0 176 15,2-5-176-15,-1 1 160 0,1-4-160 0,-2 1 0 16,0 0 0-16,1 3 128 0,-1-1-128 0,0 3 0 16,0 3 0-16,2 3 0 0,1 4 0 0,-1 3 0 15,-1 1 0-15,-1 4 0 0,-2 4-176 0,1 4 176 0,-3 4-128 0,-3 4 128 16,-3 3 0-16,-1 3-128 0,-3-1 128 0,0 4 0 16,-1-1 0-16,0 2-160 0,-1 0 160 0,0-5 0 31,-1 0-464-31,2-4 16 0,3-5 0 0,1-3 0 15,1 0-1536-15,2-2-288 0,-7-11-64 0</inkml:trace>
  <inkml:trace contextRef="#ctx0" brushRef="#br1" timeOffset="64237.33">5246 19716 12895 0,'-6'-6'1152'16,"0"1"-928"-16,0-3-224 0,2 2 0 0,-2 1 1040 0,-2 1 176 15,2 3 16-15,-3 2 16 0,-1 4-32 0,0-1-16 16,0 2 0-16,-2 6 0 0,1 5 0 0,-2 1 0 15,0 1 0-15,2 5 0 0,-2 4-192 0,2 3-48 16,-1-2 0-16,0 5 0 0,-2 3 48 0,-2 1 0 0,1 3 0 16,1 0 0-16,-1-3-352 0,1 0-64 15,0-4-16-15,1-3 0 0,2-8-320 0,1-5-64 0,3-3 0 16,0-8-16-16,7-7 304 0,0 0 64 0,0 0 16 0,0 0 0 16,0-8 112-16,2-10 32 0,4-3 0 0,3-5 0 15,3-4-368-15,0 0-64 0,4-3-16 0,-2-3 0 16,4-2-256-16,-3 1 0 0,1 2 0 0,2 0 0 15,1 2 0-15,1 3 0 0,3 3 0 0,-1 4 0 16,-2 2 0-16,1 5 0 0,-4 5 0 0,0 6 0 16,-3 0 0-16,-1 4 0 0,-13 1 0 0,11 8-144 15,-3 3 144-15,-3 4-192 0,-3 3 192 0,-3 2-192 16,-5 5 192-16,-3-2 0 0,-4 1-144 0,-1 3 144 16,-4 1-208-16,-1-1 16 0,-1-3 16 15,1-1 0-15,0-5-112 0,2-6-32 0,3 0 0 0,4-7 0 16,10-5-752-16,0 0-144 0,-6-7-48 0,3-3-9456 15,3-1-1888-15</inkml:trace>
  <inkml:trace contextRef="#ctx0" brushRef="#br1" timeOffset="64419.17">5650 19656 15663 0,'-7'6'1392'0,"-1"2"-1120"15,2 4-272-15,0 2 0 0,-1 2 3648 0,-1 3 688 16,-1 3 128-16,-2 4 16 0,-3-1-2560 0,-1 2-528 0,-1-3-112 0,4 2 0 16,0 0-640-16,1 2-112 15,-2-3-16-15,2 1-16 0,0-1-496 0,1-3 0 16,1 1 0-16,2-6 0 16,0-3-512-16,4 0-208 0,3-5-48 0,0-9 0 15,0 0-640-15,0 0-128 0,8 5-16 0,3-3-8000 0,-1-5-1600 0</inkml:trace>
  <inkml:trace contextRef="#ctx0" brushRef="#br1" timeOffset="64803.94">5828 19656 24527 0,'0'0'1088'0,"0"0"224"0,0 0-1056 0,0 0-256 0,0 12 0 0,-1-2 0 0,0 4 624 0,-3 3 64 15,-1 0 16-15,-4 4 0 0,-1-3 208 16,-1 1 48-16,0 1 16 0,-2 4 0 0,1-2-336 0,-2-2-64 16,-2 2 0-16,1-2-16 0,1 0 32 15,3-2 16-15,2-3 0 0,2-3 0 0,4-5 64 0,3-7 16 16,0 0 0-16,0 0 0 0,0 0-224 0,0 0-32 16,0 0-16-16,0 0 0 0,12-7 176 0,0-3 48 15,2-2 0-15,1-2 0 0,-1 0-352 0,4 0-64 16,0 0-16-16,-1 2 0 0,1-4-208 0,-3 5 0 15,-1 2 0-15,0 0 0 0,-1 3 0 0,0 3 0 16,-2 2 0-16,1 3 0 0,-2 5 0 0,0 3 0 16,0-1 0-16,2 4 0 0,-1 2 0 0,-5 3 0 15,1-1-160-15,0 2 160 0,1-2-240 0,1 1 48 0,0-3 0 16,2 0 0 0,1-1-544-16,0 0-96 0,2-1-32 0,2-2 0 15,0-4-400-15,2-5-80 0,0 0 0 0,0-4-16 16,2 0-1632-16,3-3-320 0,1-4-64 0</inkml:trace>
  <inkml:trace contextRef="#ctx0" brushRef="#br1" timeOffset="65300.62">6743 19789 11967 0,'0'-12'528'0,"0"12"112"0,0-11-512 0,0 1-128 0,0-3 0 0,2 1 0 16,-1 4 4224-16,-4-1 832 0,-3 4 144 0,-3-2 48 15,-4 0-3456-15,-2 2-704 0,-3 1-128 0,1 0-16 16,-1 4-368-16,-1 5-80 0,-2 0-16 0,0 8 0 16,-2 2-304-16,0 3-176 0,0 2 192 0,1 2-192 0,2 3 0 0,1 1 0 15,4-6 0-15,2 2 0 0,3-1 0 0,4-2 0 16,4-4 0-16,2-1 0 0,2-2 128 0,3-4-128 16,-5-8 144-16,15 5-144 0,3-5 512 0,1-2 0 15,-1-1 0-15,2-3 0 0,1-4-112 0,2 0-16 16,0-4 0-16,1 1 0 0,-1-1-256 0,1 3-128 15,-1-3 0-15,0 1 128 0,0 3-128 0,-4 0 0 16,-1 6 0-16,0 3 128 0,-2 2-128 0,-2 4 0 16,-2 7 0-16,-3 2 0 0,-3 3 0 0,-2 5 192 15,-4 1-192-15,-3 5 192 0,-2 1-192 0,-3 5 160 16,-2 2-160-16,-4 0 160 0,-1-1-160 0,-4 2 128 0,-4 1-128 16,-1-2 128-16,0-3 0 0,0 0 0 0,-3-3 0 0,2-4 0 15,0-1 176-15,1-3 16 0,1-2 16 16,1-2 0-16,0-3-160 0,3-3-48 0,-2-1 0 0,2 2 0 15,0-8-416-15,2 0-96 0,-1-4 0 0,1-2-16 32,1-4-2448-32,0-3-480 0</inkml:trace>
  <inkml:trace contextRef="#ctx0" brushRef="#br1" timeOffset="65421.01">5754 19476 37775 0,'-29'0'3360'0,"11"-1"-2688"0,2-3-544 0,3 0-128 0,4 2 192 0,9 2 16 15,0 0 0-15,0 0 0 0,-10-3-208 0,10 3 0 16,0 0 128-16,0 0-128 16,-5-6-992-16,5 6-240 0,3-9-48 0,3 2-14608 0</inkml:trace>
  <inkml:trace contextRef="#ctx0" brushRef="#br1" timeOffset="66194.42">7445 19707 7359 0,'0'0'320'0,"0"0"80"0,0 0-400 0,0 0 0 0,0 0 0 0,0 0 0 15,0 0 2128-15,0 0 352 0,0 0 64 0,0 0 16 16,0 0-1040-16,13-9-208 0,4 1-32 0,9 0-16 0,3 2-32 16,8 2 0-16,6 1 0 0,7 1 0 0,3-2-512 0,1 3-96 15,2-1-32-15,-3 2 0 0,-6-1-224 0,-3 1-48 16,-2 0-16-16,-4 3 0 0,-3 2-112 0,-3-2 0 16,-2 0-16-16,-2 2 0 0,-4-1-176 0,2 2 128 15,-5-1-128-15,-2 2 128 0,-2 0-256 0,-2 0-64 16,-6 4-16-16,-1-3 0 15,-5 2-2224-15,-3-10-432 0</inkml:trace>
  <inkml:trace contextRef="#ctx0" brushRef="#br1" timeOffset="66463.5">7652 19946 16575 0,'0'0'1472'0,"0"0"-1168"0,0 0-304 0,0 0 0 15,0 0 2176-15,0 0 368 0,0 0 80 0,12 2 0 16,-1-1-1536-16,3-1-304 0,4-1-64 0,3-1-16 16,4 0 80-16,3-1 16 0,3 3 0 0,4-1 0 15,2-3-288-15,1-1-48 0,2 0-16 0,2 1 0 16,0 2-256-16,3-1-48 0,-5-1-16 0,2 3 0 16,-1 0-128-16,0 1 0 0,-4 0 0 0,-3 0 0 31,-1-2-384-31,-4 1-96 0,-5 1-32 0,-2-1 0 15,-4-2-1296-15,-6 1-272 0,2-5-48 0,-5 2-9840 0</inkml:trace>
  <inkml:trace contextRef="#ctx0" brushRef="#br1" timeOffset="66777.48">7765 19562 23727 0,'-19'-7'1040'0,"12"3"240"0,7 4-1024 16,0 0-256-16,2-6 0 0,5-2 0 0,3 3 528 0,4 2 64 16,2 2 16-16,6 0 0 0,3-2-80 0,6 2-16 15,3-2 0-15,7 6 0 0,3-2 144 0,6 4 32 16,-1 2 0-16,6 4 0 0,6 1-272 0,3 2-48 16,2 2-16-16,-1 4 0 0,-10 5-96 0,1-1-32 0,-2 5 0 15,-5 0 0-15,-5-1-96 0,-8 1 0 16,-3-2-128-16,-5 2 192 0,-2-4 48 0,-8 1 0 0,-8-2 0 0,-6 3 0 15,-8 1 192-15,-4 3 32 0,-6-5 16 0,-2 2 0 16,-7-4 160-16,-4 0 16 0,-3 3 16 0,-6-4 0 16,-3 4-176-16,-1-4-48 0,-3-1 0 0,-5 4 0 15,-4-3-192-15,-4-3-64 0,-4 0 0 0,3 1 0 32,3-3-1104-32,3-3-240 0,3-2-32 0,4-1-15408 0</inkml:trace>
  <inkml:trace contextRef="#ctx0" brushRef="#br1" timeOffset="70223.75">18674 17416 13583 0,'0'0'592'0,"0"0"144"0,0 0-592 0,0 0-144 0,0 0 0 0,0 0 0 0,4-11 880 0,-4 11 144 15,0 0 16-15,0 0 16 0,11-2-416 0,0 1-96 16,-1-1-16-16,1 2 0 0,3 2 48 0,0 1 0 15,-1 1 0-15,3 1 0 0,1 0-144 0,1-1-32 16,-2 3 0-16,2 3 0 0,0 4-144 0,1 2-48 16,-3 2 0-16,0 2 0 0,-1 2 48 0,-2 5 0 15,-2 1 0-15,-1 3 0 0,-1 4 48 0,0-1 16 16,0 4 0-16,1-1 0 0,-1-1-48 0,0-1 0 16,-2 3 0-16,2 2 0 0,2 0 32 0,-3 0 0 15,1-1 0-15,-1 2 0 0,-2 2-128 0,-1-2-32 16,-1 1 0-16,0 1 0 0,0-2-144 0,-2 3 0 15,1 2 144-15,-2 1-144 0,2-4 192 0,-2 3-48 16,-1-4 0-16,1 1 0 0,-1 2-144 0,0-2 0 0,0 4 0 16,0-3 0-16,0 1 0 0,0-1 0 0,0 2 0 0,0-3 0 15,-1 3 0-15,1-2 0 0,0 5 0 0,1-3 0 16,1-5 0-16,0 0 0 0,1 1 0 0,-1-4 0 16,2-3 192-16,0 0-64 0,1 2 0 0,0-1 0 15,1-2-128-15,1-2 192 0,0 1-192 0,1 0 192 16,0 0-192-16,-2 1 128 0,0 0-128 0,3 1 128 15,-1-6-128-15,-1 3 192 0,0 0-192 0,-1 1 192 16,2 1-192-16,-1-1 128 0,1 0-128 0,0 3 128 16,-2 0-128-16,3 3 0 0,-4-6 0 0,3 2 128 15,-1 5-128-15,2-3 0 0,-1-2 0 0,-1 2 0 16,1 0 0-16,0-2 128 0,-1 1-128 0,1 0 0 16,1 0 0-16,0 1 0 0,-2 0 0 0,2 0 0 0,0-3 0 15,1 2 0-15,0-2 0 16,2 1 0-16,-1-2 128 0,1 0-128 0,-1 0 0 0,2 0 128 0,-4-1 0 15,0-2-128-15,0-1 192 0,0 1-64 0,-1 0-128 0,-3-13 160 16,2 0-160-16,0 2 160 0,1 2-160 0,1-1 160 16,1 2-160-16,2-1 160 0,-1 0-160 0,11 17 0 15,-3-9 0-15,-1-1 0 0,-2-5 0 0,1-3 0 16,-2-2 0-16,0 0 0 0,0-2 0 0,1-2 0 16,-1-1 0-16,0-3 0 0,0 3 0 0,1-3 0 15,-2 0 0-15,2 0 0 0,-2-3 0 0,1 0 0 16,2 2 0-16,-2-4 0 0,-2-1 0 0,0 1 0 15,-1-2 0-15,0-2 0 0,-12-1 128 0,12-1-128 0,0-2 0 16,-2-3 128-16,-2 0-128 0,1-3 128 0,-3 0-128 16,0-5 128-16,1-3 48 0,-1-3 0 0,-1-3 0 0,0-6 0 15,-1-3-16-15,-2-1 0 0,1-5 0 0,-2-3 0 16,-1-3-160-16,2 17 160 0,0-1-160 0,2-4 160 16,-3-2-160-16,2-3 0 0,-2-1 144 15,2-3-144-15,-1-1 0 0,1-33 0 0,-2 10 0 0,0 6 0 16,2 3 0-16,-3-1 0 0,1 1 0 0,2 4 128 15,-3-6-128-15,1 1 176 0,-1 0-176 0,1-1 192 16,0-5-64-16,1 2-128 0,-1-4 192 0,-1 4-64 16,1 0-128-16,0 0 0 0,1-3 0 0,-2 0 0 15,4-2 0-15,-4 1 0 0,1 3 128 0,0-2-128 16,0 2 0-16,1 0 0 0,-2-1 0 0,2 1 0 16,1 1 0-16,-2 3 128 0,3-6-128 0,-2 7 128 15,0 1-128-15,-1 0 0 0,0 0 144 0,-1 1-144 0,-1 0 128 16,1 1-128-16,0-1 128 0,0 5-128 0,1-2 176 15,0 1-48-15,2 1 0 0,-1 3 0 0,0 1 16 0,2-1 0 16,1 2 0-16,1-3 0 0,-2 8-144 0,2-1 128 16,1 3-128-16,0 0 128 0,1-3-128 15,-1 4 0-15,1 3 0 0,1-2 0 0,0-2 0 0,1 4 0 16,-1 1 0-16,1 2 0 0,0 2 0 0,0-1 0 16,1 2 0-16,0 2 0 0,0 3 0 0,1-3 0 15,-1 3 0-15,-2 0 0 0,3 0 0 0,-2 3 0 16,0 1 0-16,0 0 0 0,-1 0 0 0,0 2 0 15,0 1 0-15,-2 2 0 0,1 2 0 0,0-2 0 16,-2 3 0-16,0 3 0 0,1 2-128 0,-1-1 128 16,2 2 0-16,-8 5 0 0,7-1 0 0,2 1-176 0,-9 0 176 15,9 5-128-15,1 4-16 0,-2 0 0 0,0 5 0 0,-2 1 0 16,0 0 0-16,1 6 0 0,-1 2 0 16,-1 6 0-16,-1 1 144 0,0 5 0 0,1 1-144 0,0 6 144 15,0 0 0-15,1 7-144 0,1-2 144 0,0 2 0 16,1 1 0-16,0 3 0 0,-2 1 0 0,0-1 0 15,1-1 0-15,-1 0-128 0,2 0 128 0,-3-2 0 16,0-1 0-16,0 4 128 0,-1 0-128 0,0 0 192 16,-1-1-192-16,1 1 0 0,1 0-192 0,-1-1 192 15,-1 1 0-15,-1 1 0 0,-2 1 0 0,1-1 0 16,2 0 0-16,-3 0 0 0,0 0 0 0,3 2 0 16,-3-1 0-16,0 3 0 0,0-5 0 0,0 2 0 0,0 3 0 15,0-1 0-15,-3-1 0 0,0 1 0 0,1 3 0 16,-1-4 0-16,3-1 0 0,-1-1 0 0,-1 0 0 15,2-1 0-15,0-3 0 0,0-1 0 0,0 2 0 16,1 0 0-16,3-1 0 0,-1-1 0 0,3-4 0 0,-3 0 0 16,2-3 0-16,4 2 0 0,-1 1 0 0,1-4 0 15,1 2 0-15,1-2 0 0,1 1 0 0,-1 0 0 16,1-7 0-16,2-3 0 0,1 0 0 0,2 0 0 16,-1-3 0-16,1-2 0 0,-1 2 0 15,2-4 0-15,1-1 0 0,1-1 0 0,1-4 0 0,-2-1 0 16,0-3 0-16,0-2 0 0,-1 1-176 0,2-1 176 15,-1-7-160-15,-1 3 160 0,-2-4 0 0,0 0 0 16,0 0 0-16,1-2 0 0,-2-3 0 0,3 0 0 0,0-1 0 16,-2-4 0-16,-2-1 0 0,1 0 0 0,1-5 0 15,0-2 0-15,-1-4 0 0,1 2 160 0,-1-3-160 16,0-3 128-16,-2-3-128 0,1-2 128 0,-2-4-128 0,2-1 128 16,-1-2-128-16,0-4 160 0,0-2-160 0,-3-3 160 15,0-6-160-15,-1 1 128 0,0-2-128 0,-2-3 128 16,-2-4-128-16,1-2 0 0,-3-1 0 0,1 0 128 15,-1-7-128-15,-2 3 0 0,0-2 0 0,0 2 0 16,-2-2 0-16,0-2 0 0,-3-2 0 0,0 2-176 16,1 2 176-16,-1-1 0 0,0 5 0 0,-1-5 0 15,1-4 0-15,1-1 0 0,1-3 0 0,-1 3 0 16,1 5 0-16,2-4 0 0,1-4 0 0,0 0-128 16,1 2 128-16,1-2 0 0,3 2 0 0,-3 0-128 15,1 2 128-15,1 1 0 0,2 0 0 0,-1 5 0 16,-1 2 0-16,4 4 0 0,-1 0 0 0,3 5 0 0,2 2 0 15,1 3 0-15,0 1 0 0,-2 0-128 0,0 5 128 16,-1-1 0-16,-1 2 0 0,3 5 0 0,-1 3 0 0,-1 3-128 16,3 2 128-16,0 1 0 0,0 6 0 0,1-1-128 15,2 4 128-15,-2 0 0 0,-1 2 0 0,1 3-160 16,1 4 160-16,-1 0 0 0,0 6-240 0,0 1 64 16,2 2 16-16,-1 5 0 0,2 4-96 0,0 3 0 15,1 3-16-15,3 4 0 0,-1 1 80 0,2 7 32 16,0-2 0-16,0 6 0 0,0 2 160 0,0 4 0 15,1 4-144-15,-4 4 144 0,-1 1 0 0,0 4 0 16,0 2-144-16,0 1 144 0,0 3 0 0,2 3 0 16,-2 3-128-16,1 3 128 0,2 1 0 0,-3 5 0 15,1 3 0-15,1 3 0 0,0-2 0 0,1 5 0 0,-2 2 0 16,3 3 0-16,0 0 0 0,-3 6 0 0,1 4 0 16,-2 1 0-16,-2 3 0 0,1-1 0 0,-3 3 0 0,2 1 0 15,-1-1 0-15,0 1 0 0,-4-5 0 0,5 3 0 16,-4-3 0-16,2 0 0 0,3-3 0 0,0-4 0 31,2-3-1216-31,1-6-320 0,4-6-80 0</inkml:trace>
  <inkml:trace contextRef="#ctx0" brushRef="#br1" timeOffset="71173.82">21482 17046 12895 0,'-4'-7'1152'0,"2"-3"-928"16,-1 3-224-16,1-4 0 0,-2 2 1584 0,0-2 272 16,-2 1 48-16,-1 1 16 0,2-2-528 0,-5 3-112 0,0-2 0 0,-2 3-16 15,1-2-272-15,1 4-48 0,-4 2-16 0,1 1 0 16,-2 2-288-16,-3 3-48 0,-1 4-16 0,-1 6 0 15,-2 5-176-15,-2 4-32 0,-2 3-16 0,1 2 0 16,1 6 64-16,0 4 16 0,1 1 0 0,4 1 0 16,3 2-96-16,6-3-16 0,3-2 0 0,5-3 0 15,5-5-320-15,6 0 144 0,5-7-144 0,4-2 0 16,3-4 208-16,5-2-64 0,2-6-16 0,3-4 0 16,4-1 48-16,2-4 0 0,1-1 0 0,1-4 0 15,1-4 128-15,0-2 16 0,0-1 16 0,0-4 0 16,-2-5 80-16,-2-1 16 0,0-2 0 0,-6 0 0 15,-1 4-208-15,-4-3-32 0,-6-2-16 0,-5 1 0 16,-4 2 64-16,-5 1 16 0,-5-4 0 0,-5 0 0 0,-7-4 48 0,-5 1 16 16,-8 2 0-16,-1 0 0 0,-4 5-176 15,-1 2-16-15,-5 3-128 0,0 3 192 0,0 1-192 0,0 6 0 16,-1 2 0-16,4 3 0 0,4 1-208 0,2 3-96 16,3 2-16-16,6 4 0 15,0-3-2032-15,7 2-400 0,3 2-96 0</inkml:trace>
  <inkml:trace contextRef="#ctx0" brushRef="#br1" timeOffset="71900.8">22692 16947 12895 0,'0'0'1152'0,"0"0"-928"16,0 0-224-16,3-8 0 0,-3 8 1216 0,0 0 208 16,0 0 48-16,0 0 0 0,-5-10 16 0,-3 3 16 0,-2 2 0 0,-5 2 0 15,-6-1-320-15,-3 2-64 0,-3 2-16 0,-4 2 0 16,-5-1-320-16,-3 4-64 0,-2 0-16 0,3 5 0 15,1-2-176-15,4 3-32 0,4 0-16 0,4 1 0 16,5 0-208-16,6-3-32 0,5 1-16 0,5-3 0 16,4-7-224-16,8 13 0 0,5-4 0 0,-2 2 0 15,4-2 0-15,5 0 128 0,2-1-128 0,5 2 0 16,1 1 160-16,5 1-160 0,3 2 160 0,-2 0-160 16,-1-5 208-16,-1 2-48 0,-2 2-16 0,-3-2 0 15,-5 1-144-15,-5 1 192 0,-4-6-192 0,-4 6 192 16,-4 2-16-16,-4-1 0 0,-2 0 0 0,-4 0 0 15,-4 1 128-15,-5-1 16 0,-5-1 16 0,-2-2 0 16,-4 1 0-16,-3-5 0 0,-5 1 0 0,-2 1 0 16,-1-4-112-16,3 1-32 0,0-3 0 0,3-3 0 0,2-1-192 15,1-4 0-15,0-3 128 0,6 2-128 16,4-3-1280-16,6 2-288 16,2 0-64-16,5-1-8592 0,4-3-1712 0</inkml:trace>
  <inkml:trace contextRef="#ctx0" brushRef="#br1" timeOffset="72304.05">23797 17010 17503 0,'0'0'768'0,"0"0"176"0,-12-1-752 0,3 0-192 0,0-1 0 0,-1 1 0 16,1 2 768-16,-3-2 112 0,-4 0 16 0,-4-1 16 15,-4-1-400-15,-1 0-96 0,-2 1-16 0,-4 0 0 16,-3 1 368-16,2 4 64 0,0 0 0 0,1 4 16 16,1-2-80-16,1 1-32 0,3 6 0 0,-1 2 0 15,-2 2-96-15,4 3-32 0,4 0 0 0,4 2 0 16,3-2-96-16,5 1-32 0,3-1 0 0,6-1 0 15,6-2-160-15,3 1-16 0,3-1-16 0,3-3 0 16,4-4-96-16,5 1 0 0,3-2-16 0,6 1 0 16,0-4-48-16,6-3-128 0,3 1 192 0,3-2-64 15,1-1-128-15,-1-1 0 0,-4-3 0 0,-4 0 0 16,-5-3-1536-16,-1 0-272 0,0 1-64 0,-4-4-11296 16</inkml:trace>
  <inkml:trace contextRef="#ctx0" brushRef="#br1" timeOffset="72493.2">24127 16977 26719 0,'0'0'2368'0,"0"0"-1888"16,0 0-480-16,0 0 0 0,-4 12 1152 0,1-2 128 16,-1 2 16-16,0 4 16 0,-1 1-624 0,0 4-128 0,0 0-32 0,-3 6 0 15,2 0-176-15,1 1-32 0,-2-5-16 16,2 5 0-16,-1-2-112 0,-1 5 0 0,5-3-16 0,1 1 0 15,2 0-176-15,1-5 0 0,2-1 0 0,3 1 128 32,0-5-432-32,2-2-80 0,0-6-32 0,4 1 0 15,-2-6-672-15,1 1-144 0,3-5-32 0</inkml:trace>
  <inkml:trace contextRef="#ctx0" brushRef="#br1" timeOffset="72853.53">24964 16743 29487 0,'0'0'1296'16,"0"0"288"-16,0 0-1264 0,0 0-320 0,0 0 0 0,0 0 0 0,0 0 752 0,-4 14 80 15,-1 1 32-15,-3 6 0 0,2 2-320 0,-3 5-64 16,-1 1-16-16,0 1 0 0,-1 5 32 0,0 2 0 16,-3-1 0-16,0 4 0 0,0 3-112 0,1 0 0 15,2-1-16-15,-2 1 0 0,2-3-192 0,0-1-48 16,4-1 0-16,-1-5 0 0,1-3-128 0,3-8 0 16,1-1 0-16,2-5 0 0,1-3-224 0,0-13 32 15,0 0 0-15,0 0 0 16,9 5-592-16,1-6-112 0,0-4-32 0,3-5 0 15,1-2-2368-15,1-4-480 0</inkml:trace>
  <inkml:trace contextRef="#ctx0" brushRef="#br1" timeOffset="73061.4">25325 16638 29423 0,'0'0'1296'0,"-4"12"288"0,0 2-1264 0,1 7-320 0,1 3 0 0,-2 8 0 15,0-1 576-15,-1 4 48 0,-4 2 16 0,0 1 0 16,-1 0-256-16,-1 1-32 0,-4 1-16 0,1 2 0 16,-2 1-176-16,4 0-32 0,-4-5-128 0,1 2 192 15,1-2-192-15,0-3-240 0,1-2 48 0,3-6 16 16,4 0-960-16,3-7-192 16,5-3-32-16,4-5-7504 0,3-7-1504 0</inkml:trace>
  <inkml:trace contextRef="#ctx0" brushRef="#br1" timeOffset="73377.38">25837 17020 27647 0,'-19'-2'2448'0,"5"4"-1952"16,-4 1-496-16,-4 3 0 0,-2 8 544 0,-5 1 16 15,-5 3 0-15,-2 1 0 0,1 2 32 0,0-2 16 16,3 1 0-16,2 0 0 0,5-1 0 0,5 2 0 0,6 0 0 15,4-4 0-15,4-6-400 0,2 2-80 0,4-13 0 0,0 0-128 16,5 9 192-16,5-3-192 0,4-6 192 16,5-1-192-16,4-4 320 0,4-1-64 0,0-1 0 0,1-4 0 15,1-1-128-15,-1 3-128 0,-1 7 144 0,-3-4-144 16,-4 0 0-16,-2 4 128 0,-3 2-128 0,-2 4 0 16,-3 2 128-16,-1 2 0 0,-2 4-128 0,-3 1 192 15,0 5 80-15,-3 2 16 0,-2-2 0 0,1 0 0 16,-4-5-112-16,7 2-32 0,-1-1 0 0,3 0 0 15,1-7-144-15,-6-7-192 0,11 8 32 0,4-8 16 32,3-5-496-32,1-3-80 0,1-6-32 0,3-2-9904 0,3-2-1984 0</inkml:trace>
  <inkml:trace contextRef="#ctx0" brushRef="#br1" timeOffset="73587.48">26518 16479 19343 0,'-15'1'848'0,"9"5"192"0,-3 3-832 0,1 8-208 16,0 4 0-16,1 7 0 0,-2 3 3472 0,0 2 656 15,0 5 128-15,0 2 32 0,-1-2-3200 0,-1 2-640 16,0 5-128-16,-1-2-32 0,0 3-288 0,2-4 160 16,0 0-160-16,-1 3 128 15,0 6-432-15,1-4-80 0,0-1-32 0,2-4 0 16,2-1-2304-16,2-6-464 0,2-4-80 0,3-3-32 15,3-5 1392-15,2-6 288 0,0-4 48 0</inkml:trace>
  <inkml:trace contextRef="#ctx0" brushRef="#br1" timeOffset="73741.67">26036 17025 23951 0,'0'0'2128'0,"0"0"-1696"0,0 0-432 0,0 0 0 15,12 0 1120-15,4 2 144 0,5 0 16 0,5 1 16 16,1 1-960-16,2-1-192 0,2 0-144 0,3-3 192 31,1-3-768-31,-1 2-160 0,-1 2-32 0,0-2-7360 0,1-3-1472 0</inkml:trace>
  <inkml:trace contextRef="#ctx0" brushRef="#br1" timeOffset="74047.13">26893 17166 18431 0,'0'0'816'0,"0"0"160"0,7-8-784 0,3 1-192 15,1 2 0-15,2-3 0 0,1 3 2080 0,2-6 368 16,3 0 80-16,-1-2 16 0,-1-2-1824 0,-3 1-352 16,0-2-80-16,-3 4-16 0,-1-2 64 0,-3 1 16 15,-4 1 0-15,-1 1 0 0,-6-2 368 0,0 8 80 16,-3 1 16-16,-5 4 0 0,-2 4-144 0,-5 3-32 0,-5 4 0 15,0 4 0-15,-2 3-80 0,2 1-32 16,-1 0 0-16,6 5 0 0,1 3 128 0,1-4 32 16,7-1 0-16,5-2 0 0,5-2-304 0,5 1-64 0,4 4-16 0,4-6 0 15,5-1-176-15,3-5-128 0,6 2 144 0,6-4-144 32,5 1-976-32,5 0-304 0,6-4-48 0</inkml:trace>
  <inkml:trace contextRef="#ctx0" brushRef="#br1" timeOffset="74750.48">29003 16807 11967 0,'9'-13'1072'0,"1"0"-864"0,0 2-208 0,-1-4 0 0,-2-2 1568 0,0 1 272 16,1-1 48-16,-3 1 16 0,-4 2-640 0,-2-2-128 15,-3-1-32-15,-1 4 0 0,-1-1-128 16,-2 4-16-16,-2 1-16 0,-1 0 0 0,-3 2-304 0,-2 6-48 16,-1 0-16-16,-5 2 0 0,-3 3 0 0,-2 2-16 15,0 3 0-15,-5 5 0 0,1 2 64 0,-1 1 16 16,0 1 0-16,2 6 0 0,-1 7-96 0,6-1-16 16,2 5 0-16,2 0 0 0,4 1-48 0,1-1-16 15,2 2 0-15,0 0 0 0,4-3-272 0,3 1-64 16,3-2-128-16,1-1 192 0,1-6-192 0,2 0 144 15,3-6-144-15,1-2 128 0,0-3-128 0,2-2 0 0,3-1 0 16,3 0 0-16,-3-6-240 0,0 2-80 0,2-4 0 16,0-2-16-1,1-2-2432-15,-1-4-496 0,2-8-80 0,-13 12-32 0</inkml:trace>
  <inkml:trace contextRef="#ctx0" brushRef="#br1" timeOffset="74895">28407 17156 23039 0,'0'0'2048'0,"0"0"-1648"0,0 0-400 0,0 0 0 16,13 5 1872-16,2-1 304 0,2-4 48 0,4-4 16 16,3-1-976-16,4 0-192 0,2-2-48 0,3 0 0 15,2 2-480-15,3-4-96 0,2 2-32 0,-3-2 0 16,1 4-1440 0,-3 1-272-16,-2-3-64 0,0 0-8560 0,-2 0-1728 0</inkml:trace>
  <inkml:trace contextRef="#ctx0" brushRef="#br1" timeOffset="75202.9">29341 16999 18431 0,'-17'3'1632'0,"5"1"-1312"0,-3 0-320 0,-2 4 0 0,0 2 1632 0,-3 4 256 16,-1 2 48-16,-2 3 16 0,-1 2-528 0,1-2-96 16,1-1-32-16,-1 1 0 0,1-1-368 0,3-1-80 15,6 0-16-15,1-2 0 0,7-5-256 0,1 0-48 16,4-10-16-16,0 0 0 0,7 12-256 0,3-7-64 15,4-4-16-15,0-2 0 0,3-7 192 0,-1 1 32 16,3-1 16-16,-2-3 0 0,-1-5-64 0,-2 4-16 16,-2 0 0-16,-2-3 0 0,-4 0-112 0,-2-2-32 0,-2-1 0 0,-2 2 0 15,-2 2-48-15,-2 1-16 0,-1-3 0 0,-3 2 0 16,1 6-128-16,-1-2 0 0,0 2 0 0,1 1 0 31,-1 3-1648-31,8 4-208 0,-6-5-32 0,6 5-13664 0</inkml:trace>
  <inkml:trace contextRef="#ctx0" brushRef="#br1" timeOffset="75518.59">29587 17152 25791 0,'-22'16'2304'0,"8"-6"-1856"0,0 4-448 0,0 0 0 0,1 0 672 0,2-3 32 16,0 5 16-16,2-2 0 0,0-1 80 0,1-6 16 15,0-3 0-15,8-4 0 0,0 0-272 0,0 0-48 16,0 0-16-16,0 0 0 0,-7-4 48 0,7 4 16 16,0-9 0-16,4-5 0 0,1-3 80 0,2 0 16 15,2-1 0-15,1-1 0 0,1-2-304 0,1 1-48 16,2-4-16-16,3 4 0 0,-2 2-272 0,3 0 0 15,1 0 0-15,1 3 0 0,-1 0 144 0,0 5-144 16,2-2 0-16,0 5 144 0,0-2-144 0,0 5 0 16,2 1-192-16,0 3 192 0,0 0-224 0,-1 2 80 0,-1 0 16 15,-2 1-11120-15,-2 3-2208 16</inkml:trace>
  <inkml:trace contextRef="#ctx0" brushRef="#br1" timeOffset="75928.78">29986 17151 25791 0,'0'0'2304'0,"0"0"-1856"0,0 0-448 0,0 0 0 15,11-4 576-15,2-1 0 0,0 1 16 0,2-1 0 16,1-1-96-16,2-3-32 0,0 0 0 0,0-1 0 0,1 2-272 0,-3-2-64 15,-2 3-128-15,-1-3 192 16,-3-1-192-16,-1 2 128 0,-1-1-128 0,-2 3 0 0,-1-2 320 0,-1 1-48 16,-1 0 0-16,-2 0 0 0,-1 8 400 0,-3-8 80 15,0-1 16-15,-4 4 0 0,1 0-192 0,-3 0-48 16,-1 2 0-16,0 2 0 0,-2 0-336 0,-1 3-64 16,-1 2 0-16,-2 4-128 0,-2-1 0 0,-1 6 0 15,-1-2 0-15,-2 2 0 0,-2 5 0 0,2 0 0 16,2 1 0-16,4 0 0 0,2 4 144 0,5-4-144 15,2-3 0-15,5-2 144 0,3 0-144 0,5-1 160 16,5 1-160-16,3-5 160 0,1 0 16 0,4-5 0 16,0-1 0-16,4 1 0 0,2 0-48 0,2-4-128 15,1-4 192-15,0 2-64 0,-1-1-128 0,0 1-256 0,3-3 64 16,-1-2 16 0,-1 1-1712-16,0 1-352 0,0-3-64 0,-1-1-11856 0</inkml:trace>
  <inkml:trace contextRef="#ctx0" brushRef="#br1" timeOffset="76255.53">30666 16958 22111 0,'-18'-3'1968'0,"9"5"-1584"0,9-2-384 0,-10 6 0 15,1 3 2304-15,5-1 384 0,-1 3 80 0,3-2 16 16,-1 2-1696-16,-1 2-320 0,1-1-80 0,0 0-16 15,0 2-432-15,2 3-96 0,-1 2-16 0,0-1 0 0,1-3-128 0,-1 3 0 16,-1-1 0-16,2 1 0 0,-3-1 0 0,1-3 0 16,2 0 0-16,1-2 0 0,1 0 0 0,-1-12 0 15,0 0 0-15,0 0 0 0,0 0 288 0,0 0 32 16,9-3 0-16,1-3 0 0,1-5 96 0,1-1 32 16,1-3 0-16,2-3 0 0,2 0-256 0,-2-1-32 15,-1-5-16-15,0 0 0 0,0 1-144 0,0 3 0 16,0-2 0-16,0 0 128 0,0 1-128 0,0 2 192 15,0 1-192-15,-1 3 192 0,-2 3 32 0,0 1 16 16,2-3 0-16,0 6 0 0,-2 1-240 0,1 2 0 16,-1 1 128-16,-2 1-128 0,-9 3 0 0,0 0-160 15,10 5 32-15,-1 2 0 16,-9-7-2656-16,13 7-528 0</inkml:trace>
  <inkml:trace contextRef="#ctx0" brushRef="#br1" timeOffset="76588.77">31212 17156 29087 0,'0'0'1280'0,"0"0"272"0,0 0-1232 0,0 0-320 0,0 0 0 0,0 0 0 16,11 4 1216-16,4-4 192 0,0-2 48 0,3-2 0 15,2 1-944-15,1-2-192 0,-1-5-48 0,2 2 0 16,-1-2-144-16,0 1-128 0,-2-2 144 0,-3-2-144 15,-3 2 128-15,0-1-128 0,-7 0 0 0,0 3 144 16,-1-3-144-16,-5 3 128 0,-2-2-128 0,-2 6 128 0,-2-2 80 0,-6 5 16 16,-4 1 0-16,-3 3 0 0,-3 4 32 0,-1 1 16 15,-1 2 0-15,0 3 0 0,0 2-272 16,1 4 0-16,0 4 128 0,0-1-128 0,0-1 0 0,3-1 0 16,5 2 0-16,1-2 0 0,2-2 0 0,6-3 0 15,3 1 0-15,3 0 0 0,3 1 0 0,3-1 0 16,4-3 0-16,6-1 0 0,4 0-192 0,4-5-80 15,4 0-32-15,4-1-10736 16,2-3-2144-16</inkml:trace>
  <inkml:trace contextRef="#ctx0" brushRef="#br1" timeOffset="76919.59">31876 17022 30399 0,'-11'6'2704'0,"-1"5"-2160"0,2 1-544 0,1 6 0 16,1 2 208-16,2 3-64 0,-3-4-16 0,2 0 0 15,-2 0 288-15,5-1 48 0,-1 1 16 0,0-1 0 16,1-2-112-16,0-2-32 0,1-2 0 0,1-1 0 16,2-11-80-16,0 0-32 0,0 0 0 0,0 0 0 15,-3 11 464-15,3-11 80 0,0 0 32 0,0 0 0 16,12-7 80-16,2-1 16 0,4-4 0 0,3-4 0 15,5-3-320-15,2 0-48 0,5 1-16 0,-2-2 0 16,1-2-192-16,1-3-32 0,0 1-16 0,0 1 0 16,-1 4-80-16,-1 2 0 0,-3 3-16 0,-11 7 0 0,4 0-176 0,0 4 192 15,2-1-192-15,4 2 192 0,-3 2-192 0,3 3 0 16,-1 1 0-16,20 5 0 0,-10 2 0 0,-3 3 0 16,-4-1 128-16,-3 1-128 15,-5 2-1328-15,1 1-288 0,-1-1-64 0</inkml:trace>
  <inkml:trace contextRef="#ctx0" brushRef="#br1" timeOffset="78855.52">10880 18274 14223 0,'0'0'624'0,"0"0"144"0,-11-6-624 0,4 3-144 0,0-1 0 0,7 4 0 15,0 0 848-15,0 0 144 0,0 0 32 0,0 0 0 16,-7 1-272-16,7-1-48 0,-4 10-16 0,-1-1 0 16,2 4-384-16,1 2-80 0,-1 3-16 0,2 2 0 15,1 1 368-15,0 3 80 0,-1 2 16 0,2 1 0 16,3 2-112-16,0 3-32 0,2-5 0 0,-2 5 0 16,1 3-256-16,1-3-48 0,1-9-16 0,3-3 0 15,1-3-48-15,3-2-16 0,-2-9 0 0,0-3 0 16,0-4 384-16,2-4 80 0,-4-4 16 0,3-5 0 15,1-5 144-15,-2-4 16 0,0-1 16 0,-1 1 0 16,-1-1-464-16,1 1-80 0,-4-1-32 0,-2-2 0 16,3 2-224-16,-3 2 144 0,-3 1-144 0,1 2 128 15,0 1-128-15,-1 4 128 0,1 2-128 0,-3 12 128 16,0 0-128-16,0 0 0 0,0 0 144 0,0 0-144 0,0 12 0 0,0 3 0 16,-2 4 0-16,1 3 0 0,-1 1 0 15,-1 2 0-15,0-1 0 0,1 3 0 0,-1 0 0 0,2 2 0 16,0 0 0-16,1 2 128 0,0-2-128 0,2-1 0 15,1-1 128-15,1-5-128 16,-3-1-448-16,4-3-176 0,0-5-16 0,3-4-8896 16,-1-2-1792-16</inkml:trace>
  <inkml:trace contextRef="#ctx0" brushRef="#br1" timeOffset="79151.64">11569 17919 17503 0,'-2'-9'1552'0,"2"9"-1232"0,-2-8-320 0,2 8 0 16,0 0 2064-16,0 0 368 0,0 0 64 0,0 0 0 16,1 13-1856-16,-2 0-368 0,-2 1-80 0,-2 5 0 15,-3 6 80-15,1-1 32 0,-2 6 0 0,-3 1 0 16,2 6 80-16,-2 4 32 0,-2-3 0 0,0 3 0 15,0 6 160-15,0-1 16 0,0 2 16 0,2 1 0 16,2 1-272-16,2-3-48 0,2-1-16 0,4-6 0 16,0-3-144-16,4-4-128 0,0-8 192 0,4-1-192 15,5-4 192-15,4-2-64 0,3-4 0 0,3-5-128 16,3 0 0-16,3-6 0 0,2-4 0 0,1-5 0 16,-2-2-2560-16,-2-8-400 0</inkml:trace>
  <inkml:trace contextRef="#ctx0" brushRef="#br1" timeOffset="79393.03">11861 17989 28559 0,'0'0'2544'0,"-9"2"-2032"16,0 3-512-16,3 6 0 0,-1 0 128 0,1 7-128 15,1 6 0-15,-1 1 0 0,-2 5 368 0,2-2-32 16,-1 2 0-16,2 4 0 0,0 6 144 0,1-1 32 15,0 4 0-15,1-2 0 0,0 0-192 0,1 5-48 16,0-3 0-16,4 3 0 0,-2-3-128 0,2 0-16 0,1-4-128 0,0 0 192 16,3-4-64-16,0-3-128 0,1-8 176 0,4-2-176 15,-1-1 0-15,0-7-224 0,-2-2 16 0,1-5 0 32,-2-2-1728-32,-7-5-352 0,0 0-64 0</inkml:trace>
  <inkml:trace contextRef="#ctx0" brushRef="#br1" timeOffset="79544.73">11673 18534 8287 0,'0'0'736'0,"0"0"-592"0,0 0-144 0,0 0 0 15,0 0 3600-15,11-4 688 0,2 2 144 0,5 1 32 16,5-3-3152-16,1-3-624 0,2 2-128 0,5 3-32 16,2-2-208-16,4-4-64 0,4 3 0 0,-1-1 0 0,-2-1-256 0,-1 2 0 15,-3 2-208-15</inkml:trace>
  <inkml:trace contextRef="#ctx0" brushRef="#br1" timeOffset="79825.34">11973 17794 26031 0,'0'0'1152'0,"0"0"240"0,6 9-1120 0,6 3-272 15,3 2 0-15,4 1 0 0,2 1 288 0,2 6 0 16,1 2 0-16,1 7 0 0,-1-1 144 0,-1 2 16 0,3 5 16 16,0 5 0-16,-1 1-96 0,-2 8-32 0,-3 2 0 0,-3 6 0 15,-4 3 0-15,-4-2 0 16,-6-1 0-16,-1 4 0 0,-4 4-48 0,-7-6-16 16,1-2 0-16,-6-2 0 0,-3-6-32 0,-2-6-16 0,0-5 0 0,0-5 0 15,-3-2 32-15,4-2 16 0,3-7 0 0,0-4 0 16,2-3-272-16,3-4 0 0,2-7-208 0,8-6-14784 15</inkml:trace>
  <inkml:trace contextRef="#ctx0" brushRef="#br1" timeOffset="80101.22">12653 18389 25791 0,'-23'3'1152'0,"8"-1"224"0,-2 2-1104 0,3-3-272 15,4 2 0-15,10-3 0 0,0 0 1200 0,0 0 176 16,0 0 32-16,0 0 16 0,0 0-960 0,0 0-192 15,10 6-32-15,3-3-16 0,0-4-64 0,1-2-16 16,1 0 0-16,1 1 0 16,1-2-1232-16,-1-2-256 0,0 1-64 0</inkml:trace>
  <inkml:trace contextRef="#ctx0" brushRef="#br1" timeOffset="80293.88">12557 18604 25919 0,'0'0'1152'0,"-7"9"224"0,7-9-1104 0,-3 6-272 0,5 4 0 0,4-3 0 15,3-3 576-15,5-1 64 0,1 1 16 0,5-6 0 16,1-2-144-16,3-1-48 0,1-4 0 0,3 1 0 31,3-2-1424-31,-1 1-304 0</inkml:trace>
  <inkml:trace contextRef="#ctx0" brushRef="#br1" timeOffset="80690.2">13178 17872 18431 0,'-2'-9'1632'0,"1"-4"-1312"0,0 2-320 0,1 2 0 16,0-2 1472-16,0 3 208 0,0 8 48 0,0 0 16 15,0 0-448-15,0 0-80 0,0 0-32 0,0 0 0 16,0 0-480-16,-3 10-80 0,1 8-32 0,1 7 0 15,1 3-256-15,0 5-48 0,0 4-16 0,-3 3 0 16,3 3-96-16,0 0-32 0,0 5 0 0,-1 4 0 16,-3 3 0-16,-2 1 0 0,-3 0 0 0,1 1 0 15,0 3-16-15,1-5-128 0,-1-5 192 0,2-3-64 16,1-2 0-16,1-7-128 0,1-4 192 0,1-6-64 16,1-2-128-16,1-9 128 0,3-3-128 0,-3-14 128 15,0 0-272-15,0 0-64 0,0 0-16 0,0 0 0 16,11-7-1840-16,-1-3-368 0</inkml:trace>
  <inkml:trace contextRef="#ctx0" brushRef="#br1" timeOffset="81075.78">13211 17961 25791 0,'-4'-15'1152'0,"3"3"224"0,1-4-1104 0,4-1-272 16,2-1 0-16,4 2 0 0,4-2 448 0,4 3 48 15,1-2 0-15,3 5 0 0,-1 0-64 0,3-1-16 16,2 4 0-16,2 2 0 0,2 2 32 0,2 4 16 0,1 2 0 0,-3 5 0 16,2 7-208-16,-4 2-64 0,-4 2 0 0,-2 3 0 15,-3 3-192-15,-5 7 144 0,-4 5-144 0,-5 2 128 16,-5-1-128-16,-4 5 0 0,-4 2 144 16,-4-1-144-16,-4 0 128 0,-5-4-128 0,-3-3 160 0,-5-4-160 15,-4 0 224-15,0-6-48 0,-2 1-16 0,1-5 0 16,1-2 144-16,3-2 16 0,0-3 16 0,4-3 0 15,4-2 112-15,3-5 0 0,4-1 16 0,5-2 0 16,10-1-272-16,0 0-48 0,0 0-16 0,0 0 0 16,0 0-128-16,0 0 0 0,10 9 0 0,6-2 0 15,6 5 0-15,2 2-192 0,0 4 64 0,3 2 128 16,3 2-144-16,3 2 144 0,3 2 0 0,-2 1 0 16,-2 4 0-16,-4-2 0 0,0-5 0 0,-4 1 0 15,-2 2 0-15,-3-4 0 0,-3 0 0 0,-3-2 0 16,-3-1 0-16,-2-3 0 0,-2 0-208 0,1-6-10320 15,-1 1-2064-15</inkml:trace>
  <inkml:trace contextRef="#ctx0" brushRef="#br1" timeOffset="81400.89">13967 18318 20271 0,'-13'4'896'0,"2"3"192"0,0 1-880 0,-2 5-208 0,1 5 0 0,0 2 0 16,0 3 1200-16,0 2 192 0,0-2 32 0,1 4 16 15,0-2-336-15,1 4-64 0,3-2-16 0,-1 4 0 16,3 0 560-16,1-3 96 0,0 0 32 0,2-2 0 31,-1 1-2096-31,1-5-400 0,4 1-96 0,1-4-16 0,2-2 768 0,1-3 128 0,2-1 0 0,3-5 0 32,2 0-640-32,0-3-224 0,1-5-32 0,2-4-16 0</inkml:trace>
  <inkml:trace contextRef="#ctx0" brushRef="#br1" timeOffset="81728.92">14178 18534 29087 0,'-20'10'1280'0,"7"-3"272"0,2 2-1232 0,0 2-320 15,1 4 0-15,1 3 0 0,1 0 0 0,0 1 0 16,0 0 0-16,4 0 0 0,4-5 176 0,4 0-176 15,3-3 160-15,0-2-160 0,3 2 0 0,2-6 128 16,1 0-128-16,2-2 0 0,3 1 144 0,1-8-16 16,0-1 0-16,0 0 0 0,0-4 64 0,1 2 16 15,-2 0 0-15,-1-4 0 0,-3 1 0 0,-1 1 0 0,1-4 0 16,-2 3 0-16,-4-1 16 0,-3-2 0 16,-2 4 0-16,-3-1 0 0,-2 3 240 0,-4 0 48 15,-6 0 16-15,-2 4 0 0,1-4 112 0,-4 4 0 0,-4-1 16 0,-2 2 0 16,-3 0-224-16,0-1-48 0,1 2-16 0,2 1 0 15,3 0-368-15,2 0 0 0,3 1 0 0,2 2 0 32,1-1-1552-32,4 1-336 0,0-3-64 0,8 0-12880 0</inkml:trace>
  <inkml:trace contextRef="#ctx0" brushRef="#br1" timeOffset="82047.17">14748 18359 26079 0,'0'0'1152'0,"-11"4"256"0,1-1-1136 0,0 1-272 0,-1 1 0 0,-2 3 0 0,0-2 656 0,-2 4 80 15,-3-1 16-15,2 4 0 0,-1 0-176 0,2-2-48 16,1-1 0-16,2 0 0 0,4 3-384 0,1 1-144 16,1-1 0-16,3-2 144 0,3 2-144 0,3 1 128 15,1-4-128-15,3 2 128 0,5-1 352 0,0-1 64 16,0 3 16-16,1 0 0 0,1-3-160 0,0 4-16 15,-2 0-16-15,1-1 0 0,-2 2-80 0,-2 0-16 16,0-1 0-16,-4 3 0 0,-2-1 32 0,-3 1 0 16,-1-1 0-16,-3 2 0 0,-4 0 112 0,-1-3 32 15,-3-1 0-15,-1 0 0 0,-5 1 32 0,-1-5 16 0,-3 0 0 16,1 1 0-16,-1-6-224 0,2-1-32 0,-1-1-16 0,2-3 0 16,2-3-400-16,0-1-80 0,3-4 0 15,3-1-11648-15,4-2-2336 16</inkml:trace>
  <inkml:trace contextRef="#ctx0" brushRef="#br1" timeOffset="82363">15110 17740 21183 0,'-6'-17'1888'0,"2"6"-1504"0,-3 3-384 0,4 0 0 0,3 8 2112 0,0 0 336 16,0 0 80-16,-9-1 16 16,0 2-1728-16,-3 7-352 0,-2 1-64 0,-2 5-16 0,-5 4 0 15,-3 5-16-15,-1 5 0 0,-2 7 0 16,-1 3-240-16,2 4-128 0,0 3 160 0,3 1-160 0,-1 4 416 0,2 4-16 16,3-1 0-16,3 3 0 0,1 1-144 0,2 0-48 15,1 1 0-15,4-1 0 0,1-2-208 0,6-2 144 16,5-1-144-16,2-2 128 0,3-7-128 0,2-2 0 15,2-10-160-15,1-3 160 16,0-5-768-16,3-4-48 0,0-2-16 0,0-5 0 16,-2-4-1440-16,2-2-288 0</inkml:trace>
  <inkml:trace contextRef="#ctx0" brushRef="#br1" timeOffset="83084.2">14891 19270 15887 0,'0'0'704'0,"-6"12"144"0,0-1-672 0,0-3-176 0,1 0 0 0,0-1 0 0,5-7 960 0,-6 7 176 15,6-7 16-15,0 0 16 0,0 0 112 0,0 0 32 16,0 0 0-16,0 0 0 0,0 0 128 0,0-10 32 15,2-5 0-15,4 1 0 0,2-1-656 0,4-2-128 16,1-3-32-16,-1-3 0 0,2-1-224 0,3-4-48 16,-1 3-16-16,1-5 0 0,1 1-48 0,-1-1 0 15,1-1 0-15,1 1 0 0,-1-5-16 0,1 3-16 16,0-2 0-16,0-3 0 0,-2-1-64 0,-2 4-16 16,-2-2 0-16,-3 2 0 0,-4-2-208 0,-2 6 144 0,1 3-144 15,-4 7 128-15,2 2-128 0,-2 5 0 0,-1 1 0 0,0 4 128 16,0 8-128-16,0 0 128 0,0 0-128 0,0 0 128 15,-7 11-128-15,-1 5 0 0,-2 1 0 0,-2 5 0 16,2 3 0-16,1 1 0 0,-1 3-176 0,1-3 176 16,0 3 0-16,3-3 0 0,1 1 0 0,2-5-128 15,0-3 128-15,3-3 0 0,1-3 0 0,-1-13 0 16,0 0 0-16,10 6 0 0,0-4 0 0,-1-4 0 16,3-1 352-16,0-8 48 0,2 1 16 0,3-5 0 15,-1-10-128-15,1 2-32 0,-1 1 0 0,-2-1 0 16,-1-2-256-16,-2 1 160 0,0-4-160 0,-5 4 128 15,-1 1-128-15,1 1 0 0,-3 3 0 0,1 4 128 16,0 5-128-16,-2-2 0 0,-2 12 0 0,0 0 0 16,0 0 0-16,0 0 0 0,0 0 0 0,-4 14 0 0,1 3-160 15,-1 2 160-15,-1 2 0 0,-2 5-144 0,1-2 144 16,-2 1 0-16,-1 2 0 0,0-4 0 0,2 1 0 0,1-2 0 16,0-2-144-16,4-1 144 15,1-2-496-15,2-3-16 0,-1-14-16 0,6 7 0 16,-6-7-752-16,13 3-128 0,0-5-48 0,1-3 0 15,1-4-1744-15,1-2-368 0,6-16-64 16,-2 4-16-16</inkml:trace>
  <inkml:trace contextRef="#ctx0" brushRef="#br1" timeOffset="83362">15662 17816 26719 0,'-7'-8'1184'0,"7"8"240"0,-2-7-1136 0,2 7-288 0,0 0 0 0,0 0 0 16,0 0 544-16,2 12 48 0,-2 4 16 0,-1-1 0 16,0 3 208-16,-4 5 32 0,-3 7 16 0,3 1 0 15,-4 0-224-15,3 2-64 0,-2 3 0 0,0 0 0 16,-1 2-192-16,1 1-32 0,-1 2-16 0,-2-2 0 16,1 1 48-16,1 2 0 0,0 2 0 0,2-3 0 15,1-3-224-15,2-1-32 0,1-4-128 0,3-1 192 16,3-4-192-16,1-1 144 0,-1-1-144 0,4-1 128 15,3-4-128-15,-3-4 128 0,4 0-128 0,1-6 128 16,0-3-640 0,2-3-144-16,1-5-32 0,-1-1 0 0,1-4-2256 15,-2-5-464-15</inkml:trace>
  <inkml:trace contextRef="#ctx0" brushRef="#br1" timeOffset="83514.73">15396 18444 21183 0,'0'0'1888'0,"0"0"-1504"15,0 0-384-15,0 0 0 0,0 0 1824 0,0 0 288 16,14 0 64-16,0-3 16 0,1 1-1552 0,3-1-304 16,2-1-64-16,4-3-16 0,3-1-128 0,4-1-128 15,2 4 192-15,0 0-192 16,1-4-704-16,0 3-256 0,13-7-64 0,-6 4 0 0</inkml:trace>
  <inkml:trace contextRef="#ctx0" brushRef="#br1" timeOffset="83674.6">15833 18398 29663 0,'0'0'1312'0,"0"0"272"0,13 4-1264 0,1-3-320 0,1 0 0 0,-1-1 0 16,0-1 256-16,0-1-16 0,0-5 0 0,-1 2 0 31,-2 1-1424-31,2-2-288 0,-3-4-48 0</inkml:trace>
  <inkml:trace contextRef="#ctx0" brushRef="#br1" timeOffset="84270.26">16575 17686 18431 0,'-12'-10'816'0,"12"10"160"0,-9-4-784 0,0 1-192 15,-1 0 0-15,1 3 0 0,-1 4 2720 0,1 0 496 16,-3 3 112-16,-2 2 0 0,-3 6-2464 0,-1 3-496 15,-1 1-112-15,1 3 0 0,1 1-48 0,1 2 0 0,1-1 0 0,1 6 0 16,0 0 64-16,2 1 16 16,3 0 0-16,4 2 0 0,3 0-288 0,4 0 0 0,3-1 128 0,3 0-128 15,2 0 0-15,2 0 0 0,2-2 128 0,2 2-128 16,2-2 0-16,1 1 128 0,0-3-128 0,1 4 0 16,1-1 208-16,-1-1-64 0,-1-2-16 0,-4-2 0 15,-2 1 0-15,-1-5-128 0,-4-1 192 0,-1 0-64 16,-2 4 48-16,-4-5 0 0,-2 1 0 0,-4-2 0 15,-2-3 208-15,-4-1 32 0,-4 2 16 0,-3-4 0 16,-6-4 48-16,0 3 16 0,-1-3 0 0,0 1 0 16,-2-3-128-16,1-2-32 0,-1-5 0 0,0-4 0 15,-1-1-144-15,3-1-16 0,1-6-16 0,3-1 0 0,2-3-32 16,4-3-128-16,4-3 192 0,3 1-64 16,5-2-128-16,5 1 0 0,2 4 0 0,4 3 0 0,6-1 0 15,3 2 0-15,1 1 0 0,2 4-176 0,3-2 176 0,1 5-208 16,2 3 80-16,-2-1 128 0,1 0-176 0,-1 4 176 15,0 1-128-15,-1 3 128 0,0-1 0 0,0 0 0 16,-5 0 0-16,-3 2 0 0,-3-1 0 0,-2 4 0 16,-10-8 0-16,0 0 0 0,7 5 0 0,-7-5 0 15,0 0 0-15,0 0 0 0,0 0-192 0,0 0-48 16,0 0-16-16,0 0 0 16,0 0-1744-16,0 0-368 0,0 0-64 0</inkml:trace>
  <inkml:trace contextRef="#ctx0" brushRef="#br1" timeOffset="84707.92">16497 17013 15663 0,'0'0'1392'0,"0"0"-1120"0,0 0-272 0,0 0 0 15,0 0 1536-15,7 7 240 0,1 0 48 0,0 7 16 16,2 1-880-16,1 5-192 0,2 4-16 0,3 6-16 16,3-2 80-16,4 7 16 0,1 7 0 0,3 4 0 0,2 6-32 15,2 4 0-15,-1 5 0 0,3 5 0 0,2 12-96 0,-1 2 0 16,-1 6-16-16,-4 3 0 0,-2 3-128 0,-4-1-32 15,-1 1 0-15,-10 2 0 0,-4-7 160 0,-6-2 16 16,-5-2 16-16,-6-5 0 0,-5 2 224 0,-4-4 32 16,-2-1 16-16,-7-1 0 0,-5-2-304 0,-7-1-64 15,-2-2-16-15,-6-3 0 0,-3-9-320 0,0-1-64 16,0-5-16-16,0 0 0 0,1 0-208 0,-3-7 0 16,-2-1 0-16,-4-4-13120 15,-6-3-2608-15</inkml:trace>
  <inkml:trace contextRef="#ctx0" brushRef="#br1" timeOffset="86813.08">10505 19930 13295 0,'0'0'576'0,"-6"-8"144"0,3 1-576 0,0-1-144 16,1 2 0-16,-1-2 0 0,-1 2 1264 0,4 6 208 15,-1-9 64-15,-3 2 0 0,2 2-32 0,2 5 0 16,0 0 0-16,-8-9 0 0,8 9-384 0,-8-6-80 16,8 6-16-16,0 0 0 0,-14 0-352 0,14 0-80 0,-16 3-16 0,-2 8 0 15,4 0-208-15,-4 6-48 0,2 2-16 0,-2 4 0 16,0 1-112-16,2 3 0 0,-1 2-16 0,4-1 0 16,4-4 16-16,2-2 16 0,3-3 0 0,7-3 0 15,3-3-80-15,2-2 0 0,6-4-128 0,2-5 192 16,4 0-64-16,5-4-128 0,0 0 176 0,3-5-176 15,-3-3 256-15,2-1-48 0,1-1-16 0,-3-3 0 16,-3-3-32-16,1 0-16 0,-5 1 0 0,-4 0 0 16,-2-1 32-16,-1 2 0 0,-5-2 0 0,-1 0 0 15,-4 0 144-15,-2 2 48 0,-4-2 0 0,-3 4 0 16,-3 3-112-16,-2-3-32 0,-3 1 0 0,-2 3 0 16,-1-2-224-16,-2 7 128 0,1 0-128 0,0 3 0 15,-2-1 0-15,4 3 0 0,3 1 0 0,1 2-160 16,1 2-1200-16,13-5-240 0,0 0-64 0,0 0-8320 15,0 0-1680-15</inkml:trace>
  <inkml:trace contextRef="#ctx0" brushRef="#br1" timeOffset="87226.99">11288 19527 12895 0,'0'0'1152'0,"0"0"-928"0,0 0-224 0,0 0 0 15,0 0 1776-15,0 0 304 0,0 0 64 0,0 0 16 16,-8-1-688-16,-2 3-128 0,-3 2-16 0,-3 5-16 16,-6 2-304-16,-1 2-64 0,-1 3-16 0,0 1 0 15,0 0-16-15,-1 0 0 0,0 2 0 0,3 0 0 16,1 1-208-16,3-3-32 0,5 1-16 0,3-4 0 15,1-2-288-15,4-1-64 0,4 2-16 0,3-4 0 16,5-1-160-16,3-1-128 0,1 3 192 0,5-4-192 16,1-1 160-16,5 3-160 0,-2-3 128 0,2 2-128 15,0 0 128-15,-1-2-128 0,0 2 0 0,-2 1 128 16,-3-1-128-16,-6 4 0 0,-5-3 0 0,-1 3 0 16,-1-2 0-16,-6 1 0 0,-4 3 0 0,-4 0 128 15,-3 0 48-15,-3-1 0 0,-5-3 0 0,-1 3 0 16,-1-4-48-16,-4 1-128 0,1-1 192 0,-1 0-64 0,0-6-128 0,2 1 160 15,0-5-160-15,6 0 160 0,5-6-384 0,3 2-80 16,6-2-16-16,3-4 0 16,3-5-2320-16,8 1-480 0</inkml:trace>
  <inkml:trace contextRef="#ctx0" brushRef="#br1" timeOffset="87525.76">11833 19729 20495 0,'0'0'896'0,"0"0"208"0,0 0-880 0,0 0-224 15,0 0 0-15,0 0 0 0,-10 0 192 0,-2 1-16 16,0 0 0-16,-2 1 0 0,-2-4 336 0,0 4 80 0,-3 4 16 0,1-2 0 16,1-3 96-16,2 4 0 0,-1 3 16 0,2-2 0 15,0 4-16-15,2-1 0 0,2 1 0 0,1 1 0 16,0 1-208-16,4 2-48 0,3-3-16 0,2 0 0 15,2 0-48-15,3 0-16 0,2 1 0 0,3-2 0 16,1 1 16-16,3 0 0 0,1-2 0 0,3 2 0 16,0-2-176-16,0 3-16 0,0-3-16 0,-1 1 0 15,3-5-176-15,-1 1 128 0,-2-2-128 0,1-1 128 32,-1-3-1584-32,-2-3-320 0,-2-3-64 0,-2-1-16 0</inkml:trace>
  <inkml:trace contextRef="#ctx0" brushRef="#br1" timeOffset="87734.61">12156 19684 27647 0,'0'0'2448'0,"0"0"-1952"0,-4 7-496 0,-1 2 0 0,2 1 0 0,-2 5 0 16,0 0-208-16,-1 2 64 0,-3-1 1216 0,0 0 240 15,0 1 48-15,1 1 16 0,0 0-464 0,-1 0-80 16,2 2-32-16,1-2 0 0,0-3-480 0,1 0-112 15,-1 1-16-15,4-1 0 0,1 0-192 0,1-5 0 16,0-10 0-16,3 11-160 16,-3-11-1328-16,9 6-272 0,2-4-48 0,-1-3-7600 15,4-3-1536-15</inkml:trace>
  <inkml:trace contextRef="#ctx0" brushRef="#br1" timeOffset="88019.03">12440 19279 23951 0,'0'0'2128'0,"7"-10"-1696"0,-7 10-432 0,0 0 0 16,6-7 1344-16,-6 7 176 0,0 0 32 0,0 0 16 16,0 16-672-16,-2 2-128 0,-1 1-16 0,-2 5-16 15,0 2 64-15,-3 4 16 0,-1 4 0 0,-1 3 0 16,-1 0-128-16,-2 5-32 0,-2-3 0 0,0 3 0 15,-2 2-240-15,1-3-48 0,2 0-16 0,-3 1 0 0,2-5-224 0,1-2-128 16,1-3 160-16,3-7-160 16,4-3 0-16,2-7-336 0,1-2 48 0,3-13 16 15,0 0-432-15,10 1-64 0,3-7-32 0,2-4 0 16,2-3-1984-16,1-2-400 0,-1-2-80 0,0-3 0 0</inkml:trace>
  <inkml:trace contextRef="#ctx0" brushRef="#br1" timeOffset="88227.64">12639 19156 27647 0,'0'0'1216'0,"0"0"256"0,0 0-1168 0,0 14-304 16,2 1 0-16,1 4 0 0,-3 3 880 0,-1 3 112 16,-3 3 32-16,-3 4 0 0,-1-3 32 0,-1 4 16 15,0 3 0-15,-1-2 0 0,-3-1-512 0,-1 3-112 16,0-1 0-16,1-1-16 0,-2 0-272 0,0-3-160 0,-2 4 192 0,6-6-192 31,-1-1-1056-31,3-5-320 0,4-4-64 0,3-1-16 16,2-4 224-16,4-7 32 0,-4-7 16 0,14 3-11792 0</inkml:trace>
  <inkml:trace contextRef="#ctx0" brushRef="#br1" timeOffset="88798.52">12879 19561 25791 0,'-10'4'2304'0,"-2"-1"-1856"0,1 2-448 0,-3 2 0 16,0 1 896-16,-3 5 96 0,0 1 16 0,-1 2 0 0,-1 2-32 15,2 0 0-15,2-3 0 0,1 3 0 0,5-4-272 0,3 0-64 16,2 1-16-16,1-2 0 0,2-4-416 16,1-9-80-16,0 0 0 0,8 6-128 0,-8-6 192 0,13 5-192 15,1-8 192-15,-1-2-192 0,1 0 192 0,0 0-192 16,2-5 192-16,-1 2-192 0,-2-3 208 0,-1 3-64 15,-1 1-16-15,-3 3 0 0,-8 4 0 0,9-1 0 16,-9 1 0-16,0 0 0 0,9 5-128 0,-9-5 0 16,7 10 0-16,-1 0 0 0,-1 1 0 0,0 3 0 15,0-5 0-15,2 3 0 0,0-5 0 0,3 1 0 16,3-5 0-16,1-2 0 0,3-2 0 0,3-6 0 16,4-3 0-16,2-3 0 0,-1-3 144 0,2-3-144 15,-1-5 160-15,1-1-160 0,-2-1 0 0,0 0 0 0,-9-2 0 16,4 2 0-16,-2-4 0 0,-3 6 128 0,1-2-128 0,-2 1 0 15,-2-5 0-15,0 1 0 0,1-1 128 0,-3-1-128 16,-4-1 0-16,0-1 0 0,-2-3 0 0,-1 3 0 16,-2 3 0-16,-2 2 0 0,0 5 0 0,-1 6 0 15,1 6 0-15,1 11 0 0,0 0 0 0,0 0 0 16,-11 8-224-16,0 6 64 0,3 5 16 0,-3 3 0 16,0 8 144-16,1 0-160 0,-2 3 160 0,5 4-160 15,-4 4 160-15,5-1 0 0,-1 0-144 0,3 3 144 16,1 3 0-16,2-4 0 0,2-3 0 0,2-6 0 15,3-4 0-15,3 1 0 0,1-7 160 0,0-3-160 16,2-5 192-16,0 2-64 0,4-8 0 0,-2 1-128 16,1-4 176-16,0 2-176 0,-1-4 160 0,0-2-160 0,1-2 144 15,-2 0-144-15,0-2 128 0,0 2-128 0,-2-2 0 16,-1 1-192-16,-10 1 0 0,12-1 16 16,-12 1-448-16,0 0-80 0,7-5-32 0,-7 5-9840 15,0 0-1968-15</inkml:trace>
  <inkml:trace contextRef="#ctx0" brushRef="#br1" timeOffset="88968.29">12954 19552 34095 0,'0'0'3024'0,"0"0"-2416"15,8-5-480-15,2 3-128 0,3 0 528 0,2 2 96 0,3 3 16 16,2-3 0-16,0-4-320 0,6-1-64 0,4-1-16 0,2-1 0 15,2-2-112-15,3 3-128 0,4 2 176 0,0-2-11264 16,-2 1-2256-16</inkml:trace>
  <inkml:trace contextRef="#ctx0" brushRef="#br1" timeOffset="89896.01">14690 19734 7359 0,'4'-10'656'0,"-1"-5"-528"0,-2-3-128 0,-1-1 0 16,-3 1 2928-16,0 0 544 0,-5 0 112 0,0-1 32 16,-2-2-1632-16,-1-2-336 0,-2 0-64 0,-2 1-16 15,-2-1-608-15,-2 2-128 0,0 2-32 0,1 4 0 16,2 4-144-16,1 1-16 0,1 4-16 0,1 6 0 16,0 4-112-16,0 8-32 0,1 5 0 0,-2 3 0 15,0 4-304-15,1 7-176 0,0 4 192 0,2 6-192 16,0 2 288-16,3 1-48 0,-2 1-16 0,0 0 0 15,1 2-48-15,4-1-16 0,1-1 0 0,2-3 0 16,2-5-32-16,3-5-128 0,3-3 192 0,2-6-64 16,1-4-128-16,0-1 0 0,-2-4 0 0,4-5 0 15,0-3-1808 1,-1-2-240-16,-1-4-64 0</inkml:trace>
  <inkml:trace contextRef="#ctx0" brushRef="#br1" timeOffset="90898.99">14350 19876 25791 0,'0'0'2304'0,"7"-5"-1856"0,4 1-448 0,1-3 0 0,2-1 688 0,4 3 32 15,2-2 16-15,4 1 0 0,2 3-240 0,1-5-48 16,2-1-16-16,3-1 0 0,-1 4 16 0,0-3 16 16,1 1 0-16,-4 3 0 0,-3-3-272 0,-3 3-48 15,-5 3-16-15,-1 0 0 0,-4 0-128 0,-1 3 0 16,-11-1 0-16,6 9 0 0,-2 4 0 0,-3 2 0 15,-3 4 0-15,-2 1 0 0,-1 5 0 0,-4-1 0 0,0-4 0 0,1-1 0 16,2 0 0-16,2-1 0 16,-2-1 0-16,3-3 0 0,3-14 0 0,0 10 240 0,0-10-48 0,0 0 0 15,6 11 400-15,-6-11 80 0,13 3 16 0,1-3 0 16,0-2-80-16,1-4-16 0,1-5 0 0,1-1 0 16,1-3-240-16,-1 1-48 0,-3-1-16 0,-2-2 0 15,0 2-160-15,-3 1-128 0,-3 1 144 0,-3 0-144 16,-1-2 192-16,-4 1-64 0,0 0-128 15,-3 3 192-15,-1-2-192 0,-3 4 176 0,-1-1-176 0,0 6 160 16,-2 0-160-16,2 2 0 0,1 1 0 0,9 1 0 16,0 0 0-16,0 0 0 0,0 0 0 0,0 0-176 15,0 0 176-15,7-7 0 0,3 1 0 0,2-2-128 16,2 3 128-16,4-1 0 0,0-2-144 0,2 3 144 0,2-3 0 0,1 5 0 16,0 1 0-16,1 5 0 0,-1 2-144 15,1 1 144-15,0 2 0 0,-1 3 0 0,-4 5-128 16,-2 0 128-16,-3 3 0 0,-3 0 0 0,-1 2 0 0,-2-1 0 15,-3-1 0-15,-1-1 0 0,-3-3 0 0,0-1 0 16,1-1 0-16,1-4 0 0,-3-9 144 0,0 0 48 16,7 11 0-16,0-6 0 0,-7-5 144 0,12 3 48 15,-1-6 0-15,1 1 0 0,-1-1-96 0,2-4-16 16,2-2 0-16,-2-4 0 0,-1 0-144 0,2 3-128 16,2-3 144-16,-1 4-144 0,-1-3 128 0,-1 0-128 15,-2 2 0-15,-1-1 0 0,-1 4 0 0,-1 0 128 16,-8 7-128-16,6-7 0 0,-6 7 0 0,0 0 0 15,8-5 128-15,-8 5-128 0,0 0 0 0,0 0 0 16,0 0 0-16,0 0 0 0,0 0 0 0,0 0 0 0,9-6 0 0,-9 6 0 16,0 0 0-16,6-6 0 0,-6 6 0 0,6-6 0 15,-6 6 0-15,7-8 0 0,-7 8 0 0,5-7 0 16,-5 7 0-16,6-7 0 0,-6 7 0 0,7-8 0 16,-7 8 0-16,6-9 0 0,-1 3 0 0,0 1 0 15,0-4 0-15,-5 9 0 0,4-8 0 0,0-2 0 16,-4 10 0-16,4-8 0 0,-2-2 0 0,1 3 0 15,-3 7 0-15,1-9 0 0,-2 0 0 0,-2 1 0 16,-1 0 0-16,0 3-192 0,-1-2 192 0,5 7-160 16,-9-7 16-16,1 5 0 0,-3-2 0 0,3 4 0 15,-1 3 144-15,0 0-208 0,-1 4 80 0,1 3 128 16,0 3-192-16,0-1 192 0,0 4-160 0,0-1 160 16,0 1-160-16,2 1 160 0,-1 1-160 0,0-2 160 0,-1-1 0 15,3-2 0-15,2 1-128 0,3-1 128 0,1-13 0 0,0 9 0 16,0-9 0-16,0 0 0 0,9 10 0 0,1-5 160 15,0-4-160-15,3-2 128 0,1-3 0 0,4 0-128 16,1-4 192-16,1 1-64 0,2-2-128 0,2 2 0 16,-3 0 0-16,4-2 128 0,0 3-128 0,-3-3 0 15,-1 3 0-15,-2-1 0 0,-2 1 0 0,-2 2 0 16,-1 2 0-16,-1-1 0 0,-3 1 0 0,-10 2 0 16,9 2 0-16,-9-2 0 0,0 0 0 0,0 0 0 15,5 8 0-15,-3 2 0 0,-2-10 0 0,-1 11 0 16,-4 2 0-16,3 1 0 0,-1-1 0 0,-1 1 0 15,0 1 0-15,2 0 0 0,-1 1 0 0,2 0 0 0,1-2 0 16,1-1 0-16,3 1 0 0,1 0 0 0,2 0 0 16,1-3 0-16,1 1 0 0,3-1 0 0,-1-2 0 15,2 0 0-15,-2-3 0 0,2-1 0 16,1 2 0-16,0-2 0 16,1-3-912-16,3 1-176 0,1-2-16 0</inkml:trace>
  <inkml:trace contextRef="#ctx0" brushRef="#br2" timeOffset="95765.89">22972 21071 19295 0,'0'0'848'0,"-3"8"176"0,-1-2-816 0,1 2-208 16,-1 1 0-16,1-2 0 0,1 3 832 0,-1-1 112 0,2 2 16 0,-3 4 16 15,4-5-32-15,0-10-16 0,3 10 0 0,-3-10 0 16,0 0-112-16,10 1-32 0,-1-2 0 0,0-5 0 16,-1-6 352-16,-2 6 64 0,1-5 16 0,2-3 0 15,0-3-384-15,1-1-64 0,2-2 0 0,-4-2-16 16,3 2-224-16,8-22-32 0,-3 9-16 0,-3-1 0 16,-3-3 16-16,-1-3 0 0,-3 0 0 0,-1-1 0 15,1-2-144-15,-1 2-32 0,0 2 0 0,0 4 0 16,1 6-176-16,-1 5-144 0,0 6 192 0,0 4-192 15,-1 7 0-15,-4 7 0 0,0 0 0 0,0 0 0 16,5 14 0-16,0 6-144 0,-3 4 144 0,1 9-128 16,1 0 128-16,-1 4-160 0,2 0 160 0,0 1-160 15,-1 1 160-15,2-4 0 0,-1-5 0 0,4-7 0 16,-9-23 0-16,12 23-160 0,2-6 160 0,0-7 0 0,1-5 0 0,1-3 0 16,3-4 0-16,0-3 0 0,3-4 256 15,-2-3 128-15,2-3 0 0,-2-4 16 0,-1-1 224 0,-1-7 32 16,-4-1 16-16,1-2 0 0,1 0-96 0,-2 0-32 15,-4-10 0-15,0 1 0 0,-2-2-96 0,-1 2 0 16,-3 2-16-16,1 5 0 0,0 3-304 0,0 5-128 16,-2 6 0-16,3 0 128 0,-2 4-128 0,0 5-256 15,-2-1 64-15,1 6 16 16,-2-1-1280-16,-1 5-256 0,0 0-48 0,13 5-11136 16,0-2-2224-16</inkml:trace>
  <inkml:trace contextRef="#ctx0" brushRef="#br2" timeOffset="96121.1">24198 20717 12895 0,'-11'-2'1152'0,"1"0"-928"0,-2-1-224 0,2 2 0 16,0 1 3056-16,-1 2 560 0,-2 4 112 0,-1 1 32 15,1-2-1840-15,-1 7-384 0,0-1-64 0,1 3 0 16,2 1-272-16,1 2-48 0,1 1-16 0,4-1 0 16,2 0-416-16,5-2-80 0,1-2 0 0,4 1-16 15,2 0-192-15,2 0-48 0,4-4 0 0,2 2 0 16,1-6 96-16,1 0 16 0,1-2 0 0,0-3 0 16,0-1 16-16,-3-1 16 0,-1-4 0 0,-4-1 0 0,1 2-48 0,-5 0-16 15,-8 4 0-15,6-10 0 0,-2 2 0 0,-4 8 0 16,-3-10 0-16,-2 1 0 0,-2-2-32 0,-5 2-16 15,-2-1 0-15,-1 3 0 0,0 0-416 0,-3 2 128 16,-4-2-128-16,2 0 0 16,-2 1-704-16,4 1-240 0,3 0-32 0,5 2-16 15,10 3-2032-15,0 0-416 0</inkml:trace>
  <inkml:trace contextRef="#ctx0" brushRef="#br2" timeOffset="96693.99">25825 20717 14735 0,'-10'-9'1312'0,"4"1"-1056"0,-4 2-256 0,-2-1 0 16,0-3 1600-16,-1 4 256 0,-1-3 48 0,-3 4 16 16,-2 2-528-16,-1 1-112 0,-4 2 0 0,0 2-16 0,-2 2-368 15,1 5-80 1,-3 0-16-16,2 5 0 0,-3 0-144 0,1 4-16 0,2 5-16 0,-1 3 0 0,0 3-48 0,3 6-16 15,0 0 0-15,2 0 0 0,4-5-96 0,3-6-16 16,5-2 0-16,0-6 0 0,10-16 80 0,0 0 16 16,0 0 0-16,0 0 0 0,15 13 16 0,4-10 0 15,3-8 0-15,4-8 0 0,6-7-112 0,4-8-32 16,1-2 0-16,6-1 0 0,1-1-160 0,2-1-48 16,1-2 0-16,-5 2 0 0,-5 2-32 0,-5-2-16 15,-2-3 0-15,-4-1 0 0,-3-4 224 0,-2 1 32 16,-3-1 16-16,-3 2 0 0,-1-6-240 0,-1 5-32 15,-4 0-16-15,0 6 0 0,-3 1-144 0,-3 6 128 16,-1 5-128-16,-2 7 128 0,-1 6-128 0,0 6 0 16,1 3 0-16,-5 10 0 0,-4 6 0 0,0 10-144 0,0 4 144 0,-3 11-160 15,2 1 160-15,0 11-128 0,0 3 128 0,2 5-128 16,1 1 128-16,2-3 0 0,0 2 0 0,3-4 0 16,-2-2 0-16,4-6 0 0,4-7 0 0,1-4-128 31,0-3-288-31,0-19-48 0,2 1-16 0,0-1 0 15,4-2-2128-15,0-5-416 0,3 0-96 0</inkml:trace>
  <inkml:trace contextRef="#ctx0" brushRef="#br2" timeOffset="97038.28">26553 20780 16575 0,'0'0'1472'0,"-9"-1"-1168"0,-2 0-304 0,1-1 0 0,-1-2 2912 0,-2 4 528 0,0 4 96 0,-3 0 32 0,1 0-1920 0,-2 7-384 16,-1 1-80-16,1 2-16 0,-3 1-336 0,0 3-80 16,-1 2-16-16,-1 3 0 0,2 2-144 0,3-3-16 15,4-2-16-15,2-1 0 0,1-1-240 0,5-2-32 16,3-2-16-16,6-2 0 0,1-4-128 0,4-3-16 16,1-3-128-16,7-3 192 0,2-4 32 0,1-1 0 15,-1-6 0-15,0 0 0 0,0-2 160 0,-8 3 48 16,0 3 0-16,1-4 0 0,-1-1-80 0,0 2-16 15,-2-2 0-15,0 1 0 0,-1 3-80 0,3-8 0 0,-4 4-16 16,-2 7 0-16,-5 6-112 0,0 0 0 0,0 0-128 16,0 0 192-16,0 0-192 0,4 12 0 0,-2 1 0 15,1 3 0-15,-1 2 0 0,2-1-160 0,0 0 32 0,1-2 0 32,2 0-976-32,4-2-192 0,0-1-48 0,2-2 0 15,2-3-1728-15,3-5-336 0,0-4-80 0,1-5-16 0</inkml:trace>
  <inkml:trace contextRef="#ctx0" brushRef="#br2" timeOffset="97472.52">26990 20755 18431 0,'-7'15'816'0,"2"-4"160"0,-1 5-784 0,-2 1-192 0,-1 2 0 0,-1 1 0 16,-1-1 2304-16,-1 0 400 0,1-2 96 0,0 0 16 15,-1 0-720-15,2-3-144 0,0-4-32 0,1 0 0 0,3-4-320 0,6-6-64 16,0 0 0-16,0 0-16 0,0 0-688 15,0 0-144-15,0 0-32 0,6-7 0 0,3-6-256 0,1 0-48 16,4-1-16-16,0-2 0 0,1-2-128 0,2-1-16 16,0-4-16-16,3 3 0 0,-1 1 16 0,1 2 0 15,2 2 0-15,-1 3 0 0,-1 1-64 0,0 5-128 16,-4 0 192-16,-1 6-64 0,-2 4-128 0,-3 1 0 16,-2 5 0-16,-3 4 0 0,0 3 0 0,-4 2 0 15,-3 0 0-15,-2 0 0 0,-2-1 0 0,-3 0-144 16,-1-3 144-16,-1-1 0 0,4-3-176 0,0-3 176 15,7-8-160-15,0 0 160 0,0 0 0 0,0 0 0 16,0 0 0-16,0 0 0 0,14-4 0 0,2-5 0 0,0-1 0 16,2-3 0-16,1 1 0 0,1-1 0 0,1-2 0 15,0 0 0-15,2-1 0 0,-1 4 0 0,-3 1 0 0,0 3 0 16,-1 4 0-16,-1 2 0 0,0 4 0 0,-2 3 0 16,1 5-128-16,-3 5 128 0,-1 0 0 0,1 3-144 15,-3 0 144-15,-3 1 0 0,-1 0 0 0,-3-1-128 16,0-3-16-16,1 2 0 0,0-2 0 0,-1 0 0 31,2-2-1264-31,2 0-256 0,2-4-64 0,0-1 0 16,3-5-1616-16,2-6-336 0</inkml:trace>
  <inkml:trace contextRef="#ctx0" brushRef="#br2" timeOffset="97949.67">28219 20766 28095 0,'-13'-5'1248'0,"6"3"256"0,-2-2-1200 0,0 4-304 15,0 5 0-15,0-1 0 0,-1 3 656 0,-2 6 80 16,0 6 16-16,-1 3 0 0,0 2 208 0,1 0 32 15,-1 4 16-15,-1 2 0 0,0 5-128 0,6-15-32 16,1 7 0-16,-2-1 0 0,0 4-176 0,0 1-32 16,0-3-16-16,1 0 0 0,1-4-256 0,-6 17-48 0,4-14-16 0,3-7 0 15,1-7 144-15,5-13 16 0,0 0 16 0,0 0 0 16,7-10 176-16,4-7 48 0,0-4 0 0,4-5 0 16,3-6-416-16,-7 15-80 0,2-2-16 0,2-4 0 15,2-4-192-15,1 3 144 0,1-3-144 0,1 3 128 16,3 2-128-16,18-20 0 0,-7 12 0 0,-1 6 0 15,-1 6 0-15,-2 8 0 0,-3 1 0 0,-7 6 0 16,-2 6 0-16,-3 5 0 0,-2 0 0 0,-3 5 0 16,-5 2-128-16,-2 2 128 0,-4 1 0 0,-4 2 0 15,-6 0-144-15,-3 5 144 0,-3 1-192 0,4-11 192 16,-5 3-416-16,-2 1 32 0,-3 0 0 0,-2-1 0 16,0-3-2176-1,1-4-448-15,1-2-64 0</inkml:trace>
  <inkml:trace contextRef="#ctx0" brushRef="#br2" timeOffset="98419.42">29626 20878 21183 0,'0'0'1888'0,"0"0"-1504"0,0 0-384 0,-2-9 0 15,-1-1 1472-15,0 4 240 0,1-3 32 0,2 9 16 16,-4-9-272-16,2-1-48 0,-2 2-16 0,-1-1 0 16,-2 1-272-16,-2 5-48 0,-1-4-16 0,-1 3 0 15,-2 1-304-15,-3 0-64 0,-2 3-16 0,-3 0 0 16,-1 3-112-16,-5 3-16 0,-1 4-16 0,-6 4 0 0,-2 1-240 15,0 4-32-15,2 3-16 0,4 2 0 0,3 4-80 0,4-1-32 16,5 2 0-16,11-11 0 0,1 0-32 0,1 2-128 16,4 2 192-16,4-2-64 0,3 2 0 0,4-3 0 15,3 0 0-15,5-3 0 0,3-3-128 0,25 9-192 16,1-11 32-16,-1-3 16 16,-2-7-1136-16,1-2-240 0,-2-6-32 0,0 1-16 15,2-4-1472-15,1 1-288 0,17-10-64 0,-6 2-16 0</inkml:trace>
  <inkml:trace contextRef="#ctx0" brushRef="#br2" timeOffset="98968.92">30201 20803 25791 0,'-16'-5'1152'0,"9"1"224"0,-3-1-1104 0,-2 2-272 0,-1 2 0 0,-2 2 0 15,-1 3 2096-15,-3 4 352 0,-3 1 80 0,-1 4 16 16,-2 3-1632-16,-3 2-320 0,-3 2-64 0,2 1-16 15,0-1 16-15,0 3 0 0,1 0 0 0,2 2 0 16,3 2-144-16,13-11-16 0,0 2-16 0,1 1 0 16,3 1-176-16,2 1-48 0,3-1 0 0,3-2 0 15,3-2-128-15,12 12 160 0,3-9-160 0,5-6 160 16,0-5-16-16,3-3 0 0,5-5 0 0,-2-3 0 16,0 0 32-16,1-6 0 0,-4 0 0 0,0-5 0 15,-2-2-176-15,-3 1 160 0,-1 1-160 0,-12 4 160 16,-1 1-160-16,-1-2 160 0,-3-3-160 0,1 1 160 0,-2 0-160 15,-3-1 192-15,-1 2-192 0,-3-10 192 0,0 4-192 16,-2 4 0-16,-2 4 0 0,0-1 0 0,-1 3 0 0,0-1 0 16,1 2 0-16,-1-1 0 0,-1 2 0 0,4 0 0 15,-1-2 0-15,1 1 0 0,0-3 0 0,1 4 0 16,4 6 0-16,-3-12 0 0,2 5 0 0,1 7 0 16,3-12 0-16,-3 12 0 0,5-6 0 0,-5 6 0 15,0 0 0-15,11 0 0 0,-1 2 0 0,2 6-176 16,-1 2 176-16,2 4-128 0,0-1 128 0,2 3 0 15,1 2 0-15,2 1 0 0,0 3 0 0,0-1 0 16,-1 2 0-16,-5-9 0 0,-3 3 0 0,2-1 0 16,2 1 0-16,0-3 0 0,-2 1 0 0,3-1 0 15,-2 0 128-15,9 5-128 0,-2-6 192 0,-1-7-48 0,0-2 0 16,0-4 0-16,-1-3 0 0,0 0 0 16,-3-8 0-16,0 3 0 0,-1-5-144 0,-2 0-192 0,-1-1 32 0,-3 4 16 31,-1-1-1264-31,0-1-256 0,2-2-64 0,0 1 0 15,-1 2-1728-15,1-2-336 0</inkml:trace>
  <inkml:trace contextRef="#ctx0" brushRef="#br2" timeOffset="99343.86">31122 20534 16575 0,'0'0'1472'0,"0"0"-1168"0,0 0-304 0,0 0 0 16,-9 5 2496-16,-1 4 448 0,-1-3 96 0,-2 5 16 15,-5-1-1232-15,0 3-240 0,-4 1-48 0,-5 0-16 16,-2 3-464-16,-3 0-96 0,-3 1 0 0,4 1-16 16,0 2-272-16,3-2-48 0,3 1-16 0,3-1 0 0,6-1-256 0,4-2-48 15,3 1-16-15,6-3 0 0,1-1-112 0,5-1-32 16,2 2 0-16,4-5 0 0,4 0 48 0,2-2 16 15,3 0 0-15,2-2 0 0,3 0-80 0,3 2 0 16,4-2-128-16,-1-1 192 0,-1 1-192 16,0 1 128-16,0-1-128 0,-1 5 0 0,-2-2 0 0,-3 5 0 15,-2-2 0-15,-2 3 0 0,-2 3 0 0,-8-6 0 16,-1-1 0-16,1 3 0 0,0 2 0 0,-6-1 0 16,1 0 0-16,-3 1 0 0,-3 1 0 0,-6 13 0 15,-2-8 0-15,-4-2 0 0,-3-3 0 0,-2-1 0 16,-2-4 0-16,-2 0 0 0,-4-5 0 0,0-2 0 15,-1-4 144-15,2-4-144 16,3 0-768-16,3-3-224 0,5-7-48 0</inkml:trace>
  <inkml:trace contextRef="#ctx0" brushRef="#br2" timeOffset="99671.84">31764 20968 16575 0,'-6'9'1472'16,"-1"-3"-1168"-16,2 3-304 0,2-1 0 0,-1 2 2768 0,1-2 496 0,3-8 112 15,-2 13 16-15,2-13-2112 0,0 0-432 0,0 0-80 16,0 0 0-16,10 2-32 0,3-2 0 0,-1-2 0 0,5-4 0 16,1-4-240-16,2 1-48 0,1-2-16 0,4-1 0 15,-2 2 144-15,1-4 48 0,-1 2 0 0,-2 0 0 16,-1-2-144-16,0 0-32 0,-4 3 0 0,-3 2 0 15,-3-3 144-15,-2 7 32 0,-8 5 0 0,0 0 0 16,0 0-128-16,0 0-32 0,0 0 0 0,0 0 0 16,-7 14-160-16,-2-1-48 0,-1 1 0 0,1 3 0 0,-1 0-96 0,1 2-32 15,0 2 0-15,3 2 0 0,2 0-128 0,2-11 160 16,0 2-160-16,2 1 160 0,4 1-160 0,-1-1 0 16,2 0 0-16,5-3 0 15,0-2-416-15,16 4-64 0,-1-9-16 0</inkml:trace>
  <inkml:trace contextRef="#ctx0" brushRef="#br2" timeOffset="101411.01">8225 17273 19343 0,'-19'0'1728'0,"7"-1"-1392"16,-2-3-336-16,-3 3 0 0,1 0 240 0,0-1-32 0,0 4 0 0,1-2 0 15,-2 0-208-15,1 0 0 0,-1 0 0 0,1 0 0 16,-2 0 0-16,0 0-192 0,-1 1 48 0,1 3 0 16,2-2-416-16,7-1-80 0,-3 1 0 0,-2-1-4768 15,-2 0-944-15</inkml:trace>
  <inkml:trace contextRef="#ctx0" brushRef="#br2" timeOffset="107707.04">1621 16850 22111 0,'0'0'976'0,"-2"-9"208"0,0-2-944 0,2 11-240 0,0 0 0 0,0 0 0 16,-3-11 0-16,3 11 0 16,0 0 128-16,0 0-128 0,0 0 0 0,-2 16 176 0,-1 4-176 0,1 5 160 15,-1 2-16-15,1 5 0 0,-1 2 0 0,1 7 0 16,-2 6 288-16,-1 3 48 0,-2 5 16 0,1-1 0 16,-2-3 32-16,1-3 16 0,-2 0 0 0,1-1 0 15,1-6-32-15,-1-7 0 0,4-8 0 0,-1-6 0 16,0-3 384-16,2-6 64 0,3-11 0 0,0 0 16 0,0 0-80 15,0 0-32-15,9-4 0 0,3-7 0 0,0-4-224 0,2-5-64 16,3-2 0-16,1-5 0 0,0 1-368 0,2 1-80 16,1-3 0-16,2 6-128 0,0 2 0 0,-1 5 0 15,-3 3 0-15,-1 9 0 0,-1 3 0 0,1 3 0 16,-1 10 0-16,-2 4 0 0,-2 3 0 0,-2 4 0 16,1 2 0-16,-5-2 0 0,2 5 0 0,-4-4 0 15,-1 0 0-15,0 1 0 0,0 0 0 0,0-1 0 16,-2-5 0-16,2-1 0 0,0-2 0 0,2-4-304 15,2-6 48-15,2 0 0 16,0-3-2368-16,3-6-448 0</inkml:trace>
  <inkml:trace contextRef="#ctx0" brushRef="#br2" timeOffset="108042.19">2414 17379 32591 0,'-19'2'1440'0,"7"1"304"0,2-2-1392 0,0 4-352 0,1 3 0 0,-1-1 0 15,0 6 0-15,-2 1 0 0,2 1 0 0,0 3 0 16,0 2 0-16,0 1 0 0,-1 0 0 0,4 1 0 16,1 3 0-16,2 0 0 0,1 0 0 0,6-2 0 0,1-4 0 0,4-2 0 15,4-5 0-15,3-2 0 0,3-3 0 0,5-3 0 16,-2-6 0-16,4 0 0 0,-1-5 0 0,2-4 272 15,0 0-32-15,-3-7-16 0,-4-5 256 0,-3 1 48 16,-3 1 16-16,-4 0 0 0,-5 3-224 0,-4 1-32 16,-3-2-16-16,-3 0 0 0,-6-1 48 0,-3 3 0 15,-4 1 0-15,-3 1 0 0,-2-3-160 0,-1 1-32 16,-1-1 0-16,2 0 0 16,1 4-448-16,3 4-80 0,1 0-32 0,6 6 0 15,4 0-2048-15,9 4-400 0,0 0-96 0,0 0-16 0</inkml:trace>
  <inkml:trace contextRef="#ctx0" brushRef="#br2" timeOffset="108492.35">2897 17230 20271 0,'-6'9'1792'0,"-2"1"-1424"0,-1 3-368 0,1 3 0 16,1 3 1424-16,0 3 224 0,-3 2 32 0,3-1 16 15,-5 1-704-15,1 2-144 0,-1-4-16 0,-3 4-16 16,-3-1 80-16,2-3 32 0,2 1 0 0,1-5 0 15,2-4-128-15,0-2-32 0,4-7 0 0,7-5 0 16,0 0 0-16,0 0-16 0,0 0 0 0,4-12 0 16,1-5-80-16,4-2-16 0,2-4 0 0,4 3 0 15,3-2-416-15,1-2-96 0,0 0-16 0,0 0 0 16,2-3-128-16,-1 4 0 0,0 3 0 0,2 2 128 16,0 3-128-16,-1 3 0 0,-1 6 0 0,1 5 0 15,-2 2 0-15,-3 5 0 0,0 6-144 0,-6 3 144 16,-3 0 0-16,-1 6 0 0,-4 2 0 0,-2 1 0 0,-4 0 0 0,0-3 0 15,-1 6 0-15,-1-3 0 0,-4-5 0 0,3-3 0 16,1-7 0-16,6-9 0 0,0 0 0 0,0 0 0 16,0 0 0-16,0 0 0 0,0 0 0 0,9-12 128 15,0-6-128-15,4-2 192 0,3 1-192 0,2-3 128 16,0-1-128-16,2-1 0 0,0 0 0 0,1 4 0 16,-2 1 0-16,1 3 0 0,-1 2 0 0,0 7 0 15,-1 2 0-15,0 3 0 0,-3 5 0 0,0 5 0 16,1 7 0-16,-2 7 0 0,-2 7 0 0,-2-3-128 15,-2 2 128-15,1 3 0 0,-4-2 0 0,0 2 0 16,0-1 0-16,2-1 0 16,0 3-944-16,3 0-176 0,2-7-32 0,4 2-16000 0</inkml:trace>
  <inkml:trace contextRef="#ctx0" brushRef="#br2" timeOffset="109058.22">4110 17266 15775 0,'0'0'704'0,"-4"-9"128"0,-3-1-656 0,1 2-176 16,-3-2 0-16,0 5 0 0,0 0 1088 0,-1-1 192 16,-1 4 48-16,-1 2 0 0,1 1-48 0,-2 4-16 15,0 2 0-15,-4 0 0 0,-1 5-384 0,0 4-80 0,-2 2-16 0,-1 4 0 16,1 4-16-16,1 1 0 0,1 4 0 0,3-3 0 16,1 1 16-16,5 0 0 0,0-4 0 0,4 2 0 15,4-5-256-15,5-3-48 0,3-4-16 0,6-5 0 16,2-3-112-16,4-5-32 0,4-3 0 0,4-7 0 15,1-2 64-15,5-4 0 0,-3-4 0 0,2-2 0 16,-1-6-176-16,-3 2-16 0,-3 0-16 0,-3-3 0 16,-5 5-176-16,-4-1 192 0,-7-1-192 0,0 3 192 15,-4 2 32-15,-6 3 16 0,-5-1 0 0,-3 3 0 16,-4 1 208-16,-1 1 32 0,-4 2 16 0,-2 4 0 16,-1 4-304-16,-1 2-48 0,-1 2-16 0,1 7 0 15,-2 0-128-15,3 5-224 0,1 0 48 0,4-1 16 16,4-2-1840-16,4 2-368 0,5-3-80 0</inkml:trace>
  <inkml:trace contextRef="#ctx0" brushRef="#br2" timeOffset="109442.35">4674 17085 19343 0,'-20'8'848'0,"3"-4"192"0,-2-2-832 0,-3 2-208 15,2-2 0-15,1 7 0 0,0 2 2768 0,-1 0 512 16,-3 0 112-16,0 0 0 0,0 1-2480 0,3 4-496 16,-1-5-96-16,5 4-32 0,0 2-288 0,4-1 160 15,0-2-160-15,6 3 128 0,3-5-128 0,6 0 0 0,2 1 0 0,3-1 0 16,2-4 176-16,4 1-48 0,5-4-128 0,3-4 192 16,2-1 128-16,2-2 0 0,4-2 16 15,-1-2 0-15,-1 0-32 0,0-2-16 0,0 0 0 0,-2 0 0 16,0-2-16-16,-3 4 0 0,-3-1 0 0,-1 6 0 15,-6 0 112-15,-2 3 32 0,-1 3 0 0,-2 3 0 16,-3 6 48-16,0 4 16 0,-3 2 0 0,-1 3 0 16,-2 4-96-16,-3 1-32 0,-4 4 0 0,-2 2 0 15,-2-4 64-15,-4 1 16 0,-7 2 0 0,1 1 0 16,-4-1 80-16,-3 2 32 0,-5-7 0 0,1 0 0 16,-2 2-224-16,-1-3-32 0,-2 2-16 0,1-5 0 15,0 0-272-15,3-5 0 0,4-5 0 0,2-2 0 16,2-2-3072-1,3-6-560-15</inkml:trace>
  <inkml:trace contextRef="#ctx0" brushRef="#br2" timeOffset="110083.56">5951 17094 22111 0,'0'0'1968'0,"0"0"-1584"16,0 0-384-16,-3 8 0 0,1 3 1264 0,4 3 160 15,-2 3 48-15,-2 7 0 0,1 1-576 0,-4 6-96 16,-1 0-32-16,-3 2 0 0,0-1-112 0,-1 0-16 0,-2 0-16 0,1 1 0 16,-1-3-208-16,1 1-32 0,-1-3-16 15,4-4 0-15,0-2-240 0,0-2-128 0,2-5 128 0,2-2-128 31,-1-2-320-31,5-11-128 0,0 0-16 0,0 0-16 16,0 0-2400-16,0 0-496 0</inkml:trace>
  <inkml:trace contextRef="#ctx0" brushRef="#br2" timeOffset="110222.06">5822 17067 11055 0,'-13'-3'976'0,"3"1"-784"0,-3 1-192 0,0 1 0 16,2 0 4352-16,1 1 816 0,1-1 160 0,9 0 48 15,-8 5-3824-15,8-5-752 0,0 0-160 0,0 0-16 16,0 0-624-16,-1 12-192 0,1-12 0 0,6 6-14096 16</inkml:trace>
  <inkml:trace contextRef="#ctx0" brushRef="#br2" timeOffset="110529.8">6495 16990 22111 0,'0'0'1968'0,"0"0"-1584"15,0 0-384-15,-10 9 0 0,0 2 1744 0,-1 1 272 16,-6-2 48-16,1 2 16 0,-3 0-880 0,-1 1-176 16,-2 4-48-16,-3 0 0 0,-1-1-480 0,2 0-112 15,-3-1 0-15,3-1-16 0,2-1-112 0,4-1-32 16,4 1 0-16,4-3 0 0,5 2-96 0,4 2-128 16,2 1 176-16,4-2-176 0,4 1 0 0,4 1 0 15,2 3 0-15,4-2 0 0,3 1 0 0,-1 2 0 0,1 0 0 0,-4 0 0 16,-2-3 0-16,-3 2 128 0,-3-3 0 0,-3 2-128 15,-5-3 256-15,-3 1-64 0,-3-1-16 0,-1 1 0 16,-5 1 224-16,-4-2 48 0,-4-3 16 0,-2 2 0 16,-3-4-144-16,-1-2-48 0,-1-4 0 0,3-1 0 15,0-2-272-15,3-2 0 0,1-3 0 0,4-4 0 32,4 1-3008-32,2-7-672 0,1-13-128 0,8 3-32 0</inkml:trace>
  <inkml:trace contextRef="#ctx0" brushRef="#br2" timeOffset="111077.42">7581 17069 25791 0,'0'0'1152'0,"0"0"224"0,0 0-1104 0,0 0-272 15,0 0 0-15,0 0 0 0,-4 11 0 0,2-3 160 0,2-8-160 16,-5 14 128-16,1 1 352 0,-3 1 64 0,-2 0 16 0,1 1 0 15,-1 4 64-15,-1 4 16 0,-1 4 0 0,0 2 0 16,-6-4 128-16,2 4 16 0,0 5 16 0,1-3 0 16,0-2-96-16,1-1 0 0,2-2-16 0,1-5 0 15,1-1-368-15,2-6-64 0,4-3 0 0,3-13-16 16,0 0 80-16,0 0 32 0,0 0 0 0,12-4 0 16,1-6 80-16,3-3 16 0,4-6 0 0,2-3 0 15,3 1-256-15,1-5-32 0,-3 1-16 0,1 0 0 16,0-5-144-16,1 5 0 0,-3-1 0 0,1 5 0 15,-1 0 0-15,0 5 0 0,-2 3 0 0,-1 4 0 16,1-1 0-16,-4 8 0 0,-1 2 0 0,-2 5 0 16,-3 5-128-16,-3 1 128 0,0 5 0 0,-3 3 0 15,-2 4 0-15,-2 1 0 0,-2 1 0 0,-4 4 0 0,-1 3 0 16,-3-3 0-16,-2 3 0 0,-2 0 0 0,-1-3 0 0,1-3 0 16,0 3 0-16,3-6 0 0,-1-3-304 0,3-3 16 15,3-2 0-15,3-4 0 16,5-3-1904-16,-2-8-384 0,0 0-80 15,14 2-11872-15</inkml:trace>
  <inkml:trace contextRef="#ctx0" brushRef="#br2" timeOffset="111362.83">8270 17277 13823 0,'-20'5'1216'0,"8"1"-960"15,-1 1-256-15,1-1 0 0,-1 6 3104 0,0 0 576 0,-1 1 112 0,0 5 32 16,0 3-2496-16,-1 0-496 0,-1-2-112 0,0 0-16 15,1 0-32-15,0 1-16 0,0-1 0 0,2 2 0 16,1-3-80-16,5-2 0 0,3-2-16 0,3 0 0 16,2-5-336-16,8-1-64 0,2-6-16 0,2-2 0 15,1-1-144-15,4-4 0 0,2-3 144 0,2 0-144 16,1-3 128-16,0-3-128 0,-1 0 160 0,0 0-160 16,0-4 160-16,-3 0-160 0,-3 1 160 0,-3 0-160 15,-5-1 560-15,-5 3 16 0,-3 0 0 0,-3 2 0 16,-4 3 192-16,-3-1 64 0,-3 4 0 0,-2 1 0 15,-1 2-384-15,-2 3-80 0,0-1-16 0,3 2 0 16,-3-1-352-16,4 1 0 0,1 0 0 0,4 0-192 16,2-4-1648-1,7 4-336-15,-5-6-64 0,5 6 0 0</inkml:trace>
  <inkml:trace contextRef="#ctx0" brushRef="#br2" timeOffset="111554.28">8797 16886 27007 0,'0'0'1200'0,"0"0"240"16,0 0-1152-16,0 0-288 0,-1 11 0 0,1 0 0 0,0 5 1184 0,-4 4 176 16,-3 4 48-16,-2 2 0 0,0 3-528 0,-1 1-112 15,0 3 0-15,-2 3-16 0,1 0-432 0,-1 0-96 16,1 0-16-16,1-2 0 0,0-2-208 0,1 2 176 16,1 1-176-16,4-3 160 0,2-6-160 0,0 3 0 15,2-3-160-15,3 4 160 16,1 1-2208-16,1-3-352 0</inkml:trace>
  <inkml:trace contextRef="#ctx0" brushRef="#br2" timeOffset="111719.59">8433 17419 29487 0,'-16'-3'1296'0,"16"3"288"0,0 0-1264 0,0 0-320 0,-1-9 0 0,1 9 0 15,0 0 848-15,14-3 112 0,4 1 32 0,1 0 0 16,5 0-704-16,5-1-144 0,4-1-16 0,6 1-128 15,1-5 192-15,9-3-192 0,0 3 192 0,6-2-192 32,2 1-1856-32,-2-4-464 0</inkml:trace>
  <inkml:trace contextRef="#ctx0" brushRef="#br2" timeOffset="112100.39">9781 16859 13823 0,'-7'-15'1216'0,"2"3"-960"15,0 1-256-15,-2 2 0 0,1-1 3264 0,-1 3 592 0,7 7 128 0,0 0 32 16,-11 0-2208-16,1 7-432 0,-2 3-96 0,-2 8 0 16,3 3-496-16,-3 6-80 0,0 0-32 0,-3 6 0 15,1 4-96-15,-1 3-32 0,5 6 0 0,2-4 0 16,-3 1 128-16,4 0 32 0,1 3 0 0,3-1 0 16,1 2-464-16,2-5-96 0,-1 0-16 0,5-3 0 15,-1-6-128-15,4 3 0 0,4-5 0 0,1-4 0 31,1-7-592-31,3-6 0 0,0-6 0 0,-1-3 0 16,-3-6-1280-16,0-4-256 0,1-3-48 0,-5-3-12480 0</inkml:trace>
  <inkml:trace contextRef="#ctx0" brushRef="#br2" timeOffset="112506.84">9339 17306 20271 0,'0'0'1792'0,"0"0"-1424"0,11 0-368 0,6-2 0 0,5-1 1952 0,4 1 320 15,6-2 64-15,0-1 16 0,1-5-1888 0,1 1-464 16,2-3 0-16,1 0 0 0,-1 0-192 0,1-1-144 16,0-1-32-16,-1 3 0 15,-1 1-1104-15,0 2-208 0,-2-1-48 0,-1-1-16 16,-6-1 784-16,-2-1 176 0,-3 5 16 0,-4 0 16 0,-4 3 1040 0,-1 3 208 16,-12 1 32-16,0 0 16 0,9 14 1008 0,-7 0 208 15,-1 0 32-15,-2 5 16 0,-1 4-496 0,-5 0-96 16,-2 5-32-16,-1 0 0 0,-3-1-528 0,-2 2-96 0,-1 3-32 15,-2 1 0-15,-4 1-32 0,4-5-16 0,-2-1 0 16,4-4 0-16,0-5 480 0,6-2 80 0,3-4 32 16,1-2 0-16,6-11-112 0,0 0-32 0,0 0 0 15,0 0 0-15,0 0-240 0,11-13-48 0,1-1-16 0,1-5 0 16,0-2-336-16,1-2-64 0,-2-1-16 0,6 1 0 16,-1 0-208-16,-1-3 0 0,1 4 0 0,-2 1 0 15,-2 3 0-15,1 3 0 0,-4 2 0 0,0 5 0 16,0-3 0-16,-1 6 0 0,0 4 0 0,0 1 0 15,-9 0-176-15,11 4 32 0,-3 3 0 0,0 1 0 32,-3 2-1360-32,0 0-272 0,0 3-48 0,3-3-10208 0,-3 4-2048 0</inkml:trace>
  <inkml:trace contextRef="#ctx0" brushRef="#br2" timeOffset="112848.09">10602 17295 6447 0,'0'0'272'0,"-7"-4"80"15,-2-2-352-15,0-1 0 0,-1 2 0 0,1-1 0 0,-4 2 4944 0,-1 3 928 16,-2 2 176-16,-2 3 32 0,-1 3-4064 0,-1 1-816 16,-3 5-176-16,-1 2-16 0,-2 3-256 0,2 2-48 15,0 2-16-15,3 3 0 0,4-2 64 0,1 0 16 16,2 4 0-16,4-3 0 0,3-5-304 0,4 0-48 15,3-4-16-15,3-1 0 0,4-5-400 0,2-1 0 0,3-8 0 0,0-2 0 16,4-4 0-16,3 0 0 0,3-6 176 0,3-2-176 16,-2-1 240-16,-2-5-48 0,-1-1-16 0,0 4 0 15,-3-4-48-15,-1 2 0 0,-5 1 0 0,0 2 0 16,-4 2 96-16,0 5 16 0,-3-1 0 0,-4 10 0 16,0 0-64-16,0 0-16 0,0 0 0 0,0 0 0 15,-2 11-160-15,-1 5 0 0,-3 1 0 0,3 1 0 16,1-3 0-16,-1-1 0 0,1 2 0 0,2-1 0 31,1-1-912-31,3-1-224 0,0-5-32 0,1 3-16 16,2-4-1744-16,0-2-336 0,-7-5-80 0</inkml:trace>
  <inkml:trace contextRef="#ctx0" brushRef="#br2" timeOffset="113163.25">10821 17259 11967 0,'0'0'1072'0,"0"0"-864"0,-8 4-208 0,1 5 0 0,3-3 2944 0,-1 6 528 16,-1-2 112-16,-1 3 32 0,-2 2-1872 0,2 1-368 16,-2 3-80-16,0 1-16 0,0-1 48 0,-1-2 0 15,-2 2 0-15,1-1 0 0,0 1-432 0,-1-2-96 16,1-2-16-16,2-3 0 0,0-2-224 0,4-3-48 16,5-7-16-16,0 0 0 0,0 0 128 0,0 0 16 15,0 0 16-15,0 0 0 0,10-7-224 0,1-3-48 16,2-3-16-16,1-1 0 0,0-1-176 0,0 2-48 15,0 0 0-15,3-1 0 0,-1 0-144 0,-2 4 0 16,1-1 0-16,-1 2 0 0,0 0 0 0,-1 5 0 0,-2 1-160 16,1 1 160-16,-12 2 0 0,13 4 0 15,-3-2-128-15,-1 3 128 0,-3 6-160 0,-1-3 16 0,0 4 0 0,-5-12 0 32,1 11-1248-32,2 1-240 0,-3-12-48 0,0 0-16 15,5 15-1312-15,4-7-272 0</inkml:trace>
  <inkml:trace contextRef="#ctx0" brushRef="#br2" timeOffset="113527.29">11288 17280 30111 0,'-4'-14'1344'0,"4"14"256"0,-4-12-1280 0,1 1-320 0,1 4 0 0,2 7 0 15,0 0 432-15,-8-5 16 0,-1 3 0 0,0 4 0 0,-1 3-64 16,-2 0 0-16,-5 7 0 0,2-2 0 0,0 4-80 0,1 1-32 16,-2 3 0-16,4-3 0 0,1-3-16 0,5-1 0 15,2 2 0-15,3-3 0 0,1-10 16 0,5 13 0 16,-5-13 0-16,12 9 0 0,0 0 0 0,3-4 0 16,5-1 0-16,1 1 0 0,1-2 48 0,1 1 0 15,-2 0 0-15,1 1 0 0,-1-1-144 0,-1 0-32 16,-5 3 0-16,-1 1 0 0,-3 0-16 0,-3 2-128 15,-4 0 192-15,-3 1-64 0,-4 2 224 0,-2-3 32 16,-4 2 16-16,-3 0 0 0,-4-1-32 0,0 0-16 16,-3-2 0-16,0-1 0 0,0-5-208 0,1 1-144 15,3 1 192-15,2-5-192 0,0-4-176 0,4-1-144 16,3 0-16-16,2-2-16 16,4 7-2880-16,-1-9-576 0</inkml:trace>
  <inkml:trace contextRef="#ctx0" brushRef="#br2" timeOffset="113945.54">11785 17158 18431 0,'-8'-7'816'0,"8"7"160"0,-4 0-784 0,4 0-192 16,0 0 0-16,-6 9 0 0,-1 0 1952 0,2 5 352 15,-2-1 64-15,-1 4 0 0,-1 3-1408 0,2 4-304 0,-1-3-48 16,0 2-16-16,-1 3 0 0,2-4 0 0,-1 4 0 0,1-2 0 16,-4-5-336-16,2 0-64 0,2 2 0 0,2-4-16 15,0 0-176-15,2-8 0 0,3-9 0 0,0 0 128 31,0 0-512-31,0 0-96 0,0 0-32 0,14-3-13200 0</inkml:trace>
  <inkml:trace contextRef="#ctx0" brushRef="#br2" timeOffset="114328.55">11830 17267 24879 0,'0'0'2208'0,"0"0"-1760"0,0 0-448 0,8 9 0 0,3-5 1424 0,1-1 208 16,3 2 32-16,-1-3 16 0,0-2-784 0,4-4-144 16,1 1-48-16,1-3 0 0,1-4-176 0,-1 0-32 15,-1-4-16-15,-1 1 0 0,0 3-48 0,-2-4-16 16,-2-1 0-16,-2 1 0 0,-5 2 32 0,-2-2 0 16,3 3 0-16,-6-1 0 0,-3 0-32 0,-1 3 0 15,-5 1 0-15,2 4 0 0,-4 0-96 0,-2 4-32 16,-2 4 0-16,-1 1 0 0,-1 7-288 0,0-3 0 15,-2 2 0-15,1 3 0 0,-1 1 0 0,3 1 0 16,4-1 0-16,1-1 0 0,3 0 0 0,2-3 0 16,3 2 0-16,1 0 0 0,3-6 0 0,4 2-144 15,-7-9 144-15,12 7-128 0,1-1 128 0,-1-1 0 16,2-2 0-16,0-3 0 0,1 0 0 0,3-2-128 0,2 2 128 16,0-2 0-1,-1-3-448-15,-1 1 0 0,-1 1 0 0,-1 2 0 16,-1-3-1536-16,-1 2-320 0,2-3-64 0,-4 1-16 0</inkml:trace>
  <inkml:trace contextRef="#ctx0" brushRef="#br2" timeOffset="114725.4">12714 16915 26207 0,'0'0'1152'16,"0"0"256"-16,0 0-1136 0,0 0-272 0,0 0 0 0,-7 5 0 0,0 2 400 0,-2 4 32 16,-1 1 0-16,-3 0 0 0,-2 3-96 0,0 3-16 15,-2 0 0-15,0 1 0 0,1 0 400 0,1 4 80 16,-1 0 16-16,2-1 0 0,2 3 80 0,-1-1 32 15,2-3 0-15,0 1 0 0,4 2-496 0,-1-4-112 16,1 1 0-16,1-3-16 0,3-4-304 0,0-3 160 16,1 0-160-16,2-11 128 0,0 12 192 0,0-12 16 15,0 0 16-15,0 0 0 0,0 9 80 0,0-9 16 16,0 0 0-16,0 0 0 0,0 0-192 0,0 0-16 0,0 0-16 0,0 0 0 16,0 0-224-16,0 0 176 15,0 0-176-15,0 0 160 0,0 0-160 0,0 0-144 0,-7-4 144 0,7 4-208 31,-7-4-416-31,7 4-80 0,-9-5 0 0,9 5-16 16,-9-2-640-16,1-1-128 0,8 3-32 0,0 0 0 16,-9-5-1168-16,3-1-256 0,6 6-32 0,-10-9-16 0</inkml:trace>
  <inkml:trace contextRef="#ctx0" brushRef="#br2" timeOffset="115080.95">12439 16962 13823 0,'8'-8'1216'0,"3"-2"-960"16,2 1-256-16,1 0 0 0,0 4 3328 0,0 3 608 16,0-1 128-16,-1 2 32 0,-2 1-3008 0,1 1-576 15,-12-1-128-15,15 3-32 0,-3-2-160 0,1 4-16 16,0 5-16-16,-2 0 0 0,0 3-32 0,-1 2 0 15,-3 2 0-15,1-1 0 0,-2 1 192 0,1 1 16 16,-2 2 16-16,-3 0 0 0,3 1-80 0,-2-1-16 16,-1 0 0-16,0 3 0 0,-1-1 0 0,3-2 0 15,-3-2 0-15,4 0 0 0,0 1-112 0,2-1-16 16,-1-3-128-16,2-2 192 0,-3-5-192 0,5 1 128 0,0-4-128 0,3-1 0 16,2-2 240-16,0-2-48 0,2-2-16 15,1 0 0-15,-1-1-16 0,1-1 0 0,-1-1 0 0,-1 1 0 31,2 1-1328-31,0-1-272 0,1-4-48 0,0 2-8208 0,0-4-1632 0</inkml:trace>
  <inkml:trace contextRef="#ctx0" brushRef="#br2" timeOffset="115396.19">12965 16717 31903 0,'0'0'1408'0,"0"0"304"0,4 13-1376 0,4 3-336 15,1 0 0-15,2 1 0 0,2-1 864 0,-2 1 96 16,0-1 32-16,0-2 0 0,-1-1-480 0,2 2-80 16,-1 2-32-16,0-3 0 0,0 0-400 0,0-3 0 15,1 3 128-15,-1 1-128 16,-2-1-352-16,0-2-96 0,0-1-32 0,0 2 0 16,-3-5-2640-16,-6-8-528 0</inkml:trace>
  <inkml:trace contextRef="#ctx0" brushRef="#br2" timeOffset="115565.35">11657 16832 26719 0,'-22'0'2368'0,"0"-1"-1888"0,2 0-480 0</inkml:trace>
  <inkml:trace contextRef="#ctx0" brushRef="#br2" timeOffset="118168.9">13747 16617 18431 0,'0'0'1632'0,"0"0"-1312"0,0 0-320 0,0 0 0 0,8-5 912 0,-8 5 112 16,7-7 32-16,-7 7 0 0,0 0-336 0,11-7-64 16,-4 2-16-16,-7 5 0 0,0 0-416 0,7-11-96 15,-7 11 0-15,5-9-128 0,-1-1 128 0,-4 10-128 16,0 0 0-16,0 0 0 0,0 0 256 0,-4-8 0 16,-3 2 0-16,7 6 0 0,-11-4 176 0,2 3 16 0,-2-2 16 0,-1 1 0 15,1 0 112-15,-2 0 32 0,-1-1 0 0,-4 2 0 16,0-2-96-16,1 2-32 0,-1 0 0 0,0 1 0 15,-2-3-128-15,-2 2-32 0,-2 0 0 0,-2-1 0 16,6 0 0-16,-4 1 0 0,-1-1 0 0,-3 1 0 16,-2 0-48-16,-1 1-16 0,-4 0 0 0,0 0 0 15,-2 0-64-15,-4 0-32 0,-5 1 0 0,-3-1 0 16,-3 0 64-16,0 0 16 0,1 0 0 0,-1-1 0 16,1 1 176-16,-3 0 32 0,4 0 16 0,-4-1 0 15,-2-1 112-15,-1 1 32 0,0 2 0 0,1-2 0 16,0 0-128-16,1-2-32 0,-1 1 0 0,0-2 0 15,-1 1-224-15,0 0-48 0,-5 0-16 0,-1-2 0 16,0-3-160-16,1 3 0 0,-1-2 0 0,1 0 128 16,0 1-128-16,-4-2 0 0,-3 2 0 0,-1-3 0 15,0 3 160-15,2 1-160 0,0-3 192 0,-2 3-192 0,-1-3 288 16,-4-1-48-16,-2 2-16 0,2 0 0 0,2 5 32 0,2-3 16 16,0-2 0-16,-3-3 0 0,-2 4-144 0,-2-3-128 15,5 1 192-15,0-1-192 0,2 2 128 0,1-2-128 16,1 3 0-16,-4 2 0 0,-4-4 128 0,4 2-128 15,1 1 0-15,3-2 0 0,-1 3 0 0,-2 1 0 16,0 1 0-16,-3-1 0 0,-3-4 0 0,3 2 0 16,6 0 0-16,-3 2 0 0,-1 1 0 0,-1 2 0 15,-5 2 0-15,2-2 0 0,2 0 0 0,1 2 0 16,0 0 0-16,-1 2 0 0,-2 1 0 0,-1 2 0 16,0-5 0-16,6 1 0 0,3 0 0 0,1 1 0 15,-2 1 0-15,-1 0 0 0,-2-2 0 0,1 1 0 0,-1-3 0 16,1 3 0-16,-1-2 0 0,1 2 0 0,-2 0 0 15,-1-1 0-15,-4-1 0 0,4 3 0 0,4-2 0 0,0-2 0 16,0 0 0-16,-2 2 0 0,-3-1 0 16,1 0 0-16,0 0 0 0,3 3 0 0,2-2 0 0,2 2 0 15,1-4 0-15,-3 3 0 0,-2 1 0 0,0-1 0 16,3 4 0-16,0 2 0 0,0-4 0 0,3 3 0 16,-1-3 0-16,-3 3 0 0,-3-4 0 0,2 0 0 15,1 3 0-15,2-3 0 0,0 0 0 16,0 2 0-16,-2-2 0 0,0-2 0 0,-1 1 0 0,0 3 0 15,1-2 0-15,1 0 0 0,0 1 0 0,1-1 0 16,-1-1 0-16,-2 0 0 0,1-3 0 0,4 0 0 16,1-1 0-16,0 3 0 0,3-2 0 0,-2-1 0 0,0 0 0 15,1 0 0-15,0-1 0 0,2-2 0 0,1 1 0 0,1 1 0 16,1-1 0-16,0 1 0 0,-2 1 0 0,-1 0 0 16,-2 0 0-16,1-1 0 0,0-1 0 0,2 1 0 15,0-1 0-15,2 2 0 0,-2 0 0 0,-2 0 0 16,1-3 0-16,1-2 0 0,2 1 128 0,2 2-128 15,2-1 0-15,2 1 0 0,-1-2 0 0,2 1 0 16,-1-1 0-16,0 2 0 0,-3 1 0 0,0-2 0 16,-2 1 0-16,4-1 0 0,3 2 0 0,1-2 0 15,-1 1 0-15,4 0 0 0,-2 1 128 0,1 0-128 16,-3-2 0-16,3 1 0 0,-1-2 0 0,2 3 0 16,2-2 0-16,2 3 0 0,1 0 0 0,3 3 0 15,0-1 0-15,1 3 0 0,-1-2 0 0,1-1 0 0,0 3 0 16,0 3 0-16,2-3 0 0,-1 1 0 0,1 3 0 0,-2-2 0 15,2 0 0-15,2-2 0 0,0 1 0 16,3 2 0-16,1-1 0 0,-1 4 0 16,1-2 0-16,-1 4 0 0,0 1 0 0,4 1 0 0,-1 3 0 0,-1-2 0 15,-2 2 0-15,-1 3 0 0,2-2 0 0,0 1 0 16,-1 2 0-16,1 0 0 0,0 3-128 0,0-3 128 16,1 5 0-16,1 1 0 0,2 1 0 0,8-12 0 15,-2 3 0-15,-1 2 0 0,-2 3 0 0,-1 4 0 16,0-2 0-16,0 2 0 0,2 4-128 0,-19 23 128 15,6-7 0-15,6-11 0 0,0-3 0 0,4 0 0 16,0-1 0-16,1 3 0 0,0 2 0 0,1 7 0 16,1 1 0-16,-1 3 0 0,1-2 0 0,-1-4 0 15,2 1 0-15,-1-4 0 0,2-6-128 0,9-13 128 0,-3 6 0 16,1 4 0-16,-2 7 0 0,1 2 0 0,0 6 0 16,1-2 0-16,-2 4 0 0,-11 31 0 0,6-15 0 0,3-12 0 15,-1-2 0-15,5 1 0 0,0 4 0 0,3 2 0 16,0 7-128-16,3-4 128 0,6-61 0 0,0 0 0 15,0 0 0-15,0 0 0 0,0 0 0 0,0 0 0 16,0 0-128-16,0 0 128 0,8 427 0 0,3-372 0 16,3-3-160-16,3-4 160 0,-1-7 0 0,2-5 0 15,0-7-144-15,-1-4 144 0,0 1 0 0,-7-11 0 16,3 3 0-16,1 3 0 0,0 5 0 0,1 0 0 16,0 5 0-16,1 1 0 0,-1-1 0 0,12 25 0 15,-6-12 0-15,0-6 0 0,-2-4 0 0,-2-3 0 16,-1-5 0-16,0 0 0 0,2-6 0 0,-3 2 0 0,-1-3 0 0,1 1 0 15,2 2 0-15,-2-2 0 0,-3 0 0 0,0-2 0 16,1 1 0-16,-3 2 0 0,3-1 0 0,0 1 0 16,1 1 0-16,0-3 0 0,2 1 0 0,2 0 0 15,0-3 0-15,0 2 0 0,1-2 0 0,-7-8 0 16,2 0 0-16,2 2 0 0,1-3 0 0,2 2 0 16,0-4 0-16,3 3 0 0,1 1 0 0,20 7 0 15,-3-8 0-15,-2 0 0 0,0 0 0 0,-4-2 0 16,-1-3 0-16,0 1 128 0,0-2-128 0,0 0 0 15,3 0 0-15,-4 1 0 0,1-2 0 0,1 2 0 16,0 1 0-16,3 0 0 0,1-1 0 0,1 4 0 16,-3-4 0-16,4-2 128 0,-1 1-128 0,1-1 0 15,-2 1 0-15,0 1 0 0,0-2 0 0,0 2 0 16,-1 0 0-16,1 3 0 0,0 0 0 0,0 2 0 0,2 0 0 0,2-2 0 16,-3 3 0-16,1-5 0 0,-5 2 0 15,2-2 0-15,-1-3 0 0,1 5 0 0,-1-2 0 0,3 0 0 16,-1-3 0-16,0 4 0 0,0 0 0 0,3-1 0 15,1 0 0-15,1 1 0 0,0 0 0 0,0-3 0 16,-3 2 0-16,2 2 0 0,-1-3 0 0,1-1 0 16,0 2 0-16,2 1 0 0,-1-4 0 0,1 2 0 15,5 0 0-15,0 2 0 0,3-2 128 0,0-2-128 16,-2 2 0-16,0 0 144 0,-1-1-144 0,2-2 0 16,0 0 0-16,2 0 0 0,4-2 0 0,1 1 0 15,0 1 0-15,-2-1 0 0,-3-1 0 0,2 0 0 16,2 0 0-16,2-2 0 0,-1 1 0 0,5-1 0 15,0 0 176-15,1 1-176 0,-2-1 0 0,0 1 0 0,-1-3 0 16,1 2-160-16,1 1 160 0,3-1 0 0,1 2 160 16,-1-2-160-16,2 2 0 0,-1-2 0 0,-3 2 0 0,2 2-160 15,0 5 160-15,4-4 0 0,1 3 0 0,-1 0 0 16,-4 2 0-16,3-5 0 0,-2 1 0 0,2-2 0 16,-1 0 0-16,5 1 0 0,0-2 0 0,-1 1 0 15,-6-1 0-15,1 0 0 0,2 1 0 0,-2-2 0 16,0 0 0-16,2-1 0 0,0 1 0 0,-2 0 0 15,-3-1 0-15,-2 1 0 0,0 0 0 0,0 1 128 16,1-1-128-16,-1-1 0 0,2 1 0 0,-1 1 128 16,-2-1-128-16,-1-2 0 0,0 2 0 0,-2 0 0 15,-1-1 0-15,2 1 0 0,1 0 0 0,3-2 0 16,1 2 0-16,-5-1 0 0,0-4 0 0,-1 3 0 0,0-1 128 16,0 1-128-16,1 3 160 0,2-3-160 0,-2-3 0 15,-2 3 0-15,-3-1 0 0,-1 1 0 16,-1-1 0-16,0-1 0 0,1 2 0 0,-1 0 0 0,2 2 0 0,1-2 0 15,0-1 0-15,-3 1 0 0,-3-1 0 0,0 1 0 16,-1 2 0-16,2 0 0 0,-5-1 0 0,0 1 0 16,-1 1 144-16,1 0-144 0,-2 0 0 0,0 0 0 15,-1 0 0-15,-4 0 0 0,-3-1 0 0,-2 0 0 16,-3-3 0-16,-1 3 0 0,1-1 0 0,-4 1 0 16,1 0 0-16,-3-1 0 0,-3 1 0 0,0 1 0 15,-3 1 0-15,0 1 0 0,-3-2 0 0,-1 0 0 16,0 0 0-16,-1 0 0 0,-3 0 0 0,-1 0 128 15,-9 0-128-15,0 0 0 0,10-2 128 0,-10 2-128 16,0 0 128-16,0 0-128 0,0 0 144 0,0 0-144 0,0 0 160 16,0 0-160-16,0 0 160 0,0 0-160 0,-6-10 160 0,-1 4-160 15,7 6 0-15,-10-5 0 0,1-2 0 0,-1 4 0 16,0-1-320-16,0 1-16 0,-2-1 0 0,1 1 0 31,-2-1-880-31,-1 0-192 0,-2 1-16 0,-1-2-11072 0,-2-3-2224 0</inkml:trace>
</inkml:ink>
</file>

<file path=ppt/ink/ink16.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9:16:51.535"/>
    </inkml:context>
    <inkml:brush xml:id="br0">
      <inkml:brushProperty name="width" value="0.05292" units="cm"/>
      <inkml:brushProperty name="height" value="0.05292" units="cm"/>
      <inkml:brushProperty name="color" value="#00B0F0"/>
    </inkml:brush>
  </inkml:definitions>
  <inkml:trace contextRef="#ctx0" brushRef="#br0">16609 4510 22111 0,'-21'-15'976'0,"10"6"208"0,-1 0-944 0,1-1-240 0,1 3 0 0,1-2 0 0,1 1 1552 15,2 2 272-15,-1-3 48 0,7 9 16 0,-3-5-688 0,3 5-144 16,-7-10-32-16,7 10 0 0,-2-8-240 0,2 8-48 15,0 0-16-15,0 0 0 0,5-8-352 0,1 3-80 16,4 3-16-16,1 0 0 0,0 1-144 0,5 1-128 16,4 0 144-16,4 0-144 0,5 0 0 0,5 0 128 15,6 0-128-15,0-2 0 0,4-4 0 0,1 1 128 16,0 2-128-16,3-1 0 0,2-5 0 0,3 4 128 16,4 4-128-16,2-2 0 0,3-5 0 0,0 1 0 0,1-3 0 15,0 2 0-15,1-2 0 0,1 2 0 0,1-2 0 0,4 2 0 16,6-2 128-16,-2 3-128 0,-3-5 0 0,1 6 144 15,3-1-144-15,3 2 160 0,2 3-160 0,1-1 160 16,2 2-32-16,-1 0 0 0,0 1 0 0,3 1 0 16,0-1-128-16,-1 0 0 0,-1 0 144 0,-2 0-144 15,-5 0 0-15,-1 0 128 0,-1 0-128 0,2 0 0 16,3 3 0-16,-5-2 0 0,-6-1 0 0,0 0 0 16,-3 0 0-16,-3 2 0 0,-2 3 0 0,-1-1 128 15,-4-1-128-15,-2 2 0 0,-2-4 0 0,-2 0 0 16,-9-1 0-16,0 2 0 0,0-2 0 0,-3 2 0 15,-4-1 0-15,-2 2 0 0,-5 0 0 0,1-2 128 16,-5 3-128-16,-3-2 0 0,-3 3 0 0,-2-1 128 16,-2-3-128-16,-3 2 0 0,-9-3 128 0,0 0-128 0,0 0 128 0,0 0-128 15,0 0 160-15,0 0-160 16,-9 5 192-16,-7 0-48 0,0-2-16 0,-6-1 0 0,-6-2-128 0,-5 3 128 16,-5-1-128-16,-2 0 128 0,-4-2-128 0,-4 1 0 15,-7 0 0-15,-6 2 128 0,-5-6-128 0,-2 2 0 16,-5 0 0-16,-4-1 0 0,-5 2 144 0,-4 0-144 15,-7-1 160-15,-4 0-160 0,0-2 192 0,-6 3-48 16,-5 0-16-16,-4 0 0 0,-5 1 16 0,-2 3 0 16,-5 4 0-16,1-4 0 0,-1-3-144 0,-3 3 160 15,-2 1-160-15,-2 0 160 0,-2-4-160 0,1 2 0 16,-1 1 144-16,-1-2-144 0,-2-3 0 0,3 3 0 16,3 5 0-16,3-5 128 0,4-3-128 0,5 2 176 15,6 3-176-15,2-1 192 0,2-1-192 0,8 2 0 0,7-1 0 0,8 0 0 16,7 1 0-16,7 1 0 0,4 2 0 0,8-5 0 15,7-3 0-15,9 1 0 16,7 1 0-16,10-1 0 0,7-2 0 0,5-1 0 0,14 3 128 0,0 0-128 16,0 0 0-16,14 1 0 0,3 1 0 0,10 0 0 15,10-1 0-15,8 2 0 0,8-2-144 0,4-1 144 16,5-1 0-16,7 2 0 0,7 2 0 0,11-2 0 16,7-1 0-16,4-1 0 0,2-3 0 0,7 3 0 15,5 1 0-15,6-3 0 0,3-2 0 0,5 1 0 16,3 3 0-16,5-3 0 0,0-1 0 0,2 0 0 15,2 2 0-15,0 1 0 0,1-3 0 0,2 4 0 16,0-1 0-16,-2 1 0 0,0-5 0 0,1 3 0 16,1 2 0-16,-3 0 0 0,-7-1 0 0,-2 1 0 15,2 1 0-15,-4 0 0 0,-6-1 0 0,-3 2 0 16,-1 0 0-16,-8-1 0 0,-6-1 0 0,-2 1 0 0,-6 0 0 0,-5 3 128 16,-4-1-128-16,-8 1 0 0,-6-3 0 0,-10 0 0 15,-9 0 0-15,-8 3 0 0,-7 3 0 0,-8-3 0 16,-11 1 0-16,-3 3 0 0,-16-7 0 0,0 0 0 15,-4 8 0-15,-10 4 0 0,-10-5 0 0,-9 5 128 16,-9-3-128-16,-13 1 0 0,-11-1 0 0,-8 0 128 16,-7-7-128-16,-7 5 0 0,-2 2 0 0,-9-3 144 15,-8 2-144-15,-1-5 128 0,-3 1-128 0,-6 1 0 16,-7 0 0-16,1-1 0 0,1-3 0 0,-4 2 128 16,-5-2-128-16,-1 1 192 0,2-2-192 0,-2-2 160 15,-3 1-160-15,5-3 160 0,6 2-160 0,-2-5 192 16,-2 2-192-16,3 1 192 0,4-5-192 0,6 3 0 15,3 2 0-15,1-5 0 0,2-1 0 0,7-2 0 0,7 4 0 0,7-2 0 16,5 2 0-16,7-2 0 0,6 1 0 0,8-1 0 16,7 2 0-16,8-1 0 0,5 4 0 0,8 1 0 15,2 1 0-15,7 1 0 0,4 1 0 0,6 0 0 16,4 0 0-16,11 1 0 0,0 0 0 0,0 0 0 16,0 0-176-16,14 1 176 0,5-1-128 0,9 2 128 15,7 2 0-15,10 0 0 0,10 0 0 0,11 0-128 16,9-3 128-16,7-1 0 0,6 0-144 0,10 0 144 15,9 1 0-15,6-1 0 0,6-2 0 0,7 2 0 16,6 0 0-16,3-4 0 0,5-1 0 0,6-2 0 16,5 5 0-16,2-2 0 0,-3 0 0 0,2-2 0 15,2 1 128-15,2 1 0 0,-2 4 0 0,0-3 0 0,-5-3 64 16,-3 4 0-16,-2 3 0 0,-5-1 0 0,-5-1 0 16,-4 1 0-16,-5 5 0 0,-6-2 0 0,-9 0-192 0,-6-1 160 15,-7 2-160-15,-5 3 160 0,-6-2-160 0,-7 1 0 16,-8 3 0-16,-11-4 128 0,-11 0-128 0,-9 3 0 15,-7-2 0-15,-12 3 0 0,-8-3-192 0,-12 6-32 16,-11-2 0-16,-11 3 0 16,-11 3-880-16,-20 2-176 0,-18 1-48 0,-15 4 0 15,-13 6-928-15,-20 4-192 0,-21 4-48 0</inkml:trace>
  <inkml:trace contextRef="#ctx0" brushRef="#br0" timeOffset="8155.72">7529 11519 7359 0,'0'0'656'0,"-3"-8"-528"16,2 2-128-16,-1 1 0 0,2 5 1248 0,-7-10 224 15,1 1 32-15,-2-2 16 0,-1-1-336 0,0 2-64 0,-2-3-16 0,0 0 0 16,-2 1-176-16,0-2-32 16,-2 1-16-16,-3 3 0 0,-2-3-192 0,-1 3-48 0,-2-1 0 15,1 0 0-15,-3 6-112 0,1 0-16 0,-4 0-16 0,3 5 0 16,1 3-192-16,0 4-48 0,-3 1 0 0,1 5 0 15,0 3-256-15,0 7 128 0,1 5-128 0,0 0 0 16,-1 0 0-16,4 5 0 0,6 0 0 0,2 3 0 16,3 1 128-16,4-3-128 0,5-2 0 0,4-2 0 15,3-3 144-15,3-7-144 0,1-3 0 0,4-5 144 16,2-1 128-16,3-5 32 0,-1 0 0 0,2-4 0 16,0-4 208-16,3-4 64 0,1 0 0 0,1-7 0 15,2-4-64-15,-1-3-16 0,4-4 0 0,-2-3 0 16,0 2-240-16,1-5-64 0,0 3 0 0,-1-7 0 15,-1-1-64-15,-3-5-128 0,-2-3 176 0,-2 3-176 0,1 0 160 0,-3-3-160 16,1-3 128-16,-1-2-128 16,-2 0 128-16,-5 1-128 0,-1-3 128 0,0 9-128 0,-2 4 0 0,0 7 0 15,-2 2 0-15,-1 6 0 0,-2 6 0 0,-2 7 0 16,0 9 0-16,0 0 0 0,0 0 0 0,-4 13-176 16,-2 7 176-16,1 4-128 0,-1 9 0 0,-1 5 0 15,0 6 0-15,-2 6 0 0,-3 6 128 0,0 8 0 16,-2 5-144-16,1 0 144 0,-1 0 0 0,4 2 0 15,-2-1-144-15,3-4 144 0,2-5 0 0,2-9 0 16,1-6 0-16,1-6 0 0,5-2 0 0,-1-5 0 16,1-7 0-16,2-4 0 0,0-2 0 0,1-3 0 15,2-4 0-15,0-7 0 0,5-2-256 0,-1-2 0 0,2 1 0 16,2-7 0 0,3-4-1584-16,0-3-304 0,-2 1-64 0</inkml:trace>
  <inkml:trace contextRef="#ctx0" brushRef="#br0" timeOffset="8539.26">8013 11500 17503 0,'0'0'1552'0,"0"0"-1232"0,0 0-320 0,-7-4 0 16,-1-2 1680-16,-1 5 288 0,-1 1 48 0,-2 2 16 16,-2 3-1072-16,-3 0-192 0,-5 0-64 0,-3 7 0 15,-3-1-368-15,-2 6-80 0,1 1 0 0,-1 1-16 16,-5 0-240-16,5 6 128 0,-1 2-128 0,7 2 0 15,1 2 144-15,5-6-144 0,6 0 128 0,4-4-128 16,7-3 160-16,2-6-160 0,4 0 192 0,7-2-192 0,-2-5 464 0,8-3-16 16,1-2 0-16,4-2 0 0,1-3-128 0,1-7-16 15,1 0-16-15,-2-4 0 0,-4 1-48 0,2-5-16 16,-1-3 0-16,0 1 0 0,-4 0-80 0,-1 0-16 16,-2 4 0-16,-3-1 0 0,-2-3-128 0,1 2 128 15,-3 5-128-15,-1 3 128 0,-1 1-128 0,-5 11 0 16,0 0 144-16,0 0-144 0,0 0 0 0,0 0 0 15,0 0 0-15,8 8 0 0,-3 4 0 0,1 4-160 16,-1-1 160-16,1 3 0 0,0 1 0 0,0 0-128 16,0 0 128-16,4 0 0 0,6 1 0 0,-2-1 0 15,-2-2 0-15,2-1 0 0,3 0-144 0,-1-2 144 16,1-4 0-16,1 0-144 16,1-5-400-16,0-1-80 0,0-4-16 0,0-1 0 15,4-2-1664-15,-2-2-352 0,1-5-64 0</inkml:trace>
  <inkml:trace contextRef="#ctx0" brushRef="#br0" timeOffset="9056.86">8594 11286 20207 0,'-5'13'896'0,"2"-1"192"0,0 4-880 0,-2 7-208 0,-4 5 0 0,-2 4 0 16,0 1 1200-16,-2 2 192 0,1 1 32 0,-1 0 16 15,-1-1-368-15,1-2-80 0,3-1-16 0,0-4 0 16,0-8-240-16,2-3-48 0,2-6-16 0,1 1 0 15,2-2-96-15,3-10 0 0,0 0-16 0,0 0 0 16,0 0-16-16,5-8 0 0,5-2 0 0,2-5 0 0,1-4-80 0,-1-2-16 16,5-3 0-16,1 0 0 0,1-5-272 0,1 5-176 15,2 1 192-15,-1-5-192 0,2-1 128 0,1 1-128 16,2-2 0-16,0 8 0 0,1 4 0 0,1 1 0 16,0 6 0-16,-3 2 0 0,0 6 0 0,-5 2 0 15,-1 5 0-15,-4 1 0 0,-2 8 0 0,-4 2 0 16,-3 5-160-16,-6 1 160 0,-6 3 0 0,-3 3 0 15,-4-2 0-15,-2 4 0 0,-3 4 0 0,-1-5 0 16,-1-2 0-16,2-5 0 0,3-3 0 0,3-3 0 16,5-7 0-16,7-8 0 0,0 0 0 0,0 0 0 15,0 0 0-15,2-9 0 0,3-5 272 0,7-1-16 16,0-2-16-16,4-1 0 0,0-3-64 0,2 0-16 0,1 0 0 16,3-3 0-16,2 0-160 0,0-3 0 0,1 0 0 15,1 3 0-15,0-1 0 0,1 4 0 0,0 5 0 0,-2 3 0 16,1 4 0-16,-5 5 0 0,-2 3 0 0,-1 5 0 15,-3 1 0-15,-2 6 0 0,-5 5-144 0,-2 4 144 16,-2 3 0-16,-4 2 0 0,-3 1 0 0,-2 0 0 16,-2 6 0-16,-1 4-128 0,-1 2 128 0,3-3 0 15,1-5 0-15,2-7-128 0,2-4 128 0,3-4 0 16,4-2-128-16,0-4 128 0,-6-9 0 0,13 6 0 16,1-5-272-16,1-1 48 0,1-1 16 0,3-4 0 15,3-2-1504 1,2 4-288-16,0 0-64 0</inkml:trace>
  <inkml:trace contextRef="#ctx0" brushRef="#br0" timeOffset="9491.59">9958 11285 26719 0,'8'-12'2368'0,"-1"3"-1888"15,1-2-480-15,1 6 0 0,-9 5 368 0,10-1-32 16,-10 1 0-16,0 0 0 0,6 12-160 0,-6 3-48 16,-5 4 0-16,-5 4 0 0,-5 3 64 0,-3 9 16 15,-2 3 0-15,-3 5 0 0,-4 3-16 0,-2 3-16 16,1 2 0-16,0 4 0 0,1 2-32 0,4-5 0 16,3-10 0-16,5-5 0 0,3-6-144 0,3-11 160 0,7-5-160 15,3-7 160-15,-1-8 208 0,0 0 32 16,0 0 16-16,14-10 0 0,1-7 416 0,3-3 96 0,3-6 16 0,1 0 0 15,4-6-592-15,1 1-112 0,-2 1-32 0,-1-1 0 16,0 1-208-16,4-1 0 0,1 0 0 0,-1-1 0 16,0 1 0-16,-1 6 0 0,-2 1 0 0,1 5 0 15,-1 5 0-15,-4 2 0 0,-2 6 0 0,-3 2 0 16,-2 4 0-16,-4 6 0 0,-10-6 0 0,5 12-160 16,-3 1 160-16,-6 2 0 0,-4 3 0 0,-4 3 0 15,-6 0 0-15,-4 4 0 0,-3-1 0 0,-3 4 0 16,-3-1 0-16,-2-4 0 0,-2-7-176 0,4-3 176 15,4-3-224-15,5-5 48 0,3-6 16 0,2-2 0 16,4-3-160-16,6 0-16 0,3-1-16 0,6-4 0 16,9-2-2112-16,5-3-416 0</inkml:trace>
  <inkml:trace contextRef="#ctx0" brushRef="#br0" timeOffset="9704.54">10761 10919 28559 0,'0'0'2544'0,"0"13"-2032"16,-3 1-512-16,-4 1 0 0,-2 4 288 0,-3 4-32 16,-4 6-16-16,-3 1 0 0,-2-1 320 0,-1 1 64 15,0 1 16-15,3 2 0 0,-1 1-416 0,2-1-80 16,0 1-16-16,1 0 0 16,1-3-592-16,1 1-128 0,4 0-32 0,3-4 0 15,4-8-560-15,4-2-112 0,0-5-32 0,5-4 0 16,-5-9 640-16,10 1 128 0,2-1 32 0,1-1 0 0,-1-3 144 0,2-4 16 0,0-1 16 0,0-3 0 15</inkml:trace>
  <inkml:trace contextRef="#ctx0" brushRef="#br0" timeOffset="10360.69">11116 10842 23951 0,'0'0'2128'0,"0"0"-1696"0,0 0-432 0,1 12 0 16,-1 0 448-16,-2 3 16 0,-1 0 0 0,-4 3 0 16,-2 0 64-16,-4 2 16 0,-4 6 0 0,-2-2 0 15,-2-1-144-15,-2 5-16 0,0-2-16 0,1 5 0 16,1 2-144-16,3-1-32 0,1-3 0 0,6-1 0 16,5-7-192-16,2-3 0 0,3-4 0 0,3-5 0 0,-2-9 352 0,12 9-32 15,0-8 0-15,2-3 0 0,3-5 448 0,3-2 64 16,2-7 32-16,2 1 0 0,5-2-192 15,0-2-32-15,-1-1-16 0,0-2 0 0,-1-1-368 0,0 3-64 16,-2 1 0-16,0 0-16 0,0 0-48 0,-2 2 0 16,-1 2 0-16,1 4 0 0,-1-3-128 0,1 1 0 15,1 4 0-15,0-1-176 0,-2 5 176 0,-2-5 0 16,0 1 0-16,-2 1 0 0,-4 4 0 0,1 0 0 16,-1 1 0-16,0-4 0 0,-1 2 0 0,1 3 0 15,-3-2 0-15,0-3 0 0,0 2 0 0,-1 2 0 16,-1-3 0-16,-9 6 0 0,9-5 0 0,-9 5 0 15,0 0 0-15,0 0 0 0,0 0 0 0,0 0 0 16,0 0 0-16,-1 12 0 0,-4 1 0 0,-5-1 0 0,-4 5 0 16,-3 2-128-16,-1-3 128 0,-1 5 0 0,-1 4 0 15,2-3-128-15,3-1 128 0,3 0 0 0,3-4 0 0,4 0 0 16,3-3 0-16,2-1 0 0,0-13 0 0,6 10 0 16,2 0 0-16,5-5 0 0,4-4 0 0,6-1 0 15,5-1 0-15,3-3 0 0,4-2 0 0,3-7 0 16,3-3 0-16,2-3 0 0,2-3 0 0,2-2 128 15,1 0-128-15,-1 1 0 0,-5-3 0 0,-1 1 0 16,-2-8 0-16,-6 2 0 0,-2 3 0 0,-5-1 128 16,-1 3-128-16,-3 0 0 0,-1 6 0 0,-5 3 128 15,-3 3-128-15,-3 5 0 0,-2 4 0 0,-8 5-128 16,0 0 128-16,0 0 0 0,-3 13 0 0,-2 5-128 16,-8 5 128-16,2 1 0 0,0 3 0 0,-6 2-128 15,1 3 128-15,-1 2 0 0,-1 3 0 0,-3 2 0 0,-5 7-192 16,-1 3 64-16,-2 6 0 0,-1 2 0 15,-2-2-1888 1,0-3-368-16,4-4-80 0,5-6-16 0,6-12 912 0,3-6 176 16,3-10 48-16,5-5-5952 0,6-9-1200 0</inkml:trace>
  <inkml:trace contextRef="#ctx0" brushRef="#br0" timeOffset="10488.13">11280 10523 33167 0,'-23'-4'2944'0,"-2"-4"-2352"15,-2 2-464-15,3 2-128 0,3 4 1136 0,2 3 208 16,3 2 32-16,3 3 16 0,-2-4-976 0,5 6-192 0,2 2-32 16,3 1-17344-16</inkml:trace>
  <inkml:trace contextRef="#ctx0" brushRef="#br0" timeOffset="12061.17">12646 13475 13823 0,'-14'-6'608'0,"6"0"128"0,-1-3-592 0,1 2-144 0,4 0 0 0,4 7 0 15,0 0 1424-15,0 0 256 0,4-7 48 0,-4 7 16 16,9-5-960-16,1 0-192 0,2 0-32 0,0 3-16 15,1-1-272-15,2 2-48 0,2-1-16 0,3 4 0 0,2-4 128 16,3 4 32-16,1-1 0 0,1 0 0 0,5 1-64 0,6-1-16 16,4 1 0-16,3 1 0 0,2-1 96 0,2 1 32 15,4-3 0-15,0-3 0 0,2 2-32 0,2 1 0 16,0 1 0-16,4 2 0 0,3-2-64 0,0 1 0 16,1-1-16-16,-1 0 0 0,-1 0 16 0,0 1 16 15,-5-1 0-15,7 1 0 0,1 2-96 0,4 0-32 16,2-4 0-16,0 0 0 0,-4-4 176 0,2 2 48 15,0-1 0-15,1 2 0 0,4 0-112 0,-1-1-32 16,0 0 0-16,-1 1 0 0,0-5 0 0,-1 4 0 16,2-1 0-16,1 1 0 0,1 2-64 0,1-1-16 0,-1-5 0 0,-2 1 0 15,-3 3-32-15,1 1-16 0,4-1 0 16,-2 0 0-16,2-2-160 0,-2-1 128 0,-3 1-128 16,2 1 128-16,2 2 16 0,1 0 0 0,-2 0 0 0,0-2 0 15,-2 1-144-15,-2-1 0 0,-3-1 0 0,2 0 0 16,2 3 0-16,2-1 0 0,0 0 0 0,1 0 0 15,-2-2 0-15,1 1 0 0,-1 0 0 0,5 0 128 16,-1 1-128-16,0-1 0 0,0 0 0 0,-1 1 128 16,-2-4-128-16,2 2 0 0,-1 2 144 0,3-1-144 15,1-4 0-15,-2 3 128 0,-1 4-128 0,-1-1 0 16,-3-5 160-16,1 0-32 0,3 2-128 0,2 2 192 16,1 1-192-16,-1 0 0 0,-2-5 0 0,1 2-160 15,1-1 160-15,2 1 0 0,-1 1 0 0,4 2 0 16,-4 0 0-16,-2-2 0 0,0-1 0 0,3 2 0 15,4-2 0-15,-3 0 0 0,-2 2 128 0,-1-2-128 0,-4 0 160 16,2 0-32-16,0 0-128 0,0 2 192 0,0-1 0 0,0 1-16 16,-3 1 0-16,3-1 0 0,2 0-32 0,2 0 0 15,1 2 0-15,0 0 0 0,-3-3-144 0,-1 1 160 16,0 2-160-16,1 2 160 0,-1-4-160 0,0 1 0 16,-1 0 0-16,0 0 128 0,-5 2-128 0,-1-1 0 15,-1-1 0-15,0 1 0 0,-2 0 144 0,0 0-144 16,-1 1 160-16,-1-1-160 0,-4-1 0 0,-1 1 0 15,-3 1 0-15,1 1 0 0,-1-3 0 0,-2-1 0 16,1 0 0-16,-5 2 0 0,-5-1 128 0,0 1-128 16,-3 1 0-16,1-1 0 0,-4-1 0 0,0 0 128 15,-1 1-128-15,0 0 0 0,1 0 0 0,-2 1 0 0,-4-1 128 0,0 3-128 16,-1-1 0-16,-1-1 0 16,-4 3 0-16,1 0 0 0,-2-1-224 0,-5 0-96 0,-1 1 0 0,-3 1-16 31,0-1-2512-31,-3-3-496 0</inkml:trace>
  <inkml:trace contextRef="#ctx0" brushRef="#br0" timeOffset="12945.95">12724 15318 11967 0,'0'0'1072'0,"0"0"-864"0,0 0-208 0,0 0 0 16,13 7 2496-16,4-4 464 0,6 3 96 0,4-3 16 15,4 4-2272-15,8-5-448 0,8 1-96 0,6-1 0 16,6-3-32-16,4 1 0 0,0-1 0 0,5-2 0 15,5 1 128-15,7-6 32 0,6 0 0 0,1 0 0 16,-1 0-32-16,3 0 0 0,3-3 0 0,7-2 0 0,6 3-112 16,0-3-32-16,-4 1 0 0,5 0 0 0,4-2-16 15,2-1 0-15,0 0 0 0,2-1 0 0,0 1-48 0,3 1-16 16,3-1 0-16,2 0 0 0,-2-2 0 0,2 1-128 16,5-2 192-16,-2 1-64 0,-3 3 112 0,3 2 16 15,6-4 0-15,-4 1 0 0,-5 2 0 0,4 2 0 16,4-2 0-16,1 1 0 0,-4-1 0 0,4 3 0 15,4-4 0-15,-2 1 0 0,-6 2-64 0,5-2-16 16,4 4 0-16,-2-3 0 0,-4 1-176 0,4 2 160 16,5-2-160-16,-2 4 160 0,-5 0-160 0,4 0 0 15,5 4 0-15,-1-4 0 0,-8 2 0 0,3 1 128 16,4 0-128-16,-3 2 128 0,-3-1-128 0,2 2 0 0,2 0 0 16,-3 0 0-16,-6 1 0 0,4-2 0 0,0 1 0 0,-3 1 0 15,-6 0 128-15,2 1-128 0,2 2 0 0,-4-1 128 16,-7-4-128-16,1 2 128 15,2 1-128-15,-4 3 128 0,-6-3 32 0,2-1 0 0,0-1 0 0,-3 2 0 16,-6 2 80-16,-1-1 16 0,-2 0 0 0,0 0 0 16,0 1-112-16,-4-1-16 0,-7 2 0 0,-4-3 0 15,-5-1-128-15,0 0 160 0,-3-1-160 0,-2 1 160 16,-3 0-160-16,-6 0 0 0,-7-1 144 0,-5-2-144 16,-2 1 0-16,-1-1 128 0,-6 1-128 0,0 0 0 15,-2-2 0-15,-4-1 0 0,-4 2-160 0,-4-2-10640 16,-2-2-2128-16</inkml:trace>
  <inkml:trace contextRef="#ctx0" brushRef="#br0" timeOffset="13963.31">14242 10861 10127 0,'0'0'448'0,"6"-4"96"0,-6 4-544 0,8-4 0 0,1-1 0 0,-9 5 0 16,8-4 2000-16,-8 4 304 0,0 0 48 0,11-1 16 0,-11 1-1280 0,0 0-256 15,9-1-64-15,-9 1 0 16,0 0-368-16,0 0-80 0,0 0 0 0,0 0-16 0,0 0 16 0,5 12 16 16,-3 2 0-16,-3 2 0 0,-2-1 144 0,0 5 32 15,-1 4 0-15,-1 2 0 0,-3 0-224 0,-1 6-32 16,0 6-16-16,-4 7 0 0,1 2-96 0,-1 1-16 15,-1 4 0-15,1 3 0 0,1 0-128 0,1-3 0 16,3-4 144-16,0-5-144 0,2-2 128 0,1-6-128 16,1-4 160-16,2-2-160 0,2-2 640 0,4-2 16 15,1-6 16-15,4 0 0 0,1-2-16 0,3-2 0 16,1-3 0-16,4-1 0 0,0-2-224 0,2-3-48 16,0-2-16-16,5 0 0 0,0-3-176 0,0-1-48 0,0 0 0 15,0 0 0-15,-1 0-144 0,3 0 0 0,-3 3-192 16,0-2 192-1,0 0-1680-15,-1 1-224 0,-3-1-32 0</inkml:trace>
  <inkml:trace contextRef="#ctx0" brushRef="#br0" timeOffset="14164.34">13874 11556 28559 0,'0'0'2544'0,"0"0"-2032"0,0 0-512 0,0 0 0 16,13-5 288-16,4-1-32 0,2 0-16 0,6 3 0 16,6-6 64-16,3 1 16 0,5-3 0 0,5 0 0 15,5-1 0-15,2-5 0 0,-3 2 0 0,-1 1 0 0,-1 5-320 0,-4-1 0 16,-4 4 128-16,1 2-128 16,-2 1-1328-16,0 3-320 0,0 2-64 15,-4 0-16-15</inkml:trace>
  <inkml:trace contextRef="#ctx0" brushRef="#br0" timeOffset="14480.22">15030 11303 24703 0,'0'0'1088'0,"-5"8"240"0,1 4-1072 0,0 7-256 16,0 4 0-16,0 5 0 0,-1 4 288 0,-1 0 0 15,-3 2 0-15,-1 2 0 0,-4-2 336 0,0 3 64 0,-3 5 16 0,0 1 0 16,-4-179-192-16,2 361-16 0,1-184-16 15,3-4 0-15,1-3-288 0,4-5-48 0,2-9-16 0,3-3 0 16,2-8 160-16,3-9 32 0,0 0 0 0,0 0 0 16,6-9 400-16,4-8 96 0,3-3 16 0,3-1 0 15,2-5-400-15,2-1-80 0,2-3-16 0,1-3 0 16,-1-4-208-16,3 3-128 0,-1 1 160 0,2 2-160 16,1-1 144-16,3 3-144 0,0 5 128 0,-1 2-128 15,2 2 0-15,1 3-192 0,0 5 0 0,-1 2 16 16,-3 5 176-16,-4 3-128 0,-3 2 128 0,-3 4-128 15,-3 5-16-15,-1 1 0 0,-4 5 0 0,-1 1 0 32,-4 1-816-32,-1 4-176 0,0 2-16 0,1 2-13232 0</inkml:trace>
  <inkml:trace contextRef="#ctx0" brushRef="#br0" timeOffset="14939.33">16052 11485 13823 0,'0'0'608'0,"0"0"128"0,1-13-592 0,-1 3-144 16,0-2 0-16,0 12 0 0,-4-5 2080 0,-2-2 384 15,-4 0 80-15,-3 6 16 0,-4 1-1312 0,0 1-256 16,-7 4-48-16,-2 3-16 0,-2 0-224 0,-1 4-32 16,0 2-16-16,-2-1 0 0,-1 1-256 0,3 3-48 15,6 0-16-15,2 1 0 0,2 0-208 0,1-1-128 0,3-7 128 16,-1 2-128-16,2 1 0 0,2 2 144 15,0-2-144-15,3 0 0 0,-1 1 0 0,2 2 0 0,2 3 0 0,1 3-192 16,0-2 192-16,4 1 0 16,-3-1 0-16,4-2 0 0,1-3 0 0,3-2 128 0,1-2-128 0,-5-11 0 15,11 7 320-15,0-4-32 0,1-1-16 0,2-5 0 16,-1-2 192-16,0-1 48 0,-1-5 0 0,2-2 0 16,-1-5-96-16,2-3-16 0,-1-2 0 0,3 1 0 15,-1-3-208-15,0 3-32 0,-1-1-16 0,-1-1 0 16,-1-1-144-16,-1 5 128 0,1 0-128 0,-2 1 128 15,1 0-128-15,-2 5 0 0,-2 2 0 0,1 6 128 16,-2-1-128-16,-7 7 0 0,10-1 0 0,-10 1 0 16,12 9-128-16,-2 4 128 0,0 0-160 0,-3 6 160 15,1 3-128-15,0 3 128 0,-3 1 0 0,3 2-144 0,-2 2 144 16,0-3 0-16,1 5 0 0,0-1 0 16,2-6 0-16,2 1-128 0,0-6 128 0,2-4-128 15,-2-3-576-15,4-1-96 0,1-6-32 16,1-1-13712-16</inkml:trace>
  <inkml:trace contextRef="#ctx0" brushRef="#br0" timeOffset="15320.27">16561 11428 25791 0,'-13'7'2304'0,"4"5"-1856"15,-3 2-448-15,3 5 0 0,2 4 240 0,-2 1-48 0,0 4-16 0,-5-2 0 16,-3 6 784-16,1 4 144 0,1 2 48 0,-2 0 0 15,1-1-480-15,0-3-96 0,4-2 0 0,3-5-16 16,1-7-256-16,3-5-48 0,5-6-16 0,0-9 0 16,0 0-240-16,0 0 176 0,10 0-176 0,2-4 160 15,2-3 96-15,1-3 32 0,1-4 0 0,3-2 0 16,0-1-48-16,1-3-16 0,0 0 0 0,-1 0 0 16,0-3-96-16,1-1-128 15,-1 1 176-15,2 4-176 0,-1 4 0 0,0 6 0 0,-1 0 0 0,-1 6 0 16,-2 3 0-16,-3 3 0 0,0 6 0 0,-3-2 0 15,-1 5 0-15,-1 0 0 0,-2 10 0 0,-3-2 0 16,-1 1 0-16,1-1-144 0,-3 2 144 0,0-1-128 16,0 2 128-16,1-1 0 0,-2-2 0 0,2 3 0 0,2 4-304 15,3-6-16-15,-1 0-16 0,8-7 0 16,1-6-944-16,5-1-176 16,3-5-32-16,2-5-16 0</inkml:trace>
  <inkml:trace contextRef="#ctx0" brushRef="#br0" timeOffset="15695.24">17577 11499 24351 0,'0'0'1088'16,"6"-13"208"-16,-3-1-1040 0,1 0-256 0,-2 3 0 0,0-3 0 0,-4 1 816 0,-1 3 96 15,-3-2 32-15,-4 6 0 0,-2 0-384 0,-6 3-80 16,-6 3-16-16,-4 6 0 0,-4 2 16 0,-4 7 0 15,-2 3 0-15,1 1 0 0,2-1-48 0,4 0-16 0,6 0 0 0,4-1 0 16,4 2-160-16,6 0-16 0,4-1-16 0,6 0 0 16,3 0-224-16,6-2 0 0,3 0 0 0,3-5 0 15,3 3 0-15,0-1 0 0,4-2 0 0,2-2 0 16,2 3 128-16,1-4 0 0,-2 5-128 0,-3-1 192 16,0-3-192-16,-4 2 0 0,-3-2 128 0,-3 2-128 15,-4-1 0-15,-2 2 0 0,-1 1 0 0,-4-2 0 16,-2 2 144-16,-5 1-144 0,-2 2 128 0,-2-2-128 15,-6-1 192-15,-2 1-64 0,-2 0 0 0,-5-4 0 16,-3 0 32-16,1-6 0 0,1-4 0 0,1-1 0 16,-1 1-32-16,4-4-128 0,3-5 192 0,5 0-64 15,2 0-320-15,5-1-64 0,4-1 0 0,7-3-15360 16</inkml:trace>
  <inkml:trace contextRef="#ctx0" brushRef="#br0" timeOffset="15833.62">18068 11481 21183 0,'0'0'1888'0,"0"0"-1504"0,0 0-384 0,0 0 0 0,0 0 1792 0,0 16 304 16,-2 5 48-16,0 0 16 0,-8 0-1296 0,0 0-256 16,-2 4-48-16,-1-3-16 0,-3 3-320 0,-1 0-64 15,0-1-16-15,-2 3 0 0,-1-3-144 0,1 0 0 16,2 3 144-16,1-3-144 15,5 1-1312-15,3 0-336 0,3-3-64 0,6-1-10608 0</inkml:trace>
  <inkml:trace contextRef="#ctx0" brushRef="#br0" timeOffset="16463.47">18355 11499 19343 0,'0'0'848'0,"-5"-9"192"0,5 9-832 0,0 0-208 0,0 0 0 0,0 0 0 16,0 0 0-16,11-4-160 0,1 3 32 0,-2 1 0 16,1-1-192-16,1-2-16 0,-1-3-16 0,-2 3 0 0,-9 3 352 15,12-4-144-15,-2 0 144 0,-3 1 0 16,-7 3 448-16,9-7 192 0,-9 7 32 0,9-5 16 0,-2 0 528 0,-7 5 128 15,0 0 0-15,7-8 16 0,-7 8-528 0,5-5-96 16,-1-4-32-16,-4 9 0 0,0 0-384 0,0 0-96 16,0 0-16-16,-2-7 0 0,2 7-80 0,0 0-128 15,0 0 176-15,0 0-176 0,-8-6 128 0,2 0-128 16,6 6 0-16,0 0 0 0,-11-2 144 0,11 2-144 16,-7 0 0-16,7 0 144 0,-9 1-144 0,9-1 0 15,0 0 0-15,-9 7 0 0,0-2 0 0,1-2 0 16,8-3 0-16,-7 9 0 0,1-4-144 0,0 4 144 15,4 1 0-15,-2 2 0 0,3-2 0 0,3 2 0 16,-2-12 128-16,11 10-128 0,0 1 320 0,2-2-48 16,1-4 0-16,1-1 0 0,3 0 96 0,-1-2 16 0,3 2 0 15,0-4 0-15,0-4-48 0,-1 2 0 0,-1-1 0 0,-1-1 0 16,-2-1-96-16,-1-4-32 0,-3 2 0 0,1-3 0 16,-1 1 96-16,-1-4 16 0,-1 0 0 0,-1-1 0 15,-3 3-160-15,-1-2-32 0,-2 0 0 0,0 5 0 16,-4-5-128-16,0 5 128 0,2 8-128 0,-8-7 128 15,-1 3-128-15,-1 2 0 0,-1 5 0 0,-2 6 0 16,-1 1 0-16,-1 7 0 0,1 2 0 0,-4 2-176 16,-2 5 176-16,2 0-128 0,3 2 128 0,1 4-128 15,2-3 128-15,3 3 0 0,4 1 0 0,3-4 0 16,0-4 144-16,5 0-144 0,2 2 192 0,1-7-192 16,1 0 192-16,0-2-192 0,3-3 192 0,2-1-192 15,2-5 128-15,-1 0-128 0,3-5 0 0,2 1 0 16,0-2-256-16,3-3-144 15,-2-3-48-15,3-2 0 0,1-1-2048 0,4-6-400 16,2 0-96-16,0-4-5216 0,-1-2-1056 0</inkml:trace>
  <inkml:trace contextRef="#ctx0" brushRef="#br0" timeOffset="16829.41">19146 11450 9215 0,'0'0'816'0,"0"0"-656"16,-5 12-160-16,-2-3 0 0,-2 5 3216 0,-2 2 624 15,-4 2 112-15,-1 1 16 0,1 1-2288 0,0 3-464 16,-3 3-80-16,2-3-32 0,-5 0-32 0,1 2-16 15,-6-2 0-15,5 0 0 0,3-3-416 0,3 0-64 16,1-7-32-16,4-3 0 0,2-5 16 0,8-5 0 16,0 0 0-16,0 0 0 0,0 0 208 0,9-12 64 15,5-4 0-15,1-1 0 0,6-5-384 0,0 0-64 0,1 1 0 0,1-1-16 16,-2-3-224-16,1-1-144 0,1-2 192 0,0 5-192 16,-2 4 128-16,2 3-128 15,-3 3 0-15,-1 6 0 0,1 0 0 0,-3 5 0 0,0 5 0 0,-2 3 0 16,-1 5 0-16,-2 3 0 0,-4 9-128 0,-2 0 128 15,-3 2 0-15,-1 3-144 0,-2-2 144 0,-3 3 0 16,-1 4 0-16,-1-1 0 0,-2-1 0 0,-1 1 0 16,2 0 0-16,-2 0-208 0,2-2 80 0,2-2 128 31,1-6-640-31,3-3 0 0,3-5 0 0,3-3 0 16,3-6 176-16,4-1 16 0,2-6 16 0,4-1 0 0,3-5-416 15,2-2-96-15,1-6-16 0,2-2 0 0,0 0-1632 0,-1-2-336 16,1-4-64-16</inkml:trace>
  <inkml:trace contextRef="#ctx0" brushRef="#br0" timeOffset="17010.18">20034 10857 28095 0,'-16'-4'1248'0,"4"5"256"0,0 7-1200 0,-2 5-304 16,-2 2 0-16,1 5 0 0,-1 4 768 0,-4 4 112 15,-1-1 16-15,2 4 0 0,-2 2-176 0,5 2-16 16,-1 3-16-16,2 3 0 0,1 3-304 0,3-2-48 15,-1 0-16-15,3 5 0 0,3 3-320 0,1-4 0 16,1 0 0-16,4-1 128 16,4 5-1840-16,-2-1-352 0,5-2-80 0,3-5-11264 0</inkml:trace>
  <inkml:trace contextRef="#ctx0" brushRef="#br0" timeOffset="17139.74">19761 11579 23903 0,'-23'-32'1056'0,"9"12"224"0,-1-1-1024 0,0 1-256 0,1 4 0 0,2 2 0 15,-1 5 1856-15,7 0 336 0,1 2 64 0,5 7 16 16,0 0-1424-16,0 0-272 0,0 0-64 0,11-1-16 16,5 0-336-16,4 1-160 0,5 2 160 0,8 1-160 15,7 2 0-15,7 1 128 0,8-2-128 0,6 1-10112 16,2-2-2048-16</inkml:trace>
  <inkml:trace contextRef="#ctx0" brushRef="#br0" timeOffset="17873.68">21640 11087 23903 0,'0'0'1056'0,"0"0"224"0,0 0-1024 0,-7 8-256 0,2 2 0 0,1 4 0 0,1 9 144 16,-1 5-16-16,0 7 0 0,-1 6 0 0,0-1 128 0,0 2 32 16,0 7 0-16,-2-7 0 0,0-4 32 0,-4 1 0 15,1 1 0-15,-2-5 0 0,-2-6 0 16,1-2 16-16,1-4 0 0,4-5 0 0,-4-4 432 0,3-5 64 16,3 0 32-16,6-9 0 0,-8 0 384 0,8 0 80 15,0 0 16-15,-1-16 0 0,1 0-304 0,2-5-48 16,5-1-16-16,3-5 0 0,1 3-528 0,5-4-128 15,1 0 0-15,5-4-16 0,1 0-304 0,2 0 128 16,3-1-128-16,5 0 0 0,3 2 0 0,2 3 0 16,2 4 0-16,1 3 0 0,1 1 0 0,0 5 0 15,-3 9 0-15,-4 3 0 0,-3 3 0 0,-4 7 0 16,-4 3 0-16,-6 4-144 0,-7 3 144 0,-4 3-208 0,-5 1 80 16,-7 0 128-16,-6 0-432 0,-7-1 48 0,-5 3 0 15,-5 0 0-15,-6-2 0 0,-1-3 0 0,1-6 0 16,2-1 0-1,2-2-160-15,4-1-32 0,5-7 0 0,4 0 0 16,6-2-1952-16,11 1-400 0,-3-14-80 0,10 0-9504 0</inkml:trace>
  <inkml:trace contextRef="#ctx0" brushRef="#br0" timeOffset="18149.3">22576 11178 25391 0,'-11'17'1120'0,"2"-4"240"0,-2 7-1088 0,-3 0-272 0,-3 3 0 0,-3 1 0 15,-4 1 720-15,-3-4 96 0,-1 2 16 0,0-1 0 16,-1-1-448-16,2 0-64 0,2-6-32 0,4-5 0 0,1-1-112 0,5-4-32 16,5-4 0-16,10-1 0 0,0 0-144 0,0 0 192 15,0 0-192-15,5-11 192 0,5-1 16 0,4-2 16 16,2-1 0-16,2-1 0 0,1-1-224 0,3 1 144 16,1-1-144-16,1-1 128 0,3 0-128 0,-2 1 160 15,-1-1-160-15,-1 5 160 0,-3 0-160 0,-1 3 0 16,-2 1 0-16,-3 7 0 0,0 4 0 0,-4 3 0 15,-2 4 0-15,-2 3 0 0,-2 6 0 0,1 1 0 16,-3 0 0-16,1 4 0 0,-2-3 0 0,2 3 0 16,-2 4 0-16,2-3 0 0,0 1 0 0,3-1-176 15,0-5 16-15,0-2 0 16,6-6-624-16,0-1-128 0,4-3-32 0,1-3-7696 0,3-7-1552 16</inkml:trace>
  <inkml:trace contextRef="#ctx0" brushRef="#br0" timeOffset="18437.86">23173 11133 16575 0,'0'0'736'0,"0"0"160"0,0 0-720 0,0 0-176 0,0 0 0 0,-5 16 0 15,-2 3 2176-15,-3 3 416 0,0 3 80 0,-2-1 16 16,-2 7-1408-16,0-6-288 0,-1 3-48 0,-1-1-16 16,-2 2-144-16,3-1-16 0,-3-2-16 0,4-5 0 15,2-4-272-15,2-3-48 0,1-5-16 0,3 0 0 16,6-9-80-16,0 0-16 0,0 0 0 0,0 0 0 15,0 0 320-15,10 0 48 0,4-3 16 0,0-7 0 16,1 0-112-16,2-4-16 0,-1-3 0 0,2-1 0 16,0 1-288-16,2-1-64 0,2 0-16 0,0-1 0 0,-1 2-208 15,2 2 144-15,0 0-144 0,0 3 128 0,0 1-128 16,1 5 0-16,-3-1 0 0,1 5 0 0,-3 2 0 0,-1 1 0 16,-2 2 0-16,-2 3 0 15,-1-1-480-15,-1 1 32 0,-4 2 0 0,5-2 0 16,-4 3-2352-16,3-2-464 0</inkml:trace>
  <inkml:trace contextRef="#ctx0" brushRef="#br0" timeOffset="18677.22">24115 10787 27183 0,'0'0'1200'0,"0"0"256"0,-2 13-1168 0,-2-2-288 0,-1 3 0 0,-5 6 0 15,-3 8 560-15,-3-1 48 0,-4 4 16 0,-2 0 0 16,0-1 16-16,-1 5 0 0,1 8 0 0,-4 2 0 16,-1 4-304-16,1 4-48 0,-1 1-16 0,2 3 0 15,1 2-272-15,4-2-192 16,6-7 16-16,7-3 16 16,3-8-896-16,4-3-176 0,4-5-48 0,3 1 0 15,4-5-1312-15,0-4-272 0</inkml:trace>
  <inkml:trace contextRef="#ctx0" brushRef="#br0" timeOffset="18811.24">23548 11379 23039 0,'-18'-14'2048'0,"18"14"-1648"0,-7-6-400 0,7 6 0 0,0 0 2240 0,12-8 352 16,4 5 80-16,3 1 16 0,4 1-1840 0,5 0-352 16,4 1-80-16,4 0-16 0,2-2-400 0,1 1 0 15,3 1 0-15,1 1-10064 16,3 2-2064-16</inkml:trace>
  <inkml:trace contextRef="#ctx0" brushRef="#br0" timeOffset="19345.22">24781 11210 35007 0,'0'0'3120'0,"-11"5"-2496"0,-1-1-496 0,-2 5-128 31,-4 1-1104-31,-1 4-240 0,-4 5-64 0,-1-1 0 0,-3 0 1136 0,2 1 272 0,1-1 0 0,2 3 0 16,3 5 0-16,2-1 0 0,5-1 0 0,3 2 0 15,4-5 128-15,5 0-128 0,2-5 0 0,5-2 0 16,1-5 256-16,5-1-64 0,1-6 0 0,4 1 0 16,2-5 592-16,1 0 112 0,-1-3 32 0,0-5 0 15,1 1-288-15,-1-4-48 0,-1-3-16 0,-1-2 0 16,-3-3-448-16,-3 1-128 0,-4-5 0 0,-2 2 0 15,-3 4 128-15,-1-3 0 0,-4-3 0 0,0 1 0 16,-1 1-128-16,2 0 0 0,0 2 0 0,1 4 0 0,1 5 0 16,3 1 0-16,0-1 0 0,3 6 0 0,2 1 0 15,4-1-208-15,2-1 48 0,4 1 16 0,3-4 144 0,2 2 0 16,3-2 0-16,-1-2 0 0,4-2 0 0,0-2 0 16,2-2 0-16,0 0 128 0,2-1-128 0,-2-5 144 15,-3-3-144-15,-2-4 160 0,-2 3 192 0,-1-2 32 16,-1-3 16-16,-3 3 0 0,-2 1-32 0,-1 2-16 15,-5 7 0-15,-1 6 0 0,-5 5-160 0,-6 9-48 16,0 0 0-16,0 0 0 0,-6 10-144 0,-5 9 0 16,-3 9 0-16,-2 5 0 0,-4 6-128 0,-2 3 128 15,-2 5 0-15,-4 5 0 0,-4 4 0 0,-1 12 0 16,-3 2 0-16,3 3 0 0,-2 1 0 0,2 0 0 16,2-2 0-16,3 2 0 15,5 0-544-15,3-7 16 0,1-7 0 0,4-3 0 16,3-9-720-16,3-3-144 0,4-8-16 0,3-9-16 15,-3-3 112-15,2-8 32 0,1-8 0 0</inkml:trace>
  <inkml:trace contextRef="#ctx0" brushRef="#br0" timeOffset="19458.41">24773 11608 28735 0,'4'-14'1280'0,"-4"14"256"0,11-4-1232 0,2-1-304 0,5-1 0 0,2 5 0 15,4 3 912-15,4 3 128 0,3-2 32 0,6 1 0 16,3 3-752-16,7 3-128 0,5-3-48 0,2 2 0 15,-5-3-1104 1,-3 3-240-16</inkml:trace>
  <inkml:trace contextRef="#ctx0" brushRef="#br0" timeOffset="19853.91">25581 11918 26367 0,'0'0'1168'0,"0"0"240"0,-10-4-1120 0,-1 2-288 16,-2-4 0-16,-3 6 0 0,-5 3 944 0,-2 1 128 15,-2-3 16-15,-2 4 16 0,1 6 240 0,1-1 64 0,2 1 0 16,4 3 0-1,2 0-1664-15,3-1-320 0,3 0-64 0,5 2 0 0,1 0 640 0,5-2 0 0,4 1 128 16,2 0 0-16,2 0-128 0,2-3 192 0,1 1-64 0,3 0 0 16,-1-1-128-16,1 1 0 0,0 2 128 0,0-2-128 15,1 2 0-15,-2 0 128 0,-4 1-128 0,-3-1 0 16,-3-3 0-16,-2 3 0 0,-2 0 0 0,-4-1 0 16,-4-3 320-16,-4 3-16 0,-3-3 0 0,-5 0 0 15,-2 2 16-15,-2-6 16 0,-3 0 0 0,0-1 0 16,-1-3-80-16,2-2 0 0,2 0-16 0,1-2 0 15,-2-1-240-15,7 1 176 0,0-1-176 0,5-1 160 16,4-3-1936 0,6-2-384-16</inkml:trace>
  <inkml:trace contextRef="#ctx0" brushRef="#br0" timeOffset="20614.3">25642 12164 27647 0,'-14'-3'2448'0,"6"3"-1952"16,8 0-496-16,-8 4 0 0,8-4 0 0,-5 11 0 15,0-1 0-15,2 2 0 0,3-12 128 0,0 0 0 16,5 5-128-16,4 4 192 0,3-3 128 0,2-3 32 16,3-3 0-16,4 1 0 0,-1 2 96 0,3-2 0 15,2-2 16-15,0-1 0 0,0 1 32 0,-1 0 0 16,0-1 0-16,-3 1 0 0,-2-5-64 0,0-3-16 15,-1 3 0-15,-5-3 0 0,-1 1 96 0,-3-3 0 0,-3 0 16 0,-2-1 0 16,-4 0-160-16,-1 1-48 0,-3-3 0 0,-2-3 0 16,-5-2-64-16,1 0 0 0,0 1-16 0,2-1 0 15,-3-1-112-15,2-4-128 0,0 1 176 0,4-1-176 16,4-4 144-16,2-3-144 0,4-4 0 0,4-8 144 16,1-8-352-16,4-4-80 0,4-3-16 0,4-3 0 15,3 0-32-15,2 5-16 0,-1 2 0 0,1 5 0 16,0 5 160-16,-2 9 16 0,1 4 16 0,-1 11 0 15,-1 4 160-15,0 4-160 0,-3 7 160 0,2 4-160 16,-2 2 160-16,0 2-192 0,-2 0 192 0,-4 9-192 16,-4 2 192-16,-2 4 0 0,-1-1 0 0,-4 5-128 15,-4 2 128-15,-3 4 0 0,-2-1 0 0,-3 2-128 16,-2 0-16-16,-2-1 0 0,-5 1 0 0,2-2 0 0,0 2 16 16,1-4 0-16,0-1 0 0,3-5 0 0,4 1 128 0,3-2 0 15,3-4 0-15,2-4 128 0,-1-10 64 0,8 14 32 16,2-3 0-16,4-4 0 0,4-5 32 0,3 1 0 15,5-2 0-15,0-3 0 0,2-2-80 0,3-1-16 16,2-3 0-16,0 3 0 0,-1-4-160 0,1 4 0 16,0 1 144-16,0 0-144 0,5 2 0 0,-5-1 0 15,-3 3 0-15,-3 5 0 0,-3 0 0 0,-5 7 0 16,-5-1 0-16,-4 7 0 0,-3 6 0 0,-7 0 0 16,-5 6-144-16,-4-5 144 0,-4 3 0 0,-5-3 0 15,-3 0 0-15,-6 0 0 0,-5-2 0 0,3-3 0 16,1-1 0-16,4-5 0 0,4-2 0 0,2-6 0 15,4-1 0-15,4 0 0 0,10-5 0 0,0 0 0 0,0 0 0 0,0 0 192 16,0 0 192-16,0 0 32 0,6-11 16 0,5 1 0 16,2 0-112-16,1-2-32 0,1 6 0 0,3-2 0 15,0 2-288-15,2 3 128 16,4 3-128-16,-3 4 0 0,-2 5 128 0,-1 1-128 0,-2 5 0 0,-1 6 0 16,-1 7 0-16,2-3 0 0,-5 6 0 0,1-1 0 15,-4 1 0-15,1 2 0 0,-2 1 0 0,-1 0-144 16,-1 1 144-16,0-2 0 0,-1-4 0 0,0-2 0 15,-2-5-224-15,1 0 32 0,3-5 16 0,1-3 0 32,-2 0-336-32,6-6-64 0,-1-4 0 0</inkml:trace>
  <inkml:trace contextRef="#ctx0" brushRef="#br0" timeOffset="20766.99">26278 11299 40543 0,'-23'-33'1792'0,"13"19"384"16,4 5-1744-16,6 9-432 0,0 0 0 0,0 0 0 0,0 0 880 0,0 0 80 15,0 0 32-15,7 7 0 16,-7-7-2064-16,0 0-400 0,7-7-96 0</inkml:trace>
  <inkml:trace contextRef="#ctx0" brushRef="#br0" timeOffset="21732.31">15212 4964 25567 0,'-26'1'1136'0,"8"2"224"0,-2 1-1088 0,-2 1-272 15,0 3 0-15,-1 3 0 0,-4-2 256 0,0 4-16 16,1 3 0-16,-1 2 0 0,-1 0 352 0,0 2 80 0,0 5 16 0,0 2 0 15,-1 6 16-15,-3 4 0 0,-2 5 0 0,-1 6 0 16,1 3-304-16,-3 4-48 0,-1 3-16 0,1 5 0 16,2-1-64-16,0 5-16 0,2 1 0 0,3 1 0 15,0 5-256-15,4 2 0 0,2 6 0 0,1-5 0 16,1-2 0-16,7-3 192 0,1-5-64 0,5-1-128 16,3-4 224-16,3 1-64 0,3-4-16 0,5 1 0 15,7-7 48-15,4 0 16 0,6-1 0 0,4-2 0 16,7 3-80-16,7-3 0 0,4-1-128 0,12-1 192 15,10 0-192-15,8-4 128 0,4 0-128 0,7-2 0 16,4-1 0-16,11 2-240 0,10-1 32 0,0-5-10272 16,-2-6-2048-16</inkml:trace>
  <inkml:trace contextRef="#ctx0" brushRef="#br0" timeOffset="22549.6">19677 4851 20271 0,'-19'-18'1792'0,"9"8"-1424"16,0 4-368-16,10 6 0 0,0 0 2624 0,0 0 448 0,0 0 80 0,0 0 32 16,11 7-1680-16,4 5-336 0,4 3-64 0,6 3-16 31,4 3-1648-31,6 7-336 0,7-1-64 0,5 6 0 0,4 4 960 0,4 4 0 0,1 3 0 0,2 3 0 16,2 5 0-16,-2 4 0 0,1 5 0 0,-3-1 0 15,-2 4 0-15,-1 2 0 0,-3 5 0 0,-4 0 0 16,-5 0 0-16,-2 4 0 0,-2 1 0 0,-3 2 0 15,-2 5 0-15,-4-5 128 0,0 4-128 0,-2-6 0 16,-4 0 448-16,-1 2-32 0,-3-2 0 0,-3-2 0 16,0 0 48-16,-6-2 16 0,-4-2 0 0,-7 1 0 15,-7 3-80-15,-4-3-16 0,-5-1 0 0,-6-3 0 16,-6 1-96-16,-9-5-32 0,-6 3 0 0,-11 0 0 16,-10-1-256-16,-12 3 0 0,-8 1 0 0,-10 1-11344 15,-5-1-2176-15</inkml:trace>
  <inkml:trace contextRef="#ctx0" brushRef="#br0" timeOffset="30771.28">7442 12272 10127 0,'-15'0'896'0,"-3"2"-704"0,-1 1-192 0,2-2 0 15,-1 0 1152-15,2 0 192 0,2 2 32 0,3-3 16 16,1 0-144-16,2-3-32 0,8 3 0 0,0 0 0 15,-6-3-128-15,6 3-48 0,0 0 0 0,0 0 0 16,10-7-176-16,5-3-32 0,4 0-16 0,3-1 0 16,5 3-48-16,3-4-16 0,5 0 0 0,3 3 0 15,1-3-208-15,8 0-32 0,4-1-16 0,7-2 0 16,6 2-48-16,5-1 0 0,3 0 0 0,3-2 0 16,1-4 128-16,6 4 32 0,3 2 0 0,3-1 0 15,1-1-160-15,2 1-48 0,3-1 0 0,3 0 0 16,-1 4 0-16,2-5 0 0,1 2 0 0,2 1 0 15,0 3-96-15,-1-3-32 0,-6-2 0 0,1 2 0 16,-2-1-48-16,0 1-16 0,-2-1 0 0,2 0 0 16,-2 1-80-16,0 0-128 0,-5 0 176 0,2 1-176 0,0 0 288 0,-2 3-48 15,-2-1-16-15,1-3 0 0,-1 1-32 0,-4 3-16 16,0 0 0-16,-1 1 0 0,0-4-32 0,-3 2 0 16,-2 3 0-16,-3 0 0 0,-2-2-144 0,-2 4 0 15,-2-2 144-15,-3 2-144 0,-4-3 0 0,-3 2 128 16,-4 0-128-16,-4-2 0 0,-4 3 0 0,-5-3 128 15,-2 4-128-15,-7 0 0 0,-3-2 160 0,-5 2-32 16,-2 3-128-16,-3-4 192 0,-6 1-192 0,-10 5 0 16,5-6 0-16,-5 6 0 0,0 0-320 0,-10-2-16 15,-4-1 0-15,-7 3 0 16,-4 4-2608-16,-8 2-528 0</inkml:trace>
  <inkml:trace contextRef="#ctx0" brushRef="#br0" timeOffset="31571.88">6726 13630 20207 0,'-26'-9'896'0,"15"4"192"0,0 0-880 0,4 0-208 16,7 5 0-16,0 0 0 0,0 0 592 0,14-2 80 16,4 2 16-16,8 3 0 0,7-1-48 0,9-1 0 15,12-4 0-15,8-2 0 0,7-1 32 0,11 3 0 16,10 1 0-16,14-6 0 0,7 1-96 0,10-2 0 15,7 4-16-15,2-2 0 0,-2-7-192 0,-3 5-48 16,-7 3 0-16,-3 1 0 0,-4-3 176 0,-7 2 16 16,-6 2 16-16,-4 0 0 0,-6-1 192 0,-3 0 48 15,-4 1 0-15,-4-1 0 0,-6-2-128 0,-5 3 0 16,-2 4-16-16,-7 0 0 0,-4 0-304 0,-5 0-48 16,-4 0-16-16,-6 1 0 0,-4 2-256 0,-5-1 0 0,-2 0 128 0,-5 1-128 15,-6 1 0-15,-3 0-224 0,-4 4 32 16,-5 1 16-1,-4-9-2192-15,-6 13-432 0,-6 1-80 0</inkml:trace>
  <inkml:trace contextRef="#ctx0" brushRef="#br0" timeOffset="32222.81">5817 17056 17727 0,'0'0'784'0,"-8"0"176"0,-1 2-768 15,9-2-192-15,0 0 0 0,0 0 0 0,0 0 720 0,0 0 112 0,0 0 32 0,9 4 0 16,-9-4-112-16,15 0-32 0,2 0 0 0,2 0 0 15,2-4 160-15,4-1 16 0,1 2 16 0,5-1 0 16,3 0 32-16,9 0 0 0,3-1 0 0,8 0 0 16,3 0-160-16,4-4-16 0,2 1-16 0,5-2 0 0,-1 1-288 0,5 0-48 15,9 3-16-15,0-3 0 0,3 3-160 0,0-1-48 16,-2 0 0-16,4 0 0 0,1-3 176 16,1 3 16-16,0-2 16 0,-3 0 0 0,-3-3-16 0,-2 2 0 15,-1-3 0-15,0 2 0 0,-1 0-96 0,-3-3-32 16,-5 1 0-16,-6 3 0 0,1 0-128 0,-1 2-128 15,1 0 192-15,-2 5-192 16,-1 0-576-16,-3 0-240 0,-6 2-32 0,-7 1-15648 0</inkml:trace>
  <inkml:trace contextRef="#ctx0" brushRef="#br0" timeOffset="34857.51">12172 17571 10127 0,'-16'-7'896'0,"6"5"-704"0,-3-1-192 0,1-3 0 16,2-2 1344-16,3 2 224 0,7 6 48 0,-8-9 16 16,8 9-528-16,-4-6-96 0,4 6-32 0,0 0 0 15,0 0-336-15,0 0-64 0,1-12 0 0,-1 12-16 16,8-7 96-16,1-1 32 0,0 3 0 0,4-2 0 16,2 1 48-16,6 0 16 0,4-3 0 0,3 4 0 15,2 1-80-15,7 3-16 0,5-2 0 0,6-1 0 16,6 2-208-16,4 1-32 0,4-1-16 0,2 2 0 15,-1-1-48-15,4 0-16 0,1-2 0 0,3 2 0 16,4-2 48-16,2 0 0 0,0-1 0 0,-2 1 0 16,1-2 16-16,2-2 16 0,1 0 0 0,1 1 0 15,1 1-176-15,-3 1-48 0,-3 1 0 0,-2 1 0 16,1-1 0-16,0 2-16 0,2 1 0 0,-1 1 0 16,-2-1 32-16,-2 0 16 0,-3 3 0 0,2-3 0 15,0 1-96-15,1 2-128 0,-1-1 176 0,-3 3-176 0,-1-1 160 0,-3-1-160 16,-1-1 128-16,2 1-128 0,2-3 0 0,1 1 0 15,2-1 128-15,-3 0-128 0,-2 0 0 0,-1-1 0 16,0 1 0-16,-1-2 128 0,0 0-128 0,0 1 0 16,1-3 0-16,-2 1 0 0,-1 3 0 0,-3-2 0 15,-1-1 0-15,-2 2 128 0,-3 0-128 0,1 1 0 16,0 0 0-16,-2-2 128 0,-4 0-128 0,1 1 0 16,0 2 0-16,0-1 0 0,-1-1 0 0,-2-1 0 15,1 0 0-15,-2-2 0 0,-4 0 0 0,3 0 0 16,0 2 0-16,-1-1 0 0,-2 1 0 0,1-1 0 15,-1 2 0-15,-1 0 0 0,-6-1 0 0,-2 2 0 16,-2 2 0-16,-1 0 0 0,-2 2 0 0,1 1 0 0,-7-1 0 16,0 3 0-16,-2 0 0 0,-1-1 0 0,-5 3 0 0,1-3 0 15,-4 2 0-15,-2-2 0 0,-6-6 0 0,2 16 0 16,-2-5 0-16,-2 3-176 0,-3 0 176 0,-4 1-128 16,-1-1 128-16,-3-1 0 0,-1 1 0 0,-4 3-128 15,-3-1 128-15,-3 2 0 0,-2 0 0 0,-2-1 0 16,-4 0 0-16,1-1-128 0,-6 0 128 0,-4-5 0 15,-1 1 0-15,-1-2 0 0,-3-3 0 0,0 1 0 16,1 0 0-16,-4-1 0 0,-3 3 0 0,-4-2 128 16,-5 1-128-16,-4-4 0 0,-2-2 0 0,1-1 0 15,1-1 128-15,-1 1-128 0,-1-1 160 0,-7 3-160 16,-2-2 0-16,-2 0 0 0,-2-4 0 0,0 1 0 16,-1 0 0-16,-2-1 0 0,-3 0 0 0,-1-3 0 0,-2-3 0 0,4-3 0 15,4 2 128-15,-1 0-128 0,1 5 0 16,-2-5 0-16,1-1 0 0,2-1 0 0,2 6 0 0,3 2 0 15,-1 1 0-15,-2-4 0 0,-3 1 0 0,2 3 0 16,4-1 0-16,3 1 0 0,-2 0 0 0,0 2 0 16,-2 0 0-16,0 0 0 0,-2 2-208 0,4-1 64 15,1 0 16-15,1 2 0 0,1 3 128 0,0 2-160 16,-1-4 160-16,2-1-160 0,4 1 160 0,6 3 0 16,4 0 0-16,5-2 0 0,4 0 0 0,4-1 0 15,2-1 0-15,3-1 0 0,1 2 0 0,5 0 0 16,2-4 0-16,3 0 0 0,3-3 0 0,4 6 0 15,2-1 0-15,3 0 0 0,4-2 0 0,4 1 0 16,7-1 0-16,0 0 0 0,0 0 0 0,0 0 0 16,0 0 0-16,13 6 0 0,4 1-128 0,6-3 128 0,4-2-128 0,9-2 128 15,7-2 0-15,6-2 0 0,7-1 0 0,7 0-128 16,5 1 128-16,10 1 0 0,7 2 0 0,6-2 0 16,5-3 0-16,5 2-128 0,4 4 128 0,4-1 0 15,4-5 0-15,0 2 0 0,-1 0 0 0,6 1-128 16,4 2 128-16,-1 1 0 0,-5-1 0 0,2 0 0 15,4-3 0-15,-4 1 0 0,-5-1 0 0,0 2 0 16,1-1 0-16,-3-2 0 0,-2-2 0 0,-4 3 0 16,-7 1 0-16,1-1 0 0,0-1 0 0,-5 2 0 15,-7-1 0-15,-5 1 0 0,-3-2 0 0,-1 3 0 16,-3-2 0-16,-4 1 0 0,-5 2 128 0,-5 0-128 16,-4-2 0-16,-7-1 128 0,-7 2-128 0,-5-1 0 15,-5 2 0-15,-5 0 144 0,-5-1-144 0,-5 1 0 16,-3 1 144-16,-15 0-144 0,0 0 0 0,0 0 144 0,0 0-144 0,-10-1 0 15,-7 1 0-15,-3-3 128 0,-8-2-128 0,-6 3 128 16,-6 0-128-16,-7 1 128 0,-4 0-128 0,-8 0 0 16,-9-3 0-16,-3-3 128 0,-3 6-128 0,-3-1 0 15,-3-1 144-15,-7 2-144 0,-7 1 0 0,-2-1 0 16,-2-1 0-16,-4 2 128 0,-3 0-128 0,-6 0 0 16,-3 0 128-16,-3 3-128 0,-2-1 0 0,-4 0 128 15,-5-1-128-15,-1 5 0 0,-3 1 0 0,0-2 144 16,-3-3-144-16,4 6 0 0,4 0 128 0,-4 0-128 15,2-3 0-15,3 6 0 0,5-5 144 0,0 2-16 16,1 1-128-16,4-3 192 0,8 3-192 0,1-3 128 0,3 2-128 16,5 1 0-16,5-2 144 0,8 2-144 15,8 0 128-15,6 0-128 0,5-1 0 0,6 2 0 0,8-4 0 0,8 2 0 16,7-7 0-16,8 2 0 0,7-2 0 0,9-1 0 16,14 0 0-16,0 0 0 0,0 0 0 0,11 1 0 15,9 3-256-15,11-2 64 0,7-3 0 0,7 0 16 16,5-2 176-16,9 1-192 0,4-1 192 0,10 2-192 15,8 0 192-15,8-1-128 0,3-1 128 0,1 3-128 16,3 0 128-16,8 3 0 0,8-1 0 0,-1-1 0 16,-3-1 0-16,9 3 0 0,4-1 0 0,1-1-192 15,0-2 192-15,2 2 0 0,5 4 0 0,0-1 0 16,2-6 0-16,0 4 0 0,1 2 128 0,-1-1-128 16,-2-2 144-16,-2 1-144 0,-3 2 192 0,1 1-192 15,-1-1 176-15,-4-1-176 0,-8 1 160 0,-3-1-160 0,0 1 128 16,-8 0-128-16,-5 0 0 0,-5 1 144 15,-5 2-144-15,-1-1 0 0,-6 2 0 0,-10-1 0 16,-7-1-1264-16,-7 2-224 0,-7-3-48 0,-9 0-16 16</inkml:trace>
  <inkml:trace contextRef="#ctx0" brushRef="#br0" timeOffset="37929.78">16738 3712 13823 0,'-33'-15'1216'0,"13"7"-960"16,-3-1-256-16,0 4 0 0,0 3-176 0,3 2-80 16,-2-1 0-16,2 1-16 0,0-2 624 0,0 2 128 15,4 0 32-15,-1-1 0 0,2 0-64 0,1-3 0 16,1 0 0-16,-1 2 0 0,0 2 0 0,1 1-16 0,-1 0 0 0,0 3 0 15,0 2-304-15,-3-1-128 0,-3 5 0 0,1-2 128 16,1 2-128-16,-1-1 0 0,0 5 144 0,0-5-144 16,1 0 0-16,0-3 128 0,0 2-128 0,4-3 0 15,4 3 0-15,1-2 0 0,9-6 0 0,0 0 0 16,0 0 0-16,0 0 128 0,0 0-128 0,4 9 0 16,4 0 256-16,7-3-32 0,5 3 0 0,6-4 0 15,3 0 96-15,6-1 32 0,7-4 0 0,4 1 0 16,4 2-32-16,2-1 0 0,4 0 0 0,7-1 0 15,7 1-48-15,7 0-16 0,3-5 0 0,5 2 0 16,1 1 64-16,8 1 16 0,5 6 0 0,6-5 0 16,-2-3-80-16,2 5 0 0,1 1-16 0,3 1 0 15,4-2-48-15,-5 4-16 0,-4-1 0 0,6 3 0 0,0-2-32 16,0 2 0-16,-2-2 0 0,-2 2 0 16,-1-2 176-16,-4 0 16 0,1 0 16 0,-8 1 0 0,-6-3-96 0,-4 1 0 15,-4-1-16-15,-4-2 0 0,-2 1 16 0,-6 1 16 16,-4-2 0-16,-6 0 0 0,-5 0-48 0,-6 1-16 15,-7-3 0-15,-5 1 0 0,-5-2-64 0,-5 2-16 16,-7-2 0-16,-5 0 0 0,-13-1 0 0,0 0 0 16,0 0 0-16,0 0 0 0,-14-2 64 0,-8 0 0 15,-7 2 0-15,-9 3 0 0,-9-3-192 0,-10 0 128 16,-12 0-128-16,-10 0 128 0,-6 0-128 0,-8 1 0 16,-4 1 0-16,-12-2 128 0,-9-3-128 0,-6 2 0 15,-1 1 0-15,-6 0 0 0,-6 0 0 0,1 2 0 0,2 1 0 0,2 2 0 16,-4-1 0-16,5-2 0 0,7 3 0 0,3 2 128 15,3-2-128-15,10 1 0 0,5 2 0 0,9-2-176 16,7 0 176-16,6 3 0 0,7-4 0 0,9 2 0 16,8-3 0-16,9-2 0 0,7-2 0 0,11 0 0 15,8 1 0-15,7 1 0 0,5-2 0 0,10 0 128 16,0 0-128-16,15 3 176 0,6 0-176 0,14 1 192 16,11-4-192-16,15-3 0 0,14 1 0 0,11-1 0 15,8 1 0-15,14-1 0 0,12-2 0 0,8-4 0 16,5 3 128-16,12-4-128 0,10 2 0 0,4-2 128 15,0 1-128-15,6-1 0 0,6 5 0 0,0-4 0 16,1 1 0-16,1 3 0 0,-7-1 0 0,2 2 0 16,-1 1 0-16,-3 3 128 0,-3 2-128 0,-6 1 0 15,-5 1 0-15,-4 5 0 0,-2 0 128 0,-9 2-128 16,-11 3 0-16,-5 2 0 0,-8 2 144 0,-9-1-144 0,-12-3 0 0,-10 4 0 16,-12 4-160-16,-14-1 160 15,-12 2-704-15,-12 3-48 0,-13-2 0 0,-14 2-12864 16</inkml:trace>
</inkml:ink>
</file>

<file path=ppt/ink/ink17.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9:17:45.340"/>
    </inkml:context>
    <inkml:brush xml:id="br0">
      <inkml:brushProperty name="width" value="0.05292" units="cm"/>
      <inkml:brushProperty name="height" value="0.05292" units="cm"/>
      <inkml:brushProperty name="color" value="#00B0F0"/>
    </inkml:brush>
    <inkml:brush xml:id="br1">
      <inkml:brushProperty name="width" value="0.05292" units="cm"/>
      <inkml:brushProperty name="height" value="0.05292" units="cm"/>
      <inkml:brushProperty name="color" value="#FF0000"/>
    </inkml:brush>
  </inkml:definitions>
  <inkml:trace contextRef="#ctx0" brushRef="#br0">7380 784 3679 0,'0'0'320'0,"8"-2"-320"16,-1 0 0-16,1 1 0 0,1 1 1248 0,-1 0 176 16,-1 0 48-16,0 0 0 0,-7 0-512 0,6 0-80 15,-6 0-32-15,5 0 0 0,-5 0-304 0,0 0-64 16,0 0-16-16,0 0 0 0,0 0 112 0,0 0 32 15,0 0 0-15,0 0 0 0,0 0 32 0,0 0 0 16,0 0 0-16,0 0 0 0,0 0-32 0,0 0 0 16,0-4 0-16,-1-4 0 0,-2 2 96 0,1-1 0 15,-1-1 16-15,2 1 0 0,1-2-80 0,-3 2-32 16,-2-2 0-16,1 0 0 0,-1 0-80 0,-4 0-16 16,2-4 0-16,-5 4 0 0,-2-2-160 0,-1 2-32 15,-3-2-16-15,-2-2 0 0,-2 3-64 0,-2-3-16 16,-3 2 0-16,-3 0 0 0,-1-3-16 0,-2 3 0 0,-1 1 0 0,-3-4 0 15,-2 1 0-15,-4 2 0 16,-6-3 0-16,10 1 0 0,-4-2-208 0,-3 0 128 16,-4 1-128-16,-3-3 0 0,-5 3 128 0,-2 1-128 0,0 4 0 15,-1-3 0-15,0 2 0 0,-3 1 128 0,-2-3-128 0,-1 5 0 16,-19-5 0-16,4 5 0 0,7-1 0 0,1 2 0 16,1-1 0-16,-1-2 0 0,-1 3 0 0,-34-6-160 15,12 7 160-15,12-2 0 0,9-1-144 0,2 1 144 16,1-4 0-16,1 1 0 0,-3 0 0 0,3 4 0 0,2-2-144 15,5 4 144-15,-1 0 0 0,1-2 0 0,1-3 0 0,-3-1-128 16,-4 4 128-16,1 1 0 0,0 3 0 0,4 2 0 16,2 0-128-16,1 0 128 0,-2-2 0 0,-2 2 0 15,-3 2 0-15,1 1 0 0,3-2 0 0,4 2 0 16,1-1 0-16,2 1 0 0,1-3 0 0,-6 0 0 16,1 0 0-16,-4 4 0 0,3 3-128 0,4-2 128 15,5 0 0-15,2 2 0 0,-1-3 0 0,1 1 0 16,-2 0 0-16,-1 0 0 0,1-1 0 0,1 2 0 15,2 3 0-15,5-3 0 0,4 4 0 0,-2-5 0 16,3 1 0-16,-1 0 0 0,1-4 0 0,-1 3 0 16,-3 1 0-16,0 0 0 0,1-1 0 0,-1 6 0 0,3-2 0 0,2 4 0 15,3 1 0-15,1-3 0 16,0 5 0-16,0-1 0 0,-1 0 0 0,13-7 0 0,-3 2 0 0,-3 5 0 16,0 1 0-16,-3 1 0 15,0-3 128-15,0 2-128 0,1-1 0 0,-32 14 128 0,12-7-128 0,7-2 0 16,4-2 0-16,1 0 0 15,4-1 0-15,3 0 0 0,1-1 0 0,1 0 128 0,0-1-128 0,11-5 0 16,-2 3 0-16,0 3 0 16,-2 1 0-16,0 1 0 0,3-1 0 0,-3 4 0 0,3-2 0 0,1 4 0 15,1 2 176-15,1-1-176 0,-3 4 192 0,4-1-192 16,1 2 224-16,0-1-64 0,3-1-16 0,1 0 0 16,2 2-144-16,2 1 192 0,1-3-192 0,3 2 192 15,0-2-192-15,4 2 0 0,2-3 0 0,4 2 128 16,2-3-128-16,4 4 0 0,3-1 144 0,4 1-144 15,1 3 144-15,3-5-144 0,3 1 192 0,3-1-192 0,2-2 160 16,15 8-160-16,-3-6 128 0,1 1-128 0,2-2 128 0,0 0-128 16,1-3 0-16,1-2 128 0,4 2-128 0,0 0 0 15,0-3 0-15,2-1 0 0,3-1 0 0,2 0 0 16,2 1 0-16,1 0 0 0,4 1 128 0,2 0-128 16,1-1 128-16,3-3-128 0,1-1 128 0,6 1-128 15,0-5 0-15,0-1 128 0,0 2-128 0,1-5 128 16,-1 1-128-16,4-3 128 0,0 3-128 0,2 2 0 15,2-5 144-15,-3 1-144 0,0-2 128 0,0 0-128 16,-1 1 160-16,1 1-160 0,-3-1 0 0,0-2 0 16,-2-1 0-16,2 1 0 0,-1-2 0 0,4 3 176 15,0-1-176-15,0-3 160 0,-2-2-160 0,3 1 0 16,2 0 0-16,1-3 0 0,-1 3 0 0,2-2 0 0,0-1 0 0,3-1 0 16,1-1 128-16,-1 1-128 0,1 1 128 0,-2-4-128 15,-4 0 144-15,0-5-144 16,-3 0 160-16,-1 0-160 0,-3-2 128 0,-1-1-128 15,-1-2 0-15,-5 0 0 0,-1 0 0 0,-3 2 128 16,-3-1-128-16,-2 3 0 0,1 2 0 0,-2-4 0 0,0-2 0 0,-1 2 0 16,-2-1 0-16,-1 1 0 0,1 2 0 0,0 4 0 15,2 0 0-15,2 1 0 0,-1-3 0 0,2 0 0 16,-1-5 0-16,-1 2 0 0,3 2 0 0,0-1 0 16,0 1 128-16,-2 2-128 0,1-3 0 0,0 0 0 15,-2 0 0-15,-4 4 128 0,-2-4-128 0,-2-1 0 16,-5-2 0-16,1 1 0 0,-2-1 0 0,-1-1 0 15,-2-3 0-15,-3 0 0 0,-2 1 0 0,-3-2 0 0,-3 1 0 16,-2-1 0-16,-4-1 0 0,-1 3 0 0,-3 1 128 0,-4 0-128 16,-2 0 0-16,-4-2 0 0,-1 1 176 0,-4 0-176 15,-4-2 192-15,-3-1-192 0,-2-1 384 0,0 1-48 16,-4 2 0-16,-1-4 0 0,-3 1-32 0,-3 1-16 16,-1-3 0-16,-4 0 0 0,-1-3-96 0,-4 4 0 15,0-2-16-15,-4 1 0 0,-2 0-176 0,-4-1 128 16,-3 0-128-16,-2 2 128 0,1 2-128 0,-6-6 0 15,-1-3 0-15,-3 4 128 0,2-1-128 0,-1 2 0 16,-6-3 0-16,21 12 0 0,-7-4 0 0,-4-4 0 16,-5 1 0-16,-3-1 0 0,-2-1 0 0,-4 3 0 0,-5 0 0 0,-53-14 0 15,18 12 0-15,9 2 0 0,7 2 0 0,2 3 0 16,-1 2 0-16,-2-1 0 0,-4 1-144 0,6 3 144 16,6 4 0-16,2-3 0 0,-1 2 0 0,-4 1 0 15,-6-2 0-15,3 5 0 0,0-3 0 0,4 3 0 16,1 0 0-16,0 0 0 0,-4 2 0 0,-3-2 0 15,-4 0 0-15,6 3 0 0,4 1 0 0,0-4 0 16,-2 1 0-16,-6-3 0 0,-5 3 0 0,3 2 0 16,6 0 0-16,2-2 0 0,0 2 0 0,-3 1 0 15,-4 2 0-15,-1 0 0 0,-1 1 0 0,7 0 0 16,4 0 0-16,-3 0 0 0,-2-5-144 0,0 5 144 16,-8 2 0-16,8 1 0 0,4-1 0 0,0-1 0 15,0 2 0-15,-3 1 0 0,-4 1 0 0,2 1 0 16,3 2 0-16,4 2 0 0,5-2 0 0,0 2 0 0,-3-2 0 15,-3 4 0-15,-2 2-128 0,4-1 128 0,5-2 0 0,1 3 0 16,2 3-160-16,-5-2 160 0,-3-1 0 0,-1-1-144 16,-2 1 144-16,5 1 0 0,7-1-144 0,0-4 144 15,-2 0 0-15,-2-2-144 0,-4 2 144 0,0 0 0 16,0 3 0-16,5 2 0 0,6 3 0 0,0 0 0 16,3 0 0-16,24-6 0 0,-4 5 0 0,-4 2 0 15,1 1 0-15,-2 2 0 0,0 1-128 0,1 2 128 16,2-2-128-16,-31 22 128 0,12-6 0 0,11-5-160 15,9-4 160-15,5 0 0 0,3-5-128 0,4 3 128 16,1 3 0-16,2-3 0 0,2 2-160 0,4 2 160 16,1-1-128-16,4 2 128 0,-1 0 0 0,3 0-160 0,0-1 160 0,6-2 0 15,-2 3-192-15,2-1 192 0,2 0-192 16,1 1 192-16,1 1-176 0,2-1 176 0,2 3-160 0,1 1 160 16,3-2-144-16,1 3 144 0,3 0-128 0,3 1 128 15,5-3 0-15,2-1-128 0,2-2 128 0,3-3 0 16,1 3 0-16,2-2 0 0,2-2 0 0,1-2 0 15,2 1 0-15,0-3 0 0,1 3 0 0,4-2-128 16,0 3 128-16,6-3 0 0,1 5 0 0,3-4 0 16,1 1 0-16,1-4 0 0,-1 0 0 0,6-2 0 15,-2-5 0-15,2 0 0 0,4-1 0 0,-1 1 0 16,4-1 0-16,3-3 0 0,0 0 0 0,2 1 0 16,1-1 0-16,3 1 0 0,1-2 0 0,3 1 0 15,0-4 0-15,-1 1 0 0,-2-4 0 0,-2 5 128 16,1-4-128-16,1 7 0 0,0 0 0 0,0-4 0 0,3-1 0 15,-2-5 0-15,0-4 0 0,3 5 0 0,0 5 0 0,1-2 0 16,1 1 0-16,-1-5 0 0,-2-4 0 16,-1 0 0-16,1 2 0 0,2 1 0 0,3-3 0 0,-2-2 0 15,-2-1 0-15,1 1 0 0,-1 0 128 0,3-1-128 16,1-1 128-16,0-1-128 0,-1-2 0 0,1-2 0 16,-2 5 0-16,2 0-128 0,1-1 128 0,-2 0 0 15,1-1 0-15,-3-6 0 0,-2 2 0 0,0 0 0 16,1 6 0-16,1-2 0 0,3-1 0 0,-4-2 0 15,-2-6 0-15,1 0 128 0,-2 2-128 0,0 1 0 16,1-1 0-16,-2-2 0 0,-2-3 0 0,-2 0 0 16,-2 3 0-16,-2-3 0 0,0-1 0 0,0-3 0 0,2-3 0 15,-2-1 128-15,-1 0-128 0,-1-2 0 0,-3-4 128 0,0 3-128 16,-1 1 0-16,-1-1 128 0,2 1-128 0,-3-4 0 16,-2 1 0-16,-5 0 144 0,-5-1-144 0,0 0 0 15,-2 0 144-15,-3 0-144 0,-4 1 0 0,-5-2 144 16,-1-3-144-16,-1 2 192 0,0 1-192 0,-3 0 192 15,-3 2-192-15,0 2 0 0,-3-2 0 0,-1 1-176 16,-3-4 176-16,-2 2 0 0,-2 1 0 0,-3-2 0 16,-2 1 0-16,-5-1 0 0,1 2 0 0,-3-2 0 15,-2-2 0-15,-3 2 0 0,-2 1 0 0,-4 3 0 16,-4-1 0-16,-2-1 0 0,-1 4 0 0,-5 0 0 16,-2 0 0-16,-2-4 0 0,-7 0 0 0,-1 1 0 15,0-1 0-15,-3-1 0 0,-2 3 0 0,14 11 128 16,-6-5-128-16,-5 0 0 0,-2-4 0 0,-2 4 0 0,-3 1 0 15,-2-4 0-15,-3 2 0 0,-46-18 0 0,9 8 0 16,5 3 0-16,4 6 0 0,4-4 0 0,1-2 0 0,1 3 0 16,2-1 0-16,-4 2 0 0,-7-2 0 0,2 6 0 15,2-1 0-15,-1 4 0 0,0-1 0 0,31 14 0 16,-11-6 0-16,-7 6-128 0,-6 0 128 0,-3 2 0 16,-2 0 0-16,-6 0-128 0,-6 2 128 0,-2 1 0 15,3 3 0-15,-3 0-128 0,-1 0 128 0,-2 1-128 16,-4 3 128-16,2-2-128 0,4 1 128 0,-76 4 0 15,32-2 0-15,16-2-128 0,10 2 128 0,12 3 0 16,8-4-144-16,8 2 144 0,1 0 0 0,1 0 0 16,-3 3 0-16,2-2 0 0,1 3-128 0,4-1 128 15,6 2 0-15,1 0 0 0,2 0 0 0,-3-1 0 16,-3 3-144-16,0-1 144 0,2 0 0 0,7 1 0 0,4 1-128 0,0 0 128 16,1-1 0-16,-1-1 0 0,0 1 0 0,0 1 0 15,0-5 0-15,4 3 0 0,1 1-128 0,4 2 128 16,5 1 0-16,0-1 0 0,-1 0-128 0,1 2 128 15,1-1-144-15,17-5 144 0,-4 6-208 0,-3 3 80 16,0 3 128-16,-1 0-160 0,-1 3 160 0,0 1-160 16,0 3 160-16,-28 22-128 0,6-7 128 0,7-3-128 15,5-6 128-15,3-2 0 0,-2-2 0 0,4 1 0 16,3 2 0-16,1 3 0 0,3-5 0 0,4 0 0 16,-1 0 0-16,4-2 0 0,2 0-128 0,2 1 128 15,0 3 0-15,2-1-160 0,3-3 160 0,-1 1 0 16,1 4-128-16,0-5 128 0,1-3 0 0,1 4 0 15,3 4-144-15,1 1 144 0,0 1 0 0,4-4-144 0,1-4 144 0,2 4 0 16,4-2 0-16,3 0 0 0,3-1 0 16,3-2 0-16,2-1 0 0,1-2 0 0,3 4 0 0,0-5-128 15,2 2 128-15,2 2 0 0,-1-3 0 0,4 4 0 16,3 3 0-16,0-6 0 0,2 0 0 0,3-4 0 16,3 2 0-16,3-5 0 0,3 1 0 0,1 0 0 15,0 0-144-15,2-2 144 0,2-4 0 0,3-2 0 16,0 1-144-16,3 1 144 0,3-1 0 0,1 3 0 15,2-1 0-15,6 0 0 0,-1-3 0 0,1-1 0 16,-2-1 0-16,1 4 0 0,-1-5 0 0,4-1 0 16,3 3 0-16,2-3 0 0,2 0 0 0,1 0 0 15,-1-3 0-15,-1-2 0 0,3-1 0 0,3 1 128 16,2-1-128-16,-1-2 0 0,-2 1 0 0,-1-2 0 16,1-2 0-16,3-1 0 0,2 0 0 0,1-1 0 0,0 2 0 0,0-7 0 15,0 1 160-15,1-5-16 0,1 6 0 0,2-4 0 16,-2-2-144-16,1-2-144 0,-2-1 144 0,2 2-208 15,2 3 208-15,-1-4 0 0,-3-4 0 0,-2 2 0 16,0-1 0-16,0 3 0 0,3 3 0 0,0-4 0 16,-3-4 0-16,-2-2 0 0,-4 0 0 0,0 2 0 15,1 1 0-15,0 0 160 0,2 0-160 0,-3-2 192 16,-3-3-192-16,-2-1 0 0,-2-7 0 0,-1 1 0 16,1 3 0-16,1-1 0 0,0 4 0 0,-4-5 0 15,-5 0 0-15,-1-2 0 0,-3 2 0 0,-1 3 0 16,-4 0 0-16,1 0 0 0,-2-3 160 0,0 2-160 15,-3-1 0-15,-3 2 0 0,-7-6 0 0,-3-1 0 16,-2-1 0-16,-3-1 0 0,-1 2 128 0,-6-1-128 0,-2-2 0 16,-3 3 160-16,-3 2-160 0,-2-3 128 0,-1 1-128 0,-5 0 0 15,-2 0 144-15,-3 3-144 0,-4-2 160 0,-2 2-32 16,-3-1-128-16,-3-1 192 0,-6-1 64 0,-1 1 0 16,-6-1 0-16,-3 0 0 0,-2 3-96 0,-3-2-16 15,-4 0 0-15,-4 1 0 0,-6 1-144 0,-3-3 0 16,-3-1 144-16,-1 1-144 0,0 1 0 0,-3 2 0 15,-3-2 0-15,24 14 0 0,-7-2-192 0,-6-4 64 16,-7-2 0-16,-5 1 0 0,-6-1 128 0,-2 5-208 16,-3-1 80-16,-64-19 128 0,21 10-208 0,10 0 80 15,0 1 128-15,6 2-208 0,3-2 208 0,4 4-144 16,2-4 144-16,-3 4-128 0,-4 2 128 0,1 3 0 16,6 2 0-16,-1 1 0 0,0 1 0 0,-4 3 0 15,-6 5 0-15,2 1-128 0,7 4 128 0,-3 2 0 0,-1 0-144 0,-2 5 144 16,-9 2 0-16,8 5 0 0,4 0 0 0,-3 2 0 15,-1 1-144-15,-1-2 144 0,0 7 0 0,4 0 0 16,3 1 0-16,-1-1-128 0,-4-2 128 0,4 3 0 16,3 3 0-16,2-3 0 0,2 0 0 0,0-1 0 15,-3-1 0-15,3 2 0 0,2 1 0 0,3-1 0 16,3-2-128-16,0-1 128 0,-3-4 0 0,2 6 0 16,-1 6-128-16,39-7 128 0,-3 3 0 0,-5 3 0 15,-6 4-128-15,0-2 128 0,-3 2 0 0,2 0 0 16,0 3 0-16,-41 27-128 0,19-7 128 0,14-8 0 15,7-4 0-15,6-4-128 0,6-1 128 0,2 2 0 16,1 1 0-16,3 1-128 0,4-1 128 0,4 1 0 0,4 0 0 16,2-1 0-16,2 0 0 0,4 1 0 0,2 0 0 15,0 1 0-15,1 1-128 0,2 1 128 0,3-1-144 0,3 4 144 16,2 2 0-16,1-1-144 0,1 0 144 0,2-8 0 16,2 0 0-16,2 1 0 0,1 1 0 0,2-2 0 15,3-3 0-15,4 1-128 0,-2-1 128 0,6 0 0 16,0-1 0-16,5 3 0 0,1 2 0 0,5-1 0 15,2 1 0-15,5-4 128 0,4-3-128 0,3 1 0 16,2-6 0-16,3 1-128 0,3-5 128 0,0 0 0 16,-1-4 0-16,3 1 0 0,2-1 0 0,2-2 0 15,2-4 0-15,4 1 128 0,1-1-128 0,-2-4 0 16,1-4 0-16,-1 0-128 0,0-3 128 0,4 3-160 16,5 5 160-16,1-2-160 15,0-3-416-15,0 1-96 0,0 0-16 0,4 2 0 0</inkml:trace>
  <inkml:trace contextRef="#ctx0" brushRef="#br1" timeOffset="5297.92">7244 564 14735 0,'13'-12'1312'0,"-2"6"-1056"16,-2 1-256-16,3-1 0 0,-1-1 672 0,-1 2 80 16,-1-4 16-16,-1 3 0 0,-1-4 496 0,0 2 96 15,-2-2 32-15,-1 2 0 0,-1-1-336 0,-1 4-64 0,-4-1-16 0,1-3 0 16,-1 3-320-16,-2-5-64 0,-1 3-16 0,-2-4 0 15,1 2-272-15,-10-9-64 0,-2 2-16 0,-1 2 0 16,0 0-64-16,-2 1-16 0,-2 0 0 0,-1 4 0 16,-2-3-144-16,-6 2 0 0,-4 0 0 0,-2-1 0 15,-5 3 0-15,0 0 128 0,-3 6-128 0,-2-7 128 16,-5-6 96-16,1-1 16 0,-4 2 0 0,-3 0 0 16,-6 1 16-16,-3 0 16 0,-2 2 0 0,1-2 0 15,-1 5-48-15,-4 0-16 0,-5-2 0 0,-2 2 0 16,-4 0 16-16,1 3 0 0,1 0 0 0,-3-2 0 15,-3 3 32-15,-3 1 16 0,-2-1 0 0,1 2 0 0,3 1-144 16,-7 3-128-16,-3 0 192 0,-2 3-192 0,2 4 160 16,-2-3-160-16,-1 4 128 0,-3-2-128 0,-4 6 0 15,2-3 128-15,5 2-128 0,-2-1 0 0,-6-3 0 0,4 5 0 16,3 0 0-16,0-1 0 0,-3-2 0 0,0 0 0 16,-1 4 0-16,4 0 0 0,2 1 0 0,2-6 0 15,-1-1 0-15,5-2 0 0,2 6 0 0,2-3 0 16,3 0 0-16,-2-3 0 0,-3 0 0 0,2 4 0 15,6 3 0-15,1-3 0 0,2 1 0 0,0-1 0 16,-1 2 0-16,3 4 0 0,1 1 0 0,39-4 0 16,-4 4 0-16,-6 2 0 0,-5 2 0 0,-1 1 0 15,-1 1-128-15,1 4 128 0,0-2 0 0,-50 27 0 16,18-4 0-16,13-8 0 0,7-5-128 0,10-2 128 16,4 2 0-16,9 0 0 0,4 3 0 0,21-17 0 0,-2 5 0 0,-1 1 0 15,-1 6-192-15,4 0 192 0,1 0-160 0,2-1 160 16,1 2 0-16,-7 30-144 0,9-16 144 0,7-6 0 15,2-6 0-15,6-2-128 0,2-2 128 0,6 0 0 16,3 3 0-16,6 2 0 16,5 3 0-16,-8-20 0 0,5 0 0 0,5 3 0 0,2 1 0 0,8 0 0 15,4 3 0-15,5 0 0 0,3-2 0 0,43 22 0 16,-13-11 0-16,-2-3 0 0,-6-5 0 0,3 1 128 16,4 0-128-16,3 1 0 0,1 1 128 0,-3 0-128 15,2-7 0-15,0 3 0 0,4-3 0 0,4 0 0 16,4 0 0-16,2-4 144 0,-2 0-144 0,6-1 0 15,3 2 128-15,1 0-128 0,1-1 0 0,0-5 0 16,1-2 128-16,7 0-128 0,3-1 144 0,0 1-144 0,-3-2 0 16,3 0 0-16,6 0 0 0,-1-3 0 0,-1-2 0 15,2-1 0-15,3 1 128 0,-2-2-128 16,0-8 0-16,0 2 0 0,1 2 128 0,0-1-128 0,2-2 0 16,2 1 0-16,-7-4 128 0,2-1-128 0,4 0 0 0,-3-3 0 15,-6 1 128-15,3-2-128 0,3 2 0 0,-5-2 0 16,-2-6 128-16,1 3-128 0,-1-1 0 0,0-2 0 15,-5 0 128-15,-1-1-128 0,-3 1 0 0,0-1 144 16,5-3-144-16,-6-1 128 0,-5-1-128 0,-4-6 0 16,-2-3 144-16,1 2-144 0,1-2 0 0,-5-4 128 15,-8 0-128-15,-2 0 0 0,-3 2 144 0,-2-1-144 16,-2 1 192-16,-3-3-192 0,-5-2 128 0,-6-1-128 16,-5-3 0-16,-6 1 0 0,-6-5 176 0,-5 1-176 15,-6 1 160-15,-3 4-160 0,-5-1 176 0,-5 0-176 0,-4 1 192 16,-5 2-192-16,-6-3 256 0,-4 1-64 0,-3 1-16 0,-4-3 0 15,-5 1 16-15,-3 0 16 16,-2-4 0-16,-8 3 0 0,-2-1-208 0,-4 1 144 0,-2 1-144 0,-6-2 128 16,-6 3-128-16,-7-2 0 0,-4 1 0 0,26 19 0 15,-5-10 0-15,-7 3 0 0,-7 2 0 0,-5-2 0 16,-2 2 0-16,-6 0 0 0,-5-2 0 0,-63-29 0 16,13 7 0-16,11 5 0 0,6 3 0 0,3-5 0 15,1 5 0-15,45 20 0 16,-11 0 0-16,-8 0 0 0,-7-3 0 0,-8 4 0 0,-4-2 0 0,-5 3 0 15,-1 5-160-15,-97-17 160 0,164 28 0 0,30 6-144 16,0 0 144-16,0 0 0 0,0 0 0 0,0 0 0 16,0 0 0-16,0 0 0 0,0 0 0 0,0 0 0 0,0 0 0 15,0 0 0-15,0 0 0 0,0 0-128 0,0 0 128 0,0 0 0 16,-2244 15 0-16,2117 5 0 0,-1 6 0 0,60-11-128 16,-9 4 128-16,-11 4 0 0,-7 4 0 0,-3 4 0 15,-2 2 0-15,-3 3-128 0,-3 0 128 16,-92 32 0-16,44-14 0 0,23-10 0 0,14-6 0 0,60-12 0 15,-5 5 0-15,-3 5-128 0,-3 5 128 0,0-1 0 16,-2 5-144-16,3 1 144 0,2 2 0 0,-51 42-144 16,27-14 144-16,19-4 0 0,13-5-128 0,9-6 128 15,6 3 0-15,6-6 0 0,6 1-176 0,5-2 176 16,6 1-160-16,5-1 160 0,4 3 0 0,5 0 0 16,4-4-128-16,5 0 128 0,3-2 0 0,6 2 0 15,2-2-160-15,7-2 160 0,2-1 0 0,5 0 0 0,3-1 0 16,2 0 0-16,3-4 0 0,4-3 0 15,5 1 0-15,6-3 0 0,5 1 0 0,4 1 0 0,6-3 0 16,-1-5 0-16,3 1 0 0,4-2 0 0,2 0 0 0,8-1 0 16,10-1 0-16,3 0 0 0,-4-3 0 0,9-1 0 15,4-4 0-15,5-5 0 0,0-1 0 0,3-1 0 16,4-2 0-16,5-5 0 0,4 0 0 0,4 1 0 16,-3 3 0-16,4-1 0 0,2-7 0 0,6-3 0 15,-1-4 0-15,4-4 0 0,1-6 0 0,2 0 0 16,0-4 0-16,1-1 0 0,3-2 0 0,2-2 0 15,4-7 0-15,-4 1 0 0,-6-8 0 0,2 1 0 16,5-4 144-16,-3-1-144 0,-6-3 160 0,1-2-160 16,0 1 176-16,-3 2-176 0,-3-4 192 0,-2 2-192 15,-5-5 208-15,-5 0-64 0,-6-4-16 0,0-1 0 16,5-1 0-16,-8 1-128 0,-8 0 192 0,-1 1-64 0,-2 0-128 0,-7 3 192 16,-6-3-192-16,-9-1 192 0,-4-2-192 15,-7 5 160-15,-1 4-160 0,-8 1 160 0,-4 3-160 16,-9 2 0-16,-7-4 144 0,-7 4-144 0,-7 3 0 0,-8 1 128 15,-6 2-128-15,-7 3 0 16,-6-3-1024-16,-4 1-288 0,-5 0-48 0</inkml:trace>
  <inkml:trace contextRef="#ctx0" brushRef="#br1" timeOffset="9258.41">24753 10609 4607 0,'5'-17'192'16,"-1"7"64"-16,-2 0-256 0,2-4 0 0,1 1 0 0,0-1 0 0,0-3 2608 0,0 1 464 15,0 2 112-15,0-1 16 0,-2-4-1216 0,-2 1-224 16,0 1-48-16,-1 3-16 0,0 3-96 0,0 0 0 16,-1 3-16-16,1 8 0 0,0 0-304 0,0 0-48 15,0 0-16-15,-6 10 0 0,1 7-592 0,-2 11-128 16,0 10-32-16,0 7 0 0,1 7-32 0,-2 10-16 15,0 4 0-15,-1 7 0 0,-3 4 144 0,-1 4 16 16,-2 6 16-16,-1 3 0 0,-2 5-144 0,-4 2-16 16,1 1-16-16,-2 0 0 0,1-2-224 0,1-4-32 0,-4-6-16 15,4-4 0-15,2-12-144 0,1-7 192 0,3-4-192 16,-1-10 192-16,5-3-192 0,0-8 192 0,2-4-192 16,2-7 192-16,2 0-192 0,4-9-256 0,1-4 64 0,3-8 16 31,-3-6-1888-31,0 0-384 0,10-15-80 0,0-8-12576 0</inkml:trace>
  <inkml:trace contextRef="#ctx0" brushRef="#br1" timeOffset="9747.15">24523 10631 35007 0,'-3'-16'3120'0,"3"-4"-2496"0,0-2-496 0,3 0-128 0,3-3 192 16,5 4 32-16,6-1 0 0,2 1 0 0,3-5 160 0,3 3 16 15,3 3 16-15,0 1 0 0,2 1-176 0,2 0-48 16,1 2 0-16,2 0 0 0,-1 6-192 0,3 5 0 16,1 3 0-16,1 4 0 0,2 7 0 0,1 3 128 15,-1 5-128-15,-2 9 0 0,-2 3 0 0,-5 12-128 16,-6 3 128-16,0 7-208 0,-8 4 208 0,-5 8 0 15,-5 5-160-15,-3 2 160 0,-4-3 0 0,-2 2 0 16,-5-8 0-16,-2-2 0 0,-4-4 0 0,-6-7 128 16,-8-2 0-16,-2-3 0 0,-6 2 448 0,-4-8 64 15,-3-2 32-15,1-2 0 0,-5-5-224 0,2 1-32 16,1-2-16-16,1-1 0 0,2-6-208 0,3-2-32 0,-2-3-16 0,2-6 0 16,1-2-16-16,2-4-128 0,1-3 192 15,7-1-64-15,3-4-128 0,5 0 0 0,6 2 0 0,11 3 0 16,0 0 0-16,0 0 0 0,0 0 0 0,13 3 0 15,6 4 0-15,5 3-272 0,4 6 64 0,4 3 16 16,5 2 192-16,-1 6-176 0,0-2 176 0,1 7-160 16,1 5 160-16,1 2 0 0,0 5 0 0,-1-4 0 15,-3 4 0-15,0 0 0 0,-4-1 0 0,-1-1 0 16,-5-2 0-16,-1-5 0 0,-5-2 0 0,-3-5 0 31,-6-1-496-31,0-4-16 0,-4-3 0 0,2-3-11552 0,-1-3-2320 0</inkml:trace>
  <inkml:trace contextRef="#ctx0" brushRef="#br1" timeOffset="10093.98">25712 11672 19343 0,'-14'3'1728'0,"4"1"-1392"16,1-1-336-16,9-3 0 0,0 0 4288 0,0 0 800 15,0 0 160-15,0 0 16 0,0 0-3904 0,13-14-784 16,3-4-144-16,4-4-48 0,2-4-64 0,3-2 0 16,-1-5-16-16,-1 0 0 0,-2-3-304 0,-3 0-144 15,-4 0 16-15,-1-5 0 0,-3-2-128 0,-4 0 0 16,-2 2-16-16,-5-1 0 0,-4 5 272 0,-3 8 0 16,0 3 176-16,-3 11-176 0,-3 9 336 0,-4 7-32 15,-2 9-16-15,-8 11 0 0,-6 7-64 0,-8 12-16 0,-7 7 0 16,1 8 0-16,-2 7-208 0,3 2 128 0,3 2-128 15,3 2 0-15,3 2 192 0,6-2-64 0,6-9-128 0,7-4 192 16,2-7-192-16,8-7 0 0,5-3 0 0,4-6 0 16,4-7 0-16,6 1 0 0,6-6-128 0,3-5 128 31,6-8-1552-31,7-3-208 0,5-6-32 0,9-4-9520 0,7-7-1888 0</inkml:trace>
  <inkml:trace contextRef="#ctx0" brushRef="#br1" timeOffset="10488.32">27014 11014 38415 0,'-41'-1'1696'0,"16"4"352"0,-3 2-1632 0,-5 6-416 0,-5 1 0 0,-6 3 0 0,-4 0 480 0,-4 3 16 16,-1 0 0-16,1 1 0 0,-1 1 16 0,6 2 0 15,3-1 0-15,5 2 0 0,4-2-352 0,6 2-160 16,0 1 160-16,8-3-160 0,5-2 0 0,7 0 0 16,5-2 0-16,7 1 0 0,4-3-320 15,6 0 64-15,5 0 0 0,2 2 0 0,3 0 256 0,5-1 0 16,5 1-128-16,3-1 128 0,-1 2 0 0,2 1 0 16,0 0 0-16,-1 1 0 0,-3-2 0 0,0 0 0 15,-7 0 128-15,-3 1-128 0,-4-1 320 0,-6-1-16 16,-5 1-16-16,-7 1 0 0,-2 3 160 0,-10-1 16 0,-4 0 16 15,-8 2 0-15,-6 1-64 0,-5-3-16 0,-6-1 0 0,-2-3 0 16,-3 2-208-16,1-1-32 16,5 0-16-16,0-4 0 0,0-8-144 0,4-2-256 15,3-4 64-15,4-2 16 16,3-5-2480-16,8-5-496 0,6-5-112 0</inkml:trace>
  <inkml:trace contextRef="#ctx0" brushRef="#br1" timeOffset="10790.37">27506 11145 36735 0,'-18'8'1632'0,"7"2"336"0,-3 8-1584 0,-3 4-384 0,-1 7 0 0,-3 4 0 0,-3 5 432 0,-1 1 0 16,-1 6 0-16,0-1 0 0,1-3 16 0,5 2 0 15,6-3 0-15,5-3 0 0,1-2-256 0,8-7-64 16,5-2 0-16,5-6 0 0,6-2-128 0,4-6 0 15,5-5 144-15,3-5-144 0,3-4 144 0,1-3-144 16,1-9 192-16,2-2-192 0,2-4 480 0,0-3-16 16,-1-6 0-16,-5 4 0 0,-3-6 176 0,-2 1 16 15,-3 0 16-15,-6 0 0 0,-4-1 80 0,-5 2 16 16,-5-4 0-16,-5 0 0 0,-6-3-304 0,-3 1-48 16,-4-1-16-16,-3 3 0 0,-2 8-272 0,-2 2-128 15,0 6 0-15,3 7 128 16,1 1-944-16,1 5-192 0,-1 2-32 0,4 3-16 15,2 3-2032-15,12-4-416 0</inkml:trace>
  <inkml:trace contextRef="#ctx0" brushRef="#br1" timeOffset="11145.07">28349 11023 36111 0,'-8'14'1600'0,"4"3"320"0,-1 6-1536 0,-3 9-384 0,-2 2 0 0,-4 4 0 15,-2 6 640-15,-3 1 64 0,-4 1 0 0,-3-1 0 16,2 4 144-16,-2-5 48 0,1 3 0 0,3-6 0 16,0-3-352-16,0-1-64 0,2-7-16 0,3-5 0 15,5-8-224-15,3-5-48 0,3-5-16 0,6-7 0 16,0 0-176-16,0 0 0 0,5-17 144 0,3-7-144 0,4-7 192 16,4 1-48-16,1-2 0 0,2-3 0 0,3-1-16 0,-1 0 0 15,3-3 0-15,3-3 0 0,2-2 96 0,2 4 16 16,-1-3 0-16,5 8 0 0,-5 6-112 0,1 4 0 15,-2 4-128-15,-2 9 192 0,-5 4-192 0,0 7 0 16,-3 4 0-16,3 9 0 0,-3 3 0 0,-1 8 0 16,-6 4 0-16,0 3-160 0,-6 2 160 0,-2 2-192 15,-3 3 192-15,-3 0-192 0,-5 4 192 0,-2-3-192 16,-2-4 192-16,0-3-192 0,2-2 192 0,2-5-160 16,0-1 160-16,2-3-160 0,0-6 160 0,1-1-208 15,1-7 80-15,3-6 128 16,0 0-1376-16,0 0-160 0,0 0-16 0,0 0-16 15,0 0-1536-15,0 0-304 0</inkml:trace>
  <inkml:trace contextRef="#ctx0" brushRef="#br1" timeOffset="11688.09">29685 11200 23039 0,'-2'-16'2048'0,"2"4"-1648"0,-1 2-400 0,0-5 0 0,-6-1 1664 0,0 0 240 16,-1-1 48-16,-5 6 16 0,-4-2-768 0,-2 4-160 15,-2 3-16-15,-2 7-16 0,0 9-272 0,-7 7-48 16,-4 6-16-16,-6 10 0 0,-3 4-512 0,-1 3-160 16,-1 10 0-16,2 1 0 0,2-3 144 0,6 2-144 15,4-2 0-15,4-1 144 0,7-5 0 0,4-6 0 16,4-6 0-16,7-6 0 0,4-6 368 0,5-3 64 15,4-7 0-15,5-4 16 0,2-4-240 0,4-4-48 16,3-4-16-16,2-7 0 0,2-3 48 0,2-5 16 0,2-3 0 16,1-1 0-16,-2-5-112 0,-2 2-32 0,-3 0 0 15,-5 1 0-15,-1 2 32 0,-4 3 0 0,-3 3 0 0,-1 3 0 16,-2 3 64-16,-2 5 16 0,-6 10 0 0,0 0 0 16,0 0-320-16,6 10 0 0,0 5 128 0,-5 7-128 15,-1 8 0-15,0 3 0 0,-1 1 0 0,-1 6 0 16,2 2 0-16,-4 4-176 0,2-6 176 0,1 1-160 15,1-2-80-15,2-3-16 0,1-4 0 0,2-4 0 16,4-7-1440 0,1-3-288-16,1-3-64 0,3-7-16 0,2-2-1296 0,-1-4-256 15</inkml:trace>
  <inkml:trace contextRef="#ctx0" brushRef="#br1" timeOffset="12037.97">30103 11142 29775 0,'-5'12'1312'0,"1"2"288"0,0 5-1280 0,-1 9-320 0,-4 4 0 0,0 2 0 0,-2 3 848 0,-1 1 112 15,-2 2 32-15,0 3 0 0,-3 3 208 0,-3-2 32 16,0 1 16-16,-1-3 0 0,-1-4-80 0,0-1-16 16,2-3 0-16,2-2 0 0,3-4-272 0,3-7-64 15,2-2-16-15,5-5 0 0,4-7-480 0,1-7-112 16,0 0-16-16,11-5 0 0,6-9-192 0,2-5 128 15,3-3-128-15,-1-6 0 0,2 0 128 0,1-5-128 0,2-3 0 16,-2 0 144-16,-3-4-144 0,0-2 0 0,-3 2 0 16,3 0 128-16,2 3-128 0,-1 4 0 0,-1 0 0 0,0 10 0 15,1 4 0-15,-1 5 0 0,-1 4 0 0,-1 9 0 16,-1 7 0-16,-1 6 0 0,-1 7-160 0,-2 6 160 16,-1 2-176-16,-4 5 176 0,-6 2-192 0,0 4 192 15,-2 5-192-15,-5 3 64 0,-6 2 128 0,-5 1-208 31,0-1-736-31,-2 0-144 0,-1-6-16 0,3-5-16 16,1-6-1280-16,3-5-256 0,1-2-48 0,5-6-12784 0</inkml:trace>
  <inkml:trace contextRef="#ctx0" brushRef="#br1" timeOffset="12378.16">31368 10971 17503 0,'-12'-6'768'0,"3"3"176"0,-4 1-752 0,0 2-192 0,-4 0 0 0,0 4 0 0,-3-1 4560 0,-3 8 880 16,-2-4 192-16,-2 8 16 0,-1-1-3952 0,-1 4-800 16,-2 6-144-16,-3 2-48 0,-5 2-256 0,-3 6-48 15,-4 2-16-15,3 3 0 0,2 9-384 0,4-1 0 16,3 2 128-16,3-1-128 0,7-1 0 0,4 0 0 15,3 1 0-15,7-6-176 0,5-4 176 0,5-1 0 16,5-5 0-16,7-3 0 0,2-4 0 0,3-5 0 0,5-2 0 16,5-4 128-16,5-3-128 0,4-3 144 0,6-4-144 15,3-2 160-15,1-3-160 0,-3-3 128 0,-4-1-128 0,-1-4 128 16,0 1-128-16,-1-3-256 0,-1-2 64 0,0-3 16 31,-1-1-1488-31,-2-2-288 0,-1 0-64 0,-2-1-9120 0,0 2-1808 0</inkml:trace>
  <inkml:trace contextRef="#ctx0" brushRef="#br1" timeOffset="12805.52">31751 11180 35935 0,'-22'0'1600'0,"10"1"320"0,2 3-1536 0,0 5-384 0,3 0 0 0,2 3 0 0,2 1 736 0,0-2 80 15,2 2 16-15,2-4 0 0,-1-9-512 0,8 10-80 16,3-2-32-16,3-3 0 0,4-5 80 0,2-5 16 16,4-1 0-16,6-3 0 0,3-5-144 0,2-4-32 15,2-3 0-15,-1-3 0 0,-3 0-128 0,-4-5 0 16,-4 2 0-16,-4-2 128 0,-5 1 0 0,-6-2 0 15,-5 0 0-15,-3 2 0 0,-7-2 240 0,-2 6 32 16,-5 0 16-16,-4 4 0 0,-7 3 112 0,-3 7 32 0,-7-1 0 16,-4 11 0-16,-3 11-304 0,-2 5-48 0,-2 6-16 15,1 11 0-15,-2 9-192 0,3 10 0 0,4 5 128 0,3 9-128 16,2 3 0-16,7-3 0 0,8 1 0 0,11 1 0 16,7-2 144-16,9-7-16 0,7-4 0 15,7-5 0-15,4-8-128 0,3-2 0 0,6-4 0 0,6-4 128 16,4-3-128-16,6-8 0 0,5 0 0 0,1-7 0 15,3-7 0-15,-3-4-304 0,-9-6 48 0,-23 0 16 32,0-6-1360-32,0-5-256 0,-1-5-64 0</inkml:trace>
  <inkml:trace contextRef="#ctx0" brushRef="#br1" timeOffset="13014.23">29481 9957 52527 0,'-47'-32'4672'0,"17"12"-3744"0,-3-3-736 15,7 6-192-15,8 6 304 0,7 0 16 0,0 3 16 0,3-2 0 16,3-2-1264-16,4 0-256 0,2-5-48 0,4-1-13936 15,0 2-2800-15</inkml:trace>
  <inkml:trace contextRef="#ctx0" brushRef="#br1" timeOffset="18183.86">22245 19306 4607 0,'12'-3'192'0,"-1"3"64"0,-1 1-256 0,1 1 0 15,1-4 0-15,-1 2 0 0,0 0 1328 0,1 4 208 16,-1-3 64-16,1 2 0 0,-1 0-640 0,2-3-112 15,0 1-16-15,1 0-16 0,1 2 368 0,-6-2 80 16,1 0 16-16,1 0 0 0,3 2-384 0,0 0-64 16,-1-1 0-16,0 1-16 0,-2-1-112 0,8 1-32 15,-3 4 0-15,-4-3 0 0,-2 0-224 0,1 0-32 16,-1 1-16-16,-10-5 0 0,11 4-144 0,-1-3-48 16,1 0 0-16,-11-1 0 0,0 0 352 0,10 0 64 15,-10 0 16-15,0 0 0 0,0 0 208 0,7-4 48 16,-7 4 16-16,3-10 0 0,-3 3-16 0,-3-2-16 0,-2 0 0 0,-2-3 0 15,-4 3-320-15,-3-3-64 0,-2-2-16 0,-4 0 0 16,-5 1-96-16,-2-3 0 0,-5-3-16 0,-1-3 0 16,-2 0 16-16,0 2 16 0,-5 0 0 0,0-2 0 15,-2-1-16-15,-1 2 0 0,-2-4 0 0,-2 4 0 16,-3-2-128-16,-3 1-16 0,-4 3-16 0,1 0 0 16,1-1-224-16,1 1 144 0,-1 2-144 0,-4-1 128 15,1-1-128-15,-3 2 0 0,-1-1 0 0,-2 0 0 16,-2-2 0-16,0 2 0 0,-3 1 0 0,-1 1 0 15,-2 2 0-15,-4-3 0 0,-4-1 0 0,1 2 0 16,1 3 0-16,-1 2 0 0,3-3 0 0,-5 5 0 16,-4-3 0-16,2 5 0 0,2-2 0 0,1 4 0 15,1-1 0-15,-3 2 0 0,-1 1 0 0,1 1 0 16,3 0 0-16,1 1 0 0,3 0 0 0,-2 2 0 0,0 0-128 16,-1 1 128-16,1-1 0 0,2 1 0 0,0 1 0 0,4 3 0 15,1-1 0-15,0 2 0 0,-1-2 0 0,1 1 0 16,2 1 0-16,3 1 0 0,2-1 0 0,1 4 0 15,-1-1 0-15,1 3 0 0,-4 2 0 0,2-2 0 16,1-1 0-16,4 0 0 0,2 2 0 0,0 2 0 16,1 0 0-16,-1 2 0 0,0 0 0 0,-2 1 0 15,-1-2 0-15,6 3 0 0,-2 0 0 0,2 0 0 16,4 4 0-16,0-1 0 0,3-1 0 0,0 1 0 16,1 6 0-16,0-2 0 0,2 2 0 0,1-2 0 15,-3 2 0-15,4 3 0 0,0 1 0 0,1-4 0 0,2 1 0 16,1 3 0-16,1 2 0 0,1-1 0 15,-1-1 0-15,-1 5 0 0,-2-1 0 0,0 3 0 0,1 0 0 16,1 3 0-16,2-2-128 0,3 0 128 0,0 1 0 0,3 0 0 16,0 0 0-16,4 1 0 0,1-1 0 0,5 1 0 15,1 3 0-15,1-3 0 0,0 1 0 0,4-3 0 16,4 0-128-16,1 2 128 0,2-4 0 0,3 2 0 16,0 1 0-16,3-3 0 0,1 0-144 0,2 0 144 15,1 0 0-15,2 2 0 0,3-4 0 0,2 0 0 16,0-2 0-16,3 1 0 0,3 0 0 0,2-1 0 15,1-1-128-15,1-2 128 0,3 1 0 0,3 0 0 16,2 2 0-16,3-2-128 0,5-5 128 0,-14-12 0 16,6 2 0-16,0 4 0 0,3-1-128 0,4 0 128 15,3 1 0-15,5 1 0 0,4 1 0 0,46 17 0 16,-12-8 0-16,-6-4 0 0,-4-4 0 0,-3-3 0 0,-2-1 0 0,4-3 0 16,4-3 0-16,4-1 0 0,2 0 0 15,-1-3 0-15,-5-1 0 0,2 2 0 0,4-6 0 0,3 2 0 16,1 2 0-16,-3-2 0 0,-1 0 0 15,3-4 0-15,-2 0 0 0,6 2 0 0,3 0 0 0,-2-3 0 16,-4 1 0-16,5-3 0 0,-3-2 0 0,4 0 0 16,7 1 0-16,-3-1 0 0,-4-2 0 0,4 1 0 15,4-4 0-15,1 0 0 0,3 2 0 0,-4-1 0 16,-4-5 0-16,5 4 0 0,4-2 0 0,-1 2 0 16,-5 1 0-16,1-4 0 0,-2-1 0 0,2-4 0 15,-1 0 0-15,-1-3 0 0,-5-2 128 0,2-3-128 16,1 1 0-16,-1-6 0 0,-4 0 144 0,-3-4-144 15,-3-4 128-15,-37 15-128 0,6-3 128 0,5-6-128 0,4-2 0 16,4 0 128-16,2-9-128 0,1-1 128 0,-5-2-128 0,58-44 128 16,-22 12-128-16,-15 6 128 0,-10 2-128 0,-7 8 128 15,-5 6-128-15,-6 2 0 0,-5 0 144 0,-8 5-144 16,-7 2 0-16,-7 3 0 0,-5 3 0 0,-5 0 128 16,-7 0-128-16,-6 2 144 0,-6 1-144 0,-5 0 160 15,-5 1 32-15,-7 1 0 0,-7-1 0 0,-6-1 0 16,-8 1-192-16,-11-2 128 0,-8-2-128 0,-3 1 128 15,-3 2-128-15,2 0-192 0,0 0 32 0,1 2 16 32,2 0-432-32,2 1-96 0,0 1-16 0,5 1-17424 0</inkml:trace>
  <inkml:trace contextRef="#ctx0" brushRef="#br1" timeOffset="18817.32">21576 18248 15663 0,'0'0'1392'0,"0"0"-1120"0,-5-6-272 0,2 2 0 16,1-2 1280-16,2 6 192 0,0 0 32 0,0 0 16 16,0 0-480-16,0 0-80 0,-6 1-32 0,6-1 0 15,-7 9-480-15,1 1-112 0,2 5-16 0,0 3 0 16,0 1-160-16,1 0-32 0,-3 4-128 0,5 0 192 0,0 2 112 0,0 2 16 15,-2-2 0-15,2 3 0 0,-3 2-16 0,4-6 0 16,-1-3 0-16,1-2 0 0,-1-1 48 0,2-4 16 16,-1-14 0-16,1 12 0 0,-1-12 416 0,0 0 96 15,0 0 16-15,0 0 0 0,11 2 32 0,1-4 16 16,-1-5 0-16,2 0 0 0,1-7-272 0,0-2-48 16,0-3-16-16,4 0 0 0,0-1-352 0,5-2-64 15,1-2 0-15,-1 1-16 0,-2 0-176 0,1 2 0 16,2-1 144-16,-1 4-144 0,1 2 0 0,1 1 0 15,2-1 0-15,1 1 128 0,0-1-128 0,-1 3 0 16,-2 1 0-16,-1 1 0 16,-1-2-832-16,-1 3-224 0,-2-3-48 0,-2 6-16 15,-4-1-1808-15,-3 2-352 0</inkml:trace>
  <inkml:trace contextRef="#ctx0" brushRef="#br1" timeOffset="19069.93">21502 18505 27647 0,'-25'2'1216'0,"13"0"256"0,2-2-1168 0,10 0-304 0,-5-5 0 0,5-3 0 15,5 0 1328-15,5-6 208 0,3-3 32 0,8-5 16 16,4-5-784-16,7 1-160 0,3-6-16 0,5-1-16 16,4-5-48-16,6 0-16 0,3 1 0 0,4 1 0 15,2-1-80-15,1 2-16 0,-3-1 0 0,0 4 0 16,-2 2-176-16,2 3-32 0,-4-1-16 0,2 4 0 15,3-3-224-15,0 6 0 0,-4 2 128 0,-2-1-128 16,-3 1-912-16,-6 0-240 0,-4 3-32 16,-1-1-9952-16,-5 2-2000 0</inkml:trace>
  <inkml:trace contextRef="#ctx0" brushRef="#br1" timeOffset="24234.17">23652 16865 14735 0,'0'0'1312'0,"0"0"-1056"0,2-12-256 0,2 4 0 16,-4 8 1008-16,4-10 144 0,-4 10 16 0,0 0 16 16,0 0-128-16,0 0-32 0,0 0 0 0,0 0 0 15,0 0-192-15,0 0-64 0,5 10 0 0,-2 5 0 16,-5 5-16-16,2 6-16 0,-1 6 0 0,1 5 0 16,0 2-160-16,0 5-48 0,-1 2 0 0,0 6 0 15,-2 4-256-15,3 3-48 0,-5-1-16 0,-1-2 0 16,-1-1 0-16,-2-3 0 0,3-5 0 0,0-8 0 0,-1-6 240 0,1-7 32 15,0-6 16-15,2-6 0 0,1-4 352 0,3-10 80 16,0 0 16-16,0 0 0 0,7-10-112 0,0-6 0 16,2-6-16-16,1-7 0 0,2-4-368 0,0-4-80 15,4-4-16-15,1-1 0 0,2-5-224 0,3-1-128 16,0 2 128-16,2-2-128 0,-1 3 0 0,1 5 0 16,3 5 0-16,2 9 128 0,-4 3-128 0,3 5 0 15,0 5 0-15,0 4 0 0,-1 7-128 0,-2 4 128 16,-3 7-128-16,-1 4 128 0,0 6 0 0,-2 3-160 15,-3 4 160-15,0 4 0 0,-2 0-128 0,-4 3 128 0,-4 4 0 16,-2 2 0-16,-5 2 0 0,-2 4-128 0,-2-4 128 0,1-1 0 16,2-6-320-16,2-2 0 0,1-5 0 0,3-6 0 31,1-8-320-31,3-2-64 0,0-5 0 0,3-6-16 16,-1-6-1280-16,2-5-256 0,2-6-48 0,3-2-7200 0,2-3-1440 0</inkml:trace>
  <inkml:trace contextRef="#ctx0" brushRef="#br1" timeOffset="24519.08">24886 16647 26895 0,'-10'11'1184'0,"5"0"256"0,-4 1-1152 0,-4 6-288 0,-2 3 0 0,-2 5 0 16,0 3 768-16,-1 1 112 0,-4 1 16 0,-2 3 0 15,-3 1-368-15,1-1-64 0,-1 0-16 0,3 1 0 16,2-4-80-16,2 0-32 0,2-1 0 0,7-2 0 0,3-6-192 0,5-4-144 15,6-7 192-15,5-2-192 0,3-5 240 0,4-4-64 16,2-4-16-16,3-2 0 0,3-7 240 0,1-5 48 16,0-3 16-16,1-5 0 0,-1 2 192 0,0-4 48 15,0 1 0-15,-4-1 0 0,-2 4-288 0,-5-4-48 16,-6 2-16-16,-1-4 0 0,-4 2-96 0,-4 0-32 16,-7 3 0-16,-3-3 0 0,-4 3-96 0,-1-1 0 15,1 5-128-15,0 3 192 0,0 3-192 0,1 3 0 16,1 1 0-16,2-2-160 15,3 3-1872-15,4-2-368 0,-1 5-80 0</inkml:trace>
  <inkml:trace contextRef="#ctx0" brushRef="#br1" timeOffset="24853.01">25339 16349 23951 0,'-11'17'2128'0,"0"2"-1696"0,-4 4-432 0,2 6 0 15,-5 3 1392-15,0 2 192 0,-2 3 32 0,-3 1 16 16,-3 1-496-16,-2 2-112 0,-2 0 0 0,2-3-16 16,0-3-416-16,3-2-80 0,2-5 0 0,4-2-16 15,4-7-336-15,5-5-160 0,3-4 160 0,7-10-160 16,0 0 256-16,0 0-64 0,10-9 0 0,4-5 0 16,4-6 448-16,4-6 96 0,1 2 16 0,1-4 0 15,1 0-160-15,1-2-16 0,-2 2-16 0,1-1 0 16,1-4-192-16,-1 2-48 0,2 3 0 0,2 1 0 15,-1 6-192-15,0 2-128 0,-4 4 160 0,4 8-160 16,0 7 0-16,0 5 0 0,-1 8 0 0,-3 5 0 0,-3 5 0 16,-1 6 0-16,-4 0 0 0,-1 2 0 0,-2-1 0 0,-2-1 0 15,0 6 0-15,-2-4 0 16,-1 1-896-16,1-1-240 0,0 1-32 0,4-2-10672 16,1-2-2112-16</inkml:trace>
  <inkml:trace contextRef="#ctx0" brushRef="#br1" timeOffset="25401.14">26683 15054 19343 0,'-29'-27'1728'0,"14"13"-1392"0,1 2-336 0,6 3 0 16,1 4 1856-16,2 1 288 0,0 1 64 0,5 3 16 15,-6 9-1392-15,1 6-256 0,0 4-64 0,0 6-16 0,0 5-256 0,1 7-48 16,-1 6-16-16,-4 26 0 16,6 2-176-16,-4 4 192 0,0 5-192 0,-1 4 192 0,-4-1-64 0,0 2-128 15,-3 2 192-15,-1 1-64 0,0-3 0 16,-3-5 0-16,-4-2 0 0,2-8 0 0,4-5-128 0,-1-12 160 16,4-8-160-16,5-18 160 0,1-4 608 0,3-1 112 15,1-6 16-15,3-3 16 0,1-1-176 0,0-12-32 16,0 0-16-16,12-3 0 0,0-8-192 0,6-6-48 15,2-2 0-15,1-9 0 0,-1-1-176 0,4-4-32 16,3-3-16-16,1 4 0 0,2 2-224 0,0 6 128 16,-1 5-128-16,-1 5 0 0,0 5 0 0,-3 3 0 15,-2 7 0-15,-3 5 0 0,-2 3 0 0,-1 6-160 16,-2 6 160-16,-1 1-128 0,-1 3 0 0,-1-1 0 16,1 5 0-16,-1 3 0 15,-2-2-288-15,0 3-48 0,0 3-16 0,3-2 0 16,0-2-2208-16,2 2-432 0,6 11-80 0,0-8-32 0</inkml:trace>
  <inkml:trace contextRef="#ctx0" brushRef="#br1" timeOffset="25726.36">27900 15648 28559 0,'-6'-8'2544'0,"-5"3"-2032"0,0 2-512 0,-2 3 0 15,1 3 672-15,-4 6 32 0,-2 0 16 0,-3 7 0 16,-3 6-208-16,-6 6-32 0,-3 0-16 0,-1 5 0 0,0 2-304 0,-1 2-160 16,4 3 160-16,1 2-160 0,2-3 192 15,6 3-64-15,4 1-128 0,5-4 192 0,3 1-192 0,9-6 0 16,2-2-144-16,9-8 144 0,3-4-128 0,2-4 128 16,0-4 0-16,6-8-144 0,0-2 144 0,3-5 0 15,2-2 0-15,-2-8 0 0,3-2 400 0,1-3 112 16,-2 0 32-16,4-2 0 0,-4 0 32 0,-2-4 0 15,-2-4 0-15,-2 3 0 0,-2-1-240 0,-4 2-32 16,-2-2-16-16,-6-1 0 0,-2-3-288 0,-7-2 128 16,-2 0-128-16,-5-3 0 0,-3-2 128 0,-2 1-128 15,2 2 0-15,1 2 0 0,-1 8-240 0,1 0-96 16,2 1-32-16,4 7 0 16,1 4-1392-16,4 2-288 0,2-4-48 0</inkml:trace>
  <inkml:trace contextRef="#ctx0" brushRef="#br1" timeOffset="26222.99">28569 15304 21183 0,'0'0'1888'0,"0"0"-1504"0,0 0-384 0,0 13 0 16,-2 5 928-16,1 1 112 0,-2 4 32 0,-3 2 0 16,-3 8 48-16,-4 3 16 0,-2-1 0 0,-1 2 0 15,-2-1-336-15,0 2-64 0,-1 0-16 0,0-2 0 16,-4-3-272-16,1-1-64 0,1-7-16 0,3-1 0 15,0-9-240-15,6 1-128 0,0-5 160 0,2-7-160 16,10-4 416-16,0 0-16 0,0 0 0 0,-1-14 0 16,5-4 352-16,6-2 64 0,1-3 16 0,3 0 0 0,1-5-304 15,4 0-48-15,2-4-16 0,0-1 0 0,1-1-256 16,0 0-48-16,3-2-16 0,3 3 0 0,1 4-144 16,2 1 0-16,0 6 0 0,-1 7 0 0,-1 5 0 0,-2 5 0 15,-4 2 0-15,-3 7 0 0,-1 5 0 0,-3 4 0 16,-3 4 0-16,-3 6-176 0,-2 1 0 0,-2 6 0 15,-6-1 0-15,-1 3 0 0,-4 1-16 0,-1 0 0 16,-1-5 0-16,-2-2 0 0,0-5 192 0,1-5-192 16,0-3 192-16,2-7-192 0,6-6 192 0,0 0 0 15,0 0 0-15,12-6 0 0,4-7 208 0,3-2 32 16,5-4 0-16,2-1 0 0,4-3-64 0,-4-4-16 16,1 0 0-16,0-2 0 0,1-4-160 0,1 1 0 0,1 2 0 15,0-1 0-15,-4 7 0 0,1 1 0 0,0 4 0 0,-1 3 0 16,0 4 0-16,-1 3 0 15,-2 8 0-15,-2 6 0 0,-2 5 0 0,-3 4 0 0,-2 2-144 0,-2 3 144 16,-2 1 0-16,-3 2-160 0,-3 0 160 0,1 5-128 16,-1 0 128-16,-3 2-208 0,-1 2 80 0,3-5 128 31,-1 2-1408-31,5-4-176 0,3-1-16 0,3-5-16 16,4-4-1200-16,3-3-224 0</inkml:trace>
  <inkml:trace contextRef="#ctx0" brushRef="#br1" timeOffset="26598.29">30319 14826 32255 0,'-18'-5'2864'0,"-2"2"-2288"15,-2 4-576-15,-1 5 0 0,-2 2 768 0,-1 6 64 16,0 4 0-16,-4 6 0 0,-1 4-240 0,-2 2-32 15,2-1-16-15,2 6 0 0,0 3-544 0,3 3 0 16,6-1 0-16,1-3 0 0,2 0 0 0,7 0 0 16,5 1 0-16,3-5 0 0,3-3 0 0,5-4 0 15,7 1 0-15,3-8-144 0,2-4 0 0,1-6 0 16,0-3 0-16,3-3 0 0,-2-7 144 0,2-4 0 16,1-2 0-16,1 0 0 0,0-4 224 0,-1-3 80 0,-4 0 16 15,0-4 0-15,-1 0 128 0,-3-3 48 0,-5 1 0 16,-1-2 0-16,-2-2 16 0,-6 0 16 0,-5-4 0 0,-5 1 0 15,-4 2-80-15,-3-4 0 0,-3 2-16 0,-2 2 0 16,-3 0-288-16,0 5-144 0,0-1 160 0,0 5-160 16,0 3-144-16,0 2-128 0,-1 2-32 0,3 4 0 31,0 2-2288-31,3 1-464 0</inkml:trace>
  <inkml:trace contextRef="#ctx0" brushRef="#br1" timeOffset="27133.44">31336 14426 30399 0,'-22'0'2704'0,"-3"4"-2160"0,-6 1-544 0,1 8 0 0,-5-1 1744 0,0 10 240 16,-2 5 64-16,-2 3 0 0,-3-1-1408 0,-2 3-288 15,-1 2-48-15,1 1-16 0,4-1-288 0,4 3 0 16,1 1 128-16,7-2-128 0,5-5 0 0,6 0 0 15,6-6 0-15,6-2 0 0,5-2-224 0,6-6 0 16,7-4 0-16,5-3 0 16,4 0-208-16,9-6-32 0,4-2-16 0,7-4 0 0,4-3 320 0,1-2 160 15,-1-6-160-15,1-3 160 0,0-1 0 0,-1 0 0 16,-2-2 0-16,0 1 160 0,-1-2 192 0,-3 2 32 16,0 0 16-16,-5 4 0 0,-3 5 144 0,-4 1 32 0,-4 6 0 15,-3 3 0-15,-1 3-176 0,-2 5-16 0,-3 5-16 16,-2 6 0-16,-3 2-368 0,0 8 128 0,-1 2-128 15,-1 6 0-15,-1 8 0 0,-3 4 144 0,-3 9-144 0,-2 4 0 16,-4 8 0-16,-3 3-144 0,-4 1-16 0,-2 3 0 16,-5 4 160-16,-4-5-160 0,-4-1 160 0,-2-3-160 15,0-1 160-15,-2-3 0 0,1-6 0 0,2 0 128 16,-3-4 96-16,2-8 32 0,0-5 0 0,-1-4 0 16,0-5 272-16,-1-3 64 0,1-5 16 0,-1-4 0 15,-3-6 288-15,-3-5 64 0,-1-2 16 0,-1-9 0 16,-2-2-208-16,1-10-32 0,2-1-16 0,2-6 0 15,0-7-288-15,3-3-64 0,4-3-16 0,2-7 0 16,2-9-224-16,3 2-128 0,5-4 128 0,7 0-128 16,4 0 0-16,5 6-160 0,2 6 16 0,6 4 0 15,5 8 0-15,3 6 0 0,3 6 0 0,6 3 0 0,5 5-48 16,4 5-16-16,8 6 0 0,5 3 0 16,6-1-368-16,3 3-64 0,1-2 0 0,1 1-16 15,1 2-1312-15,3-2-256 0,0 1-48 0,2 3-16 16,3-1-1024-16,-5 0-208 0</inkml:trace>
  <inkml:trace contextRef="#ctx0" brushRef="#br1" timeOffset="28444.28">19697 19107 9215 0,'0'0'400'0,"0"0"96"0,3-7-496 0,-3 7 0 0,5-9 0 0,-5 9 0 16,3-8 2128-16,-3 8 336 0,3-7 64 0,-3 7 16 16,0 0-1232-16,0 0-240 0,0 0-48 0,0 0-16 15,0 0 96-15,0 0 32 0,0 0 0 0,0 0 0 16,0 0-176-16,0 0-16 0,0 0-16 0,0 0 0 15,0 0-192-15,0 0-32 0,0 0-16 0,0 0 0 16,0 0-32-16,-3 7 0 0,-1 5 0 0,-1-1 0 16,-3 4-96-16,0 6-32 0,-2-1 0 0,1 4 0 15,-1-1-80-15,-1 6 0 0,-3-2-16 0,0 5 0 16,1-2-16-16,0 3 0 0,-1 5 0 0,-1 1 0 16,-1 0-96-16,-2 3 0 0,-1 5-16 0,-2 3 0 0,1 2-80 0,1-3-16 15,1 2 0-15,2-3 0 0,-1 1-16 0,3-4-16 16,1 4 0-16,4-5 0 0,-1-1 48 0,4-4 16 15,3-1 0-15,1 0 0 0,1-4-112 0,1-2 0 16,1-2-128-16,1-3 192 0,1 1-48 0,1-2-16 16,0-2 0-16,1 0 0 0,2-4 32 0,1 0 0 15,1-2 0-15,1 0 0 0,1-1-32 0,5-1 0 16,1-1 0-16,1-4 0 0,1 0 32 0,0-3 0 16,0-1 0-16,3-3 0 0,-3 0-32 0,2 0 0 15,-1-2 0-15,0-2 0 0,-1-2-128 0,0 0 160 16,0 0-160-16,-1-2 160 0,0 0-160 0,-2-3 128 0,1 0-128 15,0 0 128-15,-2-5-128 0,-1 2 0 0,-2 0 0 0,0-2 0 32,-2 5-1088-32,0-3-128 0,-2 1-48 0,0-3 0 15,-2 3-2048-15,-4-2-400 0</inkml:trace>
  <inkml:trace contextRef="#ctx0" brushRef="#br1" timeOffset="28888.5">19277 19731 11967 0,'-16'-3'528'0,"7"1"112"16,-1 2-512-16,0 0-128 0,0 0 0 0,1 0 0 0,0 0 3264 0,9 0 640 16,0 0 112-16,-9 2 16 0,9-2-2064 0,0 0-432 15,0 0-64-15,0 0-32 0,0 0-272 0,9-4-48 16,4-3-16-16,7 1 0 0,7 0-144 0,3-3-16 16,9 3-16-16,2-3 0 0,5 0-288 0,1 1-64 15,0-1-16-15,2 3 0 0,-1-2-192 0,0 3-48 16,1 3 0-16,-1-1 0 0,0 2-16 0,-3 1-16 15,-6 0 0-15,-1 1 0 0,-2 0-96 0,-4 1-32 0,-5-1 0 16,-2 0 0-16,-5 0-160 0,-4 1 0 0,-3-1 144 16,-3-1-144-16,-10 0 128 0,0 0-128 0,0 0 128 0,0 0-128 15,0 0 0-15,0 0 128 0,0 0-128 0,0 0 0 16,0 0 0-16,0 0 0 0,-10-1 0 0,1-1 0 16,-2 1-192-16,1-1-96 0,1-2-32 0,0-1 0 31,0 1-1984-31,1 0-416 0,8 4-80 0,-9-9-13584 0</inkml:trace>
  <inkml:trace contextRef="#ctx0" brushRef="#br1" timeOffset="29391.34">19949 19107 13823 0,'3'-7'1216'0,"-2"-5"-960"15,-1 1-256-15,0-2 0 0,1 0 1696 0,-1 2 288 16,-1 0 64-16,0 0 16 0,-1 4-336 0,0 0-64 16,-2 1 0-16,-1 1-16 0,-1 2-368 0,-3 1-80 15,9 2-16-15,-12 1 0 0,-2 2-288 0,0 2-64 16,-2 4-16-16,-1 2 0 0,-1 4-176 0,1 4-48 15,-3 3 0-15,1 3 0 0,0 3-96 0,0 3-32 16,-1 2 0-16,1 4 0 0,1 5-16 0,-2 5 0 16,-4 5 0-16,5 5 0 0,-1 3-128 0,5 2-16 15,-3 4-16-15,4 0 0 0,0 0-128 0,0 2-32 0,0-5 0 0,2 1 0 16,-1-1-128-16,3-4 0 0,1-8 0 0,1-4 128 16,2-3-128-16,1-3 128 0,1-4-128 0,4-3 128 15,0-1 32-15,1-5 0 0,3 0 0 0,1-1 0 16,3 0 0-16,2-2 0 0,0 0 0 0,2-3 0 15,0-4-32-15,2 0-128 0,2-3 192 0,0-4-64 16,-1 1-128-16,7-1 128 0,2-3-128 0,-1 1 128 16,-3-3-128-16,5-1 0 0,-3-2 0 0,0 0 0 15,-2-3 128-15,1-1-128 0,-2-4 128 0,1 1-128 32,-1 0-384-32,-1-3-144 0,-1-2-48 0,-5-1 0 15,2 0-1536-15,-2-4-304 0,-2 1-64 0</inkml:trace>
  <inkml:trace contextRef="#ctx0" brushRef="#br1" timeOffset="29674.78">19264 19690 5519 0,'-14'0'240'0,"14"0"64"16,-9 0-304-16,0 2 0 0,1 2 0 0,8-4 0 0,0 0 4864 0,-5 9 896 0,5-9 192 0,0 9 48 15,0-9-3648-15,9 11-736 0,4-5-144 0,6 3-16 16,5-2 48-16,5-3 16 0,6-4 0 0,4-2 0 16,6 0-416-16,4-1-80 0,5-6 0 0,3 0-16 15,4-1-496-15,2 1-112 0,5-3-16 0,-2 3 0 16,-4-4-384-16,-5 3 128 0,-5 0-128 0,-2 0 0 15,-3 3 0-15,-4 5-176 0,-3 0 16 0,-3 4 0 32,-2 0-2704-32,-3 6-528 0</inkml:trace>
  <inkml:trace contextRef="#ctx0" brushRef="#br1" timeOffset="43189.02">23754 9221 32079 0,'-13'-10'1408'0,"6"1"320"0,1 3-1392 0,1-2-336 15,-1 2 0-15,1 2 0 0,5 4 256 0,0 0-32 16,-7-8 0-16,7 8 0 0,0 0 288 0,0 0 64 15,0 0 16-15,0 0 0 0,-5 9-304 0,4 5-64 16,1 5-16-16,1 7 0 0,-1 7-64 0,0 7-16 16,0 9 0-16,-1 8 0 0,-3 10-128 0,-2 8 192 15,-3 6-192-15,-4 6 192 0,-2 3-192 0,-3 4 0 16,-1 9 0-16,-3 3 128 0,-2 2-128 0,0 5 160 0,-4 8-160 16,3 2 160-16,-3-2-160 0,0 2 128 0,0 1-128 0,0 2 128 15,0 3 48-15,-1-5 0 0,-2 0 0 0,2-5 0 16,2 1 208-16,0-7 64 0,1 0 0 0,-3 0 0 15,-2-6 16-15,2-1 16 0,-2-1 0 0,1-2 0 16,-1-3-128-16,2-3-32 0,1 0 0 0,1-4 0 16,3-2 0-16,3-5 0 0,2-7 0 0,2-4 0 15,4-4-64-15,3-5-32 0,1-2 0 0,3-7 0 16,2-6-224-16,3-8 176 0,2-1-176 0,3-3 160 16,1-7-160-16,1-3 0 0,6-3 0 0,-1-3 0 15,3-3 0-15,4-2 0 0,0-3 0 0,5-2 0 16,2 1 0-16,6-2 0 0,2 2 0 0,2-5 0 15,2 0-128-15,1-4 128 0,3-2 0 0,2-2 0 16,3-1 0-16,6 0 0 0,9 0 0 0,9-3 0 0,6 1 0 16,0-2 0-16,2-5 0 0,5 3 0 0,6-4 0 15,8 1 0-15,9-1 0 0,-2-1 0 0,-5-1 0 0,11-1 0 16,8 2 0-16,0-3 0 0,-1-2 0 0,8 1 0 16,7 1 0-16,-3 1 0 0,-4-1 0 15,7 0 0-15,8 3 0 0,-1 1 0 0,-10-4 0 0,10 2 0 16,2 5 0-16,1-3 0 0,-2 1 0 0,5 1 0 15,8-1 0-15,-5-1 0 0,-3 2 0 0,4 3 0 16,2-1 0-16,6-2 0 0,3-3 0 0,-3 2 0 16,-3-1 144-16,6 2-144 0,8-1 0 0,-5 3 0 15,-9 2 0-15,1-1 0 0,2 2 0 0,3 3 0 16,1-1 0-16,-8 2 0 0,-6 5 0 0,3-3 0 16,0 0 0-16,-6 3 0 0,-9 1 0 0,1-2 0 15,1 1 0-15,-4 3 0 0,-10 1 0 0,4 0 0 0,-1-1 0 0,-5 3 0 16,-6 3 0-16,-3 0 0 0,-1 0 0 0,-2-2 0 15,-1 1 0-15,-5 1 0 0,-6 2 0 0,-1 1 0 16,2 1 0-16,-47-10 0 16,4 2 0-16,3 3 0 0,2-1 0 0,1 1 0 0,1 2 0 0,1 2 0 15,-2 1 0-15,45 18 0 0,-26-5 0 0,-15 0 0 16,-10-6 0-16,-9 1 0 0,-3-2 0 0,-22-11 0 16,4 2 0-16,-1 0 0 0,-1 1 0 0,-2-1 0 15,0-1 0-15,-1-2 0 0,-1 0 0 0,13 8 0 16,-8-4 0-16,-5-4 0 0,-4-8 0 0,-2 0 0 15,0-1-128-15,-7-4 0 0,-6 0 0 0,8-8 0 16,-1 0 128-16,0-4 0 0,-1-2 0 0,-2-2 0 16,-2-1 128-16,2-4 0 0,-4 21 0 0,0 0 0 0,0 0-128 15,0 0 0-15</inkml:trace>
  <inkml:trace contextRef="#ctx0" brushRef="#br1" timeOffset="46064.94">23734 9639 24479 0,'-15'-9'1088'0,"8"4"208"0,1-1-1040 0,3-4-256 0,-1 0 0 0,3 1 0 15,-2-4 0-15,3 3-144 0,3-3 16 0,-3-2 0 16,1-2 128-16,0 1 0 0,0-2 128 0,-1 0-128 16,0 0 0-16,-1 1-160 0,-1 1 16 0,-4 5 0 15,1-2 144-15,0 3-160 0,0 1 160 0,0 5-160 16,0-1 160-16,5 5 128 0,0 0-128 0,0 0 176 15,0 0 304-15,13 7 64 0,-1-6 16 0,8 1 0 16,4 1 48-16,10-2 16 0,8-2 0 0,14-4 0 16,14 0 48-16,7-5 16 0,7 1 0 0,7-4 0 15,4-4-64-15,10 0-16 0,10-1 0 0,-1 0 0 16,-2-1-288-16,6-1-48 0,7-1-16 0,-3 0 0 16,-5 2 96-16,7 3 16 0,7 4 0 0,-6-4 0 0,-10 1 64 15,4 2 16-15,1 5 0 0,-1-5 0 0,-2 3 0 16,-4-2 0-16,2 0 0 0,4 3 0 0,1-2 16 15,0 6 16-15,-2-5 0 0,5 3 0 0,7-5-272 0,0 3-48 16,-4-2-16-16,8 2 0 0,6-3-144 0,0-2 128 16,-5 0-128-16,2 3 128 0,3 0-128 0,-2 2 0 15,-3-3 0-15,-1 0 128 0,-4 4-128 0,-2 0 0 16,-5 2 0-16,-1 2 0 0,0 0 0 0,-9 1 0 16,-7-1 0-16,-2 2 0 0,0 0 0 0,-4 1 0 15,-4 1 0-15,-6-2 0 0,-4 2 0 0,2 0 0 16,1-1 0-16,-2 0 128 0,-5 0-128 0,0-2 160 15,-5 2-160-15,3-2 160 0,3-1 16 0,1 2 0 16,0-2 0-16,-6-1 0 0,-4 1-176 0,-1-1 192 16,0 0-192-16,1-1 192 0,4-1-192 0,-6 2 0 15,-2-2 0-15,-3 0 0 0,-2-2 0 0,-1 2 128 16,1-2-128-16,-3 1 0 0,1 0 0 0,1 0 0 0,-3 0 0 0,-31 0 0 16,5 2 0-16,0-4 0 0,1 0 0 0,1-2 0 15,1 3 0-15,1-1 0 16,-3 3 0-16,27-7 0 0,-10 2 0 0,-11 6 0 0,-9-1 128 0,-4 4-128 15,-4-1 0-15,-4 1 0 0,-4 3 0 0,-3 0 0 16,-3 0 0-16,-3 1 0 0,0 2 0 0,-8-3 0 16,0 0 0-16,6 9 0 0,-6-9-144 0,4 9 144 15,-4 4 0-15,-1 1 0 0,-2-2-128 0,0 7 128 16,-5 4 0-16,-1 3 0 0,-1 5 0 0,-2 5 0 16,-1 1-128-16,-4 5 128 0,-3 5 0 0,1-5 0 15,1 0 0-15,0 0 0 0,0 2 0 0,0 10 0 16,1 9-208-16,-1 4 64 0,0 5 16 0,3-2 0 0,1-4 128 15,0 5 176-15,1 3-48 0,2 6 0 0,-1 5-128 0,3-4 0 16,0 0-160-16,2-2 160 0,0 3 0 0,2 4 0 16,2 7 0-16,0-5 0 0,2-8 0 0,2 3 0 15,2 0 0-15,0 9 0 0,1 3 0 0,1-5 0 16,2-3 128-16,0 0-128 0,2 2 0 0,1 5 128 16,0 2-128-16,3-6 0 0,2-9 144 0,1 1-144 15,-2 3 0-15,3 1 144 0,1 2-144 0,0-8 0 16,-3-4 0-16,-1-3 0 0,0-2 0 0,-1 3 0 15,-2 1 0-15,-2-2 0 0,-1-3 0 0,-3-4 0 16,-1-7 0-16,-3-2 0 0,-1-4-304 0,-1 2-32 16,0 2-16-16</inkml:trace>
  <inkml:trace contextRef="#ctx0" brushRef="#br1" timeOffset="51936.01">24436 18975 7359 0,'0'0'656'0,"0"0"-528"16,0 0-128-16,-5 7 0 0,5-7 1232 0,-5 10 224 16,1-4 32-16,4-6 16 0,-6 12-672 0,1-4-144 15,0 3-32-15,0 0 0 0,-1-3-64 0,1 4-16 16,-1-1 0-16,1 1 0 0,0 3 160 0,0-4 32 16,0 0 0-16,1 3 0 0,1-2-16 0,3-1 0 15,-1 0 0-15,1-11 0 0,0 0-48 0,1 9-16 16,-1-9 0-16,9 9 0 0,0-8-16 0,6-2 0 15,2-5 0-15,4-2 0 0,5-2 288 0,4-3 64 16,6-3 16-16,2-2 0 0,3 0-272 0,1-2-64 16,1-6-16-16,3 5 0 0,2-1-320 0,-1-2-64 0,-1-1-16 0,5 1 0 15,2-4-32-15,3 3 0 0,0 0 0 0,-3 1 0 16,-2 1-64-16,-3-1 0 0,-1 1-16 0,-2 3 0 16,-4-2-176-16,-1 3 0 0,2 2 144 0,-2 3-144 15,-2 2 128-15,-4 3-128 0,-3-3 128 0,-5 5-128 16,-3-2 0-16,-5 2-256 0,-1 0 32 0,-1 2 16 31,-6 1-448-31,-2-1-96 0,-8 5-16 0,6-8 0 16,-6 8-1328-16,0 0-272 0,0 0-48 0,-6-7-9936 0</inkml:trace>
  <inkml:trace contextRef="#ctx0" brushRef="#br1" timeOffset="52304.25">24999 18493 11967 0,'-14'-1'528'0,"14"1"112"0,-11 0-512 0,11 0-128 16,0 0 0-16,0 0 0 0,0 0 3056 0,0 0 576 15,0 0 112-15,7-11 32 0,6 3-2304 0,6-2-464 16,3 2-96-16,6-3-16 0,5 2 160 0,4-5 32 16,0 1 0-16,2-1 0 0,3 3-256 0,4-4-64 15,3 2 0-15,5 1 0 0,4 1-256 0,3 1-48 16,0 4-16-16,-5 2 0 0,-4-4-208 0,-2 6-48 15,-3 2-16-15,-5 3 0 0,-4 1-176 0,-3 0 0 16,0 0 0-16,-3 2 128 0,-1 4-128 0,-4 3 0 16,-3-2 0-16,-4 3 0 0,-3 2 0 0,-4 1 0 0,-4 4 0 0,-6 0 0 15,-5 2 128-15,-3 0-128 0,-5 4 128 0,-6 3-128 16,-3 3 384-16,-6-1-16 0,-4-1 0 0,-4 3 0 16,-3 0-48-16,-1 2-16 0,0-2 0 0,-2-1 0 15,-3 0-112-15,0-1 0 0,0-3-16 0,1 1 0 16,3-8-176-16,4-1 128 0,2-5-128 0,5 0 128 31,6-2-1056-31,3-8-224 0,4-1-32 0,6-5-16 16,8 0-1888-16,2-10-384 0</inkml:trace>
  <inkml:trace contextRef="#ctx0" brushRef="#br1" timeOffset="54825.67">27825 17527 5519 0,'9'-11'240'0,"-9"11"64"0,7-8-304 0,0-2 0 16,-1 3 0-16,-1-1 0 0,-5 8 2192 0,0 0 384 15,4-8 80-15,-4 8 16 0,0 0-1456 0,0 0-272 16,0 0-64-16,0 0-16 0,0 12-304 0,-2 0-64 15,-4 4-16-15,1 3 0 0,0 4-96 0,-5 1-32 16,-1 8 0-16,-3 3 0 0,-2 5 176 0,-3 3 48 16,-5 1 0-16,-4 3 0 0,-4 5-128 0,-3 3-32 15,-3 2 0-15,-3-1 0 0,-3 1-160 0,0-2-16 16,1-2-16-16,-4-3 0 0,-5-8 144 0,-1-3 16 16,-2-2 16-16,0-5 0 0,2-4 240 0,3-5 64 15,6-2 0-15,3-1 0 0,2-5-192 0,4-1-16 0,5-4-16 0,2-2 0 16,1-7-96-16,4-2 0 0,3-3-16 0,4-8 0 15,2-2-16-15,5-2 0 0,0-3 0 0,6-5 0 16,3-7-32-16,4-2-16 0,4-5 0 0,3-1 0 16,3-1-144-16,4-1-32 0,3-4 0 0,2 4 0 15,7 0-128-15,0 6 0 0,3 3 0 0,4 4 0 16,2 5 0-16,6 5 0 0,2 2 0 0,2 1-176 16,4 2 176-16,0 6 0 0,2 6-144 0,-2 2 144 15,-2 2 0-15,-3 1 0 0,-5 3 0 0,-1 0 0 16,-1 2 0-16,0 0 0 0,-2 2 0 0,1-1 128 15,-2 3-128-15,0 0 0 0,-1-4 0 0,-2-2-176 16,0-3 176-16,0-4 0 0,3-3 0 0,-1-3 0 16,1-2 0-16,-1-2 0 0,3-2 0 0,0-4 0 15,2-1 128-15,0-4-128 0,0-2 160 0,1 2-160 0,-5-2 256 0,-1-4-64 16,-5 0 0-16,-3-1 0 0,-1-1 48 0,-4-4 0 16,-3-1 0-16,-6-2 0 0,-9-1 64 0,-1-3 16 15,-3-3 0-15,-9 2 0 0,-3-1 224 0,-5 3 48 16,-5 3 16-16,-6 8 0 0,-2 3-224 0,-7 7-64 15,-7 6 0-15,-7 2 0 0,-8 5-192 0,0 5-128 16,-3 5 128-16,0 7-128 0,3 0 0 0,0 2 0 16,2 3 0-16,3-1 0 15,1 2-768-15,3 0-160 0,0 0-32 0,6-2-10816 16,5 1-2144-16</inkml:trace>
  <inkml:trace contextRef="#ctx0" brushRef="#br1" timeOffset="60228.74">21716 4471 6447 0,'0'0'576'0,"0"0"-576"0,-6 6 0 0,6-6 0 16,-7 7 1296-16,7-7 160 0,0 0 16 0,-2 11 16 15,2-11-448-15,-4 14-80 0,3-2-32 0,-3-1 0 16,0 0-128-16,0-2-32 0,-1 3 0 0,4-3 0 16,-4 2-32-16,1 1-16 0,0-4 0 0,0 4 0 0,3-4-112 15,1-8-32-15,-5 10 0 0,5-10 0 0,0 0-16 0,0 0-16 16,0 0 0-16,0 0 0 0,0 0 112 0,0 0 32 15,0 0 0-15,0 0 0 0,0 0-48 0,0 0 0 16,11-5 0-16,1 0 0 0,-6-2-144 0,6-3-48 16,-4 1 0-16,5-4 0 0,2 1-96 0,2-4-32 15,1-1 0-15,2-1 0 0,2 0-32 0,2 3-16 16,0-3 0-16,1 0 0 0,3-2-64 0,0 1-16 16,-1 1 0-16,0-1 0 0,2 0-64 0,-2 1 0 15,-3 2-128-15,0-1 192 0,0 2-192 0,0 0 128 16,-2 1-128-16,-2 3 0 0,1 4 0 0,-2 2 128 15,-2-3-128-15,0 6 0 0,1 3 0 0,-3 1 0 0,-1 3 0 16,0 2 0-16,-1-1 0 0,-1 4 0 0,1 4 0 0,-1-1 0 16,-2 1 0-16,0 1 0 0,0 2 0 0,-2-1 0 15,1 2 128-15,-2 0-128 0,1 0 0 0,2 1 0 16,0 0 0-16,2 0 128 0,-2-3-128 0,0 2 0 16,0 1 0-16,2 0 128 0,-1 0-128 0,2 2 0 15,1-2 160-15,0 0-160 0,1-1 160 0,0-1-160 16,-1 0 128-16,0 1-128 0,1 0 0 0,1-2 144 15,-2-1-144-15,1 1 0 0,1 1 144 0,1-1-144 16,-1-5 0-16,2 0 128 0,3 2-128 0,0-3 0 16,0 2 176-16,0 1-48 0,1-3 0 0,1 2 0 15,-1 2 64-15,1-3 16 0,0-1 0 0,-1-1 0 16,1 1 32-16,-3-4 0 0,-2 0 0 0,1-2 0 16,-1 0-32-16,1-1 0 0,-4-1 0 0,0-2 0 0,1-1 0 0,-2-2 0 15,0 0 0-15,-3-1 0 0,0-3-48 16,1 0-16-16,1-1 0 0,-2-2 0 0,-1 4-144 0,-1-3 192 15,4 1-192-15,-2-3 192 0,-1-1-192 0,-2 3 0 16,-2-1 144-16,2 1-144 0,0-6 0 0,-1 1 144 16,2-1-144-16,3 1 0 0,-4-3 128 0,3 1-128 15,-2-2 0-15,1 0 0 0,1-1 160 0,1-3-160 16,-1 0 128-16,-1-1-128 0,2 0 128 0,0-3-128 16,-3 2 128-16,1-2-128 0,1 0 0 0,-2 2 0 15,1 0 128-15,-1 0-128 0,-2-2 0 0,1 2 0 16,-2 3 0-16,1 1 128 0,-2-1-128 0,1-1 0 15,-1 1 0-15,-1-1 0 0,1 2 0 0,-1-1 0 16,0 1 0-16,-1-2 0 0,-1 0 0 0,3 0 0 0,0-1 128 16,0-1-128-16,1 0 0 0,-1 2 0 0,3 2 0 0,-2-1 0 15,-2 2 0-15,3 2 0 0,-1-1 0 0,1 1 0 16,2 5 0-16,-2-2 0 0,0 1 0 0,1 1 0 16,1 0 0-16,-1-2 0 0,-2 2 0 0,0 2 0 15,2 1 0-15,-1 2 0 0,0 0-144 0,0 0 144 16,2 2 0-16,0-1 0 0,-1 0 0 0,1 2 0 15,0 2 0-15,2-2-128 0,1-1 128 0,-1 2 0 16,0 2 0-16,0 1 0 0,-11 0 0 0,11 0 0 16,1 1 0-16,-2 2-128 0,0 1 128 0,-10-4 0 15,13 5 0-15,-2 1 0 0,-2 0 0 0,0 0 0 16,-2 1 0-16,1 3 0 0,-2 3 0 0,1-3 0 16,-1 2 0-16,-1-1 0 0,0 4 0 0,0 3 0 15,0 2 0-15,1 3 0 0,-3-1 0 0,1 5 0 16,0 1-128-16,0 3 128 0,-3-1 0 0,2 3 0 15,-1 0 0-15,2 2 0 0,-2 3 0 0,0-2 0 0,-1-3 0 0,2 1 0 16,-3 1 0-16,1 0 0 0,-1 2 0 0,1 0 0 16,0 0 0-16,2-2 0 0,-1 0 0 0,1-1 0 15,-2-3 0-15,2-2 0 0,1 0 0 0,-1 4 0 16,3-4 0-16,-1-1 0 0,2-1 0 0,-2 0 0 16,0-2 0-16,1 3 0 0,-3 3 0 0,1-3 0 15,1 1 0-15,-1-4 0 0,0 3 0 0,0-4 0 16,-1 4 0-16,1-4 0 0,0 3 0 0,0-3 0 15,0-3 0-15,1-1 0 0,0-2 0 0,1 0 0 16,1 2 0-16,-2 0 0 0,0 2 0 0,0-4 0 16,-1-2 0-16,1-2 0 0,1 0 0 0,-1 0 0 0,-1 0 0 0,0-4 0 15,0 0 0-15,-1-1 128 0,0 2-128 16,1-3 0-16,0 1 0 0,1 0 0 0,-3 0 0 0,-2-9 0 16,3 9 0-16,-3-9 0 0,4 10 0 0,-4-10 0 15,5 8 0-15,-5-8 128 0,0 0-128 0,6 9 0 16,-6-9 0-16,8 6 0 0,-8-6 0 0,0 0 0 15,10 3 0-15,-10-3 0 0,11-2 0 0,2 1 0 16,-13 1 0-16,11-5 0 0,1 0 128 0,-2-4-128 16,0 1 0-16,-1-3 0 0,1-2 0 0,0 2 0 15,1-3 160-15,-2 1-160 0,-2 2 160 0,2-2-160 16,1 0 0-16,0-1 0 0,1 3 0 0,0-3 0 16,0 0 0-16,1-1 0 0,-1 2 0 0,2-2 0 15,0-2 0-15,-1-1 0 0,1 1 0 0,0-1 0 16,1-1 0-16,0-2 0 0,0-3 0 0,0-1 0 0,-2-3 0 15,1 1 0-15,-1-3 0 0,-1-1 0 0,1 1 144 0,-2-3-144 16,0 1 128-16,0 0-128 0,-1 3 0 0,0-3 128 16,0 0-128-16,0 4 0 0,0-1 0 0,1-2 0 15,0 1 0-15,0-2 0 0,0-1 0 0,0 0 0 16,2-3 0-16,-3 1 0 0,1-1 0 0,0 1 0 16,0-1 0-16,-1-1 0 0,0-1 0 0,0 3 0 15,-1-5 0-15,0 3 0 0,3 0 0 0,-2-1 0 16,-1 1 128-16,0 1-128 0,-3 0 0 0,3 5 0 15,-2 1 0-15,2 1 0 0,-1 0 0 0,2-2 0 16,0 4 0-16,1 1 0 0,0 1 0 0,-1-1 0 16,2-1 0-16,0-2 0 0,2 1 0 0,-1-1 0 15,1-2 0-15,1 2 0 0,0 0 0 0,3-2 0 0,-5 3 0 0,2 2 0 16,-2 3 0-16,-1-2 0 0,1 3 0 16,-1 1 0-16,-1 2 0 0,-1 0 0 0,-1 0 0 0,-2 3 0 15,0 0-144-15,1 4 144 0,-2 0 0 0,1-2 0 16,-1 1-144-16,0 3 144 0,1-1 0 0,-1 1-144 15,0 1 144-15,1 2 0 0,3-1 0 0,-3 1 0 16,3-2 0-16,0 4-128 0,0-1 128 0,0-2 0 16,0 3 0-16,2-3 0 0,1 2 0 0,0 1-128 15,2-6 128-15,2 4 0 0,-4-3 0 0,4 5 0 16,-1-1 0-16,-1-1-128 0,-1 2 128 0,-2 1 0 16,0 2 0-16,1-1 0 0,-1 2 0 0,1 2-128 15,-1 3 128-15,1-1 0 0,-1-1 0 0,0 6 0 16,0 2 0-16,-1 4 0 0,0-1 0 0,1 3-128 15,1 3 128-15,-2 4 0 0,0 1 0 0,2 6 0 16,-2-1 0-16,0 4 0 0,0 2 0 0,0 1-128 0,0 1 128 16,1 1 0-16,-1 3-144 0,1-1 144 0,-2 4 0 0,0 0 0 15,0-3 0-15,0 1 0 0,0 1 0 0,-3-1 0 16,2 1 0-16,-3-2 0 0,0 2 0 0,-1 3 0 16,0-2 0-16,-2 2 0 0,1 2 0 0,-1-6 0 15,1 0 0-15,-3 3 0 0,2-3 0 0,-2 2 0 16,0-2 0-16,3-1 0 0,-2-2 0 0,-1 4 0 15,-1-2 0-15,1 3 0 0,1-3 0 0,2-4 0 16,-3-3 0-16,0 2 0 0,0 1 0 0,0-2 0 16,0 2 0-16,0-2 0 0,-3-2 0 0,2-2 0 15,0-1 0-15,-3 0 0 0,1-2 0 0,-1 3 0 16,1 0 128-16,1 1-128 0,0-3 0 0,0-1 0 16,0-1 0-16,-1 1 0 0,1 2 0 0,-1-2 0 0,1 3 128 0,-2-1-128 15,-1-4 0-15,1 3 0 0,1-3 0 0,2 4 0 16,-3-5 0-16,2 3 0 0,-1-2 0 0,1 2 0 15,1-4 0-15,-1 3 0 0,1-4 128 0,1 1-128 16,0 0 0-16,0-3 0 0,0-1 0 0,1 0 128 16,-1 1-128-16,2 0 0 0,0-2 0 0,2 1 0 15,1-1 0-15,0-1 0 0,0-4 0 0,1 1 0 16,1-1 0-16,-2-1 0 0,1-4 0 0,2 1 0 16,0-2 0-16,0 1 0 0,0-3 0 0,0 2 0 15,-1-2 0-15,1-1 0 0,-8-5 128 0,13 4-128 16,-13-4 0-16,11 5 0 0,-1-3 0 0,-10-2 0 15,14-1 0-15,-4 0 0 0,-10 1 0 0,13-3 0 0,-13 3 0 16,15-3 0-16,2-1 128 0,-4 0-128 0,-13 4 0 0,11-9 0 16,0 0 0-16,-2 0 0 15,2 3 128-15,-1 1-128 0,-1-4 0 0,2 1 128 0,0-3-128 0,1-3 0 16,-1 0 0-16,0-3 0 0,-1 1 128 0,0-5-128 16,-2-5 0-16,2-1 128 0,0-5-128 0,0-3 128 15,0-6-128-15,0-3 128 0,1-2-128 0,-1-4 0 16,1-2 0-16,1-1 128 0,-1-6-128 0,0 0 0 15,0 0 0-15,-2 1 0 0,1-5 0 0,0 5 0 16,0 2 128-16,-1 0-128 0,0 4 0 0,0 0 0 16,0 3 0-16,0 0 0 0,-2-2 0 0,2 1 0 15,-1-2 0-15,-1 3 0 0,1-5 0 0,0 5 0 16,-2 4 0-16,0-2 0 0,2 2 0 0,0-1 0 16,-1 4 0-16,3-4 0 0,2 4 0 0,-1 0 0 15,2-2 0-15,1 4 0 0,-1 0 0 0,-1 1 0 0,-2 4 0 16,-1-1 0-16,2 2-128 0,-1-2 128 0,-1-3 0 0,0 3 0 15,-3 1 0-15,1-1 0 0,0-2-144 0,-1 3 144 16,1-1 0-16,-1 2 0 0,0 3 0 0,1-2 0 16,-2-1-128-16,1-1 128 0,-1 6 0 0,0 1 0 15,0-2 0-15,2 3-128 0,0-2 128 0,1 0 0 16,1-1 0-16,0 0 0 0,0-1 0 0,0 3 0 16,2-3 0-16,0 1-128 0,1 4 128 0,-1-2 0 15,-1 4 0-15,2 1-128 0,-2 0 128 0,0 2 0 16,0 1-128-16,-1 2 128 0,-1 2 0 0,0 1 0 15,-1 1-128-15,3 3 128 0,-2 0 0 0,0 2 0 16,-2-1-160-16,2 3 160 0,-2 2-128 0,-6 5 128 16,0 0-176-16,10-3 176 0,-1 0-208 0,-9 3 80 15,10 4-32-15,0 3 0 0,-1-1 0 0,0 6 0 16,3 2-16-16,-2 2 0 0,0 1 0 0,0 6 0 0,-1 1 48 0,1 4 0 16,-1-2 0-16,1 6 0 0,-1 4 128 0,-1 1 0 15,-2 3-144-15,0 0 144 0,1 5 0 0,-1-2-144 16,2 7 144-16,-1-1 0 0,1 2 0 0,-2 4-128 15,-1 2 128-15,2 3 0 0,-1 2 0 0,-1-2 0 16,2 2 0-16,-4-1 0 0,3 2 0 0,-1-2-128 16,0 3 128-16,0-2 0 0,0 6 0 0,0-6 0 15,0 2 0-15,-2-6 0 0,-2-3 0 0,-1 2 0 16,-1 3 0-16,-1-3 0 0,0 0 0 0,-2-4 0 16,4-2 0-16,-3 0 0 0,1-1 0 0,1-3 0 0,-1 1 0 15,1-5 0-15,0 3 0 0,1-4 0 0,-1 2 0 16,1 0 0-16,0 0 128 0,0-3-128 0,0-2 0 15,0 1 144-15,0-2-144 0,0 0 0 0,-2-5 0 0,2 5 128 16,-1-1-128-16,0 1 0 0,-2-1 144 0,3-2-144 16,-1-2 0-16,0-1 128 0,1 3-128 0,0-4 0 15,0 0 128-15,0-4-128 0,0 1 160 0,1-2-160 16,0 2 0-16,2 1 128 0,-1-3-128 0,0 2 0 16,-1-3 0-16,0 4 0 0,2-1 0 0,-1 3 0 15,-1 1 0-15,1 1 0 0,-2-1 0 0,0 2 0 16,1-1 0-16,-1 0 0 0,0 0 0 0,0-1 0 15,0-2 128-15,0 2-128 0,4 1 0 0,-2-6 0 16,1-2 0-16,-1-3 128 0,0-1-128 0,1 1 0 0,1 0 0 16,0-3 0-16,0-2 0 0,1-1 0 0,1-5 0 15,1 2 0-15,-1-4 128 0,0 2-128 0,2-2 0 16,0-3 0-16,1 2 0 0,-3 0 0 0,3-4 128 0,0-1-128 16,1 1 0-16,1 1 0 0,2-1 0 0,-2-3 0 15,0 1 0-15,-1-1 0 0,0 0 0 0,1-1 128 16,3 0-128-16,-2-1 0 0,-1 0 0 15,1-2 0-15,-1-1 0 0,2-5 0 0,-2 0 0 0,1-5 0 16,0-1 0-16,1-4 0 0,1-1 128 0,-1-6-128 16,1 0 0-16,1-4 0 0,2 3 0 0,-1-7 128 15,-3-1-128-15,2 1 0 0,-1-2 0 0,-1 0 0 16,0 0 128-16,-1-3-128 0,0 0 0 0,-1-2 0 16,-1 1 0-16,2-2 0 0,-2-5 0 0,-1 0 0 0,0-2 0 15,-3-2 0-15,0-1 0 0,0-1 0 16,-1-2 0-16,-3-1 0 0,1-3 0 0,-2-4 128 0,-1 2-128 0,1-2 0 15,-1-1 0-15,0 1 0 0,-1-5 0 0,2 6 0 16,2 0 0-16,-1 5 0 0,0 2 0 0,0 0 0 16,1 1 0-16,0 1 0 0,0 0-128 0,0 1 128 15,0-1 0-15,2-1 0 0,1 1 0 0,-3 2 0 16,5 1 0-16,-2 2 0 0,2-4 0 0,0-4 0 16,-2-4 0-16,2 1 0 0,-1 0 0 0,2-2 0 15,0 1 0-15,1 3 0 0,-1 0 0 0,1-1 0 16,-1 0 0-16,0 4 0 0,0 2 0 0,1 1 0 15,0-1 0-15,-2 5 0 0,2-2 0 0,-4 7 0 16,1-1 0-16,-2 4 0 0,-1 2 0 0,-1 0 0 16,1-2 0-16,0 0 0 0,-3-1 0 0,4 2 0 15,-2 0 0-15,1-1 0 0,0 1 0 0,1 0 0 16,-1 3 0-16,1 0 0 0,1 0 0 0,0-1 0 0,-1 0 0 0,2 3 0 16,-1-1 0-16,2 2 0 0,-1 1 0 0,1 0 0 15,-2 0 0-15,3 6 0 0,-1-3-128 0,-2 4 128 16,-2-3 0-16,1 8 0 0,1 3-128 0,2 2 128 15,0 1 0-15,-1-1 0 0,2 4-128 0,0 2 128 16,1 3 0-16,0 0 0 0,1 4-128 0,-1 0 128 16,0-1 0-16,1 2 0 0,1-1-128 0,-1 4 128 15,1 0 0-15,0 6 0 0,4 0-160 0,-1 4 160 16,-1 1-128-16,4 2 128 0,0 2-144 0,-3 1 144 0,-2 4-160 16,-1 6 160-16,3 3-144 0,-3 4 144 15,2 2-128-15,-3 2 128 0,1 1 0 0,-1 5-160 16,2 1 160-16,-3 4 0 0,-1 1-128 0,0 4 128 0,0 5 0 0,0-3 0 15,2 2 0-15,-1 0-128 0,0-2 128 0,-1 3 0 16,3 2 0-16,-3-2 0 0,-2 3 0 0,0 4 0 16,-2-3 0-16,-1 4 0 0,-2 3 0 0,-2 0 0 15,-2-1 0-15,0 3 0 0,2 2 0 0,-1-1 0 16,-1-2 0-16,-1-2 0 0,3-2 0 0,0-3 0 16,4 1 0-16,-2 0 0 0,2-1 0 0,1-5 0 15,-2-3 0-15,4-1 0 0,-2 0 0 0,1-1 0 16,-1 0 0-16,-2 2 0 0,3 1 0 0,-3 1 0 15,0-7 0-15,-2-1 0 0,-1 0 0 0,-1 3 0 16,-2 3 0-16,2 1 128 0,-1 1-128 0,-4-2 0 16,0-2 0-16,2 0 0 0,0 0 0 0,1-3 0 0,0-1 0 15,3-1 0-15,0 1 0 0,0-2 0 0,0-4 0 16,4 1 0-16,1-4 0 0,0 1 0 0,-1-3 0 16,0 0 0-16,0-1 0 0,-2-3 0 0,-2-2 0 0,1-5 0 15,2 1 0-15,-1 3 0 0,1-1 0 0,0 0 0 16,0-1 0-16,1 0 0 0,-1-1 0 0,1 0 0 15,-2-5 0-15,2 2-160 0,0-3 160 0,-1-1-208 16,3 1 80-16,0-5 128 0,2-3-320 0,0-3 64 16,1-5 16-16,4-1 0 15,4-8-960-15,0-6-192 0,1-2-32 0,4-8-8736 16,6-4-1744-16</inkml:trace>
  <inkml:trace contextRef="#ctx0" brushRef="#br1" timeOffset="61327.97">24460 7004 3679 0,'0'0'160'0,"0"0"32"0,0 0-192 0,0 0 0 0,0 0 0 0,0 0 0 15,0-9 3072-15,0 9 576 0,-1-10 128 0,1 10 0 16,0 0-2048-16,-4-5-400 0,-2-1-96 0,-1-2-16 15,1 3-192-15,-2 1-64 0,0 0 0 0,-3 3 0 16,-1-1-336-16,-2 3-80 0,0 5-16 0,-2-1 0 16,-1 3-80-16,-2 3-32 0,-2 5 0 0,0 0 0 15,-2 2-160-15,-3 4-48 0,-2 2 0 0,-1 1 0 16,2-2-64-16,3 5-16 0,1-1 0 0,2-1 0 16,0-1-128-16,9-4 192 0,3 2-192 0,3 0 192 0,3-4-192 0,6-1 0 15,3-7 144-15,7 2-144 0,2 1 240 0,4-5-32 16,1 0 0-16,6-6 0 0,2 0 32 0,0-3 0 15,-2-1 0-15,1-2 0 0,1 1-112 0,0-2-128 16,-1-3 176-16,1 1-176 0,1 1 0 0,0-3 0 16,-1 2 0-16,-1-3 0 15,-1 2-448-15,0 1-32 0,-1-1-16 0,-1 3-8720 16,-2 1-1728-16</inkml:trace>
  <inkml:trace contextRef="#ctx0" brushRef="#br1" timeOffset="61652.63">24997 7228 12895 0,'0'0'576'0,"0"0"112"0,0 0-560 0,0 0-128 0,0 0 0 0,0 0 0 16,0 0 1392-16,0 0 240 0,-9 8 48 0,0 3 16 16,1 3-576-16,-1 0-112 0,-1 4-32 0,0 5 0 15,-3 0-192-15,3 1-32 0,-1 1-16 0,1-1 0 16,1 4-128-16,0-2-32 0,-3-2 0 0,2 1 0 0,0-2-112 16,2 0-16-16,5 1-16 0,0-5 0 0,-1-4-208 0,2-2-32 15,2-13-16-15,0 12 0 16,0-12-176-16,0 0 0 0,7 9-192 0,3-6 192 15,1-4-2240-15,-1-7-320 0</inkml:trace>
  <inkml:trace contextRef="#ctx0" brushRef="#br1" timeOffset="62362.64">25266 7208 17503 0,'0'0'768'0,"-9"0"176"0,9 0-752 0,0 0-192 0,0 0 0 0,0 0 0 15,0 0 1184-15,0 0 208 0,10-4 32 0,3 1 16 16,2-1-544-16,3 1-96 0,1 0-32 0,3 1 0 16,2-2-288-16,0 2-64 0,4 0-16 0,5 1 0 15,0-1-176-15,2 1-32 0,0 0-16 0,1 1 0 16,-2-1-176-16,0-1 0 0,1 0 0 0,-6-2 0 16,-2 0-256-16,-5 2 64 0,-2-1 0 0,-3 2-7808 15,-3-2-1552-15</inkml:trace>
  <inkml:trace contextRef="#ctx0" brushRef="#br1" timeOffset="62567.08">25443 7431 22111 0,'0'0'1968'15,"0"0"-1584"-15,0 0-384 0,0 0 0 0,0 0 576 0,7 13 48 16,4 0 0-16,1-7 0 0,2-2 96 0,4-2 32 15,1 1 0-15,4 1 0 0,5-2-176 0,-1 0-48 16,3-2 0-16,2-3 0 0,2-2-304 0,-2 0-64 0,-3-1-16 0,-1-1 0 31,-1 2-2064-31,-3 0-432 0</inkml:trace>
  <inkml:trace contextRef="#ctx0" brushRef="#br1" timeOffset="63345.02">26854 7163 17503 0,'0'0'1552'0,"-9"-5"-1232"0,-1 1-320 0,0-1 0 0,-2 1 704 0,1 2 64 15,-2 1 32-15,-2-1 0 0,-3 1 288 0,-1 0 48 16,-3 1 16-16,-1 1 0 0,-1 0-384 0,0 3-64 16,0 2 0-16,-2 5-16 0,1 3-384 0,0 0-80 15,-2 1-16-15,-1 5 0 0,1 3-16 0,2 2-16 16,1 5 0-16,2-4 0 0,4 1-48 0,2 2-128 15,1 2 192-15,2-2-64 0,3 2-128 0,3-6 0 16,3-1 0-16,4-5 128 0,3-4-128 0,3-1 0 0,1 2 0 16,4-4 0-16,2-1 0 0,3 0-192 0,3-3 32 0,4-1 16 31,4-4-496-31,-2-3-112 0,3-3-16 0,3-3-11072 0</inkml:trace>
  <inkml:trace contextRef="#ctx0" brushRef="#br1" timeOffset="63680.28">26772 7561 26719 0,'0'0'2368'0,"0"0"-1888"0,0 0-480 0,0 0 0 16,0 0 320-16,0 0-48 0,0 0 0 0,13-4 0 15,1-1 128-15,1 3 32 0,3-2 0 0,4-3 0 16,-3 2-176-16,2 1-48 0,1-1 0 0,-2 3 0 15,2 2-208-15,-4 2 0 0,-4 2 128 0,-3 1-128 16,-3 0 0-16,-3 6 0 0,-4-3 0 0,-2 5 0 0,-4 4-128 16,-3 0 128-16,-2 1-192 0,-3 3 192 15,-4-2 0-15,-3 1 0 0,1 0 0 0,0 2 0 0,-1-3 0 0,2-1 176 16,2-4-48-16,3 0-128 0,2-2 720 0,3-3 48 16,8-9 0-16,0 0 0 0,1 9-192 0,-1-9-48 15,9 8 0-15,3-3 0 0,0-5-256 0,5-1-48 16,2-3-16-16,4-1 0 0,2-3-208 0,3-2 0 15,1 2 0-15,3-2 0 16,1 3-496-16,3-4-80 0,-2 5-32 0,2-4 0 16,-1 2-2016-16,-2-2-384 0</inkml:trace>
  <inkml:trace contextRef="#ctx0" brushRef="#br1" timeOffset="64027.58">27465 7392 22111 0,'0'0'1968'0,"0"0"-1584"0,0 0-384 0,0 0 0 0,0 0 752 0,0 0 64 15,0 0 16-15,0 0 0 0,0 0 240 0,12 8 48 16,0-2 16-16,2-2 0 0,0-2-256 0,3 2-48 16,1 0-16-16,3 0 0 0,3-2-304 0,3 2-64 15,1 1-16-15,3-1 0 0,4-7-304 0,1 1-128 16,-2-1 128-16,2 1-128 15,-2 1-816-15,-1-1-240 0,-2-2-48 0,-6-1-12848 0</inkml:trace>
  <inkml:trace contextRef="#ctx0" brushRef="#br1" timeOffset="64225.93">27639 7505 29487 0,'0'0'2624'0,"0"0"-2112"0,0 0-512 0,0 0 0 15,0 0 608-15,3 11 16 0,-3-11 0 0,8 12 0 16,0-6 272-16,4-3 64 0,3-2 16 0,4-1 0 16,3 0-272-16,2-1-64 0,3-2-16 0,1 1 0 15,2-5-480-15,-2 1-144 0,-1-2 0 0,-2-2 0 32,1 3-1792-32,-1-4-448 0,0 4-112 0,-2-3-11984 0</inkml:trace>
  <inkml:trace contextRef="#ctx0" brushRef="#br1" timeOffset="64622.02">28706 7153 24639 0,'0'0'1088'0,"9"-8"240"0,-2 3-1072 0,-7 5-256 0,0 0 0 0,0 0 0 0,0 0 1168 0,0 0 176 15,0 0 48-15,0 0 0 0,-12 2-528 0,-4 5-96 16,-3 6-32-16,-4 6 0 0,-2 6-288 0,0 2-64 15,-3 6-16-15,0 3 0 0,0-1-112 0,4 6 0 16,2 3-16-16,2-3 0 0,1 1-240 0,5-1 0 16,5-4 0-16,6-3 0 0,4-2 0 0,8-3 128 15,5-5-128-15,5-5 192 0,5-4 176 0,7-3 16 16,3-6 16-16,6-2 0 0,3-1 96 0,4-7 16 0,0-1 0 16,0-4 0-16,-1-7 16 0,-3-1 16 0,-4-5 0 15,-3-3 0-15,-4-3 128 0,-4-2 32 0,-4-1 0 16,-5 0 0-16,-4-4 16 0,-3 2 16 0,-2 0 0 15,-6-2 0-15,-7 0-128 0,-2 0-32 0,-5 2 0 0,-4 4 0 16,-5 4-304-16,-5 4-64 0,-6 2-16 0,-6 3 0 16,-8 4-192-16,-4 6-160 0,-5 3 32 0,-6 6 0 31,1 2-1456-31,-1 6-272 0,1 3-64 0</inkml:trace>
  <inkml:trace contextRef="#ctx0" brushRef="#br1" timeOffset="68051.83">5828 19608 2751 0,'0'0'128'0,"0"0"16"0,0 0-144 16,0 0 0-16,-10 4 0 0,10-4 0 0,-9 5 2176 0,-1-2 416 15,0-1 80-15,0 2 16 0,-1 0-1792 0,2-2-336 16,1 1-80-16,8-3-16 0,-11 1 144 0,11-1 32 15,-11 3 0-15,3-1 0 0,-2 0-64 0,10-2-16 16,-7 2 0-16,7-2 0 0,-11 6-272 0,5-2-48 16,6-4-16-16,0 0 0 0,-5 9-16 0,5-9 0 15,-5 8 0-15,5-8 0 0,0 0 432 0,-3 9 96 16,3-9 16-16,0 0 0 0,0 0 80 0,0 0 32 16,0 0 0-16,0 0 0 0,0 0 96 0,0 0 0 15,0 0 16-15,0 0 0 0,0 0-144 0,0 0-48 16,0-9 0-16,0-5 0 0,-1-1-272 0,2-1-64 0,2 1-16 0,-1-3 0 15,1 0-208-15,-1-2-32 0,2-2-16 0,-1 1 0 16,-2 1-176-16,0-1 0 0,-1-2 0 0,4 3 0 16,-1 0 0-16,-1-1 0 0,0 2 128 0,-2 0-128 15,-2 0 0-15,2 0 0 0,2 1 0 0,0 2 128 16,-1-1-128-16,2 3 0 0,1-1 0 0,-2 4 0 16,0-1 0-16,-1 4 0 0,0-2-144 0,-1 10 144 15,6-6 0-15,-6 6 0 0,0 0-128 0,8-8 128 16,-8 8 0-16,0 0 0 0,0 0 0 0,9-4 0 15,-9 4-144-15,11-1 144 0,-11 1 0 0,11 1-144 16,0 2 144-16,-1 0 0 0,-10-3 0 0,13 1 0 16,-2 3 0-16,2-2 0 0,-2 2 0 0,1-3 0 15,-1 1 0-15,2 0 0 0,0 1 0 0,2 0 0 0,3-1 0 16,0-1 0-16,-3 2 0 0,3-2 0 0,2-1 0 16,2 0 0-16,-1 1 0 0,3 2 0 0,2-1 0 0,2 1 0 15,1-1 0-15,1-2 0 0,0 0 0 16,0-4 0-16,2 2 0 0,0-2 0 0,0-1 0 0,-1-1 0 15,4-1 0-15,-1 3 128 0,0-2 0 0,1 2 0 16,-1 0 0-16,3 1 0 0,0 0-128 0,1-1 128 16,0 2-128-16,1-1 128 0,2-1-128 0,-2 3 0 15,-2 1 0-15,0-1 128 0,-1 0-128 0,-2 1 0 16,-1 1 0-16,0 0 0 0,1 0 0 0,1 1 0 16,-3 0 0-16,3 2 0 0,-1 1 0 0,1-1 0 15,-1-2 0-15,3 1 0 0,0-3 0 0,0 0 0 16,-2 1 0-16,1 1 0 0,0-1 0 0,-1-1 0 15,-1 0 0-15,2 4 0 0,2-2 0 0,2 1 0 0,0-2 0 16,1 2 0-16,0-1 0 0,1-1 0 0,1-1 0 0,-1-1 0 16,0 0 0-16,1-2 0 0,0 2 0 0,3 0 128 15,1-1-128-15,1 1 0 0,2 0 0 0,3-3 0 16,2 2 0-16,1-2 0 0,-5 1 0 0,1-1 0 16,1 2 0-16,0-2 0 15,1 0 0-15,2 2 128 0,-2-1-128 0,5-1 0 0,-2 1 0 0,0 0 0 16,-1 0 0-16,1 1 0 0,-3 1 0 0,2 1 0 15,0-3 0-15,1 3 0 0,1 3 0 0,0-3 0 16,-4 0 0-16,5 0 0 0,-5 0 0 0,1 0 0 16,0 0 0-16,1 1 0 0,1 1 0 0,3 1 0 15,-3 0 0-15,1-1 0 0,-2-2 0 0,1 0 0 16,1 0 0-16,0 0 0 0,-1 1 0 0,3 3 0 0,2 0 0 0,2 0 0 16,-2-3 0-16,0 3 0 15,1 0 0-15,0-1 0 0,1 4 0 0,3 0 0 0,2-1 0 0,2-1 0 16,-4 1 0-16,2-2 0 0,-3-3 0 0,1 3 0 15,1 0 0-15,0 2 0 0,1-3 0 0,-2 0 0 16,-2-1 0-16,1-1 0 0,-1 0 0 0,0 3 0 16,1 0 0-16,1-2 0 0,1-2 0 0,-2 0 0 15,-2-1 0-15,-3-1 0 0,-3-1 0 0,0 0 0 16,0 1 0-16,1 1 0 0,4 1 0 0,-2-2 0 16,-2 0 0-16,-1 1 0 0,-4 1 0 0,0-2 0 15,-2 0 0-15,0 1 0 0,-1-1 0 0,1 2 0 16,1 3 0-16,-3-3 0 0,-2-3 0 0,-1-1 0 15,-2 3 0-15,-2-1 0 0,0-1 0 0,-1 2 144 0,0 0-144 0,0-1 0 16,0 2 144-16,1 2-144 0,0-1 0 0,-1-1 144 16,-4 0-144-16,2-1 0 0,-1-2 0 0,-2 0 128 15,-1 0-128-15,-2 0 0 0,2 1 0 0,-2 0 0 16,-1 1 0-16,0 1 0 0,-1-3 128 0,1 5-128 16,0 2 0-16,0-3 0 0,-1-4 0 0,2 2 128 15,-1 1-128-15,1-1 0 0,-3-2 0 0,-1-2 0 16,2 1 0-16,-3 0 0 0,2 2 0 0,-1-1 0 15,0 2 0-15,-1-3 0 0,1 0 0 0,-2 3 0 16,0 0 0-16,2 1 0 0,-2-1 0 0,0 1 0 16,-3 0 0-16,-1 0 0 0,-2 0 0 0,3-2 0 15,-1 1 0-15,-2-1 0 0,-2 0 128 0,-2 1-128 16,0-1 0-16,0 0 0 0,-1 1 0 0,-3 1 128 16,2 1-128-16,-1-1 0 0,0-1 0 0,0 1 0 15,1 1 0-15,-1-1 0 0,3-1 0 0,-2 0 0 16,-1-1 0-16,2 1 0 0,-3 0 0 0,0 1 0 0,1-1 0 0,-2 1 0 15,1-3 0-15,0 1 0 0,0 2 0 0,0-2 0 16,0-2 128-16,0 3-128 0,0 0 0 16,1 0 0-16,-1 1 144 0,3-2-144 0,0-1 0 0,2-3 0 15,1 1 0-15,-3 2 128 0,4-1-128 0,-6 1 0 16,1-4 0-16,1 4 0 0,-2 1 0 0,-1-1 0 16,-1 2 0-16,0-1 0 0,-1 1 0 0,1 0 0 15,-4-3 0-15,1 4 0 0,-1-2 128 0,0-1-128 16,-9 3 128-16,11 0-128 0,0-4 160 0,-4 4-32 15,-7 0-128-15,13-2 192 0,-2 0-192 0,1 1 176 0,-2 0-176 16,0-3 160-16,3 4-160 0,-3 0 0 16,0 0 0-16,-1 0 0 0,-9 0 0 0,11 0 0 0,0 0 0 15,-11 0 0-15,10 0 0 0,-10 0 0 0,10-1 0 0,-10 1 0 16,0 0 0-16,10 1 0 0,-10-1 192 0,0 0-64 16,0 0-128-16,0 0 160 0,0 0-160 0,9 5 160 15,-9-5-160-15,0 0 0 0,0 0 0 0,10 3 0 16,-10-3 0-16,12 1 0 0,-12-1 128 0,10 1-128 15,-1-1 0-15,0 0 0 0,-1 0 0 0,3 0 0 16,-2 1 0-16,1-1 0 0,1 0 0 0,2 0 0 16,0 0 0-16,-1 0 0 0,2 0 0 0,-2 0 0 15,-1-1 0-15,1 1 0 0,-2-4 0 0,0 3 0 16,0 0 0-16,-1-3 0 0,0 1 0 0,-9 3 128 16,11-2-128-16,-2-1 0 0,-9 3 0 0,12-1 128 15,0-4-128-15,0 1 0 0,-1 3 0 0,-2 1 0 0,-9 0 0 16,10-4 0-16,-1 2 0 0,-9 2 0 15,12 0 0-15,-3-2 0 0,-9 2 0 0,8-1 0 0,-8 1 0 0,0 0 0 16,9 3 0-16,-9-3 0 0,0 0 0 0,0 0 0 16,0 0 0-16,8 2 0 0,-8-2 0 15,0 0 0-15,0 0 0 0,0 0 0 0,6 10 0 0,-6-10 0 16,0 0 0-16,0 0 0 0,3 8 0 0,-3-8 0 16,0 0 128-16,-1 13-128 0,1-13 0 0,0 0 0 15,-5 11 144-15,-1-1-144 0,6-10 0 0,-6 12 0 16,0-3 0-16,2 2 0 0,0-2 0 0,-1 2 0 15,0-3 0-15,1 3 128 0,0 5-128 0,1-1 0 16,-4 1 0-16,5 0 0 0,-5 0 0 0,1 3 0 16,-2 4 0-16,2-1 0 0,1-2 0 0,-2 3 0 0,2 2 128 15,0 0-128-15,1 1 144 0,-1-2-144 0,0-1 192 0,2 4-192 16,-1-3 208-16,0 3-64 0,-1-3-16 0,1-1 0 16,1 2-128-16,1-3 192 0,-1-2-192 0,1 2 192 15,-1-4-192-15,1-3 160 0,-1-1-160 0,2-3 160 16,0 3-160-16,1-2 0 0,0-12 144 0,0 10-144 15,0 0-176-15,1 0-96 0,-1-10-32 0,4 9-11536 16,-2 4-2304-16</inkml:trace>
  <inkml:trace contextRef="#ctx0" brushRef="#br1" timeOffset="70589.85">5777 19726 9215 0,'0'0'400'0,"0"0"96"0,0 0-496 0,0 0 0 16,-12-2 0-16,4-2 0 0,8 4 1520 0,0 0 208 15,-8-10 32-15,2 2 16 0,1-2-816 0,1 0-176 16,-1 0-16-16,5-2-16 0,0 1-16 0,0-3 0 16,3-1 0-16,-1 1 0 0,2-3-160 0,0-2-48 0,1 0 0 0,0 1 0 15,-1 0-128-15,1-1-16 0,-1-1-16 0,2 1 0 16,0 0-48-16,2 1-16 0,-2 0 0 0,-1 2 0 16,-1-1-144-16,0 3-32 0,0 0 0 0,-2 4 0 15,1-3 48-15,-2 3 0 0,0-1 0 0,-1 4 0 16,0 7 80-16,0 0 32 0,-3-10 0 0,3 10 0 15,-3-10-16-15,3 10 0 0,0 0 0 0,0 0 0 16,-3-8-96-16,3 8-32 0,0 0 0 0,0 0 0 16,0 0-144-16,0 0 0 0,0 0 0 0,0 0 0 15,0 0 0-15,0 0 0 0,11-1 0 0,-1-1 0 16,1-1 0-16,2 2 0 0,0-2 0 0,-1 2 0 16,1-2 0-16,1 2 0 0,0 0 0 0,1 1 0 15,2 1 0-15,1-1 0 0,-2 0 0 0,3 0 0 16,0 3 0-16,3-2 0 0,1-1 0 0,1 1 0 15,1 3 128-15,5-1-128 0,-2-1 0 0,1 1 128 0,0-5 48 16,2 1 0-16,-1 1 0 0,1-1 0 0,0 1-176 0,1-1 192 16,0-6-192-16,0 6 192 0,-1 5-192 15,3-2 0-15,0-2 144 0,1 3-144 0,4-1 0 0,0 2 0 16,0 0 0-16,2 0 0 0,2-4 0 0,-2-1 0 16,1-2 0-16,1 2 0 0,0 0 128 0,3-1-128 15,-1 1 128-15,3 1-128 0,3-1 160 0,0-2-32 16,4-2-128-16,-1-1 192 0,2 2-64 0,0 1-128 15,0 0 176-15,1-3-176 0,1 3 144 0,1 1-144 16,-1 2 0-16,2 0 144 0,1-2-144 0,-1 1 0 16,0-3 0-16,-1 1 0 0,0 3 0 0,2 0 0 15,1 0 0-15,2 2 0 0,-1 0 0 0,1-1 0 16,-2 1 0-16,-1-2 0 0,1 0 0 0,3 1 0 0,-1 3 0 16,2-1 0-16,-1 1 0 0,2-2 0 0,-3-5 0 0,0 3 0 15,2 1 0-15,2 3 0 0,0-3 0 0,2 2 0 16,-1-2 0-16,2-1 128 0,-2 0-128 0,-2 0 0 15,-1 0 0-15,0 0 0 0,4 3 0 0,2-2 0 16,0-1 0-16,-1 0 0 0,-2-1 128 0,1 2-128 16,0 4 0-16,3-2 0 0,2-5 0 0,-1 1 0 15,1 0 0-15,-1-2 128 0,-2 1-128 0,1 2 0 16,0-2 128-16,2 0-128 0,-1-1 0 0,-1 2 128 16,-2-3-128-16,-4-1 192 0,-1 1-192 0,-1 3 192 15,5 4-192-15,-3-3 0 0,1-3 0 0,-5 2 0 16,-2 1 0-16,-1 0 0 0,0 1 0 0,-3 3 0 15,3 2 0-15,-1-1 0 0,0-1 0 0,-2 1 0 0,-1 2 0 16,-3-5 0-16,0 2 128 0,-1 0-128 0,-1 2 0 16,2-3 0-16,2-3 0 0,0 1 0 0,4 2 0 0,-3-1 0 15,-3-3 0-15,1 0 128 0,-3-2-128 0,-1 3 0 16,1 0 0-16,3 0 0 0,2 0 0 0,-2-1 0 16,0-2 0-16,-2 1 0 0,-3-2 0 0,1 1 0 15,-1-1 0-15,1 2 0 0,-2 1 0 0,1 1 0 16,-1 1 128-16,1 0-128 0,1 0 0 0,0 1 0 15,-2-1 0-15,-1-2 0 0,-3-2 0 0,1 1 0 16,-1-1 0-16,1 2 0 0,-1 1 0 0,2-3 0 16,0 2 0-16,1 0 128 0,-1 1-128 0,-1-2 0 15,2 1 0-15,-3-1 0 0,-5-1 0 0,1 1 0 16,0-4 0-16,0 4 0 0,-2-1 0 0,0 3 0 0,0 0 0 16,1 2 0-16,-2-2 0 0,1-2 0 0,-1 0 128 15,0 1-128-15,0 1 0 0,-3 0 0 0,1-3 144 0,-4 1-144 16,1-2 0-16,0 2 144 0,-2 6-144 0,0-4 0 15,-1-2 128-15,-2 0-128 0,-2 1 0 0,0 2 0 16,1 1 0-16,-2-2 0 0,-2-3 128 0,-1 2-128 16,1 7 0-16,-2-3 128 0,-1-4-128 0,2-1 0 15,-2 0 128-15,-2 2-128 0,-1 2 0 0,-1-2 0 16,0-4 0-16,1 2 0 0,0-2 0 0,-3 3 0 16,-1-2 144-16,1 1-144 0,0-5 0 0,0 5 144 15,-2 1-144-15,-1-2 0 0,-2 0 0 0,-8 3 0 16,10-3 128-16,-10 3-128 0,10-3 0 0,-10 3 128 15,9-6 0-15,-9 6 0 0,8-3 0 0,-8 3 0 0,0 0 80 16,9-5 16-16,-3-3 0 0,-6 8 0 0,0 0-224 0,8-5 128 16,-3 0-128-16,0-1 0 15,-5 6 128-15,6-5-128 0,-6 5 0 0,8-5 144 0,-2-4-144 16,2 3 0-16,-8 6 0 0,7-6 0 0,1 0 0 0,-8 6 0 16,9-6 0-16,-3 2 0 0,3 3 0 0,1-2 0 15,0 1 0-15,-1-1 0 0,2 1 0 0,0 0 0 16,0 1 0-16,2 1 0 0,0 0 0 0,0 0 0 15,-1 0 0-15,0 0 0 0,-1 0 0 0,2 0 0 16,-2-1 0-16,2-1 0 0,-2 4 0 0,1-2 0 16,-2 0 0-16,-1 0 0 0,2 0 0 0,0 1 0 15,-3 0 0-15,3-1 0 0,-11 0 0 0,12 2 0 16,-2-2 0-16,1 2 0 0,-11-2 0 0,11 3 0 16,-11-3 0-16,12 1 0 0,-12-1 0 0,10 1 0 15,-10-1 0-15,0 0 0 0,0 0 0 0,10 3 0 0,-10-3 0 0,0 0 0 16,0 0 0-16,10 1 0 0,-10-1 0 15,0 0 0-15,0 0 0 0,0 0 0 0,10-4 0 0,-10 4 0 16,0 0 0-16,9 0 0 0,-9 0 0 0,0 0 0 16,0 0 0-16,0 0 0 0,0 0 0 0,0 0 0 15,0 0 0-15,0 0 0 0,8 8 0 0,-8-8 0 16,0 0 0-16,0 0 0 0,0 10 0 0,0 1 0 16,0 1 0-16,0-2 0 0,0 3 0 0,-2 2 0 15,1 0-128-15,1 4 128 0,1 2 0 0,-1 3 0 16,-2 4 0-16,-1 0 0 0,2 3-144 0,0 2 144 15,-3 2 0-15,3 0 0 0,-3-2-128 0,1 0 128 16,2-1 0-16,0 0 0 0,1 1 0 0,0 0 0 16,-1-2 0-16,2-6 0 0,0-2 0 0,2 0 0 0,-2-3 208 15,1-1-48-15,1 0-16 0,1-2 0 0,-2-6 48 16,1 2 16-16,-1-2 0 0,1-2 0 0,-3 1-16 16,0-10-16-16,0 0 0 0,0 0 0 0,-3 9-32 0,3-9 0 15,0 0 0-15,0 0 0 0,0 0 0 0,0 0 0 16,0 0 0-16,0 0 0 0,0 0 64 0,0 0 16 15,0 0 0-15,0 0 0 0,0 0-64 0,0 0-16 16,0 0 0-16,-6-5 0 0,6 5-144 0,0 0 0 16,-5-6 0-16,1-4 0 0,0 1-128 0,2-3-64 15,-1 2-16-15,2 1 0 16,-3-3-1840-16,2 3-384 0,-2-1-64 0</inkml:trace>
  <inkml:trace contextRef="#ctx0" brushRef="#br1" timeOffset="72177.37">5700 19895 3679 0,'0'0'320'0,"-12"3"-320"0,1-2 0 0,1 1 0 16,2-1 1936-16,-2 0 320 0,2-1 64 0,-3-1 16 15,-1 0-1168-15,2-2-224 0,1-2-48 0,3 0-16 0,1 0 144 16,-3-3 48-16,3 0 0 0,1-3 0 0,3 2-224 0,1-4-32 16,-2-1-16-16,4-1 0 0,-1-1-256 0,2 0-48 15,-1-1-16-15,2-4 0 0,1-2-32 0,2 1-16 16,0-1 0-16,0-3 0 0,-1 3 80 0,0-3 0 15,1 0 16-15,-1 2 0 0,0-3-224 0,1 3-48 16,0-2-16-16,1 3 0 0,-4 2-80 0,1 2-16 16,-1 1 0-16,1 3 0 0,-4 3-144 0,3 3 0 15,1-3 0-15,-1 5 0 0,-2-4 128 0,-2 11-128 16,3-6 0-16,-3 6 128 0,0 0-128 0,4-9 0 16,0 3 0-16,-4 6 0 0,0 0 0 0,0 0 0 15,7-4 0-15,-7 4 0 0,10-5 0 0,-10 5 0 16,11-3 0-16,-1 2 0 0,0 0 0 0,1-2 0 15,1 1 0-15,-1 0 0 0,-1 1 0 0,2 0 0 0,2-4 0 0,0 4 0 16,0 1 0-16,2 0 0 0,3 0 0 0,2 0 0 16,0-2 0-16,1 1 0 0,2 0 0 0,3-1 0 15,2 2 0-15,3 0 0 0,1 0 0 0,2 2 0 16,3 0 0-16,2 0 0 0,1-4 0 0,3 2 0 16,-2-1 0-16,3 1 0 0,2 0 0 0,1 0 0 15,1-1 0-15,4 2 0 0,0 3 0 0,3 1 0 16,4-4-128-16,-3 0 128 0,-4-1 0 0,1 3 0 15,1 0 0-15,1 0 0 0,3 2 0 0,2-2 0 16,2 2 0-16,2-2 0 0,0-6 0 0,0 2 0 16,2-2 0-16,1 2 0 0,2 0 0 0,1-1 0 15,1 0 0-15,1-1 0 0,-3-3 0 0,1 3 0 0,0 1 0 16,3-2 0-16,1 2 0 0,1-1 0 16,0 0 0-16,0 1 0 0,-2-6 0 0,0 6 0 0,1-1 0 0,2 3 0 15,4 1 0-15,-3-3 0 0,-1-3 0 0,-2-3 0 16,-4 4 0-16,5 3 0 0,-2 2 0 0,1-3 0 15,1-3 128-15,0-2-128 0,-3 5 0 0,2-1 0 16,1 1 0-16,4 1 0 0,1-1 0 0,1 0 0 16,-3-5 0-16,1 2 0 0,0 0 0 0,2-2 0 15,4 0 0-15,-1 2 0 0,-3-3 0 0,-2 3 0 16,1-1 0-16,-1 2 0 0,1 6 0 0,0-2 0 16,-1-2 0-16,-2 1 0 0,-2 1 0 0,0 1 0 0,2 4 0 15,-2-2 0-15,1-3 0 0,-5 0 0 16,-3-1 0-16,1 2 0 0,-3 1 0 0,3 1 0 15,2-2 0-15,-1 2 0 0,-1-1 0 0,-2 2 0 0,-3-1 0 0,-2-1 0 16,2-2 0-16,1 1 0 0,1 5 0 0,1-4 0 16,-1 1 0-16,-2-3 0 0,-1 0 0 0,-2 0 0 15,-2-3 0-15,-1 2 0 0,4 0 0 0,0-2 0 16,2 0 0-16,-4 1 0 0,-4-6 0 0,0 2 128 16,1 1-128-16,-1-3 0 0,0 4 0 0,-1 2 0 15,-1 1 0-15,-1-1 0 0,0-1 0 0,-2-3 0 16,-4 1 0-16,-1 0 0 0,1-2 0 0,-1 3 0 15,-1 1 0-15,0 1 0 0,1-1 0 0,0 1 0 16,0-3 0-16,0 3 0 0,1 0 0 0,-2 1 0 16,-1-2 0-16,-1 2 0 0,-3-1 0 0,-2 1 0 15,1 1 0-15,2 0 0 0,1-1 0 0,0-3 0 0,-1 2 0 16,1 0 128-16,-1 0-128 0,-2-1 0 0,-5 1 0 0,-1-2 0 16,1-3 0-16,-3 5 0 0,-3-1 0 15,-5 3 0-15,1-1 128 0,-2 1-128 0,-1 0 0 0,-1 1 0 16,1-1 0-16,1 3 0 0,-3 1 0 0,-1 1 0 15,-2-3 0-15,1 2 0 0,-1 0 0 0,1 4 0 16,-1-3 0-16,2 0 0 0,-1 4 0 0,-2-3 0 16,-2 2 0-16,-1 1 0 0,-2-2 0 0,-1 5 0 15,-1 2 0-15,-2 1 0 0,-2 3 0 0,0-1 0 16,-1 1 0-16,-2 3 0 0,1 0 0 0,-1 5 0 16,-2 0 0-16,-1 0 0 0,0 2 0 0,-2 0 0 15,1 2 0-15,0 2 128 0,0-2-128 0,-1-3 0 16,2 0 144-16,0-4-144 0,1-3 0 0,1-2 0 15,-1-2 0-15,0-3 128 0,0-3-128 0,1 3 144 0,-1-5-144 16,0-8 160-16,0 0-400 0,0 0-80 0,0 0 0 0</inkml:trace>
  <inkml:trace contextRef="#ctx0" brushRef="#br1" timeOffset="73118.53">7398 18716 11055 0,'-4'-12'976'0,"2"1"-784"0,0-3-192 0,1 3 0 0,0-2 1264 0,0 1 208 15,-1-2 32-15,1 0 16 0,-2-1-48 0,1 3 0 16,-3 3 0-16,4-3 0 0,-3 5-320 0,1-2-80 16,-1 4-16-16,4 5 0 0,0 0-304 0,0 0-64 15,-3-11-16-15,3 11 0 0,0 0-272 0,0 0-48 16,-8 7-16-16,4 2 0 0,2 3-336 0,0 7 0 16,2 8 0-16,2 0 0 0,-2-2 0 0,0 7 0 15,0 5 0-15,-2 1 0 0,0-1 160 0,-2 2-32 16,-1-1-128-16,0-5 192 0,0-5 64 0,1 0 0 0,1-5 0 15,2-2 0-15,-1-5 176 0,2-2 32 0,-2-5 16 0,2-9 0 16,0 0 64-16,0 0 16 0,0 0 0 0,12 5 0 16,-3-6 128-16,2-9 16 0,2-3 16 15,-1-4 0-15,1-2-272 0,-1 0-48 0,2 0-16 0,-2 1 0 16,1-3-256-16,0-1-128 0,-1-2 0 0,1 1 128 16,1-1-128-16,0 1 0 0,-1 7 144 0,1-1-144 15,0 2 0-15,0 0 0 0,-2 3 0 0,4 6 0 16,-2 5 0-16,0 1 0 0,0 0-144 0,0 5 144 15,0 7-144-15,-2 5 144 0,0 2-192 0,-3 1 192 16,-3 4-160-16,-2 4 160 0,-3 5-128 0,0-2 128 16,-1-3 0-16,0 1-160 0,0-5 160 0,0 2 0 15,0-3 0-15,0-3 0 0,0-4 0 0,4 0 0 16,-1-4-368-16,1 2 48 0,3 0 0 0,1-3 0 16,2-5-1584-16,0-4-304 0,0 2-64 0,3-1-11648 15</inkml:trace>
  <inkml:trace contextRef="#ctx0" brushRef="#br1" timeOffset="73465.64">8379 18795 18431 0,'-9'-5'1632'0,"0"1"-1312"16,-1 1-320-16,0 1 0 0,-3 0 1312 0,-3 2 192 15,-4 3 32-15,-5 1 16 0,1 2-656 0,-1-1-128 16,-2 3-16-16,2 3-16 0,-1 5-304 0,3 1-64 15,3 2-16-15,2 0 0 0,2 2-144 0,3-1-16 16,3 3-16-16,5-3 0 0,4 1-176 0,4-3 0 16,6-5 0-16,4-2 0 0,1 0 320 0,5-3-32 0,5-1 0 0,4-3 0 15,0-3 160-15,4 2 48 0,1-3 0 16,2 0 0-16,1-4 0 0,0 0 0 0,-2-6 0 16,-2 1 0-16,-4-3-16 0,-3-1 0 15,-3 1 0-15,-4 0 0 0,-4-2-96 0,-3 0 0 0,-3 1-16 0,-3-1 0 16,-5-1-48-16,-5 0-16 0,-3-3 0 0,-3 0 0 15,-3 0-112-15,-4 0 0 0,-4 1-16 0,-2 0 0 16,-3-1-176-16,3 2-272 0,0 0 64 0,5 5 16 16,2 0-1248-1,3 6-240-15,3-1-48 0,2 0-8288 0,9 6-1648 0</inkml:trace>
  <inkml:trace contextRef="#ctx0" brushRef="#br1" timeOffset="73710.23">8883 18338 21183 0,'0'0'1888'0,"0"0"-1504"15,0 0-384-15,-9-1 0 0,0-1 1088 0,0 5 128 16,-1 9 48-16,0 1 0 0,-4 1-432 0,-4 7-64 16,0 2-32-16,3 8 0 0,-2 0-160 0,2 5-16 15,1-1-16-15,0 5 0 0,4 1-160 0,-2 0-16 16,4 5-16-16,-3 1 0 0,4 3-160 0,3-2-48 15,3-6 0-15,2 0 0 0,3-4-144 0,2-2 0 16,2-7 144-16,1 0-144 0,1-3 0 0,0-1 128 0,0-5-128 16,0-1 0-16,-2-1 0 0,0-2 0 0,-2-4 0 15,0-3 0 1,-6-9-944-16,7 6-256 0,-7-6-48 0,0 0-11904 0</inkml:trace>
  <inkml:trace contextRef="#ctx0" brushRef="#br1" timeOffset="73885.6">8435 18865 23951 0,'0'0'1056'0,"0"0"224"0,0 0-1024 0,13-7-256 0,0 3 0 0,3 1 0 15,2 1 1216-15,4 0 176 0,2-3 32 0,1 1 16 16,1-1-576-16,1 2-112 0,5 1-32 0,3-2 0 16,3 1-272-16,4 1-64 0,1 1-16 0,4-1 0 15,1 1-368-15,-1 0 0 0,-2-4 0 0,1 1-9824 16,1 4-1888-16</inkml:trace>
  <inkml:trace contextRef="#ctx0" brushRef="#br1" timeOffset="74427.69">10552 18322 17503 0,'-4'-8'1552'0,"0"-1"-1232"0,4 9-320 0,-4-10 0 15,2-1 1408-15,-1 3 208 0,3 8 48 0,0 0 16 0,-6-6-560 0,6 6-112 16,0 0-32-16,-13 9 0 0,-1 5-592 0,3 5-112 16,-2 4-16-16,0 7-16 0,0 4-48 0,-1 5 0 15,-1 2 0-15,0 7 0 0,-3-1 64 0,0 3 16 16,-1 2 0-16,3 1 0 0,-1-4-80 0,5 1-32 16,-1-7 0-16,4-2 0 0,1-6-160 0,3-2 192 15,0-2-192-15,1-6 192 0,2-1-48 0,1-3 0 16,1-2 0-16,1-1 0 0,0-3-144 0,3-4 0 15,1-1 0-15,0-3 128 0,-1 3-128 0,-4-10-224 16,0 0 48-16,11 0 16 16,-11 0-2080-16,13-8-400 0</inkml:trace>
  <inkml:trace contextRef="#ctx0" brushRef="#br1" timeOffset="74662.58">10100 18760 19343 0,'-14'-3'848'0,"14"3"192"0,0 0-832 0,0 0-208 0,0 0 0 0,0 0 0 16,0 0 1584-16,0 0 272 0,0 0 48 0,0 0 16 15,0 0-768-15,11-6-128 0,3 3-48 0,-2-2 0 16,5-6-192-16,-1 4-32 0,3-2-16 0,2 1 0 16,-1 3-544-16,0-1-192 0,2 1 144 0,0 2-144 15,-1 3 0-15,3 0 0 0,-1 0 0 0,1 0 0 16,1 4-192-16,-1 0-112 0,-1 2-16 0,2-1-16 15,-2 3-1376-15,-2 1-272 16,0-4-48-16,-2 1-6048 0,0-1-1216 0</inkml:trace>
  <inkml:trace contextRef="#ctx0" brushRef="#br1" timeOffset="74958.77">10863 18689 14735 0,'0'0'1312'0,"0"0"-1056"15,0 0-256-15,0 0 0 0,-4 14 1600 0,-1-2 256 16,-2 2 48-16,-2 1 16 0,-3 0-736 0,-2 3-144 15,-1 1-16-15,0 1-16 0,-1 2-160 0,1 2-16 16,-1-1-16-16,2-1 0 0,-2-1 64 0,1 2 16 16,1 0 0-16,3-4 0 0,-2-1-304 0,5-3-48 15,3-5-16-15,3 0 0 0,2-10-80 0,0 0-32 0,0 0 0 0,0 0 0 16,0 0 96-16,10 3 32 0,3-4 0 0,-1-2 0 16,1-5 64-16,1 0 16 0,4-4 0 0,0 2 0 15,-1-4-352-15,1 3-64 0,3 2-16 0,-2-3 0 16,0 3-192-16,1-2 0 0,0 3 0 0,-1 1 0 15,-1 3 0-15,0 0 0 0,-3 1 0 0,2 1 0 16,-1 2 0-16,1-1 0 0,-3-1 0 0,4 1 0 31,-1 0-1152-31,0 1-208 0,-1 0-48 0,0-1-9504 0,-1-2-1888 0</inkml:trace>
  <inkml:trace contextRef="#ctx0" brushRef="#br1" timeOffset="75407.42">11731 18849 12895 0,'-9'-11'1152'0,"-1"-1"-928"15,0 0-224-15,-1-2 0 0,-2 4 1584 0,-1-2 272 16,0 2 48-16,-3 5 16 0,0 2-656 0,-3 5-128 16,-1 1-32-16,-2 4 0 0,-1-1-256 0,1 6-48 15,0 0-16-15,1 2 0 0,0 0-96 0,1 3-32 16,2 1 0-16,1 2 0 0,1 0-208 0,3 1-32 0,2-4-16 0,5-1 0 16,1-1-80-16,4-2 0 0,1-4-16 0,3 3 0 15,-2-12 224-15,8 8 48 0,1-2 16 0,1-3 0 16,0-5 112-16,4-1 0 0,-1-2 16 0,-1 0 0 15,1-4-208-15,-1 1-32 0,-2-2-16 0,0 2 0 16,0-1-240-16,0 3-48 0,-1 0-16 0,-1-2 0 16,-1 2-160-16,-7 6 0 0,12-2 0 0,-2 4 0 15,0 3 0-15,2 2 0 0,-1-2 0 0,-1 4 0 16,-1 1 0-16,1 3-144 0,0-4 144 0,1 4 0 16,1-4 0-16,1 0 0 0,0-3 0 0,1-1 0 15,1-2-208-15,4-5-48 0,4-3 0 0,-1-1 0 16,-1-4-1344-16,3 0-288 15,2-4-48-15,-1 1-7968 0,-2 1-1584 0</inkml:trace>
  <inkml:trace contextRef="#ctx0" brushRef="#br1" timeOffset="75761.05">11852 18650 18431 0,'0'0'1632'0,"0"10"-1312"15,0 1-320-15,-1 5 0 0,-2-1 1056 0,-2 4 144 16,3 1 16-16,-4 1 16 0,-1 0-400 0,-1 1-96 16,-1 3-16-16,3-4 0 0,2-2-224 0,0-2-48 15,0-1-16-15,3-1 0 0,0-5-112 0,1 2-32 16,0-12 0-16,0 0 0 0,4 7 416 0,-4-7 96 0,0 0 16 0,0 0 0 16,9 1 336-16,1-3 80 0,0-4 16 0,-1-3 0 15,-1 0-416-15,-1-4-64 0,2-1-32 0,-1 1 0 16,-1-1-368-16,0-2-80 0,0-1-16 0,0 2 0 15,-4 4-112-15,3-2-32 0,-3 4 0 0,-3 9 0 16,7-8-128-16,-7 8 0 0,0 0 0 0,9 6 0 16,-9-6-128-16,6 11 128 0,-2 2 0 0,0 1 0 15,-4 2 0-15,-3 3 0 0,-1 0 0 0,0 3 0 16,1-2 0-16,-1 1 0 0,0-4 0 0,1 4 0 16,2-2-336-16,2 0 0 0,2-5 0 0,3 1 0 15,6-1-1584 1,0-6-320-16,5-3-64 0,2 0-7616 0,3-1-1504 0</inkml:trace>
  <inkml:trace contextRef="#ctx0" brushRef="#br1" timeOffset="76172.16">12796 18543 11055 0,'0'0'976'0,"0"0"-784"16,0 0-192-16,-10 0 0 0,-1 0 1872 0,-3 3 336 16,-1-1 64-16,-3 4 16 0,-3 3-1264 0,-3 2-256 15,0 3-64-15,0-1 0 0,0 4-256 0,3 1-64 0,2 1-16 0,3-3 0 16,3 2 16-16,4-4 0 0,4-1 0 0,3 0 0 15,2-2 176-15,3-1 32 0,4 0 16 0,3-2 0 16,1 1 224-16,3-3 64 0,4 4 0 0,1-3 0 16,3-1-256-16,-2 2-64 0,-2-1 0 0,-3 4 0 15,2 3-320-15,-3-4-64 0,-4 2 0 0,-1 2-16 16,-3-2 16-16,-2 2 0 0,-3 0 0 0,-3 2 0 16,-3-3 160-16,-4 0 32 0,-5 1 16 0,-3 1 0 15,-3 0-48-15,-3-3-16 0,-4-1 0 0,1 1 0 16,-2-7-96-16,1 1-32 0,0-1 0 0,3-4 0 15,1-2-208-15,4-4 128 0,3 0-128 0,3-3 0 16,3-4-1904-16,5-4-464 16,2-3-112-16</inkml:trace>
  <inkml:trace contextRef="#ctx0" brushRef="#br1" timeOffset="76457.75">13038 18590 13823 0,'0'0'1216'0,"0"0"-960"16,0 0-256-16,-9-1 0 0,9 1 1728 0,-8 6 288 16,0-3 64-16,-1-1 16 0,-2 5-560 0,1 3-128 0,0 4 0 0,0-2-16 15,-2 4-384-15,1 3-80 16,-2 1-16-16,2 4 0 0,-2 0-208 0,2 6-64 0,1-2 0 0,-3 0 0 15,1 0-304-15,4-2-64 0,1 1-16 0,3 0 0 16,2-8-256-16,2 0 128 0,2-3-128 0,3 1 0 16,3-3 0-16,2-5-272 0,3 0 16 0,3-4 16 31,4 0-1680-31,0 0-320 0,1-5-80 0</inkml:trace>
  <inkml:trace contextRef="#ctx0" brushRef="#br1" timeOffset="76878.2">13176 18740 11967 0,'0'0'1072'0,"0"0"-864"0,4 10-208 0,0-1 0 0,-4-9 2016 0,12 6 352 15,-2 6 80-15,1-6 16 0,2 1-1056 0,1-5-192 16,2-2-64-16,2 0 0 0,1-1-192 0,2 0-32 15,0-3-16-15,2 0 0 0,1 0 752 0,-1-2 160 16,-1-3 32-16,1 3 0 0,-4-6-1856 0,0 5-256 16,-1-4-96-16,-5 2-32 0,1-2 704 0,-6-2 144 15,-3 3 32-15,-1-3 0 0,-1 2-80 0,-5 0-16 16,-4-3 0-16,-3-2 0 0,-5 1-208 0,0 5-32 16,-2-2-16-16,-2 6 0 0,-1-2-144 0,1 3 0 15,0 5 0-15,0 0 0 0,-1 5 0 0,0 6 0 0,0-1 0 16,0 6 0-16,-4 5-128 0,3 2 128 0,1-1-160 15,3-1 160-15,2 0 0 0,6 2 0 0,-1 0 0 16,5-4 0-16,3-1 0 0,3 0 128 0,3 0 0 0,3-3-128 16,-1-4 224-16,7 2-64 0,2 0-16 0,2-6 0 15,1 1 32-15,2-3 0 0,5-4 0 0,2-1 0 16,3 0-176-16,5-1 128 0,2 1-128 0,0-1 128 31,-2 1-624-31,3-2-128 0,-1-1-16 0,0-4-16 16,-3 2-1984-16,-1-4-400 0,-3 0-80 0</inkml:trace>
  <inkml:trace contextRef="#ctx0" brushRef="#br1" timeOffset="77268.1">13891 18535 18431 0,'0'0'1632'0,"0"0"-1312"0,-5 11-320 0,2-1 0 0,-3 4 1360 0,0 4 208 15,-2 3 32-15,-1 2 16 0,-2-1-624 0,0-2-128 16,2 4-32-16,3-1 0 0,-2-4-288 0,2-1-64 16,0-3-16-16,1-2 0 0,3-2-64 0,2-11-16 15,0 0 0-15,0 0 0 0,0 0 512 0,9 4 80 16,1-6 32-16,2-5 0 0,1-6-64 0,1-1-16 16,-2-3 0-16,1 0 0 0,1-1-512 0,0 2-96 15,-1 2-32-15,1 1 0 0,0 0-288 0,1 6 0 16,1-1 0-16,2 6 0 0,0 3 0 0,-3 7 0 15,3 0 0-15,-4 6 0 0,-2 2 0 0,-4 4 0 0,-2 3 0 16,-4 4 0-16,-3-3 0 0,-4 5 0 0,-3-1 0 0,-2 2 0 16,-2 3 0-16,1-1 128 0,-2-4-128 0,4 1 0 15,2-2 0-15,0-3 0 0,5-5 0 0,3-2 0 16,3 1 0-16,4-6-320 0,1-1 32 16,4-5 16-1,5-7-704-15,4-4-144 0,2-4-32 0,4-4-14352 0</inkml:trace>
  <inkml:trace contextRef="#ctx0" brushRef="#br1" timeOffset="77524">14786 17796 18431 0,'-9'-9'1632'0,"0"2"-1312"0,0 4-320 0,-4 1 0 0,1 5 2128 0,-4 4 368 16,-1 4 64-16,-3 4 0 0,0 4-1328 0,-3 4-272 15,-2 5-48-15,-1 6-16 0,1 4 64 0,0 3 0 16,2 5 0-16,1-1 0 0,3 5-448 0,2 0-96 16,2 3-16-16,1 3 0 0,3 0-192 0,3 1-32 15,3-2-16-15,4-2 0 0,3 0-160 0,3-3 0 16,2-7 144-16,2 0-144 0,3-4 128 0,1-3-128 16,2-1 128-16,2-3-128 0,1-6 0 0,1 1 0 15,1-4 0-15,0-7 0 0,0-6 0 0,-3-1 0 16,-1-6-144-16,-5-2 144 15,-11-1-1904-15,8-6-304 0</inkml:trace>
  <inkml:trace contextRef="#ctx0" brushRef="#br1" timeOffset="77705.56">13897 18429 35935 0,'12'-13'3200'0,"7"4"-2560"0,12 5-512 0,14-1-128 15,11-3 768-15,9 3 128 0,3 0 16 0,0-4 16 16,-1 1-64-16,4-4-16 0,4 4 0 0,7-2 0 15,0-2-448-15,3 1-80 0,-2 0-32 0,1 3 0 16,0-1-288-16,-2 4 0 0,0 3 0 0,-8-3-12848 16,-8 2-2544-16</inkml:trace>
  <inkml:trace contextRef="#ctx0" brushRef="#br1" timeOffset="81897.38">22949 20167 17791 0,'19'0'784'0,"-6"-3"176"0,2-2-768 0,0 1-192 0,2-1 0 0,-2-3 0 16,-2 2 1392-16,-2-3 240 0,-1 1 48 0,-2 2 16 16,-3-3-352-16,0 1-80 0,-1-3-16 0,0 1 0 0,-2-1-320 0,1-2-64 15,-3-1-16-15,0 1 0 16,1-1-208-16,0-1-32 0,-1-3-16 0,0 3 0 0,0-1-208 0,0 1-64 15,-1-1 0-15,0 0 0 0,1-2-16 0,0 1-16 16,-3-5 0-16,2 2 0 0,-3-3 32 0,-1 3 0 16,0-3 0-16,-1-4 0 0,-2-4-80 0,-3 2-16 15,-5-3 0-15,-1-1 0 0,-4-2-96 0,-2 0 0 16,-3 1-128-16,-2 0 192 0,-2-3-192 0,-1-1 176 16,-2 0-176-16,-6 2 160 0,1 1-160 0,-4-2 160 15,-3-1-160-15,-5-2 160 0,-5-2-160 0,-2 2 0 16,-1-1 0-16,-1-1 128 0,2 0-128 0,-3 4 0 15,-2 1 0-15,-2 0 128 0,0 3-128 0,-4-1 0 0,0 1 0 16,-2 1 0-16,0 5 0 0,-1-1 0 0,-2 1 0 0,2 2 0 16,0 2 0-16,1-1 0 0,1 1 0 0,2 1 0 15,-2-1-128-15,-1 2 128 0,-1 2 0 0,0 1 0 16,1 0 0-16,1 2 0 0,5 1 0 0,-3 2 0 16,3 0 0-16,-1 5 0 0,-1 0 0 0,0 1 0 15,-3-2-144-15,3 2 144 0,1 2 0 0,0 0 0 16,-2 2 0-16,-2 1 0 0,-1 2 0 0,0 0 0 15,0-2 0-15,2 3-128 0,2 2 128 0,-3 1 0 16,0 4 0-16,1 2 0 0,-2-2 0 0,0 5 0 16,0-1-128-16,3 4 128 0,-1 3 0 0,2 3 0 15,0 0-128-15,-4-1 128 0,3 1 0 0,-1-1 0 16,-1 2 0-16,2 1 0 0,4-3 0 0,-3 2 0 16,-3-1 0-16,1 3 0 0,-1 2 0 0,3-5 0 0,0 1 0 15,-2 3 0-15,3 0 0 0,2 1 0 16,1-2 0-16,-2 3 0 0,-1 0 0 0,-1-3 0 0,5 4 0 15,4-4 0-15,2 1 0 0,1 0 0 0,0-4 0 0,2 5 0 16,1-2 0-16,2 2 0 0,2 5 0 16,3-1-128-16,0-2 128 0,5 2 0 0,0-1 0 0,5-1 0 15,1 4 0-15,1 1 0 0,3 0 0 0,-1 1 0 16,0-1 0-16,1 3 0 0,-1 2 0 0,-3 0 0 16,-2 1 0-16,1-2 0 0,0 1 0 0,1-1 0 15,-1 0 0-15,4-4 0 0,-1 0 0 0,1-1 0 16,5 1 0-16,-1-2 0 0,3-1 0 0,3 3 0 15,0 0 0-15,3-2 0 0,-1-1 0 0,3 3 0 16,2-1 0-16,-1-3 0 0,4 2 0 0,1-1 0 16,2-2 0-16,1 1 0 0,3-3 0 0,0 1 0 15,2-2 0-15,1 3 0 0,0-1 0 0,4 1 0 0,1 1 0 16,4 0 0-16,-2 3 0 0,3 1 0 16,4-1 0-16,3-4 0 0,1 2-144 0,2-2 144 0,-1 0 0 0,8 3-144 15,2-4 144-15,3 3 0 0,2-2 0 0,3 1 0 16,2 1 0-16,2-2 0 0,2 2 0 0,1-1 0 15,-2-4 0-15,-18-9 0 0,5 1 0 0,5 1 0 16,4 2 0-16,4 3 0 0,3 3 0 0,1-3 0 16,-1 0 0-16,40 18 0 0,-11-9 0 0,-4-3 0 15,-3-1 0-15,-3-5 0 0,0-1 0 0,-2-2 0 16,-1-1 0-16,-3-2 0 0,-2-4 0 0,3-1 128 16,2-3-128-16,2 4 0 0,3-4 0 0,2 2 128 0,-1 2-128 15,1-5 0-15,-1-3 128 0,5 0-128 16,6-3 0-16,1 1 144 0,1 2-144 0,-1 0 0 0,-4-2 160 0,3-3-160 15,3-2 128-15,2 2-128 0,4 3 128 0,-2-2-128 16,-2-1 0-16,2-2 128 0,2-6-128 0,5 3 0 16,3 1 0-16,-1-4 0 0,-3 1 0 0,3-6 0 15,2 2 0-15,3-1 0 0,1 2 0 0,-4 0 0 16,-3-7 0-16,4 1 0 0,1 1 0 0,-3-2 0 16,-4 0 0-16,0 0 0 0,-4-4 0 0,4 1 0 15,0 1 0-15,-1-4 0 0,-3-2 0 0,-2-1 0 16,-4-3 0-16,-34 14 0 0,11-4-144 0,4-2 144 15,3 0 0-15,1-1 0 0,0-3-176 0,5 1 176 0,0 1-160 16,64-26 160-16,-24 11-160 0,-17 3 160 16,-11-2-160-16,-9 0 160 0,-8-1-128 0,-2-3 128 0,-2 0 0 15,-2 3-144-15,-2 1 144 0,-6 2 0 0,-3 1 0 16,-3 3 0-16,-3 4 0 0,-4-2 0 0,-5 4 0 0,-2-6-192 16,-2-3 192-16,-4-3 0 0,-3-2 0 0,0-6 0 15,-3-1 0-15,-2-3 144 0,-3-1-144 0,-2 7 160 16,-3 0-160-16,0 5 128 0,-3 2-128 0,-5 14 128 15,0-3-128-15,-1-5 0 0,-1-5 0 0,-1 0 0 16,-2-2 0-16,-1 0 0 0,-2 0 0 0,-8-30 0 16,-1 11 0-16,-1 6 0 0,1 9 0 0,-4 3 0 15,-3 4 0-15,-3-2 0 0,-4 1 0 0,-4-1 0 16,-2 2 0-16,-4 0 0 0,-4 1 0 0,-2 0 0 16,1-3 0-16,-2 5 0 0,-1 0 128 0,0-1-128 15,0 1 0-15,-4 3 0 0,-5-3-160 0,-4 1 160 16,-6 1 0-16,2-1-144 0,0 0 144 0,0 5 0 15,1-2 0-15,-3 3-128 0,-4 1 128 0,-3 2 0 16,1-1 0-16,-2 2 0 0,-1-1 0 0,0 4-128 0,-2 0 128 16,-2 2 0-16,-1 2 0 0,1 0 0 0,1-1 0 0,2 4 0 15,0-1 0-15,-4-2-128 0,-4 5 128 0,1 0 0 16,2 1 0-16,-2 3-128 0,1-1 128 0,-3 1 0 16,-4 2 0-16,-3 1 0 0,4 2 0 0,-1-1 0 15,2 0 0-15,-4 2-128 0,-3 1 128 0,2 2 0 16,0 0 0-16,2-1 0 0,1 0 0 0,-4 3 0 15,-5 0 0-15,3 3-128 0,2-2 128 0,1 3 0 16,-2-2 0-16,0 4 0 0,-4 1 0 0,1-3-128 16,1 2 128-16,1 1 0 0,-4 1 0 0,2 0 0 15,2-1 0-15,2 4 0 0,4 4 0 0,1 1-128 16,-1 1 128-16,3 1 0 0,2-3 0 0,3 1 0 16,1 3 0-16,3 1-128 0,2 3 128 0,2-2 0 0,-4 3 0 15,7 2 0-15,6 0 0 0,3 1 0 0,2 1 0 0,4 2 0 16,0 3 0-16,-1 0 0 0,1-2 0 0,2 2 0 15,2-1 0-15,2 0 0 0,5-1 0 0,2 3 0 16,3 3 0-16,-1-1 0 0,6 2 0 16,-2-1-128-16,3 1 128 0,4-2 0 0,0 4 0 0,2-5 0 15,3 0 0-15,4 0 0 0,2-4 0 0,4 0-128 16,4-1 128-16,2 3 0 0,4 0 0 0,3 0 0 16,2-1 0-16,3 0 0 0,4 0 0 0,2 3-128 15,2-4 128-15,5 0 0 0,0-4 0 0,3 0 0 16,1 1 0-16,4 3 0 0,0-1 0 0,4 0 0 15,3-1 0-15,2 3 0 0,1-3 0 0,2 1-128 16,1 0 128-16,5-1 0 0,4-1 0 0,3-2 0 0,0-2 0 0,4-3 0 16,-2-1 0-16,3-5 0 0,2 3 0 0,4-3 0 15,4-2 0-15,2 0 0 0,4 0 0 0,-31-8 0 16,4-2 0-16,8 3 128 0,7 1-128 0,4-1 0 16,3 1 0-16,4 2 0 0,1-2 0 0,68 12 128 15,-18-5-128-15,-12-5 0 0,-7-3 0 0,-7 0 0 16,-3-1 0-16,2-4 0 0,3 1 128 0,-1-4-128 15,-3 1 160-15,2-1-160 0,-2-2 0 0,2 0 0 16,3 0 0-16,-1 1 0 0,-3-3 0 0,1 2 0 16,3-3 0-16,1 0 0 0,-1 0 0 0,-3 0 0 0,-1-3 0 15,4 2 144-15,4 0-144 0,-2-2 0 0,-1 0 0 16,-2-4 0-16,-4-2 128 0,2 2-128 0,0-5 0 16,1-1 128-16,-6 1-128 0,0-5 0 0,1-1 0 0,0-1 128 15,1-3-128-15,-43 11 0 0,7-3 144 0,6 0-144 16,2-3 0-16,5-1 0 0,0 0 0 0,4-1 128 15,2 0-128-15,63-19 0 0,-27 2 128 0,-14 4-128 16,-10 6 0-16,-5-2 0 0,-5 2 0 0,-3-3 0 16,-3 2 0-16,-6-2 128 0,-5-3-128 0,-4 1 0 15,-4-1 128-15,-5-6-128 0,-1-2 128 0,-3 3-128 16,0-1 128-16,-4 1-128 0,-3 2 160 0,-3-2-160 16,-4 0 128-16,-5-1-128 0,-3-5 0 0,-3 2 0 15,-3 3 128-15,-2-1-128 0,-2-5 0 0,-2 4 144 16,-5 3-144-16,1 0 0 0,-4 0 0 0,-2 0 128 15,-4 0-128-15,1-1 0 0,-4-1 0 0,-1 1 0 16,-1-4 0-16,-1 2 0 0,-3-2 0 0,-3 3 0 16,-3 0 0-16,-2 2 0 0,-3 2 0 0,-2-1 0 0,-3 1 0 15,2 1 0-15,-3 0 0 0,2-1 0 0,-3 2 0 16,0 1-176-16,-1 1 176 0,0-1-128 0,0 1 128 0,-2 3 0 16,-3-5-144-16,-2 4 144 0,1 0 0 0,-3 1 0 15,-7 5 0-15,4-2 0 0,0 2-144 0,2 2 144 16,-1 0 0-16,2-2 0 0,2 5-144 0,-2 2 144 15,-4-1 0-15,2 2-144 0,-3 0 144 0,0-3-208 16,-1 3 80-16,1 1 128 0,1 1-208 0,1 0 80 16,0 0 128-16,3 5-208 0,1-3 208 0,0 4 0 15,-2-5 0-15,4 6-144 0,-1-3 144 0,2 3 0 16,1-2-144-16,3 0 144 0,2 2 0 0,2-3 0 0,3 5 0 16,3-1 0-16,0-2 0 0,-1 2 0 0,0-3 0 15,3 3 0-15,3 0 0 0,2 1 0 0,0-4 0 0,1 2 0 16,-1-3 0-16,2 1 0 0,-1 2 0 15,1-2 0-15,-1 2 0 0,-1-2 0 0,-1 3 0 0,3 2 0 16,1-4-128-16,-2 0 128 0,0 0 0 0,-1-2 0 16,-2 3 0-16,1 1 0 0,-4 0 0 0,2 1 0 15,-2-1 0-15,-1 0 0 0,-1 0 0 0,-1 1 0 16,-3 1 0-16,-1 1 0 0,-2-1 0 0,-1 2 0 16,-1 1-144-16,-6 0 144 0,-7 1 0 0,-1 2 0 15,-4-1 0-15,0 1-128 0,-1 3 128 0,-1 1 0 16,-3-4 0-16,1 3 0 0,2 0 0 0,-4-1 0 15,-6 0 0-15,0 3 0 0,-2-2 0 0,3 2 0 16,-1-1 0-16,2-2 0 0,2 4 0 0,-4-1 0 16,-4 3 0-16,1-2 0 0,0 3 0 0,2-3 0 0,4 1 0 0,1 2-128 15,-1-1 128-15,-1 1-160 0,-4-1 160 0,0 4 0 16,-1 1 0-16,4 1 0 0,-3-1 0 0,4 3 0 16,-4 4 0-16,0 3 0 0,-1-5 0 0,0 2 0 15,-1-1 0-15,3-1 0 0,5 0 0 0,1 0 0 16,1 1 0-16,-1 2-128 0,-3-1 128 0,0-1 0 15,-3 3 0-15,3-1 0 0,1-1 0 0,2 2 0 16,-1-2 0-16,3 2 0 0,2 0 0 0,-2-1 0 16,-1 2 0-16,-1-2 0 0,0-4 0 0,1 2 0 15,2-2 0-15,2 4 0 0,-1 2 0 0,5 0 0 16,2-2 0-16,1 3 0 0,-1 0 0 0,0-2 0 0,6 4 0 16,-1 1 0-16,2-1 0 0,2 1 0 0,2 2 0 15,5-1 0-15,2 0 0 0,3 4 0 0,1-2 0 0,4 2 0 16,0 0 0-16,4-2 0 0,3 1 0 0,3 0 0 15,0-2 0-15,5 5 0 0,-1 4 0 0,3-1 0 16,2-1 0-16,2 1 0 0,2 1 0 0,2 0 0 16,3-5 0-16,0 1 0 0,5 0 0 0,4-3-128 15,2 1 128-15,1-2 0 0,3 0 0 0,2-1 0 16,1 2 0-16,6 0 0 0,1-1 0 0,3 0 0 16,5-2 0-16,2-2 0 0,2 0 0 0,1 2 0 15,0-3 0-15,1 2 0 0,1-2 0 0,1 4 0 16,3 0 0-16,5 1 0 0,4-1 0 0,-27-16 0 15,5 3 0-15,5 2 0 0,6-1 0 0,4 3 0 16,4 0 0-16,4 1 0 0,3-4 0 0,55 18 128 16,-20-7-128-16,-7-8 0 0,-2-6 0 0,-2-1 128 0,-4-1-128 0,0-4 128 15,-3 1-128-15,3-1 128 0,2-2-128 16,2 3 0-16,2-3 0 0,-2 1 0 0,-3-1 0 16,4 0 0-16,1-2 0 0,4 2 128 0,3-3-128 0,-2 2 0 15,-1-4 0-15,6-3 0 0,3 2 0 0,0-2 0 16,-1 0 0-16,0-2 128 0,-1-3-128 0,0 2 0 15,4-4 128-15,-3 0-128 0,-2-2 0 0,1-4 128 16,4-1-128-16,-4-2 0 0,2 0 160 0,-2-6-32 16,-4 1-128-16,4-2 192 0,1-1-192 0,-5-3 0 15,-2-1 0-15,-43 12 0 0,9-3 0 0,6-1 0 16,7-4 0-16,3-4 0 0,5 2 0 0,-1-4 0 0,0-2 0 16,74-26 0-16,-26 9 128 0,-17 4-128 15,-12 3 0-15,-11-1 0 0,-9 2 128 0,-7 1-128 0,-6-1 0 16,-3-3 0-16,0 0 128 0,-1 0-128 15,-4-1 0-15,-5 1 0 0,-10-4 160 0,-1-1-160 0,-3 0 160 0,-3-2-160 16,-4-2 224-16,-5 1-48 0,-5 0-16 0,-6 2 0 16,-1 2 112-16,-7-5 32 0,-4-1 0 0,-7-1 0 15,-4-2-80-15,-5-4-16 0,-7 2 0 0,-5 2 0 16,-4 4-208-16,-6 1 0 0,-5 2 128 0,-9 5-128 16,-10 5 0-16,-9-1 0 0,-11-4 0 0,0 4 0 15,-4 8-160-15,-11 5-80 0,-7-3-16 0,-7 5 0 31,-4-4-576-31,-2 8-128 0,3 2-32 0,-6 4-10272 0,-4 1-2064 0</inkml:trace>
  <inkml:trace contextRef="#ctx0" brushRef="#br1" timeOffset="83866.73">27705 5485 16575 0,'-28'18'736'0,"12"-3"160"0,-2 2-720 0,0 3-176 0,1 2 0 0,0 3 0 16,-1-2 0-16,4 3-176 0,-1-2 48 0,4 1 0 0,2 2-208 0,1-3-48 15,3 3 0-15</inkml:trace>
  <inkml:trace contextRef="#ctx0" brushRef="#br1" timeOffset="86611.73">28230 6268 18143 0,'-15'19'800'0,"8"-6"160"0,0 1-768 0,2 0-192 0,1 4 0 0,0 0 0 0,-1-3 0 0,4 0 0 16,-1-1 0-16,0 3-160 0,0-2 160 0,0 1 0 15,0 2 0-15,1-4 0 0,-1-1 0 0,2 2 0 16,0 3 160-16,2 0-160 0,-1-2 640 0,1 0 48 16,1 1 0-16,1-1 0 0,1-4 32 0,1 2 16 15,-1 2 0-15,3-2 0 0,0-3-224 0,2 0-64 16,-1 3 0-16,1-3 0 0,3 1-192 0,-1 1-64 16,-2-3 0-16,-1 0 0 0,-1 2 64 0,3-5 16 15,1-3 0-15,-1 0 0 0,-4 1 304 0,4-4 64 16,-2-2 16-16,4 2 0 0,1-1 48 0,-3-1 0 15,2-4 0-15,1-1 0 0,1-2-224 0,2-3-32 0,0-1-16 0,1 1 0 16,0-5-48-16,4 0-16 0,0-2 0 0,3-3 0 16,0-4-32-16,0-1 0 0,1-6 0 0,-2-1 0 15,1-1-16-15,2-3-16 0,-1-3 0 0,-1-3 0 16,-2-7-96-16,-2 1-16 0,0-3 0 0,-1 0 0 16,-2-2 0-16,-2 0-16 0,0-4 0 0,-5 3 0 15,-2 0-48-15,0-2 0 0,-3-4 0 0,1 1 0 16,-5-2 16-16,2 3 0 0,-3 2 0 0,2-2 0 15,-2-2-144-15,-1 2 0 0,-1-4 0 0,-2 2 128 16,2 4-128-16,0-1 192 0,-1-5-192 0,1 6 192 16,-1-1-48-16,-2-2 0 0,1 0 0 0,0 3 0 15,-1-1-144-15,1 0 128 0,2 0-128 0,-3-2 128 16,0-2-128-16,-1 2 0 0,1 0 0 0,1 2 128 16,-4 0-128-16,2-2 0 0,1 1 0 0,-1 6 0 0,1 1 0 15,2 2 0-15,1 2 0 0,-1-2 0 0,1 2 0 16,0 2 0-16,1-2 0 0,2 4 0 0,2-5 0 0,1 1 0 15,0 0 0-15,0-2 0 0,0-1 0 0,1 3 0 16,-1 1 0-16,0-3 0 0,-1 1 0 0,2 0 0 16,-2 2 0-16,1 0 0 0,0 2 0 0,1-2 0 15,1 5 0-15,-1-5 0 0,0-2 0 0,-1 5 0 16,2-3 0-16,-1 4 0 0,0-3 0 0,1 3 0 16,4-3 144-16,1 3-144 0,-2-6 0 0,0 5 0 15,-1-4 0-15,2 3 128 0,5 3-128 0,-1 3 0 16,0-2 0-16,0 3 0 0,2 5 0 0,-1-1 0 15,0 1 0-15,-1-2 0 0,-1 1 0 0,0-2 0 16,-4 2 0-16,0 2 0 0,0 3 0 0,-2-2 0 16,-3 2 0-16,0 4 0 0,0 2 0 0,-1 1-192 0,-1 2 192 0,-2 1-192 15,-1 1 32-15,0 0 0 0,1 3 0 0,0 4 0 16,-1-1 160-16,0 5-192 0,2-4 192 0,0 6-192 16,1-2 192-16,-1-1 0 0,2 3-144 0,-4 5 144 15,0 0-128-15,8-6 128 0,-8 6-160 0,9-4 160 16,0 1-144-16,-2 2 144 0,-7 1-128 0,12 1 128 15,-3-2 0-15,1 4-128 0,-1-1 128 0,1 2 0 16,-1 1 0-16,0-1 0 0,3 2 0 0,-2 3 0 16,1-1 0-16,0 4 0 0,0 1 0 0,-2 1-128 15,2 4 128-15,0 3 0 0,-1 4 0 0,0 1 0 16,-1 6 0-16,0 6 0 0,0 8 0 0,2 2 0 16,-3 2 0-16,1 5-160 0,-1 3 160 0,-2 0 0 15,0 7-160-15,-2 4 160 0,-1 6-128 0,1-1 128 0,1-2 0 16,1 1 0-16,2-4 0 0,0 1 0 0,1 0 0 0,0-2 0 15,0 0 0-15,1-2-128 0,1-3 128 0,-1-2 0 16,-1-5 0-16,2-2 0 0,-1 1 0 0,-1 2 0 16,-1 0 0-16,-1 2 0 0,0-3 0 0,-2-2 0 15,-1 1 0-15,-1-2 0 0,1 2 0 0,1 1 0 16,-2 0 0-16,-1 0 128 0,1-2-128 0,1 2 0 16,0-1 0-16,1 2 0 0,0 0 0 0,1 2 0 15,2 1 0-15,1-4 0 0,-2-2 0 0,1 1 0 16,-1 0 0-16,0-1 0 0,2 3-224 0,-3-3 32 15,-2-2 16-15,1-1 0 0,1-4 176 0,-2-3 0 16,-1 2-144-16,1-4 144 0,-1 0 0 0,2 1 0 16,-1-3 0-16,1 1 0 0,0 4 0 0,-1-3 0 0,0 2 0 15,-1-2 0-15,0-6 0 0,1 2 0 0,-1 0 0 0,-2 3 0 16,-1 2-128-16,3-2 128 0,2-2 0 0,1 2 0 16,-3 0 0-16,0-3-144 0,1 0 144 0,1 2 0 15,2 4 0-15,-1-2 0 0,-1 1 0 0,0-2 0 16,0-3 0-16,0 1-128 0,0 0 128 0,0 3 0 15,1 0 0-15,-1 2 0 0,0-3 0 0,-3-2 0 16,2-1 0-16,-1 0 0 0,-1-1 0 0,1 2 0 16,1 1 0-16,-3-1 0 0,0 0 0 0,0-1 0 15,-1-2 0-15,0 1 0 0,0 2 0 0,0-1 0 16,0 2 0-16,-2-5 0 0,1 2 0 0,1 0 0 16,-3 0 0-16,2 1 128 0,-2 0-128 0,2-1 0 15,0 1 0-15,1-2 0 0,0-3 0 0,1 3 0 16,0 0 0-16,2 0 0 0,-2-2 0 0,-1-1 0 15,0-2 0-15,0 1 0 0,0-6 0 0,0 4 0 0,0-4 0 16,-1 2 0-16,1-2 0 0,0 0 0 0,0-2 0 16,0 3 0-16,0-4 0 0,-2-3 0 0,4-3 0 0,2-1 0 15,-3-2 0-15,3-1 0 0,-2 2 0 0,2-2 0 16,0-1 0-16,1-5 0 0,-5-7 0 0,10 10-160 16,0-3 160-16,3-3-192 0,-4 3 0 0,-9-7-16 15,0 0 0-15,14 0 0 0,-3-5 48 0,1 0 16 16,-1-3 0-16,-1-3 0 0,0-2 16 0,1 2 0 15,1-6 0-15,0-2 0 0,-2-5 128 0,0 0 0 16,-1-5 0-16,4-1 0 0,-2-3 0 0,1-2 0 16,-4-5 0-16,4-2 0 0,-2 0 0 0,3-6 0 0,1-4 0 15,-2 1 128-15,0-2-128 0,2-3 0 0,0-1 0 0,-1 1 0 16,-3 0 0-16,0-5 0 0,1-1 0 16,1-3 0-16,2 0 0 0,-1-1 0 0,-2 0 0 15,-1 1 0-15,0-2 0 0,-1-2 0 0,-4 2 0 0,2 4 0 16,-2 0 0-16,1 3 128 0,2 3-128 0,-1-3 0 15,-4 2 0-15,3-1 0 0,1-5 0 0,-1 3 0 16,0 2 0-16,2-6 0 0,-2-2 0 0,1-2 0 16,0 2 0-16,1-7 0 0,0-4 0 0,-3-2 0 15,1-1 0-15,0 3 0 0,-1 0 0 0,0 3 128 16,3 1-128-16,-3 1 0 0,0 2 0 0,0 4 0 16,-1 2 0-16,-1 0 0 0,-5 0 0 0,1 3 0 15,-3-4 0-15,1 5 0 0,-4-3 0 0,0 3 0 16,-1-2 0-16,0 3 128 0,-1-1-128 0,1 3 0 0,-1-1 0 15,0 4 0-15,1 2 0 0,2 1 128 0,-1-1-128 0,2 0 0 16,1 3 0-16,2 3 0 0,-1 0 0 0,2 0 0 16,1 2 0-16,-2-2 0 0,0 1 0 0,4-2 0 15,-2-2 0-15,2 2 0 0,-1 2 0 0,2-3 0 16,-2 4 0-16,2 0 0 0,-1 1 0 0,1 0 0 16,-1 2 0-16,1-3 0 0,-1 2 0 0,2 1 0 15,0-5 0-15,0 0 0 0,0 4 0 0,1-4 0 16,1 2 0-16,1 0 0 0,-6 1 0 0,3 0 0 15,-1 2 0-15,1 0 0 0,1 0 0 0,-2 0 0 16,-1 0 0-16,0-1 0 0,-2 2 0 0,2 2 176 16,-1-2-176-16,-1 4 192 0,0 2-192 0,0 1 0 15,-1 3-160-15,1-1 160 0,0 2 0 0,0 3 0 16,0-2 0-16,1 3 0 0,1-2 0 0,0 0 0 0,0-2 0 16,1-2 0-16,2 5 0 0,3 0 0 0,1 1 0 0,0-2 0 15,1 3 0-15,0-1 0 0,0 3 0 0,2 1 0 16,1-3 0-16,-2 4 0 0,-1 2-128 0,2 2 128 15,-1 2 0-15,-1 3 0 0,-2 1 0 0,-1-2 0 16,1 6 0-16,0-1 0 0,-1 3 0 0,2 2 0 16,0 0 0-16,-9 3-144 0,8 0 144 0,2 1 0 15,-1 0-128-15,1 0 128 0,-10-1-128 0,11 6 128 16,0 2 0-16,1-1 0 0,-2 2 0 0,3-2-128 16,0 5 128-16,-3-3 0 0,3 2-144 0,-2 1 144 15,3 3 0-15,-1 1 0 0,-2 1 0 0,0-1 0 16,-3 1 0-16,4 2 0 0,-2 3 0 0,0 3 0 15,0-1 0-15,1 5 0 0,-3 1 0 0,3 1 0 16,-1 2 0-16,1-1 0 0,2-1 0 0,-3 2 0 0,0 2 0 16,2 1 0-16,-1 1 0 0,2 3 0 0,-2 4 0 15,2 4 0-15,-2-1 0 0,1 3 0 0,1-1 0 0,-2-3 0 16,-1-2 0-16,0 0 0 0,-1 1 0 0,0 4 0 16,-2-2 0-16,-2 1 0 0,0 2 0 0,-1-2 0 15,1 5 0-15,-2 1 0 0,1 0 0 0,-1 4 0 16,-3-1 0-16,0 2 0 0,1 2 0 0,0 0 0 15,-2 6 0-15,0-3 0 0,-1 4 0 0,1 0 0 16,-3 2 0-16,3 0 0 0,-3 1 0 0,1 2 0 16,-4 1 0-16,1-3 0 0,1 1 0 0,0 1 0 15,1-1 0-15,0 1 0 0,-1-2 0 0,1 0 0 16,-1-2 0-16,4 0 0 0,-1 1 0 0,1-4 0 16,0 1 0-16,-2-1 0 0,1-3 0 0,-1 1 0 15,1-5 128-15,-1 4-128 0,2-2 0 0,1 1 0 0,-1-3 0 16,1-2 0-16,-2 0 0 0,1-1 0 0,0 0 0 0,1 1 0 15,1 1 0-15,-1 1 0 16,-1-1 0-16,1 2 0 0,0-3 0 0,0 4 0 0,-1-1 0 0,-1 1 0 16,1 0 0-16,1-2 0 0,0-1 0 0,3 4 0 15,-1-4 0-15,-1 1 0 0,2 1 0 0,-2-3 0 16,3-1 0-16,0-1 0 0,1 2 0 0,0 0 0 16,0-2 0-16,1 1 0 0,0-2 0 0,0 0 0 15,2-5 0-15,-1 5 0 0,0-2 0 0,0 0 0 16,1 0 0-16,1-1 0 0,-2 1 0 0,3-2 0 15,1-2 0-15,-1 0 0 0,0 1 0 0,1-5 0 16,2-1 0-16,1-2 0 0,0 1 0 0,0 4 0 16,1-2-192-16,-1 2 16 0,2-3 16 0,0 3 0 0,-1-4-112 0,-1 2-32 15,-1-2 0-15,2 3 0 16,2-3-240-16,-1 0-48 16,2 2-16-16,1-1 0 0,3 3-1376 0,1-1-288 0</inkml:trace>
  <inkml:trace contextRef="#ctx0" brushRef="#br1" timeOffset="88147.19">24741 13071 12207 0,'-4'-13'528'0,"2"7"128"0,-1-4-528 0,1 2-128 16,-1-3 0-16,1-1 0 0,-2 2 336 0,1-1 48 15,-1-1 0-15,2 2 0 0,-1-3-384 0,0 3 128 16,-4-2-128-16,3 0 0 0,2 2 0 0,-1-3 144 15,0 3-144-15,-1 1 0 0,-1 3 512 0,1-1-16 16,4 7 0-16,0 0 0 0,-7-2 608 0,7 2 128 16,0 0 32-16,0 0 0 0,-7-1-176 0,7 1-16 15,0 0-16-15,0 0 0 0,0 0-96 0,0 0 0 16,11 2-16-16,6 1 0 0,3-2 144 0,7-2 16 16,1-3 16-16,7 0 0 0,2-7-400 0,8 2-80 15,7-5 0-15,8 1-16 0,7 2-352 0,5-2-64 0,2-2-16 0,2-2 0 16,3-3-16-16,5 1-16 0,11 2 0 15,-1 1 0-15,2-1 16 0,2 2 0 0,1 2 0 0,5 0 0 16,4-1-176-16,1 3 128 0,-1-3-128 0,8 0 128 16,4-1 32-16,-2 1 0 0,-2-5 0 0,4 2 0 15,6 3-16-15,0-1 0 0,-1-7 0 0,3 5 0 16,5 4-16-16,-2-2 0 0,-4-3 0 0,7 1 0 16,2 2 112-16,-1 0 16 0,-3-3 0 0,3 3 0 15,2 1 16-15,-2 0 16 0,-4-1 0 0,2-1 0 16,4 2-48-16,-6 4-16 0,-5-1 0 0,0 3 0 15,1-2 32-15,-4 2 0 0,-3-1 0 0,-3 4 0 16,-5 2-96-16,-1-3-16 0,-5 3 0 0,-7-1 0 16,-5 1 0-16,-1 1 0 0,-2 2 0 0,-4 1 0 15,-7 0-144-15,-5-1 128 0,-8-2-128 0,-3 3 128 0,-8 2 0 0,-3-1 0 16,-3 2 0-16,-3 0 0 0,-5 0-128 0,-4-2 0 16,-6-1 0-16,-3 2 0 0,-4-2-192 0,-6 0-64 15,-2-1 0-15,-6 3-16 16,-11-3-1008-16,0 0-192 0,0 0-32 0,0 0-16 15,-17 11-1488-15,-6-3-320 0</inkml:trace>
  <inkml:trace contextRef="#ctx0" brushRef="#br1" timeOffset="88654.2">25828 13083 26719 0,'-10'-2'2368'0,"1"1"-1888"0,9 1-480 0,0 0 0 15,0 0 512-15,0 0 0 0,0 0 0 0,0 0 0 16,16-3 32-16,6 1 16 0,10-3 0 0,7-3 0 16,8 1 208-16,13-4 64 0,10 4 0 0,7-6 0 15,6-1-432-15,6-1-80 0,5-2 0 0,10 5-16 0,9-2-80 16,2 1-16-16,-1 1 0 0,10-3 0 0,9 1 176 0,2 0 16 15,0-1 16-15,6 2 0 0,6 1 80 0,3-2 16 16,0 3 0-16,1 0 0 0,3 1-64 0,0 0 0 16,0-4 0-16,-6 2 0 0,-1 5-160 0,0 0-32 15,4 0-16-15,-7 2 0 0,-9-4-48 0,-1 2-16 16,1 5 0-16,-9-2 0 0,-9-1-176 0,-3 2 192 16,0 2-192-16,-8 2 192 0,-10-2-192 0,-6 2 0 15,-7 1 0-15,-5-1 0 0,-3 0 0 0,-6 3 0 16,-5-3 0-16,-10 2 0 15,-4 1-1696-15,-8-1-272 0,-8 2-48 0,-6-2-9248 0,-6-2-1840 16</inkml:trace>
  <inkml:trace contextRef="#ctx0" brushRef="#br1" timeOffset="89100.28">27923 13169 29599 0,'-10'-10'1312'0,"6"5"272"0,4 5-1264 0,0 0-320 15,0 0 0-15,11-5 0 0,2 0 640 0,9-2 64 16,4 1 0-16,7 1 16 0,7-5-80 0,7 6-32 16,7 0 0-16,10 1 0 0,7-3 0 0,4 1 0 15,-2-5 0-15,5 6 0 0,6 3-160 0,5 1-48 16,5-2 0-16,0 1 0 0,-2-4-16 0,6 1 0 15,6 3 0-15,2 0 0 0,-2-6 0 0,1 4 0 0,1-3 0 16,3 4 0-16,4-1-128 0,-2 2-16 0,-4 0-16 0,2 3 0 16,3 3-224-16,-4 1 144 0,-5-4-144 0,0 2 128 15,-2 2 0-15,6 3-128 0,-4 3 192 0,-4-4-64 16,-7 3-128-16,-1 1 0 0,0 10-192 0,-1-2-12288 16,-2-1-2432-16</inkml:trace>
  <inkml:trace contextRef="#ctx0" brushRef="#br1" timeOffset="96402.84">19866 3204 5519 0,'7'-12'496'0,"0"1"-496"0,1 2 0 0,2-2 0 15,-2 2 1632-15,-1-3 224 0,1 2 64 0,-2 0 0 16,1 2-1120-16,-2-2-224 0,-3 0-32 0,1 1-16 16,-1-2-80-16,0 2 0 0,-2-3-16 0,0 2 0 15,-2-3 64-15,1 4 16 0,-3 2 0 0,4 7 0 0,-1-9 48 0,0 3 16 16,1 6 0-16,0 0 0 0,-3-7 48 0,3 7 16 16,0 0 0-16,0 0 0 0,0 0-96 0,-1-9-16 15,1 9 0-15,0 0 0 0,-1-9 48 0,0-1 0 16,1 10 0-16,-4-9 0 0,1-2 0 0,-1 3 16 15,-1-2 0-15,-1 2 0 0,-2-3 48 0,-1 1 0 16,-2 1 0-16,1 0 0 0,-3 3-80 0,0-1-16 16,-1-4 0-16,0 3 0 0,-2 1-256 0,-1 2-48 15,1 2-16-15,-2 1 0 0,-1-4-32 0,-1 4-16 16,-2-1 0-16,0 3 0 0,1 3-176 0,-2 1 192 16,-3 3-192-16,1-2 192 0,1 4-192 0,-3 0 160 15,2 5-160-15,-4-1 160 0,-5 0-160 0,0-1 128 0,-1 2-128 16,-2-1 128-16,0-3-128 0,0 5 160 0,-1 2-160 0,1 1 160 15,0 1-32-15,-1 1-128 0,-1 0 192 0,-1 2-64 16,1 1-128-16,-2-1 0 0,-2-2 0 0,-2 3 128 16,2 4 0-16,3-2-128 0,-1 3 192 0,3-3-64 15,1 3-128-15,1 0 192 0,3 3-192 0,1 2 192 16,2 2-192-16,1 1 0 0,-1 0 0 0,2-1 128 16,-6 3-128-16,2 0 0 0,1-1 0 0,-1 1 0 15,-1 3 0-15,1-2 0 0,0 1 0 0,0 1 0 16,1 2 144-16,1 0-144 0,2 5 160 0,0-3-160 15,-3 1 192-15,1-5-64 0,3 3-128 0,0-4 192 16,0 5-192-16,0-1 176 0,1 0-176 0,-1-1 160 16,2-3-160-16,-1 1 0 0,1 1 0 0,2 0 128 15,3 1-128-15,0 2 0 0,1-6 0 0,3 2 128 16,-1 1-128-16,2-3 0 0,0 2 144 0,1 1-144 0,2 0 128 0,1-2-128 16,0 1 160-16,2 2-160 0,-1-5 144 0,2 2-144 15,0-2 128-15,3 1-128 0,1-1 0 0,3 1 0 16,-1-1 128-16,2-1-128 0,2 2 0 0,-1 0 0 15,3 0 0-15,1-5 0 0,0 0 0 0,2 1 0 16,-2-2 0-16,4 0 0 0,0-2 0 0,1 1 0 16,0 0 0-16,1-3 0 0,2 0 0 0,0-2 0 15,1 2 0-15,2-1 0 0,3 2 0 0,2 0 0 16,0-2 0-16,2 0 0 0,-1-4 0 0,2 2 0 16,1-6 0-16,1 0 0 0,0 1 0 0,1-2 0 15,-1-2 0-15,4 2 0 0,2-2 0 0,0 0 0 16,-2-5 0-16,2-2 0 0,1 1 0 0,1-6 0 0,2-2 0 15,2 0 0-15,1-3 0 0,3 0 0 0,2 0 0 16,-2-4 0-16,-3-1 0 0,0-4 128 0,2 0-128 0,1-3 0 16,1-2 0-16,2 1 128 0,-1-2-128 0,4-3 0 15,2-2 128-15,1-3-128 0,0 0 0 0,-3-3 128 16,-1-4-128-16,1-2 0 0,2-1 0 0,0 1 0 16,-1-1 0-16,2-1 0 0,1-2 0 0,0 1 128 15,0-1-128-15,-3 1 0 0,-5-2 0 0,1-1 0 16,-1-4 0-16,-2 1 0 0,3 0 0 0,-4 1 0 15,1-2 0-15,-1 0 0 0,-3-5 0 0,2 0 0 16,-2-2 0-16,-1 0 128 0,1-1-128 0,-3-3 0 16,-2-2 0-16,-1 0 0 0,0 0 128 0,-2-1-128 15,2 1 0-15,0-4 0 0,-1 1 0 0,-5 2 0 0,0 0 0 16,-2 1 0-16,0 0 0 0,-2 0 0 0,-5-1 0 0,-1 3 128 16,-4-1-128-16,0 1 0 0,-3-2 128 0,-2 3-128 15,-2 0 128-15,-2 0-128 0,-1 0 0 0,-2 0 128 16,-1-2-128-16,0 3 0 0,-2 2 128 0,-2-3-128 15,0-2 0-15,-1 3 128 0,-2 3-128 0,-1 5 0 16,0-2 0-16,-1 5 0 0,-2 3 0 0,-4-1 0 16,2 1 0-16,-1 1 0 0,0 2 0 0,-2 0 0 15,-2-1 0-15,-1 4 0 0,0-1 0 0,-1 1 0 16,0 0 0-16,-1 3 0 0,0 2 0 0,2 5 0 16,0-2 0-16,-1 4 0 0,0 1 0 0,-3 4 0 15,1 1 0-15,-1 2 0 0,-3 3 0 0,-2 0 0 16,-2 3-176-16,-1 2 176 0,-3-1-176 0,0 0 176 15,1 4-208-15,-2 2 80 0,1 1-16 0,-1 2 0 0,1 5 0 0,0-2 0 16,2 5 144-16,-2-2-128 0,-2 6 128 0,0-2-128 16,-1 0 128-16,0 3 0 0,-2 0 0 0,4 2 0 15,-3 0 0-15,4 4-128 0,-1-1 128 0,1 1 0 16,-1 3 0-16,2-3 0 0,2 0 0 0,-1 3-128 16,0 0 128-16,-2 2 0 0,0 0 0 0,-5-1-128 15,0 2 128-15,-1 0 0 0,0-3 0 0,1 3 0 16,-2-2 0-16,0 4 0 0,0 1 0 0,1 1 0 15,1 2 0-15,-2 0 0 0,-3-2 0 0,1 3 0 16,-2-2 0-16,1 1 0 0,3 1 0 0,2 0 0 16,0 1 0-16,2 2 0 0,0 4 0 0,1-4 0 15,0 5 0-15,2-3 0 0,0 1 0 0,0 3-128 16,-2-2 128-16,0 3 0 0,2 3 0 0,0-1 0 0,2 1 0 0,3 2 0 16,0 1 0-16,4 1 0 0,2-1 0 15,2 1 0-15,3-1 0 0,4 0 0 0,2 1 0 0,2 2 0 16,0 0 0-16,2 2 0 0,2 1 0 0,0-2 0 15,2 0 0-15,3 3 0 0,-1-3 0 0,3 1 0 16,0 0 0-16,2 1 0 0,-1-2 0 0,1-2 0 16,3-3 0-16,2-3 0 0,-1-5 0 0,1 2 0 15,-1-6 0-15,4 2 0 0,0 2 0 0,3-5 0 16,0-1 0-16,2 0 0 0,1 2 0 0,2-3 0 16,0-3 0-16,1 0 0 0,0-1 0 0,7 0 0 15,-1-1 0-15,3-3 0 0,2-2 0 0,1-3 128 16,1 3-128-16,0-3 0 0,-3-1 0 0,4-4 0 15,0-3 0-15,2 0 0 0,1-2 0 0,2-2 0 0,3-1 0 16,1 0 0-16,1-3 0 0,3-1 0 0,2-3 0 0,-1-4 0 16,0 0 0-16,-2-1 0 0,-1-3 0 15,1-1 0-15,-1-1 0 0,2-1 0 0,-2-4 0 0,5 3 0 16,0-2 0-16,1-3 0 0,-1 1 0 0,0-10 128 16,-4-2-128-16,1-2 0 0,0-4 0 0,2-2 128 15,2-2-128-15,1-3 0 0,2-2 128 0,-1-2-128 16,4-4 0-16,-5 2 128 0,-1-6-128 0,-2-1 0 15,-4 0 0-15,3 1 0 0,0-2 0 0,0-1 128 16,-1-1-128-16,3-1 144 0,-4 1-144 0,0-4 160 16,-2-3-160-16,-2 0 0 0,-4-1 0 0,-2-4 0 15,-2 2 0-15,0-1 0 0,-1-5 0 0,1 2 0 16,-1 1 0-16,0-1 0 0,-2-3 0 0,1 0 0 0,0 0 0 16,0 0 0-16,-1 1 0 0,0-1 128 15,0-5-128-15,-4 2 0 0,-5 0 0 0,0 1 0 0,-5-2 0 0,-2-1 0 16,-3-1 0-16,-2 3 0 0,-4 5 0 0,-1-1 0 15,-1 1-144-15,-1 1 144 16,-4 4 0-16,1 1-128 0,-2 3 128 0,-2 3 0 0,-1 3 0 0,-5 2 0 16,1 3 0-16,-4 3 0 0,-2-2 0 0,-3 4 0 15,-3 0 0-15,0 3 0 0,-3 3 0 0,-2 2 0 16,-1-1 0-16,-1 4 0 0,-1 5 0 0,-2-3 0 16,-1 1 0-16,0 2 0 0,-2 6 0 0,1 0 0 15,1 4 0-15,0 0 0 0,0 3-144 0,-3 1 144 16,-4 3 0-16,-2 1-144 0,-3 3 144 0,2 3 0 15,-5 1 0-15,1 6 0 0,0 1-192 0,0 2 64 16,-3 4 0-16,-2 4 0 0,-1 1-16 0,-3 5 0 0,-4 2 0 0,1 3 0 16,2-2 144-16,1 3 0 0,2 4 0 0,0 2-128 15,2 2 128-15,-1 3 0 0,-4 2-144 16,-2 3 144-16,-1-1 0 0,3 2 0 0,0 0 0 0,3 4 0 16,1-2 0-16,1 6 0 0,-1 2 0 0,-2 4 0 15,-2 0 0-15,0 1 0 0,-1 0 0 0,2 4 0 16,2-1 0-16,2 3 0 0,1 2 0 0,1-1 0 15,2 3 0-15,-2-1 0 0,1 1 0 0,0-2 0 16,4 0 0-16,3 1 0 0,2 1 0 0,5 3 0 16,2 2 0-16,6-2 0 0,5-2 0 0,3 2 0 15,2 1 0-15,3 4 0 0,2-1 0 0,6-1 0 16,3-4 0-16,2 1 0 0,2 0 0 0,3 0 0 16,2 1 0-16,5-4 0 0,1 0 0 0,1-7 0 15,2-1 0-15,4-5 0 0,3-1 0 0,2-2 0 16,4 1 0-16,3-7 0 0,0-5 0 0,6-2 0 15,1 1 0-15,2-3 0 0,2-6 128 0,0-2-128 0,-2 0 0 0,4-7 0 16,1-3 0-16,4-1 0 0,1-2 128 0,5-2-128 16,4-1 128-16,2-4-128 0,0-1 128 0,0-7-128 15,-2-2 128-15,5-1-128 0,2-8 0 0,4-1 128 16,2-4-128-16,2-2 0 0,-3-4 128 0,0-2-128 16,-1-8 128-16,3-4-128 0,1-7 0 0,2-3 128 15,4-4-128-15,-5-6 0 0,-4-7 0 0,-1-1 128 16,0-7-128-16,1-2 0 0,0-1 192 0,-2-3-64 15,-2-4 0-15,-4-3 0 0,-8-4-128 0,0-5 0 16,-1-2-192-16,-5-6 192 0,-3-2 0 0,-4-6 0 0,-5-6 0 16,-3 0 0-16,-4-6 0 0,-3 0 0 0,-5-1 0 15,-3 0 128-15,-1 6 32 0,-3 6 0 0,-4 4 0 0,-3 8 0 16,-3 7 112-16,-5 8 32 0,-6 7 0 0,-6 6 0 16,-4 5-64-16,-8 1-16 0,-6 6 0 0,-3 3 0 15,-6-1-224-15,-7 6-256 0,-3 5 48 0,-5 2 16 31,-3 4-1952-31,-7 3-384 0,-5 3-80 0</inkml:trace>
  <inkml:trace contextRef="#ctx0" brushRef="#br1" timeOffset="97268.75">14404 1742 9215 0,'-7'-1'816'0,"-3"-2"-656"16,-2 2-160-16,1 0 0 0,-2-2 1520 0,2 2 272 15,-1 0 48-15,3-1 16 0,0 0-768 0,2-1-160 16,7 3-32-16,-10-2 0 0,3-2-240 0,7 4-48 16,-6-8-16-16,2 2 0 0,4 6-16 0,0-12 0 15,0 4 0-15,0-3 0 0,0 11-320 0,5-7-80 0,1-2-16 0,2 4 0 16,0-4-160-16,2 1 160 0,3 3-160 0,-1-2 160 16,2 1 144-16,2 4 16 0,0-4 16 0,3 3 0 15,1 3 64-15,5 0 16 0,0 1 0 0,6 4 0 16,2-1 96-16,2 0 0 0,2 0 16 0,1 1 0 15,4-3 48-15,0 1 0 0,-3-3 0 0,3 1 0 16,0 1-64-16,2-1-16 0,-1-1 0 0,1 0 0 16,3 0-112-16,2 0 0 0,-4 0-16 0,0 1 0 15,-2-3-80-15,-1-1-16 0,-3 2 0 0,0-3 0 16,-4-1-144-16,-3 2-128 0,1-1 192 0,-2 3-192 16,-6-1 160-16,2-1-160 0,-3-1 128 0,-1 2-128 15,-6-1 0-15,3 1 0 0,-7-1 0 0,-1-1 0 16,-3-1-1232-1,-9 5-336-15,0 0-64 0</inkml:trace>
  <inkml:trace contextRef="#ctx0" brushRef="#br1" timeOffset="97906.03">11505 1865 15663 0,'-11'-5'688'15,"11"5"144"-15,-9-9-656 0,4 6-176 0,5 3 0 0,0 0 0 0,-4-8 864 0,4 8 144 16,0 0 16-16,0-8 16 0,0 8-256 0,5-6-48 16,1-3-16-16,-6 9 0 0,10-4-128 0,3 0-16 15,1-1-16-15,1 3 0 0,3 0-112 0,0 1 0 16,0 1-16-16,-1 1 0 0,1-1 16 0,5 0 0 15,0 0 0-15,1 0 0 0,2 0-16 0,2 3 0 16,3 1 0-16,2 0 0 0,3-2 48 0,3 2 16 16,5-1 0-16,-2-1 0 0,2-2-48 0,1-1 0 15,-2 0 0-15,0-1 0 0,-1-2-32 0,2 3-16 0,-2 0 0 16,3 1 0-16,-1 1-176 0,2-1-32 16,1 0-16-16,0-1 0 0,1 0-176 0,-4-2 0 0,-5-1 144 0,0 2-144 15,0-1 0-15,-3 2 0 0,0 1 0 0,-2 1 0 31,-1 0-1616-31,-1 3-400 0,-1 4-80 0</inkml:trace>
  <inkml:trace contextRef="#ctx0" brushRef="#br1" timeOffset="98454.18">14565 1987 17327 0,'-39'-7'768'0,"13"5"160"0,-1 2-736 0,0-1-192 0,2-1 0 0,2 0 0 15,0-1 896-15,4-1 160 0,1-1 32 0,3 1 0 16,1-1-144-16,4-3-32 0,1 3 0 0,4-1 0 16,5 6-336-16,1-12-80 0,3 2-16 0,5 1 0 15,5-4-304-15,4 3-176 0,3-2 192 0,7-2-192 16,5 1 0-16,5 1 0 0,4 0 0 0,9 3 0 16,4-3 0-16,3 2 0 0,1-1-192 0,2-1 192 15,1 3 0-15,4 2 0 0,0 6 0 0,3-1 0 16,2 4 0-16,-4-2 0 0,-5 0 0 0,0 1 0 15,-2 1 0-15,-3 5 0 0,2-1 0 0,2 4 0 16,1 0 0-16,-1 3-192 0,-2-3 192 0</inkml:trace>
  <inkml:trace contextRef="#ctx0" brushRef="#br1" timeOffset="101589.39">19906 18874 15887 0,'-7'-9'704'0,"7"9"144"0,-2-13-672 0,-1 1-176 15,2 0 0-15,0-2 0 0,-3-1 928 0,3 1 160 16,-3-2 16-16,-1 4 16 0,2-2-240 0,-2 0-48 0,0 1-16 0,1 4 0 16,2-1 208-16,2 10 32 0,-3-10 16 0,2-1 0 15,1 11-96-15,0 0-16 0,0 0 0 0,0 0 0 16,0 0-208-16,0 0-48 0,0 0-16 0,0 0 0 16,0 0-256-16,0 0-48 0,-9 0-16 0,0 4 0 15,-2 4-64-15,-2 2-16 0,-2 5 0 0,0 6 0 16,-6 4 96-16,1 3 0 0,-3 5 16 0,-1 5 0 15,-2 5-80-15,0 3 0 0,-4 5-16 0,1 4 0 16,0 7-112-16,-2-2 0 0,1-3-16 0,-2 4 0 16,0 0-176-16,2 5 160 0,2-1-160 0,3 0 160 15,2-2-160-15,4-3 160 0,5-5-160 0,5-2 160 16,-1-3 128-16,6-3 32 0,2 1 0 0,5 3 0 16,2-2-80-16,4 0-16 0,2-1 0 0,2-1 0 0,0-4-48 0,1 0-16 15,4-2 0-15,-3-4 0 0,0-1 32 0,0-5 0 16,2-1 0-16,-1-2 0 0,2 2 0 0,-1-6 0 15,-1 0 0-15,1-1 0 16,-1-4-192-16,2-2 192 0,-3-4-192 0,4-1 192 0,-1 0-192 0,4-5 0 16,-2 2 144-16,2-2-144 0,1-5 0 0,0-1-208 15,-1-2 16-15,0-1 16 16,0-7-2016-16,-2 0-416 0,0-5-80 0</inkml:trace>
  <inkml:trace contextRef="#ctx0" brushRef="#br1" timeOffset="102020.66">19157 19608 13823 0,'0'0'1216'0,"-13"4"-960"0,1-1-256 0,-1 0 0 15,5-1 1104-15,-2 1 176 0,1 4 48 0,-1-3 0 16,1-2-128-16,9-2-32 0,0 0 0 0,-9 3 0 16,9-3 48-16,0 0 0 0,0 0 0 0,0 0 0 15,8 5-96-15,2-4-16 0,3-1 0 0,5 0 0 0,5 1-400 0,6 2-64 16,5-2-32-16,9-1 0 15,6 0-64-15,5-1-16 0,5-2 0 0,0 2 0 0,0 0 48 0,1 1 16 16,-2 1 0-16,1 0 0 0,0 3 32 0,-3-1 0 16,-2-2 0-16,-5 0 0 0,-3 2-160 0,-4-1-16 15,-4 2-16-15,-1 0 0 0,-4-2-224 0,-4 0-32 16,-3 0-16-16,-5 3 0 0,-3 0-160 0,-4-1 128 16,-3-2-128-16,-11-2 128 0,11 2-352 0,-11-2-80 15,0 0-16-15,0 0 0 16,0 0-1856-16,0 0-368 0,0 0-80 0,-11-2-12880 0</inkml:trace>
  <inkml:trace contextRef="#ctx0" brushRef="#br1" timeOffset="102438.37">19711 18928 13823 0,'3'-13'1216'0,"-3"13"-960"0,5-11-256 0,0 1 0 15,1 2 2160-15,1-1 384 0,-7 9 80 0,6-9 0 16,-6 9-912-16,0 0-192 0,4-10-48 0,-4 10 0 16,0 0-176-16,0 0-32 0,-8-5-16 0,-1 4 0 15,-2 3-512-15,-2 10-96 0,-2-1-32 0,-3 7 0 0,3 2-336 0,-5 5-64 16,-3 1-16-16,-1 7 0 15,-1 5 16-15,3 8 0 0,-1 5 0 0,0 2 0 0,-3 5-32 0,0 5-16 16,-4-1 0-16,4 8 0 0,2 3-160 0,1-2 0 16,2-1 144-16,4-8-144 0,1 1 224 0,5-6-32 15,1 0 0-15,6 3 0 0,0-4 272 0,5-3 48 16,3-1 16-16,3-5 0 0,3 0-96 0,1-4-32 16,2-2 0-16,3-3 0 0,2-5-144 0,1-4-48 15,2 1 0-15,3-4 0 0,2 1-208 0,1-7 128 16,-1-1-128-16,0-3 0 0,-2-7 0 0,3-2 0 15,1-4 0-15,-3-2 0 0,-2-2 0 0,1-4-256 16,1-5 48-16,-2-2 16 16,-2-2-1584-16,1-4-304 0,1 1-64 0,-3-3-8912 0,-1-1-1776 0</inkml:trace>
  <inkml:trace contextRef="#ctx0" brushRef="#br1" timeOffset="102745.76">18993 19616 23039 0,'0'0'2048'0,"0"0"-1648"0,0 0-400 0,0 0 0 16,0 0 784-16,0 0 80 0,0 0 16 0,14-4 0 0,3-1 16 0,4 0 0 15,5 0 0-15,4-3 0 0,8 3 48 16,7 1 16-16,4-2 0 0,6 2 0 0,5 0-240 0,2 2-32 16,0-2-16-16,2-1 0 0,-2 1-160 0,2 1-16 15,-1 2-16-15,1 1 0 0,-3-2-224 0,-3 0-64 16,-2 1 0-16,-4 1 0 0,-5 1-192 0,-3 2 0 16,-5 1 128-16,-2 1-128 15,-3 4-1152-15,-3 0-256 0,-5 3-64 0</inkml:trace>
  <inkml:trace contextRef="#ctx0" brushRef="#br1" timeOffset="108325.31">19977 19083 13823 0,'-8'-11'1216'0,"2"1"-960"15,-2-4-256-15,2 2 0 0,-2 3 1248 0,2-2 208 16,-3 1 32-16,2-3 16 0,-1 7-336 0,0-2-64 15,-1 4-16-15,2 2 0 0,-1 0-272 0,-1 5-64 16,2-1-16-16,0 5 0 0,1 6-320 0,-2 3-64 16,-1 3-16-16,0 9 0 0,1 3-64 0,-3 5-16 15,1-1 0-15,-2 7 0 0,-4 1 64 0,-3 8 16 0,0 3 0 0,-6 9 0 16,-2 2-32-16,0 3-16 0,-3 2 0 0,1-1 0 16,-2-2-288-16,-1 0 160 0,-2 0-160 0,2 1 128 15,0-2 352-15,6-1 64 0,2-5 16 0,3-3 0 16,5-6-48-16,3 0-16 0,7-6 0 0,2-1 0 15,3 0-240-15,3-2-32 0,3-4-16 0,3-3 0 16,6-4-208-16,2-5 0 0,2-2 0 0,5-4 0 31,5-2-384-31,1-5-160 0,0-6-32 0</inkml:trace>
  <inkml:trace contextRef="#ctx0" brushRef="#br1" timeOffset="108542.59">19002 19960 32127 0,'14'-7'1424'0,"0"2"304"0,13-1-1392 16,6 3-336-16,9-4 0 0,10 2 0 0,8 0 224 0,6 1-32 15,4-5 0-15,-1 3 0 0,1-4-192 0,3 4 0 16,2-1 0-16,0 0-14528 0</inkml:trace>
</inkml:ink>
</file>

<file path=ppt/ink/ink18.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9:19:43.373"/>
    </inkml:context>
    <inkml:brush xml:id="br0">
      <inkml:brushProperty name="width" value="0.05292" units="cm"/>
      <inkml:brushProperty name="height" value="0.05292" units="cm"/>
      <inkml:brushProperty name="color" value="#FF0000"/>
    </inkml:brush>
  </inkml:definitions>
  <inkml:trace contextRef="#ctx0" brushRef="#br0">25379 3148 27119 0,'14'6'2416'0,"32"-11"-1936"0,38-8-480 0,-4-1 0 0,-14 6 400 0,-4-4-16 0,-3-1 0 0,2 3 0 15,2-4-208-15,2 3-48 0,5-1-128 0,3-2 192 16,0 0-192-16,0 2 0 0,-2 0 0 0,5-2 0 16,-1 0 320-16,5 3 0 0,3-2 16 0,-3 2 0 15,-1 3 48-15,1-1 0 0,0 2 0 0,8 1 0 16,4 1 48-16,3 2 16 0,-3 0 0 0,5-2 0 15,3 0 16-15,5 4 16 0,0 1 0 0,3 0 0 16,0-3-64-16,8 2-16 0,6 1 0 0,-1 0 0 16,-6-2-208-16,7 4-32 0,7 0-16 0,-5-2 0 15,-4-2-144-15,2 3 0 0,2 3 144 0,-2 0-144 16,-6-4 0-16,-3 0 0 0,-2 2 0 0,-2-2 128 16,-3 1-128-16,-7-1 0 0,-5-1 0 0,-3 1 0 0,-3 3 0 0,-1-1 128 15,-11 2-128-15,-6 2 0 0,-8-2 0 0,-5 0 0 16,-5 2 0-16,-5 5-192 15,-6 3-1728-15,-5 1-368 0,3 5-64 0,-16 0-16 0</inkml:trace>
  <inkml:trace contextRef="#ctx0" brushRef="#br0" timeOffset="1000.18">19976 6547 18431 0,'-21'-5'1632'0,"10"1"-1312"0,1 0-320 0,3 0 0 16,4-5 224-16,3 9-32 0,0 0 0 0,0-9 0 16,2-1 160-16,-2 10 32 0,7-9 0 0,-1 0 0 15,-6 9-128-15,9-6 0 0,0-4-16 0,0 5 0 16,-1 4 0-16,-8 1 0 0,11 5 0 0,1-3 0 16,-1-1-16-16,0 3 0 0,0-1 0 0,1-2 0 15,-1 0 96-15,2 1 0 0,0 0 16 0,2 2 0 0,3 1 176 0,1 0 16 16,0 0 16-16,4 4 0 0,3-4-32 15,5 3 0-15,5 1 0 0,0 0 0 0,5-1 0 0,2 0-16 16,1 2 0-16,-1 6 0 0,0-4 144 0,1 0 16 16,5-1 16-16,0-3 0 0,3 2-80 0,4-2-16 15,3 3 0-15,2-2 0 0,0 2-192 0,-1-3-32 16,-3 1-16-16,3 0 0 0,-2 0-112 0,3-2-32 16,3 3 0-16,-1-3 0 0,3 0-192 0,-1-2 128 15,-3-1-128-15,2 1 0 0,1 3 128 0,1-3-128 16,0 4 0-16,0-4 0 0,1 1 192 0,-3-3-48 15,-6-4-16-15,1-1 0 0,1 2 112 0,1 0 16 16,1 0 0-16,0-3 0 0,-1-4 112 0,-2-2 16 0,-5 0 16 0,-2-2 0 16,-3 2-80-16,-2-1-32 0,0-4 0 15,1 4 0-15,-1-3-128 0,1-1-32 0,1 1 0 0,-1 2 0 16,-1-2-128-16,-2 1 0 0,-6-1 0 0,-1-1 128 16,-4 2-128-16,2 4 0 0,0-3 0 0,-5 2 0 15,0-2 0-15,-2 3-144 0,-5-2 144 0,-2 4-208 31,-2-2-1136-31,-3 3-208 0,-4 1-48 0,-3-2-9456 0,-3 1-1872 0</inkml:trace>
  <inkml:trace contextRef="#ctx0" brushRef="#br0" timeOffset="1619.76">21077 4252 21247 0,'-3'-20'944'0,"0"10"192"0,2-3-912 0,-1-1-224 0,-1 1 0 0,-1 3 0 15,-1-1 368-15,-1 3 16 0,-3-1 16 0,-3 3 0 16,0 2 192-16,-3-1 48 0,-2 3 0 0,-1 3 0 16,-2 4-256-16,0 0-32 0,-8 6-16 0,-2 1 0 15,0 4-96-15,-2 5-32 0,-1 4 0 0,-1 3 0 16,-1 8-208-16,1 7 0 0,4 3 0 0,-5 7-160 15,1 4 160-15,-2 7 192 0,1 4-32 0,0 6-16 16,4 4 272-16,-1 4 48 0,1 5 16 0,5 3 0 0,1 4 16 0,3 3 0 16,0 2 0-16,4 3 0 0,3-1-96 0,2 0-16 15,4-5 0-15,4 2 0 0,3 1-96 0,4-3-32 16,6-7 0-16,5-8 0 0,3-2-112 0,6-4-16 16,4-2-128-16,9 1 192 0,3-4-192 0,6-1 176 15,6-8-176-15,2 0 160 0,1-8-160 0,5 0 0 16,-1-4 144-16,5-3-144 0,7-6 0 0,2-4 0 15,3-4 0-15,1-7-10112 16,-2-3-1888-16</inkml:trace>
  <inkml:trace contextRef="#ctx0" brushRef="#br0" timeOffset="2251.37">22888 4152 11967 0,'-17'-8'1072'0,"7"5"-864"0,0-1-208 0,1 1 0 0,9 3 1152 0,0 0 192 16,0 0 48-16,0 0 0 0,0 0-112 0,0 0 0 15,0 0-16-15,0 0 0 0,0 0-592 0,15 7-112 16,3 4-32-16,4 0 0 0,4 6 16 0,6 3 0 16,4 7 0-16,5 2 0 0,2 3-176 0,-1 5-48 0,-2 4 0 15,2 0 0-15,2 6-64 0,-3 3-32 16,-1 2 0-16,-1 8 0 0,1-2 32 0,-1 5 0 0,-1 0 0 0,-1 3 0 16,-4-1 176-16,-1 5 32 0,-2 2 16 0,-4 2 0 15,-5 1 48-15,-3 0 16 0,-4-1 0 0,-4 3 0 16,-1 5-96-16,-4-2-32 0,0-1 0 0,-1-4 0 15,-1-2-96-15,-3 0 0 0,-1-2-16 0,-2-2 0 16,-2-6 16-16,-1 2 16 0,-3-3 0 0,-4-2 0 16,-4-3 0-16,-3-3 0 0,-3-3 0 0,-5-2 0 15,-6 2 80-15,-3-5 16 0,-2-1 0 0,-3-3 0 16,-3-1-80-16,-2 0-16 0,-5-3 0 0,-1 1 0 16,-5 4-112-16,-1-1-32 0,-7-3 0 0,-2-1 0 15,1-1-64-15,3 1 0 0,5 0-128 0,1-3 192 16,4 0-192-16,3-2 0 0,3-3 0 0,4-2 0 31,5-1-944-31,7-5-224 0,7-2-48 0,6-6-15712 0</inkml:trace>
</inkml:ink>
</file>

<file path=ppt/ink/ink19.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9:19:58.466"/>
    </inkml:context>
    <inkml:brush xml:id="br0">
      <inkml:brushProperty name="width" value="0.05292" units="cm"/>
      <inkml:brushProperty name="height" value="0.05292" units="cm"/>
      <inkml:brushProperty name="color" value="#FF0000"/>
    </inkml:brush>
  </inkml:definitions>
  <inkml:trace contextRef="#ctx0" brushRef="#br0">14828 10760 19583 0,'7'-12'864'0,"1"1"176"0,1 1-832 0,4-1-208 15,3-3 0-15,-1 4 0 0,-2-4 640 0,1 2 96 16,-1 5 16-16,-1-4 0 0,-1 4-64 0,-4-1-16 16,-2 2 0-16,-5 6 0 0,8-5-224 0,-8 5-64 15,0 0 0-15,0 0 0 0,0 0-176 0,0 0-32 16,0 0-16-16,0 0 0 0,0 0-160 0,0 0 160 15,0 0-160-15,0 0 160 0,-8-13-160 0,2 4 0 16,-5 4 144-16,-1 1-144 0,-6-1 224 0,-2 0-32 16,-4 3 0-16,-4-1 0 0,-3 0 96 0,-7 3 16 15,-6 4 0-15,-6-4 0 0,-5-2 80 0,0 0 0 16,-1 0 16-16,-2 2 0 0,-3-1 64 0,-2 1 16 16,-5 0 0-16,-4 0 0 0,-8 0-96 0,0-2-32 15,-2-3 0-15,-3 7 0 0,-2 4-80 0,-6-4-16 0,-6 0 0 0,-2 2 0 16,2 3-96-16,-5-2-32 0,-8 2 0 0,1-1 0 15,3-4-128-15,-2 2 160 0,-3 4-160 0,-3-2 160 16,-1-3-160-16,-1-1 0 0,0 3 0 0,-6 1 0 16,-3-4 128-16,0 1-128 0,1 3 128 0,-5 0-128 15,-5-1 176-15,-1 0-48 0,1 3-128 0,-1-3 192 16,-3 0-192-16,-1 3 144 0,-3-2-144 0,1 1 128 16,-2-2-128-16,0 0 128 0,-3-1-128 0,3 3 128 15,4 0-128-15,-4-5 0 0,-5-1 0 0,3 2 0 16,6-1 128-16,-5 2-128 0,-7-1 0 0,-1-1 128 15,1 2-128-15,-1 3 0 0,-1 0 0 0,-2 0 0 16,-2 4 0-16,4-2 128 0,3 0-128 0,-3 0 0 16,-4 1 128-16,2 1-128 0,2-2 128 0,3 3-128 0,-1-5 0 15,2 3 128-15,0-2-128 0,3 1 0 0,5-4 128 16,-1 1-128-16,-1 5 0 0,5-6 128 0,4-2 0 0,-2 1-128 16,-3-1 192-16,2 1-64 0,6 1-128 0,-6 2 160 15,-3-2-160-15,4 0 160 0,8 4-160 0,-3-5 192 16,1 0-192-16,4-1 192 0,4-1 32 0,1 3 16 15,-1-1 0-15,4-4 0 0,6 0-64 0,2-1-16 16,1-2 0-16,3 1 0 0,4-3-32 0,6-1-128 16,7 1 192-16,0-2-64 0,1 3-128 0,2-1 0 15,3-5 144-15,5 0-144 0,4-3 0 0,5 4 0 16,1 1 0-16,1-2 128 0,-1-1-128 0,5-1 0 16,4 5 0-16,3-5 0 0,1 3 0 0,5-2 0 0,3-2 0 15,4 5 0-15,0-4 0 0,1 3 0 16,-2-3 0-16,3 4 0 0,1-1 0 0,5 1 0 0,1-2 0 0,3 3 0 15,1-1 0-15,6 4 0 0,1 1 0 0,4 2 0 16,-2 0 0-16,4-1 0 0,2 0 0 0,3 4 0 16,0 2 0-16,3 1 0 0,2 4 0 0,0 1 0 15,0 2 0-15,-1-1 0 0,3 6 0 0,-1 3-128 16,0 3 128-16,2 2 0 0,0 7 0 0,-2 4-128 16,-2 4 128-16,-2 6 0 0,0 0 0 0,0 6-128 15,1 4 128-15,-2 4 0 0,-1 1 0 0,-1 6 0 16,0 1 0-16,-3 3 0 0,-1 0 0 0,-2 4 0 15,-2 2 0-15,-1 3 0 0,-1-2 0 0,-2 2 0 16,-3 1 0-16,12-35 0 0,-1 4 0 0,-3 8 0 16,-2 5 0-16,-1 4 0 0,-1 2 0 0,1-5 0 15,-1 2 0-15,-19 58 0 0,6-17 0 0,10-17 0 0,3-10 0 0,3-8 0 16,4-9 0-16,2-9 0 0,2-3 0 0,3-5 0 16,3 0 0-16,3-2 0 0,4-1 0 0,2-6 0 15,1-1 0-15,5-4 0 0,2-7 0 0,3 0-128 16,5-3 128-16,1-2 0 0,1-2 0 0,2 1-160 15,3-2 160-15,1-3 0 0,2-5 0 0,2 2-128 16,2-6 128-16,-11-1 0 0,7 2 0 0,4-2 0 16,3 0 0-16,9 2 0 0,5 3 0 0,7-5 0 15,3 1 0-15,52 3 0 0,-15-7 0 0,-2 5 0 16,-3 2 0-16,4-4 0 0,2 1 0 0,2 1 0 16,-3-1 0-16,6-1 0 0,7 0 0 0,1 1 0 0,4-2 0 15,6-2 0-15,7 0 0 0,0 0 0 0,0-3 0 0,3 1 0 16,3 1 0-16,4 1 0 0,1-4 0 15,5 2 0-15,5-2 0 0,0 2 0 0,-3 1 0 0,6 1 0 16,6 5 0-16,-4-4 0 0,-5-1 0 0,5 2 0 16,4 1 0-16,6 2 0 0,1 0 0 0,-2 1 0 15,-1-1 0-15,4-1 0 0,7 2 0 0,-1 0 0 16,-1-3 0-16,3 2 0 0,-1 3 0 0,5-2 0 16,2 1 0-16,0 1-128 0,-6 5 128 0,3 0 0 15,3-3 0-15,0 2 0 0,5 3 0 0,-3-2 0 16,-1-2 0-16,1 2 0 0,1-1 0 0,3 1 0 15,2-4 0-15,2 3 0 0,1 2 0 0,-4-1 0 16,-5-4 0-16,3 2 0 0,4-2 0 0,2 3 0 16,0 1 0-16,-1 1 0 0,-5-2 0 0,1 1 0 0,0-2 0 15,1 5 0-15,2 2 0 0,-3 3 0 16,-3-1 0-16,-1 2 0 0,-3-1 0 0,-2-1 0 0,1 2 128 16,-3 3-128-16,-4-4 0 0,-3 6 144 0,-2-2-144 15,-2 3 0-15,-1-2 0 0,-3 3 0 0,-6 1 0 0,1-1 0 16,0 2 128-16,-6-1-128 0,-5-6 0 0,-4-2 0 15,-1-2 144-15,-6 1-144 0,-7 1 0 0,-2-3 144 16,-3-2-144-16,-7-1 0 0,-8 0 256 0,-8-1-48 16,-7-1-16-16,-3-1 0 0,-2-3-16 0,-8 1-16 15,-6 0 0-15,-8-3 0 0,-7 2-16 0,-8-4 0 16,-7 2 0-16,-6-5 0 0,-6-2-144 0,-7 0 160 16,-7-2-160-16,-13 0 160 15,6-8-1040-15,-8-6-208 0,-9-8-32 0,-6-8-16480 0</inkml:trace>
  <inkml:trace contextRef="#ctx0" brushRef="#br0" timeOffset="1643.98">11130 3196 26255 0,'-33'-11'1152'0,"10"2"256"0,-4 4-1120 0,-1-3-288 0,2 3 0 0,-1 0 0 15,0 0 192-15,1 0 0 0,-2 1-16 0,2 1 0 16,3 3-176-16,3-1 128 0,-2-1-128 0,5 2 128 16,0 0-128-16,3 0 0 0,1 1 0 0,3 0 0 15,1 0 0-15,9-1 0 0,0 0 0 0,0 0 0 16,0 0 0-16,0 0 0 0,0 0 128 0,0 0-128 15,13 2 336-15,6 0-16 0,5-1 0 0,8 1 0 16,6-1 176-16,9 3 16 0,5-2 16 0,5 1 0 16,3-2 112-16,5 0 0 0,4 2 16 0,7 1 0 15,8 1-112-15,4-3-32 0,3-2 0 0,3 0 0 16,4 0-128-16,6-1-16 0,13-1-16 0,0-2 0 0,-5 0-144 0,10 0-16 16,6 2-16-16,2-2 0 0,-2-3-176 0,6 5 0 15,4-1 0-15,2 2 128 0,-5-1-128 0,5-1 0 16,6-1 0-16,-1 3 128 0,0 0-128 0,1-2 0 15,5 1 0-15,3-2 0 0,0-1 0 0,1 0 0 16,-4 0 0-16,6-3 0 0,3 2 0 0,-4 0 0 16,-5-2 0-16,2 1 0 0,2 2 0 0,-1-1 0 15,-2 2 0-15,-2 1 0 0,-3 2 0 0,-4 0 0 16,-3 0 0-16,-3-1 0 0,-2 2 0 0,-2 0 0 16,-3 2 0-16,-4-1 0 0,-3 1 0 0,-7 0 0 15,-9 0 0-15,-2 2 0 0,1 0 0 0,-7 0 0 16,-9-2 0-16,-9 1 0 0,-7 2 0 0,-3 1 0 15,-3-2 0-15,-6 1 0 0,-4 1 0 0,-8 0 0 16,-7-4 128-16,-8 2-128 0,-7-2 0 0,-7 2 0 0,-4 0 0 0,-7-4 128 16,-10 0-128-16,0 0 0 0,0 0 0 0,-17 0 0 15,-4-1 0-15,-12 1 0 0,-11 1 0 0,-9-1 0 16,-12 0-176-16,-3 0 176 0,-5-1-128 0,-4-2 128 16,-10 1 0-16,-9-1 0 0,-7-2 0 0,-4 1-128 15,-2-2 128-15,-11 1 0 0,-8 1 0 0,-5-2 0 16,0-2 0-16,-9 3 0 0,-10-4 0 0,-4 3 0 15,-4-1 0-15,-7 1 0 0,-3 1 0 0,-7 2 0 16,-8 0 0-16,-6-1 144 0,-5 1-144 0,1 2 160 16,-4 0-32-16,-2 2-128 0,-2 1 192 0,-7 2-64 15,-6-1-128-15,-1-1 0 0,1 2 0 0,0 0 128 16,-2-4-128-16,7 5 0 0,4 0 0 0,5 0 0 16,4 3 0-16,1-2 0 0,0-1 0 0,3 5 0 15,8-2 0-15,8 2 0 0,9-3 0 0,3 0 0 16,1 0 0-16,9-4 0 0,6 2 0 0,7 1 0 0,6-1 0 15,7 0 128-15,8 0-128 0,8-1 0 0,3-2 0 0,11-1 0 16,10 2 0-16,11 1 0 0,9 1 0 0,8-1 0 16,5-2 0-16,10 2 0 0,7-1 0 0,10 2 0 15,8-3 0-15,8 1 0 0,14-3 0 0,0 0 0 16,10 7 0-16,7 2-176 0,8-4 48 0,12 0 0 16,7 1 0-16,10-3 0 0,8-3 128 0,13 0 0 15,10 0-144-15,11 0 144 0,9-2 0 0,12-2 0 16,9-2 0-16,11 1 0 0,8 1 0 0,11-3 0 15,10 1 0-15,4 2 0 0,8-2-128 0,8 0 128 0,4-1 0 16,10-2 0-16,7 4 0 0,5-1 0 0,6-1 0 16,4 4 0-16,3-1 0 0,3-3 0 0,0 2 0 15,1 2 0-15,0 1 0 0,2 1 0 0,6 0 0 16,-3 0 0-16,0-1 0 0,1 2 0 0,0 0 0 0,-2 2 0 16,-2 0 0-16,-2 1 0 0,-3-2 0 0,-5 4 0 15,-4 1 0-15,-9-1 0 0,-8-1 0 0,-6 1 0 16,-6 0 0-16,-8-1 128 0,-7 3-128 0,-11 0 128 15,-14 0-128-15,-5-1 0 0,-6 2 0 0,-11-3 128 16,-13 2-128-16,-11 1 0 0,-10 3 0 0,-8-3 128 16,-9-2-128-16,-10 1 0 0,-13-5 144 0,-10 2-144 15,-10 0 0-15,-9 1 128 0,-9-1-128 0,-14-4 0 16,0 0 128-16,0 0-128 0,-17 2 128 0,-11-1-128 16,-11-2 128-16,-18 0-128 0,-16 0 128 0,-9-3-128 15,-11-5 0-15,-15 3 0 0,-17-3 0 0,-6 1-192 16,-3-2 192-16,-15 2-160 0,-13-2 160 0,-9 3-160 15,-10-2 160-15,-7 1 0 0,-5-3 0 0,-7 2-128 0,-5-3 128 16,-8 2 0-16,-9-3 0 0,-4-1 0 0,-3 0 0 0,-4 3 0 16,-5-2 0-16,-2-1 0 0,-4 0 144 15,-1 2-144-15,-3-2 192 0,0-2-192 0,4 2 224 0,3 2-64 16,0 0-16-16,6-1 0 0,4 3 48 0,7-1 0 16,9 3 0-16,7-3 0 0,4-3 64 0,15 4 32 15,11-2 0-15,20-2 0 0,19-1 64 0,17 2 16 16,15 2 0-16,17 1 0 0,12 3-80 0,18 3-16 15,16-2 0-15,13 2 0 0,12 3-272 0,19 1 0 16,0 11 0-16,17 3 0 0,15 4-192 0,17 1-128 16,16 0-48-16,19 2 0 15,16-2-32-15,22 1-16 0,26-2 0 0,21-2 0 0,19 1 160 0,17-2 16 0,12-5 16 0,14 2 0 16,12-3 96-16,10 2 128 0,6 2-208 0,9 1 80 16,7 1 128-16,2 5-208 0,3 1 80 0,1 0 128 31,-3 5-592-31,-2 6 0 0,-4 4 0 0,-4 5 0 15,-3 5-1904-15,-9 3-368 0</inkml:trace>
  <inkml:trace contextRef="#ctx0" brushRef="#br0" timeOffset="4324.54">1819 10978 23951 0,'0'0'2128'0,"0"0"-1696"0,5-9-432 0,7 5 0 16,5 0 656-16,11 0 48 0,9 0 16 0,10 1 0 15,9-2-336-15,5-4-80 0,6 1-16 0,7 0 0 16,8 5 64-16,10-1 16 0,10 0 0 0,4 1 0 15,0 0-128-15,10 3-32 0,10 3 0 0,2 0 0 0,2-3-48 16,7 1-16-16,8 2 0 0,3-2 0 0,0 2-144 16,7-2 0-16,5-2 0 0,6-1 128 0,4 2-128 15,0-1 0-15,3-3 0 0,1-3 128 0,4-1-128 0,7 2 0 16,3-3 0-16,-3 2 128 0,1-3-128 0,0 3 0 16,2-4 0-16,2 4 0 0,5-5 0 0,3 3 0 15,2-2 0-15,-1-2 0 0,0 3 192 0,0-4-64 16,1 4 0-16,4 0 0 0,7-3 0 0,0 2 0 15,0 1 0-15,-1-3 0 0,-3 0 0 0,0 3-128 16,-2 0 192-16,0 2-64 0,-1-2-128 0,2 4 0 16,0 2 0-16,1-1 128 0,-1 2-128 0,-1 2 0 15,-7 0 144-15,-2 1-144 0,-3 2 0 0,-1 1 0 16,0 2 0-16,0-1 0 0,-1-3 0 0,-9 1 0 0,-6-2 0 16,2 0 0-16,-1-1 0 0,0 0 144 0,-7 1-144 15,-9-1 160-15,-8-2-160 0,1-1 0 0,1-1 0 16,-9 3 0-16,-6-2 0 0,-3 3 0 0,3-1 0 0,-8 1 0 15,-7-5 0-15,-2 3 128 0,1 1-128 0,-7-1 0 16,-9-2 0-16,-2-1 128 0,-4 3-128 0,-3-1 0 16,-3 0 160-16,-8-2-160 0,-7 1 192 0,-3 4-192 15,-7 2 0-15,-1 2 0 0,-4 0 0 0,-3 0 0 16,-9-6 0-16,-4 3 0 0,-8 4 0 0,-5-1 0 16,-3-3 144-16,-6 2-144 0,-3 1 0 0,-6 1 144 15,-2-2-144-15,-6 3 0 0,-2-1 0 0,-9-4 0 16,0 0 0-16,0 0 0 0,0 0-160 0,0 0 160 15,-9 5-144-15,-6 1 144 0,-5-2-128 0,-2-1 128 0,-3-1 0 16,-7 1 0-16,-4-1 0 0,-7 0-128 0,-9 0 128 16,1 0 0-16,-4-6 0 0,-4 2 0 15,-1 1 0-15,-1 1 0 0,2 1 0 0,-5 3 128 0,-8-4 0 16,-1-2 0-16,0 2 0 0,1-3 0 0,-2-1 64 0,-3 3 32 16,-7 1 0-16,-3-1 0 0,-2-2-32 0,0 1 0 15,0 2 0-15,-5 0 0 0,-5 0 0 0,-5 0-16 16,-3 0 0-16,-2 2 0 0,-4 1-176 0,-4-2 0 15,-4 2 144-15,1 0-144 0,-4 3 128 0,-3-3-128 16,-9 1 128-16,0 0-128 0,-3 2 0 0,-2-1 0 16,0 0 0-16,-3 2-128 0,-6-3 128 0,4-2 0 15,1 1 0-15,2-1 0 0,-5 0 0 0,5 0 0 0,3 1 0 16,-4-2 0-16,-6-1 0 0,3 2 0 0,2 1 0 16,-4 1-128-16,-5 0 128 0,0 1 0 0,1-1 0 15,-2-2 0-15,-2 3 0 0,-3 1 0 0,1 0 0 0,3-1 0 16,3 1 0-16,-1-1 0 0,-4-1 0 0,0 2 0 15,4 1 0-15,0-4 0 0,1 3 128 0,-1 1-128 16,0-2 144-16,5 2-144 0,7 1 192 0,-3-4-192 16,-5 4 128-16,5 0-128 0,4-3 0 0,-1 2 0 15,-6-3 0-15,7-1 0 0,6 2 0 0,-1-3 0 16,-2-2 128-16,4 0-128 0,5 0 0 0,-2-1 0 16,-3 0 0-16,5-1 0 0,4 0 0 0,-2 1 0 15,-5 1 0-15,5-2 0 0,6 1 0 0,-3 0 0 16,-4-2 0-16,4 1 0 0,4 0 0 0,-1 1 0 15,-2 0 0-15,2-2 0 0,7 1 0 0,1 1 0 16,0-2 0-16,3-2 0 0,2 0 0 0,4 1 0 0,6-2 0 16,-2-2 0-16,-3 0 0 0,2 0 0 0,7 0 192 0,1-1-192 15,2 1 192-15,-2 2-192 0,-3-4 0 0,4 3 0 16,6-1 0-16,3 0 0 0,4-3 0 0,-3 3 0 16,-5-2 0-16,2 3 0 0,5 0 0 0,5 0 0 15,2 2 0-15,0-1 0 0,-4 1 0 0,4 1 0 16,1 0 0-16,4-1 0 0,0 1 0 0,5 2 0 15,2 1 0-15,0 1 0 0,-3-2 0 0,2 0 0 16,1-3 0-16,4 1 0 0,3 0 0 0,5 1 0 16,3-3 0-16,4 1 0 0,4 1 0 0,2 0 0 15,3 2 0-15,-1-3 0 0,2-2 0 0,3 2 0 16,1-1 0-16,1 1 0 0,1-1 0 0,2 0 0 16,2 5 0-16,4-1 0 0,2-2 0 0,2 0 0 0,1 1 0 15,1 1 0-15,4-1 0 0,-1 2 0 16,0 1 0-16,9 0 0 0,-9 1 0 0,0 4 0 0,3 1 0 0,6-6 0 15,-8 5 0-15,2 2 0 0,1 0 0 16,-1 2 0-16,1 3 0 0,-1 3 0 0,1 2 0 0,0 2 0 16,0 3 0-16,-2 6 0 15,0 1 0-15,3-8 0 0,-2 2 0 0,-1 5 128 0,-2 5-128 0,0 3 0 16,-1 2 144-16,0 3-144 0,-5-2 0 0,-11 45 144 16,4-6-144-16,1 0 0 0,2 4 0 0,0-3 0 15,0-1 0-15,0-4 0 0,1-4 128 0,3 0-128 16,1 2 0-16,1 3 0 0,2 2 0 0,1-6 0 15,-1-5 0-15,5-4 0 0,0 2 0 0,2 3 0 0,4 6 0 16,-3-2 0-16,3-5 0 0,3 0 0 0,-3-3 0 0,2-3 0 16,1 1 0-16,1 2 0 0,0-1 0 0,2 0 0 15,2-5 0-15,-1-1 0 0,3-5 0 0,1-4 0 16,-1-6 0-16,0-4 0 0,1 1 0 0,1-3 0 16,1 1 0-16,-2-3 0 0,2 0 0 0,1-5 0 15,2-3 0-15,2-4 0 0,4-3 128 0,-10-11-128 16,6 1 0-16,2-3 128 0,2-1-128 0,3-2 0 15,5 1 0-15,4-3 0 0,3 0 0 0,37-4 0 16,-7 0 0-16,-6 0 0 0,-6-2 0 0,3-3 0 16,1 3 0-16,4-2 0 0,-1 2 0 0,8-1 0 15,3 0 128-15,-1 2-128 0,-1 0 0 0,1-2 0 16,1 3 0-16,4 2 128 0,3-3-128 0,4 0 0 16,-2 0 0-16,2 1 0 0,3-4 0 0,3 2 0 15,4 3 0-15,1-2 0 0,-2-2 0 0,1 1 0 0,0-2 0 16,7 1 0-16,4 2 0 0,2-1 0 0,-7 2 0 0,8 0 0 15,5 0 0-15,-2 2 0 0,1-2 0 0,1 1 0 16,1 1 0-16,3 1 0 0,3-2 0 0,-1 3 0 16,2 0 0-16,4 0 0 0,2-1 0 0,2 0 0 15,-4-1 0-15,3 1 0 0,3 1 0 0,-1 0 0 16,-2 0-128-16,3 3 128 0,1-1 0 0,1-1 0 16,-2 2 0-16,1 1 0 0,5 2 0 0,-1-1 0 15,-1 0 0-15,2 2 0 0,3-4 0 0,-3 1 0 16,3 3 0-16,1 0 0 0,3-3 0 0,-1 0 0 15,1 0 0-15,-2 1 0 0,-2-1 0 0,3 1 128 16,0-2-128-16,0 5 128 0,-4-3-128 0,4 4 128 16,0-3 0-16,-3 5-128 0,-4-4 192 0,3 5-64 15,2-3 16-15,-3 1 0 0,-2-4 0 0,3 4 0 0,3-2 16 16,-2 2 0-16,-4-5 0 0,3 1 0 0,2 6-32 16,0-4-128-16,-4-1 192 0,2 0-64 0,1 0-128 0,-2 0 0 15,-1 4 0-15,-2-2 128 0,-1-3-128 0,-1 3 0 16,1 0 0-16,-2 1 0 0,-4-1 0 0,1-1 128 15,-2 1-128-15,1-1 0 0,0-4 0 16,0 5 0-16,-3-2 128 0,0-2-128 0,1-2 0 0,-5 4 0 16,-3-5 0-16,3 1 0 0,-1-2 0 0,-5 2 0 15,-7-2 0-15,-3 3 0 0,-1 0 0 0,-2-2 0 16,-3-4 128-16,-1 2-128 0,-8 1 0 0,-2 1 128 16,-3 2-128-16,-3 0 128 0,-5 1-128 0,-6-1 0 15,-6-2 0-15,-5 2 128 0,-3 3-128 0,-3-2 128 16,-4 2-128-16,-3 2 128 0,-2-4-128 0,-6 4 0 15,-2-2 0-15,-5-1 0 0,-5 2 0 0,-3-2 0 0,-5 3 0 16,-5-3 0 0,-4 4-400-16,-4-1-16 0,-2 3 0 0,-4-1 0 15,-4 3-400-15,-5 3-80 0,-1 0 0 0,-8 4-15552 0</inkml:trace>
</inkml:ink>
</file>

<file path=ppt/ink/ink2.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8:40:46.270"/>
    </inkml:context>
    <inkml:brush xml:id="br0">
      <inkml:brushProperty name="width" value="0.05292" units="cm"/>
      <inkml:brushProperty name="height" value="0.05292" units="cm"/>
      <inkml:brushProperty name="color" value="#FF0000"/>
    </inkml:brush>
  </inkml:definitions>
  <inkml:trace contextRef="#ctx0" brushRef="#br0">11957 9687 11055 0,'-2'-5'976'0,"2"5"-784"15,-3-5-192-15,3-4 0 0,-2 2 1184 0,1 2 192 16,1 5 32-16,0 0 16 0,0 0-240 0,0 0-48 0,0 0-16 0,0 0 0 15,0 0-240-15,6-4-48 16,0 1-16-16,3 1 0 0,0-1 32 0,3 2 16 0,0 1 0 0,5 1 0 16,2 3-48-16,2-3-16 0,1 1 0 0,2-1 0 15,2 3-288-15,3-2-64 0,1 1-16 0,17-1 0 16,-5 2-176-16,-12 0-16 0,1 0-16 0,4-2 0 16,0-2-16-16,2 2 0 0,1 1 0 0,0 1 0 15,-2-1-80-15,0 1 0 0,-2-2-128 0,0-1 192 0,1 1-192 16,-2-1 128-16,-2-2-128 0,1-1 0 0,-3 2 128 15,-2-2-128-15,-3-3 0 0,7 0 0 0,-8 1 0 0,-4 1 0 16,-5-4-208-16,-7 3-9504 16,1 1-1888-16</inkml:trace>
</inkml:ink>
</file>

<file path=ppt/ink/ink20.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9:20:40.028"/>
    </inkml:context>
    <inkml:brush xml:id="br0">
      <inkml:brushProperty name="width" value="0.05292" units="cm"/>
      <inkml:brushProperty name="height" value="0.05292" units="cm"/>
      <inkml:brushProperty name="color" value="#FF0000"/>
    </inkml:brush>
  </inkml:definitions>
  <inkml:trace contextRef="#ctx0" brushRef="#br0">11316 2158 2751 0,'-23'-3'128'0,"7"1"16"0,0-1-144 0,-2-3 0 16,0 1 0-16,1 1 0 0,-3 0 2064 0,1 1 384 15,-1 0 80-15,1-1 16 0,-1-1-1952 0,1 0-384 16,-2-3-80-16,1 4 0 0,0-2 144 0,-2-2 48 0,-1 2 0 16,1-3 0-16,2 3 272 0,0 1 64 0,-2-4 16 0,3 4 0 15,3-3 0-15,-1 3 0 0,1 1 0 0,0 0 0 16,2-1 176-16,3 3 48 0,1-1 0 0,-2 2 0 16,12 1-304-16,-6 0-48 0,6 0-16 0,0 0 0 15,0 0-320-15,0 0-64 0,0 0-16 0,0 0 0 16,0 0 0-16,0 0 0 0,6 11 0 0,4-3 0 15,2 1 96-15,1-3 16 0,2 2 0 0,4-1 0 16,4-2 64-16,2 3 16 0,3-3 0 0,0 0 0 16,4 3 48-16,1-2 16 0,1-1 0 0,3 2 0 15,1-2-16-15,3 0 0 0,2 2 0 0,3 0 0 16,3-1 16-16,5 4 16 0,3 0 0 0,0-1 0 16,-1-1-80-16,1 2 0 0,1-1-16 0,0 0 0 15,2-3-96-15,3 4-16 0,2 2 0 0,3-3 0 16,0-4-16-16,0-1-16 0,-2 1 0 0,1-1 0 0,0 2 0 15,6 0 0-15,2-1 0 0,1-3 0 0,-2-2-160 0,0 0 192 16,-1 0-192-16,2 2 192 0,3 3-192 0,1 0 0 16,2-5 0-16,-3 0 0 0,-3 0 128 0,2 3-128 15,2-2 0-15,5 2 128 0,1-1-128 0,-1 0 0 16,-3-4 144-16,1 1-144 0,-1-2 144 0,3 3-144 16,2 3 192-16,1-4-192 0,-2-3 176 0,-3 1-176 15,0 5 160-15,0-1-160 0,2 0 176 0,-1-1-176 16,-3 0 192-16,-1 0-192 0,-3 0 192 0,2 3-64 15,-1 1 0-15,2-2-128 0,-1-3 208 0,-1 0-64 16,-3-2-16-16,0 2 0 0,-1-1 16 0,2 1 0 16,2 0 0-16,-2-2 0 0,-3-3-16 0,0 1-128 0,1-3 192 15,1 1-64-15,-1 2-128 0,1-2 128 0,1-3-128 16,-8-1 128-16,-4 0-128 0,-2-1 0 0,-2 3 0 0,0-3 128 16,-4 4-128-16,-1-1 0 0,1 2 144 0,-2-2-144 15,-2 3 0-15,-4-2 0 0,-4 3 0 0,1 2 128 16,-6-3-128-16,0 1 0 0,-3 3 0 0,-3-1 0 15,-3 2 0-15,-2 0 0 0,-4 1 0 0,-3 1 0 16,-2-1 0-16,-3 1-256 0,-2 2 64 0,-13-3 0 31,0 0-1472-31,0 0-288 0,0 0-64 0</inkml:trace>
  <inkml:trace contextRef="#ctx0" brushRef="#br0" timeOffset="2870.09">19888 18373 5519 0,'0'0'496'0,"0"0"-496"0,-5-5 0 0,5 5 0 15,-5-9 1776-15,0 2 256 0,0 2 48 0,5 5 16 16,-7-6-640-16,7 6-128 0,-9-5-32 0,9 5 0 16,-6-5-224-16,6 5-48 0,0 0-16 0,0 0 0 15,0 0-208-15,0 0-32 0,0 0-16 0,0 0 0 16,0 0-416-16,0 0-80 0,0 0 0 0,5 16-16 15,0 2-112-15,4 0-128 0,0 2 176 0,2 1-176 16,0-1 256-16,-1 0-64 0,0 2-16 0,0-3 0 16,-1-3 32-16,0-2 16 0,0 0 0 0,0 0 0 15,-2-1 80-15,4-4 16 0,-11-9 0 0,10 9 0 0,-1-3 288 16,1-2 64-16,0-3 16 0,4-5 0 0,-1-2-112 0,1-4-32 16,1 2 0-16,3-4 0 0,2-4-288 0,-1 0-64 15,-1-2-16-15,0-1 0 0,1-1-176 0,0-2-256 16,-1-2 64-16,-2 0-14272 15</inkml:trace>
  <inkml:trace contextRef="#ctx0" brushRef="#br0" timeOffset="18247.02">14521 1559 21711 0,'0'0'1920'0,"8"-6"-1536"0,-2-2-384 0,1-1 0 0,0 0 592 0,1 3 48 16,0-4 0-16,-1 3 0 0,0-2-176 0,-1 4-16 15,-6 5-16-15,5-9 0 0,-5 9-112 0,0 0-32 16,0 0 0-16,0 0 0 0,0 0-144 0,0 0-16 16,0 0-128-16,9 8 192 0,-9-8-192 0,10 12 0 15,-1 0 0-15,0 2 0 0,0 1 256 0,0 1-64 16,1 0 0-16,1 5 0 0,1 1 80 0,2 5 16 16,0 1 0-16,1 3 0 0,1-2 80 0,1 3 16 0,1-1 0 0,1 4 0 15,2-7 0-15,5 2 16 0,3 2 0 0,3 1 0 16,2-5 64-16,3 1 16 0,2-3 0 0,3-2 0 15,5-3-112-15,3-3-32 0,2 0 0 0,1-4 0 16,1-4-48-16,2 2-16 0,2-2 0 0,3-1 0 16,3 0-48-16,3-1-16 0,3-2 0 0,1-3 0 15,-1 1-16-15,1-3-16 0,1-1 0 0,3 0 0 16,2 2-176-16,1-5 160 0,-1-6-160 0,-3-1 160 16,0-4-160-16,-3-1 160 0,-3 0-160 0,5-1 160 15,3-1-160-15,-6-4 0 0,-5 0 0 0,-2-6 128 16,0-1-128-16,-2-1 0 0,-4 2 0 0,-1-1 0 15,-3 4 0-15,-1-4 0 0,-1 1 0 0,-8-3 128 0,-4-1-128 0,-4 2 0 16,-3-4 0-16,-3-1 0 16,-2-1 0-16,-3 2 0 0,-4-1 0 0,-1-3 0 0,-5-4 0 0,-2 3 128 15,-3 0-128-15,-4-3 0 0,1 3 0 0,-2 0 128 16,-4 0-128-16,-4 2 0 0,-1 2 0 0,-2 0 128 16,-4 0-128-16,0-1 0 0,-4 1 128 0,-3 2-128 15,-2-1 0-15,-2-1 128 0,-1-1-128 0,0 1 0 16,-1 4 0-16,-3-1 0 0,-2 1 0 0,-1-1 0 15,-1-1 0-15,-3 1 0 0,-2-3 0 0,-2 1 0 16,0-2 0-16,0 2 0 0,0-2 0 0,15 14 0 16,-4-3 0-16,-5-3 128 0,-1 4-128 0,-1-2 0 15,-2 4 0-15,-2 2 0 0,-2-1 0 0,-37-12 0 16,10 8 0-16,1 6 0 0,2 4 0 0,3 5 0 16,1 0-144-16,1 6 144 0,3 1 0 0,-1 2 0 0,-2 0 0 0,-3 3 0 15,-4-2 0-15,0 8-128 0,-2 3 128 0,3 3 0 16,4 0 0-16,2 4-128 0,-1 1 128 0,26-6 0 15,-7 6 0-15,-2 2 0 0,-4 4 0 0,-3-1 0 16,-3 3 0-16,-4 0-128 0,-2 4 128 0,-52 28 0 16,19-12 0-16,13-1-128 0,8-2 128 0,3 2 0 15,5-2 0-15,4 5-128 0,2 2 128 0,2-1 0 16,3 0 0-16,4-4-128 0,4 1 128 0,3 3 0 16,3 2 0-16,2 1 0 0,4 2-128 0,2-1 128 15,3 4 0-15,4-3 0 0,4-5 0 0,5 1 0 16,3 0 0-16,4 0 0 0,7 0 0 0,3 3 0 15,6 1 0-15,6-3 0 0,5 1 0 0,8-6 0 16,7-5 0-16,5 0 0 0,7-5 0 0,11 1 0 0,4-4 0 16,8-1 0-16,5-4 0 0,2-5 0 15,0-3 0-15,5-2 0 0,7-3 0 0,1-3 0 0,6-2 128 0,0-7-128 16,-2-5 0-16,6-2 144 0,3-2-144 0,-2-5 0 16,-2-2 144-16,-1-6-144 0,0-5 128 0,0 0-128 15,-1-1 128-15,-7-4-128 0,-5 0 128 0,-4-3-128 16,-4 2 128-16,-5-3-128 0,-2 0 0 0,-9-2 0 15,-2-3 0-15,-10-2 128 0,-7-2-128 0,-5 2 0 16,-3 4 0-16,-6 3 128 0,-6 4-128 0,-6 2-240 16,-5 6 64-16,-8 4-16784 0</inkml:trace>
</inkml:ink>
</file>

<file path=ppt/ink/ink21.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9:20:14.395"/>
    </inkml:context>
    <inkml:brush xml:id="br0">
      <inkml:brushProperty name="width" value="0.05292" units="cm"/>
      <inkml:brushProperty name="height" value="0.05292" units="cm"/>
      <inkml:brushProperty name="color" value="#FF0000"/>
    </inkml:brush>
  </inkml:definitions>
  <inkml:trace contextRef="#ctx0" brushRef="#br0">12532 8552 13823 0,'-5'-7'1216'0,"0"0"-960"16,-2 2-256-16,-1-5 0 0,0 4 592 0,0-3 80 16,-2 3 16-16,0-1 0 0,0-3 208 0,-2 4 32 15,2-3 16-15,-1 2 0 0,-2-1 80 0,2-1 0 16,-2 0 16-16,1 2 0 0,2 4-128 0,1-3-16 16,1 0-16-16,1 4 0 0,-3 2-240 0,4 2-32 15,1 2-16-15,-1 4 0 0,0-2-224 0,4 7-48 16,-2 4-16-16,2 5 0 0,2 6-128 0,0 1-32 15,-1 6 0-15,4 0 0 0,1-4-16 0,-2-1-128 16,3 1 192-16,2 0-64 0,0 1-128 0,2-1 0 16,0-7 144-16,1-3-144 0,2 1 128 0,0-4-128 0,1-5 128 0,1-4-128 15,0-7 528-15,0-3 48 16,1-6 0-16,0-1 0 0,2-8-16 0,-2-3 0 16,2-1 0-16,-1-4 0 0,2 0-176 0,-1-1-48 0,-1-3 0 0,1 4 0 15,-1-1-336-15,-1 2 0 16,-1 1 0-16,-1 2 0 0,-3 2 0 0,0 3 144 15,-1 0-144-15,-1 1 160 16,-4 4-1568-16,0 1-320 0,-2 4-64 0,-2 5-8000 16,0 0-1584-16</inkml:trace>
  <inkml:trace contextRef="#ctx0" brushRef="#br0" timeOffset="265.78">12383 8892 14735 0,'0'0'1312'0,"0"0"-1056"16,-4-8-256-16,1-2 0 0,0-3 1856 0,3-3 320 15,1-3 64-15,2-2 16 0,-1 0-848 0,6-6-160 16,2 0-32-16,2-4-16 0,6-10 16 0,1-2 0 16,2 1 0-16,1 1 0 0,1-1-368 0,1-2-64 15,0-3-16-15,3 2 0 0,-1-2-400 0,5-2-96 16,-1-1-16-16,0 2 0 0,0 2-64 0,1 4-32 15,-2 3 0-15,0 3 0 0,-1 4-160 0,3 5 0 16,-3 0 144-16,-2 4-144 0,-2 0 0 0,1 4 0 16,-3 5 0-16,1 0-192 15,0 0-1536-15,-2 4-304 0,-2 2-64 0</inkml:trace>
  <inkml:trace contextRef="#ctx0" brushRef="#br0" timeOffset="649.02">13019 6848 26719 0,'-20'6'1184'0,"12"-4"240"0,-1 1-1136 0,1 1-288 16,2 0 0-16,6-4 0 0,-4 5 368 0,3 3 16 15,1 3 0-15,2 6 0 0,2 0-160 0,3 4-32 16,0 4 0-16,3 6 0 0,2 4 144 0,4 5 32 16,2 3 0-16,4 5 0 0,-2 4-96 0,3 6-16 15,-3 0 0-15,-1 4 0 0,-1 3-64 0,1 0-32 16,2-5 0-16,-4-1 0 0,-3-1 16 0,-1-2 0 15,-3-8 0-15,2-1 0 0,-3-6-176 0,-2-3 0 16,0-4 144-16,-1-3-144 0,-1-2 0 0,0-5 0 16,-2-10 0-16,2-4 128 0,-3 0-128 0,-2-10-192 15,0 0 64-15,5-9 0 16,0-3-2080-16,1-7-416 0,-1 1-64 0</inkml:trace>
  <inkml:trace contextRef="#ctx0" brushRef="#br0" timeOffset="1017.06">13704 7295 21183 0,'1'-12'1888'0,"-1"12"-1504"0,0 0-384 0,0 0 0 16,0 0 0-16,0 0 0 0,0 0-160 0,-4 1 160 15,-2 5 816-15,-3 6 272 0,-2 2 48 0,-2 3 16 16,-1 4-352-16,-1 2-64 0,-6 5-16 0,1 1 0 16,-1 4-304-16,0 5-64 15,5-4-16-15,-1 6 0 0,1 4-336 0,0-1 128 0,1 2-128 0,5-4 0 16,1-3 0-16,3-5 0 0,2-6 0 0,3-2 0 0,4-6 0 0,4-5 0 15,2-8 0-15,2-4 128 0,6-7 384 0,-1-7 64 16,1-6 32-16,0-5 0 0,3-1 160 0,-3-8 48 16,-3 6 0-16,0-2 0 0,0-1-304 0,0-2-48 15,-4-2-16-15,1 1 0 0,-5 2-64 0,-1 4-32 16,1 0 0-16,-2-1 0 0,0 5-32 0,0 6 0 16,-2 3 0-16,2 7 0 0,-4 6-96 0,0 0-32 15,4 7 0-15,1 7 0 0,0 3-192 0,2 3 0 16,-2 2-192-16,1 2 192 0,0 3 0 0,2-3 0 15,1 3 0-15,0-7 0 16,1-4-416-16,0-2-32 0,-1-2 0 0,0-1 0 16,0-3-800-16,0-2-160 0,-2-2-48 0,3-4 0 15,-1 0-2000-15,0-3-384 0</inkml:trace>
  <inkml:trace contextRef="#ctx0" brushRef="#br0" timeOffset="1283.03">14010 7256 10127 0,'0'0'896'0,"3"10"-704"0,-2-4-192 0,2 6 0 16,-1 6 2208-16,0-1 416 16,1 4 64-16,-3 2 32 0,3 2-992 0,-2 1-192 0,0 3-32 0,-1 8-16 15,0-2-144-15,-1 0-48 0,0-2 0 0,-2-7 0 16,3 1-256-16,0-7-48 0,0-3-16 0,3-6 0 16,-2-1-368-16,0-4-80 15,-1-6-16-15,0 0 0 0,0 0 240 0,5-9 32 0,2-5 16 0,-1-2 0 16,1-4-144-16,-1-3-16 0,0-4-16 0,2 2 0 0,1-4-304 15,1 2-64-15,1-3-16 0,2 2 0 16,1 2-240-16,1 0 176 0,2 1-176 0,-1 5 160 0,2-2-160 0,0 2 0 16,0 0 0-16,2 5 0 15,3-1-1120-15,-4 4-208 0,-1 1-32 0,1 3-10112 16,-1 1-2032-16</inkml:trace>
  <inkml:trace contextRef="#ctx0" brushRef="#br0" timeOffset="1633.92">14765 7030 29423 0,'0'0'1296'0,"0"0"288"0,0 0-1264 0,0 0-320 16,0 0 0-16,0 0 0 0,-6 0 608 0,-5 0 64 16,-2 0 16-16,-1 2 0 0,-1 2 80 0,-2 5 0 15,1 2 16-15,-2 3 0 0,-1 3-400 0,0 3-64 16,-2 3-32-16,1 4 0 0,1-1-288 0,1 4 0 15,0 0 0-15,6-2 0 0,-1 1 0 0,0 8 0 16,6-10 0-16,5-11 0 0,2 0 128 0,3-2-128 16,1-2 144-16,2-4-144 0,2 2 192 0,1-6-64 0,1-4-128 0,4-2 192 15,3-6 208-15,3 2 48 0,-1-5 0 0,1 1 0 16,2-5-128-16,0 2-32 0,3 3 0 0,-4 0 0 16,-2 5-160-16,-1 2-128 0,-1 6 144 0,-3-1-144 15,-2 5 224-15,0 3-48 0,-1 4-16 0,-2 2 0 16,-1 6 64-16,-3 2 16 0,-3 4 0 0,0 3 0 15,-1 0-64-15,-4 1-16 0,-1 1 0 0,1-5 0 0,-1 1-160 0,-1 1 160 16,0-4-160-16,1 0 160 16,-2-3-1504-16,0-4-320 0,3-2-48 0,0-3-9600 15,2-6-1920-15</inkml:trace>
  <inkml:trace contextRef="#ctx0" brushRef="#br0" timeOffset="1967.11">15095 7130 27583 0,'0'0'1216'0,"0"0"256"0,6 9-1168 0,3-3-304 16,2 3 0-16,5-2 0 0,-2-1 672 0,0-5 80 16,1-2 16-16,-4-2 0 0,2-3 128 0,0-3 16 15,-2 0 16-15,1-3 0 0,-1-2-416 0,-1 0-64 16,-1-3-32-16,-1 2 0 0,-2-2-160 0,-1 1-48 0,-2-1 0 0,-3 1 0 15,-2 0 272-15,-3-3 48 16,-2 5 16-16,2 8 0 0,-3 2 128 0,-1 3 32 0,-1 4 0 0,-2 3 0 16,0 5-400-16,-2 5-80 0,-3 0-16 0,-1 6 0 15,2 4 16-15,1 6 0 0,-1 2 0 0,2 2 0 16,3-3-96-16,3 0-128 0,3-4 176 0,5-2-176 16,3-4 128-16,4-3-128 0,1-3 0 0,7-2 0 15,2-2 0-15,4-7 0 0,2 1 0 0,1-7 0 16,2-4-1472-1,-1-1-256-15,3-3-64 0,0-5-15200 0</inkml:trace>
  <inkml:trace contextRef="#ctx0" brushRef="#br0" timeOffset="2386.67">16189 6735 4607 0,'-9'-5'400'0,"0"-4"-400"16,-5 0 0-16,4 4 0 0,2-3 3008 0,1 3 528 15,0 4 112-15,4 1 0 0,3 0-1488 0,0 0-304 16,-3 5-64-16,2 6-16 0,1 0-800 0,0 4-144 15,1 4-48-15,2 4 0 0,0 1-48 0,1 0-16 16,0 4 0-16,0 0 0 0,0 4-160 0,-2 2-48 16,-2 0 0-16,0 15 0 0,-1-10-128 0,0-19-48 0,-1-2 0 0,0-3 0 15,-2-1 112-15,0-6 32 0,2 1 0 0,2-9 0 16,0 0 384-16,-5-3 80 0,1-3 16 0,-2-3 0 16,0-7-224-16,1-5-32 0,-1-3-16 0,0 0 0 15,-1-5-272-15,-2-12-48 0,4 0-16 0,3 13 0 16,2 2-160-16,2-3-48 0,3 3 0 0,2-1 0 0,0 3-144 0,6-1 0 15,-1 3 0-15,3 2 0 0,1 2-144 16,3 0 144-16,3 1-192 0,1 3 192 16,1 3-1632-16,0 1-224 0,-2 4-32 0,12-3-9312 15,-5 4-1856-15</inkml:trace>
  <inkml:trace contextRef="#ctx0" brushRef="#br0" timeOffset="2973.18">16532 6782 20271 0,'-10'13'1792'0,"10"-13"-1424"16,0 0-368-16,0 0 0 0,0 0 976 0,0 0 128 15,0 0 32-15,-1-9 0 0,0-3 192 0,1 1 32 16,1-5 16-16,0-1 0 0,0-2-224 0,3 2-32 16,1 6-16-16,-1 2 0 0,-1-3-640 0,-1 5-128 15,-2-3-16-15,0 4-16 0,0 6 176 0,0 0 32 16,0 0 16-16,-5 2 0 0,0 3-192 0,-1 5-32 15,1 5-16-15,-2 2 0 0,2 2-288 0,0 0 0 16,0 1 0-16,0 7 0 0,1 0 0 0,3-8 0 0,1-5 0 16,2-7 0-16,2 3 128 0,2-4-128 0,5-3 0 0,-2-1 0 15,3-4 0-15,1-1 0 0,3-3 0 16,4-4 0-16,0-2 0 0,3-1-144 0,0-4 144 0,2 0-192 31,2-3-384-31,1 0-96 0,-2-1-16 0,1 0 0 16,0 1-576-16,8-4-112 0,-7 1-32 0,-10 13 0 15,1 2-208-15,-1 3-48 0,-1 2-16 0,-1 2 0 0,-3 0 624 0,1 3 128 0,0 2 32 16,-2 3 0-16,-1-4 576 0,-4 0 112 0,3 2 16 0,-2 1 16 16,-8-6 624-16,6 5 112 0,-2 2 16 0,-4-7 16 0,4 9 496 0,0-3 112 15,-4 4 16-15,0-2 0 0,-4 1-160 0,0-2-32 16,-1 5 0-16,0-3 0 0,-4 2-64 0,-2 4-32 16,1-2 0-16,2-1 0 0,-1 2-192 0,-1-3-32 15,-3 2-16-15,0 1 0 0,2 0-192 0,0-4-48 16,0 3 0-16,-3 3 0 0,3-1-144 0,5-7-48 15,-1 3 0-15,2-2 0 0,1 3-128 0,1-3-128 16,-1-2 192-16,1 0-192 0,2 1 128 0,0-1-128 16,1-7 0-16,0 0 0 0,0 0 0 0,0 0 0 15,0 0 0-15,5 5 0 0,-5-5 0 0,7 5 0 16,0-2 0-16,-1-2 0 0,-1-1 0 0,4-1 0 16,0-1 0-16,0 0 0 0,-3-5 0 0,-1 4 0 15,0 0 0-15,0-1 0 0,-5 4-160 0,6-5-32 16,-6 5-16-16,0 0 0 15,0 0-496-15,0 0-80 0,0 0-32 0,0 0 0 16,0 0-2096-16,0 0-416 0</inkml:trace>
  <inkml:trace contextRef="#ctx0" brushRef="#br0" timeOffset="3333.36">17191 6641 21183 0,'0'0'1888'0,"0"0"-1504"16,0 0-384-16,0 0 0 0,-3 9 256 0,-1 0 0 15,-1-3-16-15,1 4 0 0,-1-2-96 0,3 1-16 16,-1-3 0-16,1 3-6736 15,2-9-1360-15</inkml:trace>
  <inkml:trace contextRef="#ctx0" brushRef="#br0" timeOffset="4735.5">13972 1151 9215 0,'0'0'400'0,"0"0"96"0,0 0-496 0,-6-4 0 16,1 0 0-16,5 4 0 0,-5-5 1040 0,0 1 112 0,1 2 32 0,-1-2 0 16,1-1-544-16,4 5-128 0,-5-4 0 0,1 2-16 15,4 2-32-15,-4-3 0 16,-1-1 0-16,5 4 0 0,0 0-96 0,0 0-32 16,-5-4 0-16,5 4 0 0,-5-2-112 0,5 2-32 0,-6-3 0 0,6 3 0 15,-6-2-192-15,6 2 128 0,-6-4-128 0,6 4 0 16,0 0 160-16,0 0-160 0,-4-5 160 0,4 5-160 15,0 0 160-15,0 0-160 0,0 0 160 0,0 0-160 16,0 0 432-16,0 0-16 0,-4-5 0 0,4 5 0 16,0 0-16-16,0 0 0 0,-1-5 0 0,1 5 0 15,0 0-176-15,0 0-32 0,-4-3-16 0,4 3 0 16,0 0-176-16,0 0 0 0,0 0 144 0,0 0-144 0,0 0 0 16,0 0 128-16,0 0-128 0,0 0 0 0,0 0 0 0,0 0 0 15,-5-2 0-15,5 2 0 0,0 0 0 0,0 0 0 16,0 0 0-16,0 0 0 0,0 0 0 0,0 0 0 15,0 0 0-15,0 0 0 16,0 0-1312-16,3-8-336 0</inkml:trace>
  <inkml:trace contextRef="#ctx0" brushRef="#br0" timeOffset="5904.72">13372 2596 14223 0,'0'0'304'0,"0"0"64"0,-2 5 16 0,-1 3 32 0,1 1-416 0,-1-2 0 0,2 4 0 0,-3 0 0 0,0-2 960 0,0 4 128 16,2-4 0-16,-2-2 16 0,1-2-96 0,1 2-32 16,-2 0 0-16,0 0 0 0,0 3 16 0,1-3 0 15,0 0 0-15,1 0 0 0,2-7-192 0,-3 4-32 16,3-4-16-16,0 0 0 0,0 0 0 0,0 0 0 16,0 0 0-16,0 0 0 0,0 0 32 0,3-7 16 15,0-7 0-15,2 0 0 0,2-2-368 0,2-1-80 16,1-3-16-16,3 0 0 0,1-1-48 0,0-6-16 15,1 1 0-15,1-5 0 0,1-2-64 0,-1 0-16 16,1 1 0-16,-1-3 0 0,0 1-192 0,0 0 0 16,-3 3 128-16,0 2-128 0,-2-1 128 0,-1 2-128 15,-2 2 176-15,2 1-176 0,-2 2 192 0,-1 0-64 0,0 3 0 16,-1-1-128-16,-2 2 176 0,0 3-176 0,-2-1 160 0,2 2-160 16,0 1 208-16,-3 3-48 15,3 2-16-15,-2 2 0 0,-2 7-144 0,0 0 0 16,2-7 0-16,-2 7 0 0,0 0 0 0,0 0 128 15,0 0-128-15,0 0 0 0,-2 10 0 0,1-1 128 16,0 3-128-16,1 4 0 0,0 0 0 0,1 2 0 0,0 1 128 0,3 1-128 16,3 5 0-16,-2 1 0 0,2 0 0 15,2 3 0-15,0-2 0 0,0 3 0 0,0 3 0 0,0-1 0 16,0-3 0-16,0 2 0 0,-2 0 144 0,1-1-144 16,-1-1 160-16,1 0-32 0,-2-5-128 0,2 0 192 15,0 2-32-15,1-6-16 0,0-1 0 0,-2-1 0 16,-1-1-144-16,2-2 0 0,-3-4 0 0,0-2 128 15,0 0-128-15,0-1 160 0,1-6-160 0,-6-2 160 0,6 3-160 0,-6-3 0 16,8-3 0-16,-2 1 0 16,-1-2-288-16,-1-2-144 0,-2-1-16 15,0 1-16-15,-2-6-1808 0,-2 3-352 0,0 1-80 0,-3-1-11632 16</inkml:trace>
  <inkml:trace contextRef="#ctx0" brushRef="#br0" timeOffset="6361.81">13695 2356 19119 0,'-1'-10'832'0,"1"2"192"0,0 1-816 0,0-2-208 16,0 9 0-16,0-8 0 0,-1-1 1040 0,-1 0 176 16,0 3 16-16,2 6 16 0,-3-8-96 0,3 8 0 15,-5-5-16-15,5 5 0 0,0 0-304 0,0 0-64 16,-8 1-16-16,3 2 0 0,-1 3-224 0,2 3-32 15,-2 3-16-15,0 0 0 0,0 6 32 0,1 5 0 16,3-1 0-16,-3 2 0 0,0 8-16 0,1-1 0 16,1 4 0-16,2-2 0 0,1 2-128 0,1 0-32 15,1-1 0-15,0 0 0 0,1-3-64 0,2 1-16 0,0-4 0 16,2-1 0-16,0-4 48 0,4 9 0 0,2-9 0 0,-3-9 0 16,0 0 16-16,3-1 0 0,1-1 0 0,3 2 0 15,2-2-48-15,1-2 0 0,3 0 0 0,1-2 0 16,0 1-48-16,3-4-16 0,2-3 0 0,2 1 0 15,2-2-48-15,1-1-16 0,1-1 0 0,2 0 0 0,0-1-16 0,0 2-128 16,0 0 192-16,-3 0-64 0,1 2-128 16,-5-1 0-16,-1-1 0 0,1 0 128 15,-4 0-128-15,0-1 0 0,-2-2 144 0,-1 0-144 0,-2-5 0 0,-2 1-240 16,-2 2 48-16,-4-4 0 16,-3 3-2288-16,-3-2-448 15,-2 2-80-15,-5 2-32 0</inkml:trace>
  <inkml:trace contextRef="#ctx0" brushRef="#br0" timeOffset="6878.44">13380 2877 5519 0,'-5'5'496'0,"-2"-1"-496"0,1 2 0 0,0 3 0 16,-2-2 2848-16,2 3 480 15,-1-4 80-15,2 3 32 0,0-3-1568 0,3 1-304 0,-2-1-64 0,4-6-16 16,0 0-224-16,0 0-48 0,0 0-16 0,0 0 0 15,-5-9 528-15,2 0 96 0,1-3 32 0,4-1 0 16,1-4-1856-16,2-3-144 0,1-3-144 0,4-4-32 16,3-2 752-16,1-4 144 0,4-1 16 0,0-2 16 0,2-1-224 15,-1-2-64-15,1-6 0 0,1 1 0 16,0-2 0-16,0 4-16 0,-1 2 0 0,-1-1 0 0,-1 4-16 16,2 3 0-16,-2 5 0 0,-3-2 0 0,1 7-96 15,-2 0 0-15,-2 6-16 0,5-5 0 0,-2 7-176 0,-9 8 192 16,2 0-192-16,0 4 192 0,-8 4-192 0,0 0 0 15,0 0 0-15,7 3 128 0,1 5-128 0,-2 1 0 16,-1 6 0-16,-1 3 0 0,2 1 0 0,-2 2 0 16,0 1 0-16,0 5 0 0,-2-2 0 0,2 4 0 15,0-2 0-15,0 1 0 0,-2 1 0 0,4 12 0 16,0-2 0-16,-1-15 0 0,0 0 0 0,1-2 0 16,2 4 0-16,2-2 0 0,-1-4 0 0,6-2 0 15,1 1 0-15,1 0 0 0,2-4 0 0,2 0 0 16,0-1 0-16,0-2 0 0,0 1 0 0,1-1 0 15,0-4 0-15,-2 2 0 0,-2-5-192 0,10 2-80 0,-5-1-16 0,-9-5 0 32,1 0-1728-32,-1 1-352 0,-3-5-64 0,-2-2-7552 15,0 1-1504-15</inkml:trace>
  <inkml:trace contextRef="#ctx0" brushRef="#br0" timeOffset="7281.78">13576 2508 7359 0,'-17'-26'320'0,"13"16"80"0,-1-6-400 0,1 2 0 0,-1 2 0 0,4 3 0 0,0-1 2880 0,1 3 512 16,0 7 80-16,0 0 32 0,0 0-2032 0,0 0-416 15,0 0-80-15,0 0-16 0,7 10-352 0,1 3-80 16,-3 7-16-16,4 5 0 0,0-1 64 0,0 4 0 16,2 0 0-16,-2 2 0 0,3 3 64 0,0 0 32 15,2 2 0-15,0-1 0 0,1 4 16 0,1-2 0 16,-1-3 0-16,3 0 0 0,1-3-48 0,2 1-16 16,2-6 0-16,1-3 0 0,6-4-16 0,2-4 0 15,2-3 0-15,4-6 0 0,3-1-48 0,2-5-16 16,1-4 0-16,2-4 0 0,0 1-160 0,-2-2-16 0,0-2-16 0,0-2 0 15,1-3-160-15,-1 0-48 16,-1 1 0-16,23-7 0 0,-7 0-144 0,-5 0 160 16,-5 4-160-16,-3-1 160 0,-6-1-160 0,0 2 0 15,-2-1 0-15,0-1 0 16,0 0-1664-16,0 2-224 0,0 0-32 0,2 0-14176 0</inkml:trace>
  <inkml:trace contextRef="#ctx0" brushRef="#br0" timeOffset="9538.92">487 1739 6447 0,'0'0'576'0,"-10"3"-576"0,2 0 0 0,8-3 0 15,0 0 1520-15,-10 2 192 0,10-2 32 0,0 0 16 16,0 0-624-16,0 0-128 0,0 0-32 0,0 0 0 16,0 0-144-16,0-11-48 0,4-3 0 0,1-2 0 15,0 0-320-15,2-1-64 0,2 0-16 0,2-4 0 0,0 0 16 16,2-5 0-16,1-2 0 0,2-4 0 0,2-1-80 16,2-1-32-16,1 0 0 0,-7 16 0 0,2 0-48 0,2-2-16 15,1-3 0-15,0 1 0 0,0-2-48 0,2 3-16 16,-1-1 0-16,14-15 0 0,-8 5-160 0,-4 8 192 15,-2 4-192-15,-4 2 192 0,-6 3-64 0,0 2-128 16,1 6 192-16,-3-1-64 0,-8 8-128 0,0 0 0 16,0 0 0-16,11 0 0 0,-4 5 0 0,0 5 0 15,-2 4 0-15,-3 5 0 0,0 5 0 0,-2 8 0 16,-2 2 0-16,0 6 0 0,-3 4 0 0,-2 7 0 16,0 10 0-16,-1-4 0 0,-1 1 208 0,0-4-32 15,0 0-16-15,0-1 0 0,-1-1-160 0,0 0 0 16,0-1 0-16,1 1 0 0,0 2 144 0,2-4 0 15,-2-5 0-15,0-1 0 0,-1-4-144 0,-2-3 160 16,-1 0-160-16,2-1 160 0,0 0-32 0,-1 0 0 16,1 0 0-16,0 0 0 0,3-4-128 0,2-11 0 15,3 2 0-15,0 0 0 16,1-3-416-16,0 0-112 0,2-4-32 0</inkml:trace>
  <inkml:trace contextRef="#ctx0" brushRef="#br0" timeOffset="9802.9">317 2534 20383 0,'-39'-5'1808'0,"29"5"-1440"0,3 0-368 0,7 0 0 0,0 0 1088 0,0 0 128 0,0 0 48 0,7 1 0 0,3 0-608 0,6 1-112 16,4-2-32-16,4-2 0 0,5 0 448 0,1-1 64 15,3-4 32-15,4-1 0 0,4-1-208 0,-1 3-32 16,3 1-16-16,3-2 0 0,-2 4-400 0,2-1-80 16,-1 1 0-16,-1 2-16 0,-1-3-176 0,11 0-128 15,-3 2 144-15,-3 0-144 0,-1 4 128 0,16 2-128 16,-9-1 0-16,-5 1 0 16,-5 5-1440-16,0 0-384 0,1-4-80 0</inkml:trace>
  <inkml:trace contextRef="#ctx0" brushRef="#br0" timeOffset="10657.49">7474 1443 6447 0,'0'0'576'0,"0"0"-576"0,0 0 0 0,0 0 0 16,0 0 2240-16,0 0 352 0,9-5 64 0,-1 0 16 15,-3-6-1216-15,2 1-240 0,2 1-64 0,0-5 0 16,0-4-368-16,-1 4-80 0,2-3 0 0,3 0-16 0,1-5-160 16,1-1-16-16,3 1-16 0,-3-4 0 0,3-1-144 15,0-3-32-15,-1-1 0 0,2 1 0 0,-1-5 32 0,3 1 0 16,-4 0 0-16,1 2 0 0,0 1-128 0,5-8-32 15,0 7 0-15,-3 8 0 0,-2 5-32 0,-7 7-16 16,1 4 0-16,-2-1 0 0,-1 2-144 0,-2 5 160 16,0-1-160-16,-7 3 160 0,0 0-160 0,7 5 0 15,-2 8 0-15,-1 5 0 0,-2 3 144 0,-2 11-144 16,-2 6 160-16,0 3-160 0,-2 7 0 0,-1 2 128 16,-2 1-128-16,0 7 0 0,-1 3 0 0,-1 7 0 15,2 3 0-15,-2-1 0 0,1-2 0 0,1-5 0 16,-1-4 0-16,0 0 0 0,1-5 0 0,0 1 176 15,-2-1-48-15,4-4-128 0,-1-3 224 0,0-3-64 16,1-8-16-16,-2-1 0 0,0-2 0 0,0-4 0 0,1-1 0 16,-1-5 0-16,4 1-144 0,-2-2 192 15,2-5-192-15,-1-3 192 16,2-2-592-16,-1 1-112 0,2-3-32 0,0-1-8176 0,1-9-1648 0</inkml:trace>
  <inkml:trace contextRef="#ctx0" brushRef="#br0" timeOffset="10881.91">7184 2367 23039 0,'0'0'1024'0,"0"0"192"0,0 0-960 0,0 0-256 0,11 5 0 0,6 3 0 16,6-3 720-16,6-2 112 0,7-1 0 0,5-2 16 15,3-1 176-15,5-3 48 0,3-1 0 0,4-4 0 0,3 2-160 16,5-5-16-16,2 1-16 0,3 1 0 0,-3-7-464 15,29-2-96-15,-14 2 0 0,-28 11-16 0,-1-3-176 0,0 3-128 16,-1-4 192-16,20 1-192 16,-11-3-1360-16,-10 7-384 0</inkml:trace>
  <inkml:trace contextRef="#ctx0" brushRef="#br0" timeOffset="19188.82">6339 13349 4607 0,'0'0'400'0,"0"0"-400"16,0 0 0-16,-10-1 0 0,0 1 992 0,1-1 112 15,-1 0 32-15,1-1 0 0,-3 2-352 0,3-2-64 0,2 1-16 0,0-1 0 16,-1 2 16-16,1 0 0 0,7 0 0 0,0 0 0 16,-9 0 224-16,9 0 32 0,0 0 16 0,0 0 0 15,-9 2 64-15,9-2 16 0,-6 0 0 0,6 0 0 16,-6-3-48-16,6 3 0 0,0 0 0 0,0-9 0 15,0-2-240-15,4-1-48 0,4-3-16 0,1-2 0 16,3-2-144-16,2-1-48 0,2-7 0 0,3 1 0 0,3-6-16 16,14-11 0-16,-1 1 0 0,1 5 0 0,-3 3-48 15,-9 12-16-15,3 0 0 0,1-1 0 0,3-1-128 0,0 4-16 16,-2 1-16-16,-1 2 0 0,-3 1-48 0,0 4-16 16,-4 1 0-16,0 2 0 0,-1 5-96 0,0 2-128 15,-4-1 176-15,-1 3-176 0,0 4 208 0,5 6-64 16,-2-1-16-16,-6 1 0 0,-2 0 0 0,2 4 0 15,1 3 0-15,1 2 0 0,-1 3 0 0,0 3 0 16,-2 0 0-16,0 5 0 0,0-4 0 0,-2 5 0 16,-1 2 0-16,0 0 0 0,0 4 64 0,-1 0 16 15,1 1 0-15,-3 1 0 0,-1 1-16 0,-2 2-16 16,1-3 0-16,-1 18 0 0,1-7 32 0,-2-15 16 16,2 3 0-16,-2 3 0 0,-1-3-224 0,0 2 144 15,0-1-144-15,1-1 128 0,2 2 16 0,-1-2 0 16,2-3 0-16,-2 1 0 0,0-1 48 0,1 1 0 15,-1-2 0-15,1 1 0 0,-1-4-64 0,1 0-128 16,-3-2 192-16,2 2-64 0,0-2 0 0,-1-1 0 16,1 0 0-16,1-4 0 0,0 0-128 0,-1 0 160 0,1-2-160 0,-1 1 160 15,1 2-160-15,-1-3 0 0,2-3 0 0,1 0 128 16,-1 0-128-16,0 0 0 0,0-2 0 0,-1-1 0 16,1 2 0-16,1-5 0 0,-5-13 0 0,5 6 0 15,2 9 0-15,-1-3 128 0,2-6-128 0,-3 3 0 16,1 0 0-16,-1-3 0 0,-1 2 128 0,1-3-128 15,0 0 0-15,-1 1 0 0,-1-1 0 0,-1 1 0 16,-1-1 128-16,6 2-128 0,-7-7 128 0,5 9-128 0,-5-9 0 0,4 10 0 16,1 2 0-16,-4-3 0 0,3 1 0 0,1-1 0 15,2 1 0-15,-3-4 0 0,-4-6 0 0,5 13 0 16,0-4 0-16,-1 1 0 0,-4-10 0 0,5 10 0 16,0 2 0-16,-1-1 0 0,1-3 0 0,-1 2 0 15,-4-10 0-15,7 10 0 0,-1 1 0 0,0 1 0 16,1-4 0-16,-2-2 0 0,-2 2 0 0,3-2 0 15,-1 4 0-15,1-2 0 0,0 3 0 0,1-2 0 16,-1 2 0-16,2-3 0 0,-3 2 0 0,5-3 0 16,-2 0 0-16,3-2 0 0,-2 2 0 0,4 0 0 15,-1-3 0-15,1 1 0 0,0 3 0 0,-2-3 0 16,-1-1 0-16,2-2 0 0,-1 0 0 0,2-2 0 16,0-2 0-16,-1 1 0 0,0 1 0 0,1-1 0 15,-1-3 0-15,1 0 0 0,1-2 0 0,0-1 0 0,-1 2 0 16,2-5 0-16,3-3-128 0,-1 2 128 15,1 0 0-15,1 0 0 0,-1-1 0 16,1-1 0-16,-1 2 0 0,1-5 0 0,0-2 0 0,-1-2 0 16,-2-4 0-16,1 1 0 0,0 0 0 0,-1-3 0 15,-2 0 0-15,0-2 0 0,3 3 0 0,-3-3 0 16,1 2 0-16,0-3 0 0,2 1 0 0,-1-2 0 16,-1-3 0-16,1 0 0 0,0-1 0 0,-1-1 0 0,-1-2 0 0,2-4 0 15,-2-1 0-15,-3 3 0 0,0 6 0 16,1-3 0-16,-1-3 0 0,1 0 0 0,-1-2 128 0,2-1-128 15,-4-1 0-15,0 2 0 0,0-5 0 0,0 3 0 16,-1 1 0-16,1-2 0 0,0 2 128 0,0-3-128 0,-1 2 0 16,-1-3 0-16,-2 2 0 0,4-22 0 15,-1 8 0-15,-4 22 0 0,2-3 0 0,-1-1 0 0,0-1 0 16,-1 2 0-16,-1-2 0 0,-2-2 0 16,-1 1 0-16,-1-1 0 0,2 1 0 0,-1 2 0 0,0 0 0 0,1-1 0 15,0 3 0-15,1 1 0 0,0 1 0 0,1 2 0 16,-2 0 0-16,3-1 0 0,-3 2 0 0,2-1 0 15,-1 0 0-15,2-1 0 0,0 0 0 16,1-17 0-16,0 7 0 0,0 3 0 0,2 0 0 0,-1 4 0 16,0 0 0-16,-1 13 0 0,-1-3 0 0,2 0 0 15,2 0 0-15,-3 1 0 0,2-3 0 0,-1-1 0 16,0 1 0-16,1-2 0 0,-4-1 0 0,6-12 0 16,-1 3 0-16,0 2 0 0,-2 0 0 0,-1 5 0 15,3 0 0-15,-2 1 0 0,0-3 0 0,1 2 0 16,0 0 0-16,1 2 0 0,1 0 0 0,0 3 0 15,-2-2 0-15,1-1 0 0,1 4 0 0,0 3 0 16,-2-2 0-16,2 3 0 0,1 2 0 0,1 0 0 16,-2 4 0-16,-1 1 0 0,0 2 0 0,2 2 0 15,-1 0 0-15,1 1 0 0,0 5 0 0,2 1 0 16,-1 2 0-16,1 0 0 0,-1-2 0 0,2 5 0 16,1 0 0-16,-1 2 0 0,-1-1 0 0,2 1 0 15,2 3 0-15,0 0 0 0,1 4 0 0,0-2 0 0,3 3 0 0,-4 2 0 16,-1 2-128-16,1 0 128 0,-1 2 0 15,1 2 0-15,2 5 0 0,1 3 0 0,0 0 0 0,-1 0 0 16,-3 4 0-16,1 0 0 0,-1 4 0 0,-1 1 0 16,-1 2 0-16,-1 2 0 0,-2 0 0 0,-1 3 0 15,-1 3 0-15,0 0 0 0,-3 5 0 0,0-2 0 16,-1 0 0-16,-1 2 0 0,0-1 0 0,-3 1 0 16,0 1 0-16,-1-1 0 0,-1 2 0 0,-1 2 0 0,-1 2 0 15,-1 1 0-15,0-2 0 0,-2 2 0 0,3-2 0 16,-1 1 0-16,-2-2 0 0,2 0 0 0,-2-1 0 0,2 2 0 15,0 1 0-15,1 0 0 0,0-2 0 0,3 1 0 16,-1-1 0-16,2-15 0 0,0 2 0 0,2 4 0 16,-1 3 0-16,1-2 0 0,-1 2 0 0,0 1 0 15,2-5 0-15,-1 1 0 0,2 2 0 0,0-4 0 16,0 2 0-16,0-4 0 0,-2-2 0 0,1 0 0 16,-2 2 0-16,0-1 0 0,2-1 0 0,1 0 0 15,-1-1 0-15,2 11 0 0,-2-26 0 0,1 2 0 16,1 3 0-16,-1 2 0 0,0 1 0 0,-1 0 0 15,1-2 0-15,1 2 0 0,-1-2 0 0,-1 1 0 16,-1 0 0-16,1 0 0 0,-2 2 0 0,3 25 0 16,-2-8 0-16,2-1 0 0,0-1 0 0,-2-5 0 15,1-3 0-15,1-3 0 0,0-4 0 0,1 3 0 16,-3-2 0-16,3-1 0 0,0-3 0 0,1 2 0 16,-1-3 0-16,0 3 0 0,-2-2 0 0,1 5 0 0,-2-1 0 0,-1-13 0 15,0 4 0-15,0 1 0 0,2-1 0 0,-1 0 0 16,1 3 0-16,2 2 0 0,-2-3 0 15,3 23 0-15,-1-8 0 0,-2-4 0 16,0-1 0-16,1 1 0 0,1-2 0 0,0-1 0 0,2-1 0 16,-1 1 0-16,-1 0 0 0,5-3 0 0,-2 0 0 0,-2-11 0 15,1 4 0-15,-2 2 0 0,4-1 0 0,-2-2 0 16,1 4 0-16,0 0 0 0,-1-1 0 0,1 2 0 16,-2-4 0-16,4 9 0 0,-2-2 0 0,0 2 0 0,-2-6 0 15,2 3 0-15,-1-1 0 0,2-1 0 16,-4 1 0-16,2 0 0 0,-1-2 0 0,-1 2 0 0,0-3 0 15,0 3 0-15,2-4 0 0,-2 2 0 0,0 2-144 0,-1-3 144 16,-2 1 0-16,1-1 0 0,0 6-144 0,1-5 144 16,-1 1 0-16,-1 0-144 0,0 1 144 0,-1 1 0 15,0 2-144-15,-1 1 144 0,0-2 0 0,1 0-176 16,1-4 176-16,-1 18-128 0,-2 3 128 0,2-24-128 16,-1 3 128-16,1-3-128 0,-1 4 0 0,1 1 0 15,2-5 0-15,0 3 0 0,-3-3 128 0,3 17-208 16,1-14 80-16,0-1 128 0,0-4-208 0,0-2 80 15,-1-4 128-15,1-1-208 0,0-2 208 0,0 1-144 16,-4-12 144-16,8 9-128 0,-8-9 128 0,8 7-192 16,-8-7 192-16,13 5-192 0,-13-5 192 0,14 0-128 15,-1-2 128-15,-4-4-128 0,0-1 128 0,0-2 0 0,-1 2-144 0,3-1 144 16,-1-2 0-16,1-2 0 0,1 0 0 0,0-4 0 16,1 1 0-16,4-6 0 15,-2-7-144-15,0 2 144 0,0-2 0 0,1 2 0 16,-1-4 0-16,-1 0 0 0,0-1 0 0,-1-2 0 15,-1-1 0-15,1-2 0 0,0-2 0 0,-3 0-128 16,1-3 128-16,-2 0 0 0,-1-1 0 0,-2-5 0 0,-2-2 0 0,0 2 0 16,-2-2 0-16,1-1 0 0,-1 4 0 15,0-2 0-15,-2-3 0 0,1-4 0 0,0-3 0 0,-1-2 0 16,0 4 0-16,-1 0 0 0,1 2 0 0,0-22 0 0,0 3 0 0,0 36 0 16,1-6 0-16,-1 1 0 0,-1-2 0 0,0-1 0 15,-1-5 0-15,2-2 0 0,0-2 0 0,0-51 0 16,0 17 0-16,2 13 0 0,0 8 0 15,1 4 0-15,-2 1 0 0,3-1 0 0,-2-5 0 0,2 2 144 16,-1 2-144-16,1 0 192 0,-3 5-192 0,-1-1 0 16,-1 0-192-16,1-1 192 0,0-7 0 0,-3 3 0 15,0 2 0-15,0 4 0 0,-2-4 0 16,1 8 0-16,0-3 0 0,1 25 128 0,1-4-128 0,-1-3 0 16,1-5-160-16,0 2 160 0,1-3 0 0,1-2 0 15,0-2 0-15,-1-2 0 0,1-2 0 0,0-1 0 16,1-1 0-16,2 1 0 0,-1-1 0 0,3-13 0 15,2 2 0-15,-2 0 0 0,0 2 0 0,3 4 0 16,-5-1 0-16,5 2 0 0,1 2 0 0,1-2 0 16,1 2 0-16,5-28 0 0,-2 9 0 0,-9 39 0 15,2-8 0-15,1-2 0 0,0-4 0 0,1-1 0 16,-1 1 0-16,-1 2 0 0,2-1 0 0,5-45 0 16,-4 15 0-16,0 6 0 0,0 1 0 0,2 6 0 15,-3 8 0-15,-1 4 0 0,1 4 0 0,0 0 0 16,0-3 0-16,-1-2 0 0,-1-4 0 0,1 2 0 15,0 0 128-15,-1 1-128 0,1 9 0 0,0 1 0 16,-2 6-176-16,0-2 176 0,2 4-160 0,0 2 160 0,-1 2-128 0,-4 16 128 16,2-4 0-16,1-1-160 15,-1-3 160-15,0 3 0 0,2-5-128 0,0 3 128 16,1-2 0-16,7-20 0 0,-1 9 0 0,-1 4-128 0,0 2 128 0,-1 6 0 16,-2 2 0-16,3 3 0 0,-1 2 0 0,-2 0 0 0,0 0 0 15,-1 2-128-15,1 0 128 0,0 2 0 16,-1-1 0-16,0 6 0 0,0-2-128 0,1 1 128 0,1 4 0 15,1-2 0-15,-1 4 0 0,1 0 0 0,-2 3 0 0,-1 1-128 16,-9 3 128-16,10-1 0 0,-10 1 0 0,13 1 0 16,-3 1 0-16,0 4 0 0,-1 4-144 0,0 0 144 15,-2 2 0-15,2 6-144 0,2 3 144 0,-3 6 0 16,-1-2-144-16,0 6 144 0,4 2 0 0,-4 2 0 16,0 4 0-16,-1 0 0 0,-1 5-144 0,1 1 144 15,-3 3 0-15,2-1 0 0,-2 2 0 0,-2 1 0 16,1 3 0-16,0-1 0 0,-2 1 0 0,1 3 0 15,-2 1 0-15,-1 3 0 0,0 1 0 0,1 0 0 0,-2 4 0 0,2 2 0 16,-2 0 0-16,-1 3 0 0,-2 2 0 16,5 0 0-16,-3 2 0 0,1 2 0 0,1-1 0 0,1-1 0 15,-1 2 0-15,4 2 0 0,0-4 0 0,2 1 0 16,1 3 0-16,4 0 0 0,0-3 0 0,0 0 0 16,2-2 0-16,-2 0 0 0,3-1 0 0,0-1 0 15,1-1 0-15,1 0 0 0,-3-1 0 0,-2 1 0 16,1-3 0-16,2-2 0 0,-2 1 0 0,-1 3 0 15,0-2 0-15,-2-2 0 0,0 1 0 0,0-4 0 16,-1 0 0-16,1 2 0 0,1 0 0 0,-1 0 0 16,1-3 0-16,0 0 0 0,-2 2 0 0,2-4 0 15,1 4 0-15,-2-4 0 0,1 5 0 0,-1-3 0 16,-2 3 0-16,2-2 0 0,-3-2 0 0,1-1 0 0,0-1 0 16,0 1 0-16,-1 4 0 0,-2-5 0 0,0 1 0 15,-1-1 0-15,-1-2 0 0,1 0 0 0,0-1 0 16,-1-1 0-16,-1 0 0 0,0 1 0 0,2 3 0 0,-1-4 128 15,0-3-128-15,0 0 0 0,1 0 128 0,3 0-128 16,-3-3 0-16,2 2 144 0,-2-2-144 0,2 4 0 16,-1 1 0-16,1-1 0 0,-2-3 0 0,3-2 0 15,0 0 0-15,-2-3 0 0,0 3 0 0,-1-3 0 16,0-1 0-16,-1-3 0 0,-1 2 0 0,1 3 0 16,0-3 0-16,1 0 0 0,0-2 0 0,-1-1 0 15,2-3 0-15,-1 1 0 0,0 0 0 0,2 0 0 16,-2 1 0-16,0-2 0 0,1-2 0 0,-1 0 0 0,-1 2 0 15,2 2 0-15,1-1 0 0,-2 0 0 0,0-3 128 16,2-1-128-16,0 0 0 0,-1-1 0 0,-1-1 0 16,2 2 0-16,-1 1 0 0,1-1 0 0,1 0 0 0,0-2 0 15,-2-5 0-15,3 6 0 0,-1 0 0 0,1 0 0 16,0 2 0-16,0-1 0 0,0-3 0 0,2 2 0 16,-2-4 0-16,1 3 128 0,-1-6-128 0,2 3 0 15,-1 1 0-15,0-3 0 0,-1-3 0 0,2-1 0 16,0-1 0-16,1-1 0 0,0-5 0 0,1 2 0 15,-2-2 0-15,3 2 0 0,1-2 0 16,0-1 0-16,-1-1 0 0,-1-6 0 0,2 2 128 0,0-4-128 16,0 0 0-16,1 2 0 0,-1-2 0 0,-2-4 0 15,2 2 0-15,-1-3 0 0,2-2 0 0,-12 2 0 16,13-1 0-16,-2 0 0 0,1-3 0 0,0-2 0 0,1-1 0 16,-2 1 0-16,-2-4 0 0,3-3 0 0,-2-2 0 0,1-1 0 15,-1 0 0-15,1-2 0 0,0-1 0 0,1-6 0 16,-1-1 128-16,2-6-128 0,-2-3 0 0,4-2 0 15,-3-2 0-15,2-8 128 0,0-4-128 0,0 0 0 16,-3 1 0-16,3-3 0 0,1-6 0 0,1 2 0 16,-1 0 0-16,-2-1 0 0,-1-6 0 0,2 1 0 15,-1-6 128-15,1-1-128 0,-1-1 0 0,-1-2 0 16,0-2 0-16,-1-3 0 0,1-4 0 0,-2 0 0 16,0 4 0-16,-1-2 0 0,0 2 0 0,-1-2 0 15,-1-1 0-15,0-2 0 0,0 5 0 0,1-4-144 16,-3 1 144-16,0-3 0 0,0 0-160 0,1 3 160 15,1-3-128-15,-2 4 128 0,0-4 0 0,1 1 0 16,1-1 0-16,-1-1 0 0,-1-1 0 0,0 2 0 0,2 0 0 0,-1-1-128 16,-2-2 128-16,2 2-128 0,-2-1 128 0,1 2-128 15,0-3 128-15,1 4-208 0,-2 1 80 0,1-2 128 16,-1 7-176-16,1-3 176 0,2 2-128 0,-2-2 128 16,0 1 0-16,-3 3 0 0,1-3 0 0,-1 3 0 15,1 1 0-15,-1-4 0 0,0 2 0 0,-1-1-128 16,0-2 128-16,-2 3 0 0,0-4 0 0,-1 3 0 15,0 0 0-15,2-3 0 0,-3-1 0 0,2 1 0 16,0 5 0-16,2-2 0 0,-1 3 0 0,1 2 0 16,1 0 0-16,-1 1 0 0,1 0 0 0,0 3 0 15,-1 0 0-15,0 0 0 0,2 1 0 0,-2 0 0 16,-2 2 0-16,1 4 0 0,0-4 0 0,0 1 0 16,-2-1 0-16,2 0 0 0,-1 3 0 0,1 1 128 0,0 0-128 15,0 2 0-15,-1 3 0 0,0 0 128 0,-1 1-128 0,0-3 0 16,2 2 0-16,-1 0 0 0,-1 2 0 15,2 2 0-15,-1 0 0 0,0 2 0 0,1 6 0 0,0 1 0 16,0 3 0-16,1-2 0 0,0 1 0 0,2 0 0 16,2 0 0-16,-1 4 0 0,-2 2 0 0,3 2 0 15,2 1 0-15,0 1 0 0,2-1 0 0,0-1 0 16,0-1 0-16,0 4-128 0,-1 1 128 0,0 0 0 16,1-3 0-16,2 4 0 0,-1 1 0 0,1 0 0 15,1 4 0-15,0-1-128 0,0 0 128 0,0 3 0 16,0 3 0-16,1 3 0 0,1 3 0 0,0 4 0 15,-2-2 0-15,2 3-128 0,4-2 128 0,0 4-128 0,0 1 128 16,-1 3-128-16,-1 6 128 0,0 1 0 16,2 2-144-16,0 1 144 0,1-1 0 0,-1 3-144 0,-2-1 144 15,-1 5 0-15,-1 4-144 0,2 1 144 16,-2 1 0-16,3 5-144 0,0 0 144 0,0 1 0 0,-1 5 0 0,3 2 0 16,-1-1 0-16,0 4 0 0,1 3 0 0,0 3 0 15,1 2 0-15,-2 2 0 0,0 2 0 0,0 4-128 16,1 3 128-16,-2 2-128 0,-1 2 128 0,0 0-128 15,-1-2 128-15,-1 4 0 0,0 3-144 0,0 3 144 16,-5-2 0-16,1 4 0 0,-3 2 0 0,-2 3 0 16,0 3 0-16,-1 0 0 0,-4-4 0 0,-1 6 0 15,-1 2 0-15,2 3 0 0,0-1 0 0,-1 2 0 16,1 2 0-16,-4 0 0 0,2 1 0 0,0 2 0 16,0 3 0-16,1-3 0 0,-1 2 0 0,1-1 0 15,0 1 0-15,-1 3 0 0,-1 0 0 0,1 6 0 16,0-3 0-16,-1 2 0 0,2-2 0 0,-1 4 0 0,-2-1 0 15,0-1 0-15,0-1 128 0,2-1-128 0,-2 3 0 0,0-3 0 16,0-1 0-16,3-3 0 0,-2 1 0 0,2 0 0 16,1-3 0-16,1-2 0 0,3-2 0 0,-1 1 0 15,0-4 0-15,3 1 0 0,0 0 0 0,2-1 0 16,-1-5 0-16,2 1 0 0,0-2 0 0,1 4 0 16,0-2 0-16,0 3 0 0,1-3 0 0,-4-2 0 15,3 1 0-15,-2 0 0 0,0 5 0 0,-1-2 0 16,0 0 0-16,-1-1 0 0,-3-3 0 0,2 4 0 0,-2-1 0 15,1 1 0-15,-1 0 0 0,-2-5 0 16,-1 1 0-16,1 1 0 0,1-1 0 0,-1 2 0 0,-1-4 0 0,0-1 0 16,-3 0 0-16,2-2 0 0,0-3 0 0,1 2 0 15,-3-2 0-15,1-1 0 0,-2-4 0 0,1 0 0 16,1 0 0-16,-1-1 0 0,2 1 0 0,-2 1 0 16,2-3 0-16,0-1 0 0,1 0 144 0,0-2-144 15,-3-4 176-15,5 0-48 0,0-4 0 0,2 1 0 16,0-3-128-16,0-2 160 0,1-3-160 0,0-2 160 15,-1-2-160-15,2-2 0 0,2-2 0 0,-1-3 0 16,1 1 0-16,1-5 0 0,-2-2 0 0,2-1 0 16,-1-2 0-16,2 1 0 0,0 0 0 0,2-2 0 15,-2 2 0-15,1-3 0 0,1 2 128 0,-2-4-128 16,1 0 0-16,1-2 0 0,-2-1 0 0,1 0 0 16,1 1 0-16,-3-3 0 0,0 1 0 0,1-3 128 15,0 1-128-15,0-2 0 0,0 0 0 0,0-3 0 0,2-1 0 16,-2-5 0-16,0 2 0 0,2-5 0 0,-1-2 0 0,3-1 0 15,-1-3 0-15,0 0 128 0,-1-1-128 0,0-1 0 16,-1-4 0-16,1-2 0 0,0 1 128 0,2-3-128 16,-4-4 0-16,2-1 128 0,-2-4-128 0,0-4 0 15,0 2 0-15,1-7 128 0,-3-1-128 0,-1-4 0 16,0-2 144-16,-2-6-144 0,2 2 0 0,-1-5 0 16,1-2 0-16,-2 1 0 0,1-2 0 0,0-4 0 15,-1-5 0-15,2 2 0 0,-6 1 0 0,4-5 0 16,0-1-176-16,0-2 176 0,2 1-160 0,0-4 160 15,1-2-160-15,-2-1 160 0,2-1 0 0,0-1-144 16,-1-2 144-16,0-2 0 0,-4 0 0 0,1 0 0 16,0-6 0-16,-2-2 0 0,4 0 0 0,-4-1 0 0,2-3 0 15,-2 0 0-15,1-2 0 0,1 0 0 0,-3-3 0 16,3 0 0-16,0 0 0 0,0 1 0 0,-2-2 0 0,3 0 0 16,0 3 0-16,-2-2 0 0,-1-8 0 0,3 2-128 15,2 2 128-15,0-1 0 0,0 3 0 0,-1 1 0 16,0-7 0-16,2 7 0 0,0-2 0 0,-1 2 0 15,-2 0 0-15,-1-2 0 0,0 3 0 0,1 4 0 16,2-1 0-16,-2 0 0 0,-2-1 0 0,1 0 0 16,-1 1-144-16,-1 2 144 0,1 0-160 0,-2-1 160 15,-1-4-128-15,1 3 128 0,1 2 0 0,0 2-144 16,1 2 144-16,-2 1 0 0,0-1 0 0,1 1 0 16,0 4 0-16,-2-1 0 0,-1 4 0 0,-3 2 0 15,1 2 0-15,2 0 0 0,-1 2 0 0,-1 2 0 16,-1 1 128-16,0-1 16 0,-1 2 0 0,0 1 0 15,0-2-16-15,0 1-128 0,-1 1 192 0,1 1-64 0,0-4-128 16,1 2 0-16,-1 3 0 0,0 0 128 0,0 3-128 16,-1-3 0-16,1-1 0 0,2 2 0 0,0-5 0 0,0 6 0 15,0 0 0-15,0 3 0 0,-2-4 0 0,0 4 0 16,-1 1 0-16,-1-2 0 0,1 2 0 0,0 0 0 16,-2 2 0-16,0 2 0 0,2 0 0 0,0 1 0 15,-1 1 0-15,1 1 0 0,1 5 0 0,0 2 0 16,1-3 0-16,0 4 0 0,0-3 0 0,0 4 0 15,2 0 0-15,-1 1 0 0,0 3 128 0,1 0-128 16,4 0 128-16,-2 1-128 0,-2 1 128 0,2 2-128 16,2 2 0-16,-1 1 128 0,1-1-128 0,1-3 0 15,-3 2 0-15,6 3 0 0,-1 1 0 0,2-1 0 0,-1 2 0 16,3 3 0-16,1-3 0 0,0 3 0 0,3-2 0 0,-2 2 0 16,3 3 0-16,0 2 0 0,2-2 0 15,0 3 0-15,1-3-128 0,-1 5 128 0,2 0 0 0,1 0 0 16,0 0 0-16,2 3 0 0,-4 0 0 0,2 2 0 15,0 3 0-15,1 2 0 0,-3 2 0 0,1 2 0 16,-1 1-160-16,-1 0 160 0,-2 2 0 0,-1 3-144 16,1 2 144-16,-3 6-128 0,2 1 128 0,1 3-128 15,1 3 128-15,-1 0 0 0,1 3 0 0,-1 5-128 16,-1 0 128-16,0 6 0 0,1 1 0 0,0 5 0 16,2 2 0-16,0 7-128 0,-4 2 128 0,5 6 0 15,-3 2 0-15,0 2-128 0,2 2 128 0,-2 1 0 16,-2 4 0-16,-1 0-160 0,2 4 160 0,-2 1 0 15,-1 0 0-15,1-1 0 0,-1 0 0 0,-3 4 0 0,1 6 0 16,0-1-128-16,-2 2 128 0,-1-1 0 0,-1 4 0 0,-1 0 0 16,-1 0 0-16,-1 4 0 0,-2 3 0 0,1 4 0 15,-1 1 0-15,0-1 0 0,1 3 0 0,-2 0 0 16,0 4 0-16,-1 3 0 0,1 2 0 0,0 1 0 16,-1-3 0-16,3 5 0 0,0 2 0 0,0-2 0 15,0-3 0-15,3 0 0 0,-3-2 0 0,2-1 0 16,-1-1 0-16,1-5 0 0,-2 1 0 0,3-2 0 15,1 3 0-15,-2-3 0 0,2 0 0 0,1-2 0 16,3-1 0-16,-2 3 144 0,-1-2-144 0,0-1 128 16,3 0-128-16,0 1 128 0,1-2-128 0,-1 1 0 15,3 2 0-15,-1-2 128 0,0-3-128 0,0 1 0 16,3 3 0-16,-2 2 0 0,1-5 0 0,0 4 0 0,1 0 0 16,0-2 0-16,0 2 0 0,2 0-192 0,1-2 64 15,0 2 128-15,-6 0-384 0,2 1 64 0,0 3 0 0,-3-3 0 31,-2-2-176-31,-2 3-16 0,-1 0-16 0,-2 0 0 0,-4 0 144 0,0 1 48 0,-3-1 0 0,-2 1 0 16,2 1 176-16,-1-1 160 0,0 3-208 0,-1-4 80 16,0 1 128-16,-1-4 0 0,2 3 0 0,2-6 0 15,1-3 0-15,3-1 0 0,1-3 0 0,5-1 0 16,0-3-320-16,4-4-48 0,4-2 0 0,1-3-13456 16</inkml:trace>
  <inkml:trace contextRef="#ctx0" brushRef="#br0" timeOffset="50718.77">13246 2760 1839 0,'0'0'0'0,"7"-4"160"0,0-2-160 0,2 0 0 0,0-1 0 0,0-2 0 16,0 3 1600-16,0-3 272 0,0 3 64 0,0-3 16 16,-2 3-1504-16,-2 0-288 0,0 0-160 0,-1 2 160 15,-4 4 288-15,0 0 64 0,0 0 16 0,0 0 0 16,0 0 240-16,0 0 64 0,0 0 0 0,0 0 0 15,-5 0-16-15,0 2 0 0,0-1 0 0,-1 3 0 16,-2-1 0-16,0 1 0 0,1 1 0 0,-2 3 0 16,1-4-176-16,1 2-16 0,0 2-16 0,1-3 0 15,1 1-192-15,0 2-32 0,-2-3-16 0,1 1 0 0,6-6 176 0,0 0 32 16,0 0 16-16,0 0 0 0,0 0 176 0,0 0 48 16,0 0 0-16,0 0 0 0,0 0-112 0,6-9-32 15,3-3 0-15,1-4 0 0,3 0-128 0,0-3-32 16,0-3 0-16,1-1 0 0,2-3-128 0,10-16-16 15,-4-4-16-15,1 5 0 0,0 4-192 0,0 1-32 16,0-3-128-16,-9 15 192 0,2 0-192 0,1 1 176 16,-1 2-176-16,-2-4 160 0,-2 3-160 0,-1 1 0 15,1 5 0-15,-1 2 0 0,-4 2 224 0,-1 2-32 16,-1 5-16-16,-1-1 0 0,-4 6-48 0,0 0 0 16,0 0 0-16,0 0 0 0,0 0-128 0,7 11-144 0,0 4 144 0,-3 2-208 15,1 2 208-15,-1-3 0 0,1 4 0 0,2 1 0 16,3 6 0-16,-2 0 0 0,2 3 0 0,0-1 0 15,2 7 128-15,2-2-128 0,0-1 192 0,2-1-192 16,2 0 208-16,-1-4-64 0,-1 0-16 16,2-4 0-16,0 0 80 0,6 7 16 0,0-5 0 0,-9-11 0 15,2-3-96-15,-2 2 0 0,2-1-128 0,0-2 192 16,2 2-16-16,2-1-16 0,-2-4 0 0,1 1 0 16,-1-3-32-16,2 3 0 0,0-2 0 0,1-4 0 15,1-3-128-15,-3-1 192 0,-2 0-192 0,-2 1 192 16,1-3-512-16,-3 0-112 15,-1-4-16-15,-3 2 0 0,-1 1-2144 0,-3-3-432 0,-1-1-96 0</inkml:trace>
  <inkml:trace contextRef="#ctx0" brushRef="#br0" timeOffset="51385.47">13293 2939 4607 0,'-11'16'400'0,"6"-9"-400"0,-1 6 0 0,-1-2 0 16,1-2 2480-16,1 1 400 0,-2-3 96 0,2 0 16 16,1 1-1216-16,4-8-240 0,0 0-64 0,0 0 0 15,0 0-48-15,0 0-16 0,0 0 0 0,0-8 0 16,0 0-320-16,3-6-80 0,2-2-16 0,4-8 0 15,1-5-288-15,-1 9-48 0,3-2-16 0,-1-5 0 0,0 1-208 0,2-4-48 16,2 1-16-16,2-4 0 0,-1-1-48 0,1-2 0 16,1-2 0-16,7-22 0 0,-3 4-80 0,-2 12-32 15,0 4 0-15,0 6 0 0,-4 2-80 0,-2 8 0 16,-3 0-128-16,0 4 192 0,-2 5-64 16,-1 3-128-16,0 2 176 0,-2 4-176 0,-6 6 208 0,0 0-64 15,0 0-16-15,0 0 0 0,0 0-128 0,11 5 0 16,-5 7 0-16,-1 2 0 0,-1 8 0 0,0 2 0 15,-1 5 0-15,4 2 0 0,-2 2 0 0,0-8 0 16,3 2 0-16,-2 3 0 0,5-3 0 0,1 2 0 16,2-2 0-16,2 1 0 0,3-4 0 0,3-1 0 15,1-1 0-15,0-3 0 0,0-1 0 0,0-2 128 16,-3 1-128-16,1-2 128 0,1-1-128 0,-3 0 128 16,-1 0-128-16,-3 0 128 0,-1-5-128 0,0 1 128 15,1-1-128-15,1 1 128 0,-2-5-128 0,0 0 160 16,-2 0-160-16,1-1 160 0,1-4-160 0,-2 0 128 15,1-1-128-15,0-2 128 16,0-2-560-16,0 0-112 0,1 1-32 0,-2-1 0 16,1-1-1376-16,-4 1-288 0,1 0-48 0,0-2-11040 0</inkml:trace>
  <inkml:trace contextRef="#ctx0" brushRef="#br0" timeOffset="51737.18">13670 3016 18431 0,'-30'7'816'0,"19"-3"160"0,-2 0-784 0,1 2-192 0,0 3 0 0,3-3 0 0,3 3 1056 0,-2 3 160 16,3-3 48-16,5-9 0 0,0 0-304 0,0 0-48 16,0 0-16-16,5 4 0 0,2-2-160 0,3-1-32 15,1-2-16-15,4 0 0 0,3-2-96 0,3-1-16 16,1-3 0-16,4-1 0 0,3-1-112 0,3 0-16 15,0-2-16-15,6-2 0 0,4-3-128 0,5-1-32 16,1 1 0-16,6-1 0 0,1-1-80 0,0-1-32 16,2-1 0-16,-2 0 0 0,-2-2 112 0,-1 2 32 15,-2 1 0-15,-2 0 0 0,1-1-16 0,0 1 0 16,-3 0 0-16,19-11 0 0,-13 4-128 0,-4 5-32 16,-3-1 0-16,-17 11 0 0,-2-3-128 0,14-8 128 15,-5 4-128-15,-3 3 128 0,-4 0-128 0,-1 2 0 16,-4 6 0-16,-2-2 128 0,0 4-128 0,-4 2 0 15,-4 3 0-15,1 0 0 0,-2 4 0 0,-4 5-256 16,-2 0 64-16,1 5-10608 0,-2 2-2128 0</inkml:trace>
  <inkml:trace contextRef="#ctx0" brushRef="#br0" timeOffset="59991.56">25738 3956 33167 0,'-22'7'2944'0,"11"4"-2352"0,-2 6-464 0,0 7-128 0,2 9 336 0,-1 9 48 16,2 5 16-16,0 7 0 0,2 11-32 0,2 3-16 16,-2 3 0-16,5 8 0 0,-1 1 96 0,3 4 0 15,1 3 16-15,0 0 0 0,-2-3-304 0,2-2-160 16,0-2 160-16,0-6-160 0,-1-9 0 0,1-7 128 15,1-7-128-15,1-10 0 0,-1-12 160 0,0-5-16 16,2-9 0-16,-3-3 0 0,0-12 272 0,0 0 48 16,0 0 16-16,-4-12 0 0,-1-7 416 0,0-9 64 15,1-14 32-15,-3-7 0 0,5-8-464 0,2-7-80 16,-1-5-32-16,1-4 0 0,0-9-416 0,1-3 0 0,0-5 128 0,2-8-128 16,2-1 0-16,1-1 0 0,7-3 0 0,3 6 0 15,5 2 0-15,3 10 0 0,4 4 0 0,1 10 0 16,-2 6 0-16,1 4 0 0,0 8 0 0,0 7 0 15,1 4 0-15,4 7 0 0,4 2 0 0,1 5 0 16,-1 5-144-16,0 6 144 0,2 6 0 0,-1 8 0 16,-6 7-160-16,-3 9 160 0,-3 5-128 0,-2 5 128 15,-4 8-224-15,-3 6 32 0,-6 4 16 0,-3 8 0 16,-4 7 48-16,-7 4 0 0,-6 1 0 0,-2 0 0 16,-7 3 128-16,-2-5 0 0,-5-1 0 0,0-1 0 15,-4-4 0-15,1-3 176 0,0-4-16 0,1-2 0 16,-2-1-160-16,1-5 192 0,0-2-192 0,3 0 192 15,2-7-32-15,0-5 0 0,-1-2 0 0,2-3 0 16,-1-4-160-16,3 0 0 0,1-2 144 0,0-2-144 0,0 2 0 16,2-2 0-16,4-2 0 0,2 3 128 0,1-2-128 0,2 3 0 15,2 3-128-15,3 2 128 0,2 1-160 0,3 3 160 16,4 3-192-16,4-1 192 0,2 5-144 0,4-3 144 16,5 2 0-16,3-4-144 0,1 0 144 0,3 0 0 15,3-3 0-15,6-4-128 0,5-3 128 0,0-2 0 16,3 1 0-16,-1-6-128 0,2 1-128 0,0-6 0 15,-4 1-16-15,-3-2 0 16,-6-2-1712-16,-2-2-320 0,-4-2-80 0,1-2-14496 0</inkml:trace>
  <inkml:trace contextRef="#ctx0" brushRef="#br0" timeOffset="60358.14">26601 4602 39279 0,'0'0'1728'0,"0"0"384"0,0 0-1696 0,9-3-416 0,3 1 0 0,4-6 0 16,1-3 0-16,4-6 0 0,4-4 0 0,-1-4 0 16,2-1 448-16,1-5 0 0,-1-2 0 0,1-1 0 15,-4-2-272-15,-2 1-48 0,0-5-128 0,-1 5 192 16,-2-3-192-16,-5 1 0 0,-3 0 0 0,-3 0 0 15,-2-2 128-15,-1 7-128 0,-1 3 0 0,-1 10 144 16,-2 3-16-16,-1 9 0 0,1 7 0 0,0 0 0 16,-8 9 192-16,-2 11 16 0,-4 10 16 0,-1 10 0 15,-1 7-160-15,-2 5-48 0,2 6 0 0,1 7 0 0,0 1-16 0,2 2 0 16,-1-1 0-16,2-8 0 0,3-6 64 0,1-5 16 16,3-7 0-16,5-7 0 0,4-3 48 0,3-10 16 15,5-3 0-15,1-3 0 0,4-6-272 0,4-6 0 16,2-7 0-16,3-5-144 15,5-9-816-15,4-7-144 0,5-6-48 0,2-7-11712 16,2-2-2336-16</inkml:trace>
  <inkml:trace contextRef="#ctx0" brushRef="#br0" timeOffset="60741.11">28149 3565 35935 0,'0'0'3200'0,"-9"0"-2560"0,0 2-512 0,-1 2-128 15,0 0 256-15,-2 4 48 0,-2-2 0 0,-1 4 0 16,-1-1 272-16,-5 4 48 0,-3 1 16 0,0 2 0 16,1 3-128-16,-1 3 0 0,1 1-16 0,-2 3 0 15,-2 1-368-15,2 2-128 0,0 2 0 0,4-1 0 16,4 2 0-16,3 1 0 0,4-4 0 0,5-2 0 15,4 1 0-15,5-5 0 0,3-3 0 0,3-1 0 16,6 2 0-16,3-4 144 0,2-1-144 0,2-2 128 16,-2 0 0-16,0-4 0 0,1 0 0 0,-2-2 0 0,2 2 80 15,-2-3 16-15,0 4 0 0,-2-4 0 0,-5 3 32 0,-2-2 16 16,0 2 0-16,-5-1 0 0,-2 3-16 0,-4 0 0 16,-4-2 0-16,-4 4 0 0,-2 3-32 0,-5 1-16 15,-4 0 0-15,-4 2 0 0,-4 3-208 0,-1 2 176 16,-4-3-176-16,-2-3 160 0,-3-3-160 0,3 0-272 15,3-6 64-15,7-4 16 16,7-6-2240-16,5-2-448 0,6-5-96 0,6-2-14000 0</inkml:trace>
  <inkml:trace contextRef="#ctx0" brushRef="#br0" timeOffset="61058.97">28813 3589 29823 0,'0'0'1328'0,"0"0"272"0,0 0-1280 0,-7 13-320 0,-3 1 0 0,0 1 0 16,-4 0 688-16,-3 7 80 0,2 1 0 0,-3 3 16 16,1 4 64-16,-1 3 16 0,0 2 0 0,1 1 0 15,1 1-416-15,2 1-96 0,2 0-16 0,6-3 0 16,1-3-176-16,4-3-32 0,3-6-128 0,5-5 192 16,3-4 128-16,5-6 32 0,3-4 0 0,6-6 0 15,5-4 176-15,2-4 48 0,2-3 0 0,2-9 0 16,2-4-112-16,-2-3-16 0,-4-2 0 0,-3-3 0 15,-1-3-80-15,-5 3-32 0,-3 0 0 0,-3 0 0 16,-3 1 192-16,-3 0 48 0,-4 0 0 0,-4 1 0 16,-6 0 16-16,-2-1 16 0,-3 2 0 0,-3 5 0 0,-3 1-304 15,0 6-64-15,-1 3-16 0,-1 8 0 0,-4-3-224 0,2 5-208 16,0 2 32-16,3 0 16 16,-3 1-1920-16,3 0-384 0,6-1-80 15,0 2-16240-15</inkml:trace>
  <inkml:trace contextRef="#ctx0" brushRef="#br0" timeOffset="61393.52">29419 3152 32831 0,'6'20'1456'0,"-2"-1"288"0,1 9-1392 0,0 1-352 16,-2 6 0-16,-1 1 0 0,-2 3 576 0,-1 1 32 0,-1-3 16 0,-2 2 0 15,0 0 304-15,-2 4 64 0,-2 3 16 0,-4-3 0 16,1-1-496-16,-4-3-112 0,1-2-16 0,0-3 0 15,1-8-176-15,0-6-32 0,3-5-16 0,1-4 0 16,4-5 32-16,5-6 16 0,0 0 0 0,0 0 0 16,-1-10 240-16,4-8 64 0,-1-8 0 0,3 2 0 15,-1-6-208-15,6-2-48 0,5-5 0 0,1 0 0 16,-1 2-256-16,1-5 160 0,5 1-160 0,0 1 128 16,1 2-128-16,1 3 0 0,-2 1 0 0,2 10 128 15,-1 2-128-15,2 6 0 0,-1 7 0 0,1 3 0 16,0 8 0-16,0 6 0 0,-3 9-144 0,-1 7 144 15,-1-1-144-15,-1 8 144 0,-2 3-208 0,-2 3 80 16,-2 0-112-16,-2 5-16 0,-4-1 0 0,0 0 0 16,-1-4-1216-16,0-3-240 15,0-7-48-15,2-3-16 0,2-7-1312 0,1-7-272 0,-1-4-48 0</inkml:trace>
  <inkml:trace contextRef="#ctx0" brushRef="#br0" timeOffset="61791.94">30229 3032 22111 0,'-2'-9'1968'0,"1"-3"-1584"16,-1-1-384-16,-2 3 0 0,-1-2 1856 0,-2 6 304 16,-2-2 48-16,-1 6 16 0,-1 3-608 0,-2 7-112 15,0 1-32-15,-1 7 0 0,-5 6-512 0,0 6-128 16,0 5 0-16,0 6-16 0,-3 6-560 0,5 3-128 0,0 4 0 0,2-2-128 15,-2-5 128-15,5 1-128 0,2-5 0 0,4-4 0 16,6-6 128-16,3-1-128 0,1-9 144 0,3-4-144 16,4-6 176-16,-1-3-176 0,1-7 192 0,3-5-192 15,3-6 336-15,-1-3-32 0,2-7-16 0,2-4 0 16,2-8-32-16,-3-2 0 0,-2-2 0 0,-2 1 0 16,0-4-96-16,-4 4-32 0,2 1 0 0,-1 2 0 15,-2 4-128-15,-1 2 192 0,-2 5-192 0,1 7 192 16,1 6-192-16,-9 8 128 0,0 0-128 0,13 3 128 15,-2 8-128-15,0 6 192 0,0 4-192 0,0 3 192 16,1 4-192-16,-2-1 0 0,-1 1 0 0,-1-1-176 16,1 2 176-16,0 0-192 0,-1-3 192 0,1-2-192 15,0-3-944-15,-2-5-192 16,2-2-32-16,5-4-16 0,-2-6-1344 0,-2-3-272 0,0-4-48 0</inkml:trace>
  <inkml:trace contextRef="#ctx0" brushRef="#br0" timeOffset="62126.15">30601 2769 34095 0,'-9'28'1504'0,"5"-8"320"0,1 11-1456 0,-1 2-368 16,0 4 0-16,0 1 0 0,2 3 288 0,-1 1-16 15,0-1 0-15,1-1 0 0,-1-1 688 0,1 1 128 0,-1 0 16 0,2-2 16 16,-2-3-480-16,1-5-112 0,-2-3-16 0,2-4 0 15,2-4-336-15,-2-5-176 0,2-4 160 0,0-10-160 16,0 0 192-16,0 0-64 0,0 0-128 0,7-14 192 16,-2-6 112-16,1-6 16 0,0 1 0 0,2-6 0 15,0 0-160-15,-1-2-32 0,1-7 0 0,2 3 0 16,2 2-128-16,0 0 0 0,1 5 144 0,1 1-144 16,0 5 0-16,1 2 0 0,2 5 0 0,1 5 0 15,-2 2 0-15,2 6 0 0,-3 5-176 0,0 7 176 16,1 2-160-16,-2 6 160 0,-2 5-160 0,-2 4 160 15,-2 0-256-15,1 5 64 0,-3-2 0 0,1 3 0 16,-6 4-704 0,-1-1-128-16,-1 2-16 0,-2-2-16 0,-2-3-1200 0,1-1-240 15,0-1-64-15</inkml:trace>
  <inkml:trace contextRef="#ctx0" brushRef="#br0" timeOffset="62443.3">31309 2533 32879 0,'0'0'1456'0,"1"-8"304"0,1-1-1408 0,-2 9-352 16,0 0 0-16,0 0 0 0,0 0 896 0,0 0 96 16,-9-4 32-16,0 7 0 0,-1 4 0 0,-2 4 16 15,-3 4 0-15,-2 4 0 0,0 5-544 0,0 4-112 16,-1 5-32-16,1 3 0 0,-1 1-352 0,0 1 144 15,1 2-144-15,3 5 0 0,3-4 0 0,1 3 0 0,1-2 0 0,5-3 0 16,0-3 128-16,4-4-128 0,3-8 0 0,3 1 0 16,2-4 0-16,2-5 0 0,3-4 0 0,2-3 0 15,3-7 0-15,1-1 0 0,1-3 0 0,3-3 0 16,2-7-320-16,3 0 0 0,2-5-16 0,0-2 0 31,2-4-1680-31,0 1-336 0,-1-2-64 0,0 0-16 16,0 0-640-16,-7-1-128 0</inkml:trace>
  <inkml:trace contextRef="#ctx0" brushRef="#br0" timeOffset="62826.08">31493 2643 25791 0,'0'0'2304'15,"0"0"-1856"-15,0 0-448 0,8 8 0 0,5-4 1440 0,-2-2 192 16,1-3 32-16,0-2 16 0,1-3-592 0,2-4-128 16,2-3-32-16,2-2 0 0,4-4-160 0,0-4-48 15,3-2 0-15,4-3 0 0,0 1-384 0,1-2-80 16,-2-1 0-16,-5 4-16 0,-2-2-96 0,-5 4-16 16,-1-1 0-16,-5 3 0 0,-5 1 320 0,2 2 48 15,-5 0 16-15,-3 1 0 0,-4 3 96 0,-5 5 32 16,-3 2 0-16,-2 7 0 0,-2 2-128 0,-4 8-32 15,-7 3 0-15,0 8 0 0,-1 7-480 0,0 8 0 0,0 5 0 16,2 9 0-16,1 3 160 0,5-1-160 0,4-4 160 0,4 0-160 16,3-4 256-16,5-2-32 0,4-4-16 0,4-8 0 15,3-2-80-15,7-7 0 0,2-2-128 0,7-5 192 16,6-6-192-16,8-3 128 0,6-5-128 0,7-5 0 16,6-8 0-16,4-4 0 15,-3-5-128-15,0-8 128 16,-2-2-1536-16,-21 16-208 0,7-5-48 0</inkml:trace>
</inkml:ink>
</file>

<file path=ppt/ink/ink22.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9:20:50.619"/>
    </inkml:context>
    <inkml:brush xml:id="br0">
      <inkml:brushProperty name="width" value="0.05292" units="cm"/>
      <inkml:brushProperty name="height" value="0.05292" units="cm"/>
      <inkml:brushProperty name="color" value="#FF0000"/>
    </inkml:brush>
  </inkml:definitions>
  <inkml:trace contextRef="#ctx0" brushRef="#br0">7481 10259 12895 0,'0'0'1152'0,"0"0"-928"0,0 0-224 0,0 0 0 16,3-7 624-16,-3 7 80 0,5-9 0 0,-5 9 16 15,0 0 240-15,6-10 32 0,-3 1 16 0,1 0 0 16,0 0-160-16,-4 9-16 0,4-8-16 0,-4 8 0 15,4-11-240-15,-2 2-64 0,-2-1 0 0,3 2 0 16,-3-2-240-16,0 4-48 0,1-4-16 0,-1 10 0 0,3-11-64 0,-1 1-16 16,-1 3 0-16,1-4 0 0,0 4-128 0,2-3 0 15,0 1 144-15,1 0-144 0,-5 9 0 0,6-6 128 16,-1-3-128-16,-5 9 0 0,10-4 0 0,1 3 0 16,-11 1 0-16,15 3 0 0,-4 4 0 0,3 0 0 15,0 6-144-15,2-1 144 0,-1 0 0 0,1 2 0 16,1 4-144-16,-1 0 144 0,1 1 0 0,-1 5 0 15,0 4 0-15,0-1 0 0,2 3 0 0,1 2 128 16,-1 0-128-16,0 2 0 0,1-2 128 0,0 3-128 16,-3 2 0-16,0 3 144 0,-1-2-144 0,1 1 0 15,0 1 144-15,1 3-144 0,-1-1 0 0,-1-2 144 0,0 6-144 16,-2-3 0-16,0 7 128 0,-2 1-128 16,0 1 0-16,0 4 0 0,-2 0 144 0,-2 4-144 0,0 2 0 0,0-1 144 15,1 1-144-15,-2-2 0 0,-1 0 0 0,0 2 128 16,2-2-128-16,-1 3 0 0,0-3 0 0,1 2 0 15,-2-2 0-15,1 0 192 0,1 2-192 0,-1-2 192 16,0 2-48-16,2-2 0 0,-2 2 0 0,1 0 0 16,-2-2 0-16,1 4 0 0,3-5 0 0,-1 5 0 15,-1-4-144-15,1 3 160 0,-1-3-160 0,1 2 160 16,0 2-160-16,1 1 0 0,1-2 144 0,-1 2-144 16,-4-3 0-16,4 3 144 0,-2-4-144 0,2 4 0 15,-1 1 128-15,2-1-128 0,-4 0 0 0,3-4 0 16,0 2 0-16,-1-3 0 0,-2-2 128 0,0 2-128 15,3-3 0-15,-4 2 0 0,0-2 0 0,3 1 0 16,-4 0 0-16,1 0 0 0,-1 1 0 0,1-1 0 0,-3-1 0 0,2-2 0 16,1 0 0-16,0-1 0 0,1 1 0 15,0 1 0-15,0 0 0 0,-1-2 0 0,0 2 128 0,0 2-128 16,1 0 0-16,-3 0 0 16,0 2 0-16,-1-3 0 0,1 1 0 0,-2 0 0 0,-1 2 128 0,2-2-128 15,-1 0 0-15,1 0 0 0,1-1 0 0,-2 0 0 16,0-1 128-16,2 0-128 0,0-1 0 0,-1 0 0 15,1-2 0-15,0 0 0 0,2 1 0 0,1-1 0 16,-3-1 0-16,1-1 0 0,-1-3 0 0,1-1 0 16,-1 2 0-16,0-1 0 0,-2-1 0 0,3 0 0 15,-1-2 0-15,-2 0 0 0,-2-3 0 0,1 4 0 16,0-2 0-16,0 3 0 0,0 1 0 0,0-3 0 16,1 5 0-16,-1-1 0 0,0 0 0 0,0 0 0 0,-1 1 0 15,1-1 0-15,-2-2 0 0,1 1 0 0,1-3 0 0,0 0 0 16,0 3 0-16,1-2 0 0,1 0 0 0,-2-4 0 15,-2 1 0-15,1-3 0 0,1 2 0 0,0 2 0 16,0-4 0-16,1 3 0 0,-1 3 0 0,0-3 0 16,0 3 0-16,0-3 0 0,0 1 0 0,2-5 0 15,-2-1 0-15,0 0 0 0,2-2 0 0,1-2 0 16,0-1 0-16,0 2 0 0,3-4 0 0,-2-1 0 16,1-1 0-16,0-4 0 0,2 1 0 0,-1-3 0 15,2-1 0-15,1 1 0 0,-1-2 0 0,1-1 0 16,0-1 0-16,0 1 0 0,-1-1 0 0,-1-1 0 15,4-1 128-15,0 1-128 0,2-1 0 0,-2 0 0 0,2-3 0 0,-2-3 0 16,5 1 0-16,-2 0 0 0,-2-3 0 16,2 3 0-16,2-5 0 0,-1 4 0 0,0-8 0 15,2 4 0-15,-2-1 0 0,-1-2-144 0,0 0 0 0,-2 2 0 16,0-3 0-16,1-2 0 0,-3-1-96 0,1-1-16 16,2-2 0-16,-2-3 0 0,2-1 112 0,1-2 16 15,-1-1 0-15,1-6 0 0,0-1 128 0,0-1 0 16,1-1 0-16,2-5 0 0,-1-5 0 0,1-4 0 15,-2-1 0-15,1-4 0 0,-3-2 0 0,1-6 128 16,0-1-128-16,-1-2 128 0,-3-3-128 0,1-2 128 16,1 1-128-16,-1-1 128 0,-1 0-128 0,2-6 176 15,-2-3-176-15,0-2 192 0,-1 0-192 0,0-2 0 16,-1 0 144-16,-2-2-144 0,-1-3 0 0,0-1 128 16,0-5-128-16,-1 1 0 0,-1-5 0 0,-2 5 0 0,-1-3 0 15,0 1 128-15,-1-5-128 0,-1 3 0 0,0-3 0 0,0 1 0 16,1 4 0-16,-1-6 0 0,-2-1 0 0,0-1 0 15,1 3 0-15,1 2 0 0,-1 3 0 0,2-4 128 16,-3 2-128-16,3-2 0 0,0-1 0 0,-2 4 0 16,-1 0 0-16,1 3 0 0,-1-1 0 0,0-1 0 15,1 3 176-15,1-1-48 0,-1-2 0 0,1 2 0 16,-1 0-128-16,-1-3 0 0,1 0 0 0,-1-4 0 16,-3 0 0-16,4 4 0 0,0 0 0 0,1-1 0 15,-2-5 0-15,0 4 0 0,0 0 0 0,0 2 0 16,0 4 0-16,1 1 0 0,-1-5 0 0,1 5 0 15,1 0 0-15,1 4 0 0,1 1 0 0,-4 3 0 16,1 2 0-16,1-1 128 0,-1 1-128 0,2 3 0 16,-2-1 176-16,3 1-48 0,0 0-128 0,0-1 192 0,0 6-192 15,2-4 0-15,-1 0 128 0,-1 1-128 0,0 1 0 0,1-1 0 16,0-4 0-16,1 5 0 0,-2 3 0 0,0 0 0 16,1 0 0-16,-1 1 0 0,-1 2 0 0,-1 1 0 15,5 1 0-15,-1 3 0 0,0 2 0 0,2 1 0 16,-2 7 0-16,3 1 0 0,0 0 0 0,2 3 128 15,0-1-128-15,2 1 0 0,-4 1 144 0,3 2-144 16,-1-1 128-16,2 1-128 0,-1 5 0 0,0-1 128 16,-1-1-128-16,2 1 0 0,-1 3 0 0,-2-2 0 15,0 3 0-15,3 2 0 0,2 5 0 0,-1 2 0 16,-1 0 0-16,-2 4 0 0,2-2 0 0,-1 1 0 16,1 2 0-16,0 0 0 0,-2 4 0 0,1 1 0 15,-2-4 0-15,1 3 0 0,-7 5 0 0,7-2 0 0,-7 2-144 0,8-4 144 16,-8 4 0-16,10-1-128 0,0-1 128 0,-2 2 0 15,-8 0 0-15,10 0 0 0,-2 0 0 0,-1 2 0 16,-7-2 0-16,12 4-128 0,-12-4 128 0,11 6 0 16,-3 4 0-16,-1 0 0 0,0 3 0 0,2 2 0 15,-3 4 0-15,-4 3 0 0,2 2 0 0,0 1 0 16,0 5 0-16,0-1 0 0,-2 1 0 0,3 3 0 16,-2 2 0-16,-1-1 0 0,1-2 0 0,-2 3 0 15,2 5 0-15,-2-6 0 0,2-5 0 0,-1 1 0 16,1-6 0-16,-1 1 0 0,2-3 0 0,0-3 0 15,0-5 0-15,1-3 0 0,0 1 0 0,-1-6 0 16,-4-6 128-16,0 0 48 0,11 8 0 0,-11-8 0 16,13 1 0-16,-2-2 0 0,-1-4 0 0,1-3 0 15,-4-5-32-15,3 1 0 0,-2 0 0 0,2-3 0 16,-4-3-144-16,3 0 192 0,-1 1-192 0,1-3 192 0,-3 1-192 0,1 0 0 16,-1-1 0-16,3-2 0 0,0 0 0 0,1-1 128 15,-1-2-128-15,1-1 0 0,0 2 0 0,-2-2 0 16,-2 3 0-16,2 0 0 0,1-4 0 0,0 1 0 15,-1-2 0-15,1 3 0 0,-1-5 0 0,1 5 0 16,0-2 128-16,1 3-128 0,-1-4 0 0,0 3 0 16,-2 1 0-16,1 0 0 0,0 3 0 0,1 1 0 15,-2-2 0-15,3 2 0 0,1 1 0 0,-1-2 0 16,-1 4 0-16,1 1 0 0,1 2 0 0,2 0 0 16,0 3 0-16,-1 2 0 0,-3 0 0 0,-1 3 0 15,-8 6 0-15,9-3 0 0,-9 3-192 0,11-1 192 16,-1 4-192-16,1 0 192 0,-1 5-176 0,0-2 176 0,-3 1-128 0,1 5 128 15,0 5 0-15,1 1-128 0,0 3 128 16,-1 2 0-16,-1 3-128 0,-1-1 128 0,-1 4-128 0,-1 4 128 16,0 4 0-16,0 3 0 0,-3 3 0 0,-1 4-128 15,-1 4 128-15,-2 2 0 0,2 2 0 0,-2-1 0 16,-1 4 0-16,2 1 0 0,-3 0 0 0,1 2-128 16,-1 4 128-16,-1-3 0 0,2 2 0 0,0-2 0 15,0 4 0-15,0 0 0 0,1-5 0 0,0 4 0 16,0-3 0-16,1 3 0 0,2-3 0 0,-1 1 0 15,-2-5 0-15,2 4 0 0,0-1 0 0,-2 5 0 16,3 0 0-16,0 2 0 0,0-1 0 0,0 2 0 16,0-2 0-16,4 1 0 0,-2 1 0 0,2 0 0 15,1-2 0-15,2 3 0 0,-1-1 0 0,2-3 0 0,1 0 0 16,-3 2 0-16,-1-5 0 0,3 1 0 0,-1-2 0 0,1 0 0 16,-1-3 0-16,2 2 0 0,0-3 0 0,1-1 0 15,1 1 0-15,-1 1 0 0,0 0 0 0,-1-3 0 16,2 0 0-16,2-2 0 0,-3 0 0 0,2 0 0 15,-2 0 0-15,0-1 0 0,0-1 0 0,2 2 0 16,-1 0 0-16,0 1 0 0,0 0 0 0,-1-1 0 16,2 1 0-16,-1 3 0 0,-4-3-160 0,0 0 160 15,2-2-192-15,-2-1 192 0,0 0-224 0,0-3 64 16,1-2 16-16,1-3 0 0,0 1 144 0,-2-7-128 16,3-3 128-16,-1-2-128 0,1-5 128 0,2-1 0 15,-1-3 0-15,1-2-128 0,-2 1 128 0,0-3 0 0,3-1 0 0,1-1 0 16,0-2 0-16,1-2 0 0,0-1 0 0,-1 4 0 15,0-1 0-15,-1 1 0 0,1-2 0 0,1 1 0 16,-3 2 0-16,2 0 0 0,0 0 0 0,0 2 0 16,0 2-304-16,-2-2 32 0,0 2 0 0,-1-3 0 15,2 0 64-15,-2 0 16 0,1 0 0 0,-2 0 0 16,0-1 192-16,1 2-144 0,-2-2 144 0,3 1-128 16,-2 3 128-16,-1-2 0 0,-1 3 0 0,-1-2 0 15,1-1 0-15,-2 0 0 0,0 1 0 0,0 2 0 16,-1-1 0-16,-2-2 0 0,4 4 0 0,-3-1 0 15,-1-2 0-15,1-1 0 0,0-1 0 0,1 0 0 16,-1-2 0-16,1-1 0 0,0-6 0 0,-5-10 0 16,8 9 0-16,-8-9 0 0,0 0 0 0,14-2-128 15,-2-7 128-15,0-1-160 0,1-7 160 0,-2-7-160 0,1-3 160 16,-1-4 0-16,0-5-144 0,3-2 144 0,2-2 0 0,-1-3-176 16,1-1 176-16,-2-5-128 0,2-3 128 0,-1-1 0 15,-1-4 0-15,0-3 0 0,0-2 0 0,0 1 0 16,-1-3 0-16,-1 3 0 0,1-5 160 0,0-3 16 15,-2-4 0-15,-1-1 0 0,0-1-32 0,-1 1 0 16,0-5 0-16,-1-1 0 0,-2-5-144 0,1-3 0 16,0-3 0-16,-2-3 128 0,0 0-128 0,2-3 0 15,-1 2 0-15,0 1 0 0,1 0 0 0,-1 5 0 16,-1 4 0-16,-1-1 0 0,-1 1 0 0,-2 5 0 16,1-1 0-16,-2 6 0 0,0 4 0 0,0 0 0 15,-2-1 0-15,-1 0 0 0,1 1 224 0,-1 1-32 16,-1 1-16-16,2 3 0 0,-2 3 16 0,0-4 0 0,-1-2 0 15,-4 2 0-15,4 1-32 0,1 0 0 0,2 1 0 16,-1 2 0-16,-1 3-160 0,3-3 192 0,0-1-192 0,0-1 192 16,1 8-192-16,0-3 160 0,1 3-160 0,1 1 160 15,1 3-160-15,0 1 0 0,0-1 0 0,0 1 0 16,-3-1 0-16,2 3 0 0,1 0 0 0,-2-1 0 16,3 2 0-16,-1 4 0 0,-1-4 0 0,2 4 0 15,0 1 0-15,0 4 0 0,-2-2 0 0,2 2 0 16,0 2 0-16,0 4 0 0,-1 1 0 0,2 5 128 15,1-1-128-15,-1 5 192 0,0-1-192 0,0 4 192 16,-1 2-192-16,-1 2 160 0,4 3-160 0,-3 4 160 16,-1-1-160-16,-3 11 0 0,0 0 0 0,0 0 0 15,0 0 0-15,0 0 0 0,0 0 0 0,9 11 0 16,-2-1-192-16,-3 7 192 0,1 3-192 0,1 5 192 16,0 2-160-16,1 2 160 0,-1 4 0 0,0 3-144 15,1 2 144-15,-1 2 0 0,3-1 0 0,-3 4 0 0,1-1 0 16,-2 4 0-16,-3-2 0 0,1 5 0 0,1-4 0 0,-1 0 0 15,3-2 0-15,-4 2 0 0,3-5 0 0,0-3 0 16,0-4 0-16,-1-1 0 0,1-7 0 0,2 2 0 16,-2-5 0-16,0-1 0 0,0 0 0 0,0-2 0 15,-1-3 0-15,1 1 0 0,1 1 0 0,1-3 0 16,-1-4 0-16,0-1 0 0,3 1 0 0,0-5 0 16,-9-6 0-16,14 9 128 0,-1-4-128 0,-1-4 0 15,0-1 128-15,1-1-128 0,1-5 288 0,1-5-16 16,1 1 0-16,-2-2 0 0,0-5 64 0,3-1 16 15,-3 0 0-15,2-3 0 0,1-5-160 0,-1 2-16 16,0-4-16-16,-2 2 0 0,-2-2-160 0,1 1 0 0,-1-4 144 0,-1 2-144 16,0 0 0-16,0-2 0 0,0 1 0 0,-2 1 128 15,0-3-128-15,0-4 0 0,0-1 0 16,0-1 128-16,-1 4-128 0,1-2 0 0,0 0 128 0,-2 1-128 16,-4 1 0-16,1 1 0 0,0-1 0 0,1 2 0 15,0 3 0-15,0-2 0 0,0 6 0 0,0-1 128 16,2 2-128-16,-2 2 0 0,1 1 0 0,2 3 0 15,-1 0 0-15,0 4 0 0,-1-1 0 0,1 4-128 16,-2 4 128-16,-5 7 0 0,0 0-144 0,7-6 144 16,-7 6-160-16,0 0 160 0,9 6-208 0,-1 1 80 15,-8-7 128-15,7 14-160 0,1 3 160 0,-2 2-160 16,-1 6 160-16,-1 1 0 0,1 0 0 0,-1 4-128 16,0 3 128-16,0 2 0 0,0 0 0 0,-1 3 0 15,3 0 0-15,-1 3 0 0,-4-1 0 0,4 3-128 16,1-3 128-16,1 7 0 0,-1 0 0 0,0 2 0 0,-1 0 0 0,2 5 0 15,0-1 0-15,0 2 0 0,-5-2 0 16,2 7 0-16,-1 1 0 0,1 1 0 0,1 6 0 0,-4-1 0 16,3-1 0-16,-2 1 0 0,1-2 0 0,-1 0 0 15,1 2 0-15,2 1-128 0,0-1 128 0,0-1 0 16,0 0 0-16,2 0 0 0,-2-3 0 16,1 2 0-16,-1 1 0 0,1-4 0 0,2 3 0 0,-2-3 0 15,-1 4 0-15,2 0 0 0,-3-5 0 0,1 4 0 16,2-1 0-16,1 2 0 0,-3-3 0 0,3 3 0 15,-1 3 0-15,2 1 0 0,-4-1 0 0,2-3 0 16,-1 0 0-16,2 2 0 0,-1 4 0 0,1-4 0 16,0 1 0-16,-2-2 0 0,-1-1 0 0,1-1 0 15,-1-3 0-15,2 3 0 0,-1-3 0 0,0 2 0 0,0-4 0 0,-1 1 0 16,-2-3 0-16,4 1 0 0,-2 2 0 16,0-3 0-16,0-3 0 0,-1 2 0 0,-2-1 0 0,2 0 0 15,3-3 0-15,-4 2 0 0,4 0 0 0,0-5 0 16,0 0 0-16,2 1 0 0,0-3 0 0,-1-1 0 15,0 1 0-15,0 1 0 0,-3-5 0 0,1 2 128 16,-1-5 32-16,2 2 16 0,-2-1 0 0,0-3 0 16,-1 2 128-16,-1 1 16 0,1-3 16 0,-1 1 0 15,-1 0 0-15,0 2 0 0,-1-2 0 0,0-2 0 16,0 1-144-16,1-1-16 0,-2-2-16 0,1-2 0 16,4-3 32-16,-1 1 16 0,0-4 0 0,-1 0 0 15,1-6-208-15,1 0 144 0,2-2-144 0,-4-2 128 16,4-4-128-16,-2-2 128 0,-5-12-128 0,9 7 128 15,-9-7-128-15,10 5 0 0,-10-5 0 0,11-4 128 0,1-1-128 16,-2-1 0-16,-2-8 144 0,3-2-144 0,-1-4 0 0,2-1 128 16,-1-7-128-16,2-3 0 0,0 0 0 0,1-4 0 15,0 0 0-15,0-5 128 0,-2-4-128 0,1-3 0 16,-2-3 0-16,1-2 128 0,1-1-128 0,1-2 0 16,0-1 0-16,-1-1-128 0,1 0 128 0,0-2-160 15,2 5 160-15,-4-4-160 0,-3-1 160 0,1-1 0 16,1 4 0-16,-1-2-128 0,-1-5 128 0,0 3 0 15,-3-2 0-15,2 2 0 0,-2-3 0 0,-1 2 0 16,-1-3 0-16,0 2 0 0,1-4 0 0,0 4 0 16,-1-2 0-16,-2 1 0 0,-1-6 0 0,1 0 0 15,-2 2-144-15,0-2 144 0,0-1-176 0,0-3 48 16,-2-5 0-16,1 3 0 0,1 3 128 0,-4-5-160 16,1 0 160-16,1 1-160 0,1-3 160 0,0 4 0 0,-1 1 0 15,2 0 0-15,0 2 0 0,0 1 0 0,0 0 0 0,0 2-128 16,0 3 128-16,2 2 0 0,-2-3 0 0,1 5 0 15,-2-3 0-15,1 5 0 0,0 0 0 0,0 3 0 16,0 0 0-16,0 0 128 0,-2-2-128 0,1 3 0 16,-1-1 0-16,0 2 0 0,-3 1 0 0,3-1 128 15,-2-2-128-15,1 1 0 16,1-1 0-16,1 1 0 0,1 0 0 0,0 0 0 0,2 1 0 0,2 3 0 16,0 0 0-16,1 4 0 0,1 2 0 0,3-1-128 15,-1 5 128-15,1 0-192 0,-2-1 192 0,3 5-192 16,1 5 16-16,-1 2 0 0,-3 3 0 0,2 0 0 15,0 3 176-15,1-2-208 0,1 6 80 0,-1 0 128 16,-1 2-160-16,-1 4 160 0,4 2 0 0,-6 4-144 16,2 3 144-16,-8 6-128 0,8-6 128 0,-8 6-128 0,0 0 128 0,10 2 0 15,-10-2-144-15,10 10 144 0,-1 4 0 0,-3 3-176 16,-1 2 176-16,-2 4-128 0,2 5 128 0,-1 1 0 16,-2 3-144-16,2 2 144 0,-3 6 0 0,4 0 0 15,-2 3 0-15,1-1 0 0,1 3-128 0,-1-2 128 16,1 4 0-16,4 0 0 0,-4 1 0 0,2 3 0 15,1-1 0-15,0-1 0 0,-1 4 0 0,0-4 0 16,-2 1 0-16,1-7 0 0,2-2 0 0,2-3 0 16,-1 0 0-16,1-3 0 0,0-3 0 0,1-5 0 15,1 0 0-15,3-5 0 0,-1-1 0 0,1-1 0 16,-3-1 0-16,1-2 0 0,1-2 0 0,0-1 0 16,1-5 0-16,0 0 0 0,0-4 0 0,2-1 0 15,-1-3 144-15,2-4-144 0,-3 0 176 0,3-6-48 0,0-1 0 0,1-3 0 16,0 0 96-16,1-2 16 0,0-7 0 0,0-1 0 15,0-1-96-15,3-8-16 0,-1-2 0 0,-3-1 0 16,-1-4-128-16,-3 3 0 0,-3-4 0 0,1-6 128 16,-3-3-128-16,2-1 128 0,-5-2-128 0,1-1 128 15,0-6-128-15,-1-1 128 16,1-1-128-16,0-1 128 0,-2 2-128 0,0 2 0 0,2-2 0 16,-2 6 0-16,-1 3 128 0,0 4-128 0,2 0 128 0,-1 3-128 15,1 0 0-15,0 5 0 0,3-1 128 0,2 3-128 16,-1 3 0-16,-1 1 0 0,2 1 0 0,-1 7 0 15,1-1 0-15,-2 6 0 0,-1 2-128 0,0 4 128 16,-2 7-160-16,1 0 160 0,-8 7-208 0,10 2 80 16,-10-2-320-16,11 10-64 0,-3 5-16 15,-2 7 0-15,1 6 80 0,-2 2 0 0,0 2 16 16,-2 5 0-16,-1 2-80 0,1 2-32 0,-1 1 0 0,1 6 0 16,-1 0 144-16,2 6 16 0,0 3 16 0,2 0 0 15,-2-1-48-15,2-1-16 0,3-3 0 0,1-1-12448 16</inkml:trace>
  <inkml:trace contextRef="#ctx0" brushRef="#br0" timeOffset="1133.15">10657 2511 20671 0,'0'0'912'0,"-9"8"192"0,3 1-880 0,6-9-224 0,-4 8 0 0,4-8 0 16,0 0 368-16,6 11 16 0,3-8 16 0,3-1 0 15,-3-6 16-15,3 0 0 0,1-4 0 0,5 1 0 16,3-2 0-16,5-1 0 0,1-4 0 0,6 0 0 16,5-1-288-16,1 2-128 0,4-1 0 0,2-1 128 0,-1-2-128 15,3 1 0-15,3-1 0 0,3 3 0 0,3-1 0 0,12 1 0 16,7 2 144-16,1 1-144 0,-4-3 0 0,1 1 144 16,-2 3-144-16,4 1 0 0,4 5 176 0,3 1-176 15,4-4 160-15,-1 2-160 0,-1 0 176 0,5 0-176 16,3 2 192-16,5 1-192 0,2-1 176 0,-2 2-176 15,1-3 160-15,3 3-160 0,2 0 128 0,0-2-128 16,-4-2 0-16,1 3 144 0,-1-1-144 0,0 0 0 16,1 2 0-16,-2-4 0 0,-6 1 224 0,-1 2-32 15,3 0-16-15,-1 0 0 0,0 1-48 0,-3-2 0 0,-6 1 0 16,-1 2 0-16,-2 2 32 0,-2 1 0 0,-3-1 0 16,-5 1 0-16,-7-3 48 0,-2 0 16 0,-3 0 0 0,-2 2 0 15,-5 3 32-15,-3 3 0 0,-2-4 0 0,-3 2 0 16,-4 2-80-16,-3-4-16 0,-4-1 0 0,-6 2 0 15,-7-1-160-15,-2-1 160 0,-4 2-160 0,-4-1 160 16,-10-4-32-16,0 0 0 0,0 0 0 0,0 0 0 16,0 0 224-16,-9 9 32 0,-1-3 16 0,0 0 0 15,1-3-80-15,-2-1-32 0,-6 0 0 0,-1-2 0 16,-6-2-288-16,-2 0 128 0,-6 1-128 0,0-2 0 16,-2-7 128-16,-2 5-128 0,-1-2 0 0,-3 4 0 15,-2-1 0-15,-3 0 0 0,-1-2 128 0,-3-1-128 16,-7 0 0-16,-6-3 0 0,-6-1 0 0,1 2 0 15,-3 3 0-15,-3 1 0 0,-2 2 0 0,-3 1 0 16,-11-1 0-16,2 1 0 0,1 1 0 0,-1 1 0 0,1 1 0 16,-7-1 0-16,-5-1 0 0,3 1 0 15,2 1 0-15,-4 1 0 0,-3 1 0 0,-2-1 0 0,-3 0 160 0,2 4-160 16,-1 2 128-16,-4 2-128 0,-7-5 128 0,2 4-128 16,1 1 128-16,0-2-128 0,-5 1 0 0,2-3 128 15,-2 3-128-15,1 2 0 0,-5 6 0 0,1 1 128 16,-2-3-128-16,1 3 0 0,0 2-224 0,0 3-128 15,-2-3-32-15,5 2-9776 16,5 3-1952-16</inkml:trace>
  <inkml:trace contextRef="#ctx0" brushRef="#br0" timeOffset="10306.58">14384 781 12783 0,'15'-19'560'0,"2"9"128"0,-1-4-560 0,2-4-128 0,2 0 0 0,1 2 0 15,-1 2 720-15,0 2 112 0,1 3 32 0,-2 1 0 16,-3-1 96-16,1 2 0 0,-1 1 16 0,1 1 0 15,-2 0-144-15,-1-3-48 0,-1 3 0 0,-2 0 0 16,0-3 32-16,-5 3 0 0,-1 1 0 0,-1-3 0 16,-4 0 0-16,0 2 0 0,-3-4 0 0,-7 3 0 15,-1-7-112-15,-6 5-32 0,-1-4 0 0,-7-1 0 16,-3 3-272-16,11 3-48 0,-3-2-16 0,-5-1 0 16,-3 1-112-16,-5 0-32 0,-3 4 0 0,-2 0 0 0,0 1-32 0,-3 4-16 15,2 4 0-15,-5 1 0 0,-1 4-144 16,0 3 192-16,-2 3-192 0,1 3 192 0,-1 1-192 0,-35 25 0 15,11-1 0-15,8-1 0 0,5 3 128 0,4 0-128 16,4 2 128-16,3 1-128 0,-2-1 0 0,6 5 0 16,5 3 0-16,4 5 0 0,2 0 0 0,5 2 0 15,2 3 0-15,4 5 0 0,4 2 0 0,4 3 0 16,8 0 0-16,4 4 0 0,3 1 0 0,6 4 0 16,6 5 0-16,6-8 0 0,2-3 0 0,4-5 0 15,6-1 0-15,4-1 0 0,4-8 0 0,5 0 0 16,2-7 0-16,4-3 0 0,-2-2 0 0,3-5 0 15,2-6 0-15,4-4 0 0,2-3 0 0,6-4 0 16,4-1 144-16,2-8-144 0,2-4 128 0,-1-5-128 0,-1-1 160 16,3-1-160-16,1-3 272 0,2-6-32 0,1-3-16 0,-3-8 0 15,-2-2 96-15,-1-5 32 0,0-1 0 0,2-4 0 16,1-1-16-16,-2-4 0 0,-3-2 0 0,-2 0 0 16,-4-6-128-16,-3-3-16 0,-4-2-16 0,1 1 0 15,-1 1-32-15,-4-3 0 0,-5 1 0 0,-4-1 0 16,-7-5-16-16,-5 3-128 0,-4-1 192 0,-5-4-64 15,-2-2 0-15,-6-2 0 0,-3 0 0 0,-5-1 0 16,-6 0 0-16,-4-4 0 0,-5 1 0 0,-3-1 0 16,-4-7-128-16,-4-4 160 0,-2-3-160 0,-5-2 160 15,-7-2-160-15,-2 0 0 0,-5-4 144 0,-3 3-144 16,-3 4 0-16,0 1 144 0,-1 4-144 0,-1 9 0 16,-2 8 224-16,-3 4-64 0,-3 5-16 0,-3 7 0 15,-5 4 64-15,-1 7 16 0,-5 1 0 0,-2 8 0 0,-4 2-96 0,-3 10 0 16,-4 4-128-16,-5 8 192 0,-4 5-192 0,-2 11 0 15,-1 6 0-15,-5 13 0 0,-7 8 0 0,2 9 0 16,3 13-160-16,5 9 160 0,2 6-208 0,7 1 32 16,9 0 16-16,10 2 0 15,13 3-880-15,16 4-176 0,11 4-48 0,17 6-15808 16</inkml:trace>
</inkml:ink>
</file>

<file path=ppt/ink/ink3.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8:46:04.360"/>
    </inkml:context>
    <inkml:brush xml:id="br0">
      <inkml:brushProperty name="width" value="0.05292" units="cm"/>
      <inkml:brushProperty name="height" value="0.05292" units="cm"/>
      <inkml:brushProperty name="color" value="#00B0F0"/>
    </inkml:brush>
  </inkml:definitions>
  <inkml:trace contextRef="#ctx0" brushRef="#br0">27497 19067 15087 0,'-9'4'656'0,"9"-4"160"0,-8 1-656 0,3 3-160 16,0-7 0-16,5 3 0 0,0 0 720 0,0 0 112 15,0 0 32-15,0 0 0 0,0 0-96 0,0 0-32 0,0 0 0 16,0 0 0-16,0 0-112 0,13 0-32 0,-2-4 0 0,2 0 0 16,1 2 112-16,3-7 32 0,2 4 0 0,4-3 0 15,1-2-288-15,6 2-48 0,7-3-16 0,1 3 0 16,3-3-32-16,2 1-16 0,0 2 0 0,2-1 0 15,-4 0-96-15,2-1-32 0,0 3 0 0,1-2 0 16,0 0-64-16,-4 0-16 0,1 3 0 0,-3 2 0 16,-4-1-128-16,-2 0 192 0,-3 2-192 0,-4-1 192 15,-1 2-192-15,-4-1 128 0,-2 2-128 0,-3 1 128 16,-2 0-128-16,-2 2 192 0,-1 1-192 0,-10-3 192 16,11 6-192-16,-4 4 192 0,1-3-192 0,-3 6 192 15,-1-1-64-15,-2 1-128 0,0 2 192 0,-2 3-64 16,-2 9 48-16,1-2 0 0,-3 8 0 0,-1 3 0 15,-1 3 80-15,-1 6 0 0,1-3 16 0,-3 5 0 0,-1-4-80 0,-1 4 0 16,-2-3-16-16,-1 6 0 0,-1-1 0 0,2 0 0 16,-1 0 0-16,0 0 0 0,1-5 80 0,1 2 32 15,-1-5 0-15,-1-2 0 0,2-3-96 0,2-1-32 16,-2 1 0-16,1-2 0 0,1-1-160 0,3-1 128 16,-1-7-128-16,2 1 128 0,1-5-128 0,1-3 0 15,0 0 144-15,1 0-144 0,1-3 0 0,2 0-288 16,-1-5 48-16,-1 3 16 15,0 0-2000-15,-1-3-400 0,3-10-64 0</inkml:trace>
  <inkml:trace contextRef="#ctx0" brushRef="#br0" timeOffset="246.84">27770 19873 22111 0,'0'0'1968'0,"13"-9"-1584"0,2 0-384 0,7 0 0 16,5-4 1168-16,3 3 160 0,4 0 16 0,2-2 16 16,1 3-464-16,3-1-80 0,4 3-32 0,1-2 0 15,4 5 16-15,-1 0 0 0,-1 2 0 0,0-3 0 16,-4 1-352-16,-5 1-80 0,-4 4-16 0,-5-1 0 16,-3-1-352-16,-1 1 144 0,-4 0-144 0,-2 3 0 15,-1 1-240 1,-1 1-144-16,-2-3-48 0,-1 3 0 0,-3 2-2240 0,-2 2-448 0,1 1-80 0,7 1-32 15</inkml:trace>
  <inkml:trace contextRef="#ctx0" brushRef="#br0" timeOffset="558.07">29142 20176 25791 0,'0'0'2304'0,"-9"-2"-1856"16,9 2-448-16,0 0 0 0,-8-3 1088 0,8 3 128 16,0 0 32-16,-5-7 0 0,3-1 16 0,0 0 0 0,2-2 0 0,3 3 0 15,1-5-448-15,1 1-96 0,0-2-16 0,1-2 0 16,2-2-256-16,1 2-48 0,-2 0-16 0,4-1 0 15,-1-1-176-15,0 1-32 0,-2 4-16 0,-1-1 0 16,0 3-160-16,-1 3 0 0,-6 7 0 0,4-5 128 16,1-2-128-16,-5 7 0 0,0 0 0 0,0 0-176 31,0 0-1872-31,0 0-384 0,0 0-80 0</inkml:trace>
  <inkml:trace contextRef="#ctx0" brushRef="#br0" timeOffset="1434.45">30600 18572 5519 0,'0'0'496'0,"-1"-7"-496"16,1 7 0-16,0-9 0 0,1 1 2960 0,-1 8 496 16,-1-10 112-16,1 10 16 0,-3-9-1728 0,3 9-320 0,-6-8-80 0,-3 1-16 15,-1 2-240-15,-2 0-48 0,-1 0-16 0,-2 3 0 16,-3-2-288-16,-2 3-48 0,-2 1-16 15,0 0 0-15,-4 1-320 0,-3 2-64 0,-4 1-16 0,2 2 0 16,0-2-64-16,-1 1-32 0,-1 3 0 0,0-2 0 16,0 3-32-16,2 0-16 0,3-2 0 0,1 2 0 15,2 0-16-15,0 1 0 0,2 3 0 0,-1-4 0 16,2 0-32-16,4-1 0 0,3 3 0 0,1-5 0 16,0 1 64-16,1 0 16 0,3-2 0 0,0 4 0 15,1-2 16-15,3-1 0 0,-2 0 0 0,8-6 0 16,-8 4-96-16,8-4-32 0,-7 8 0 0,-1-2 0 15,0-3-160-15,8-3 128 0,-8 2-128 0,8-2 128 16,-8 7-128-16,3-1 0 0,-4-2 144 0,3 1-144 16,-1 4 0-16,1-3 144 0,-2 3-144 0,-2-3 0 15,3-1 128-15,-5 4-128 0,-1-2 0 0,2 4 0 0,-1-2 0 16,1 2 160-16,-2-3-160 0,3 4 128 0,0 2-128 0,0-2 0 16,-3 1 0-16,0 2 0 0,3-2 0 0,1 0 0 15,0 1 0-15,2 0 0 0,0-3 0 0,2 0 128 16,3 1-128-16,1-2 0 0,-2 0 0 0,8 2 0 15,1-5 0-15,3 3 0 0,3-2 0 0,6 2 128 16,3-5-128-16,6 3 0 0,3 2 176 0,7-3-48 16,5 0-128-16,3 1 192 0,-2 3-192 0,4-3 0 15,0-1 128-15,0-1-128 0,-3-1 0 0,2 4 0 16,0-1 0-16,0 6 0 0,-3-1 0 0,4 1 0 16,0 4 0-16,-2 2 0 0,-5 2 0 0,1-2 0 15,-4 2 0-15,-5-2 0 0,-5-1 0 0,-1 3 0 16,-3-1 0-16,-4 0 0 0,-5-2 0 0,-1 2 176 0,-2 1-176 15,-2 0 160-15,-4-2-160 0,-2 2 0 0,-3 0 0 16,-3 4 0-16,-2-3 0 0,-1 0 128 0,-2-2 0 0,-2 3 0 16,-2-2 208-16,-2 0 48 0,-1-2 0 15,-3 0 0-15,-3 1 128 0,-5-4 16 0,-4-1 16 0,-5-1 0 16,-4-2-64-16,0-1-16 0,-5-5 0 16,0 2 0-16,-2-3-112 0,0 2-32 0,1-3 0 0,1-3 0 15,2 1-144-15,2-3-48 0,0-2 0 0,4 0 0 16,0-3-128-16,2 0 0 0,2 0 0 0,3-3 0 15,3 0-160-15,3 3-112 0,2-2-32 0,4 3 0 16,6 1-1424 0,-1 3-272-16,6-1-64 0,6 1-10256 0,0 0-2048 0</inkml:trace>
</inkml:ink>
</file>

<file path=ppt/ink/ink4.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8:47:15.054"/>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B0F0"/>
    </inkml:brush>
  </inkml:definitions>
  <inkml:trace contextRef="#ctx0" brushRef="#br0">25541 15895 13823 0,'0'0'1216'0,"0"0"-960"0,0 0-256 0,4-11 0 16,-3 0 1136-16,1 2 176 0,0-4 32 0,-1 5 16 15,-1-1 96-15,0 9 16 0,1-7 0 0,-1 7 0 16,0 0-288-16,-1-10-48 0,-2 3-16 0,1-2 0 15,2 9-304-15,-5-6-64 0,5 6-16 0,-8-4 0 16,2-5-64-16,-2 5-16 0,8 4 0 0,-9 0 0 16,-1-2-128-16,0 3-16 0,0 4-16 0,1 3 0 15,0-2-160-15,-1 7-16 0,-2 1-16 0,2-1 0 16,0 3-176-16,0 3-128 0,1 5 192 0,1-1-192 16,2 0 192-16,2 4-64 0,2-2 0 0,0 3-128 15,2 0 160-15,3 0-160 0,-1-6 128 0,5 3-128 16,3 1 0-16,1-6 0 0,3-1 128 0,3-1-128 0,1-2 144 0,2 1 0 15,0-3 0-15,6-5 0 0,-1 1 176 16,3-6 16-16,5 1 16 0,-2-3 0 0,-2-2-16 0,-1-1 0 16,0-3 0-16,-3 0 0 0,-2-4-96 0,-1-1-32 15,-2-3 0-15,-3 1 0 0,-5-4 32 0,1-2 0 16,0-1 0-16,-3 2 0 0,-4-3 128 0,1-2 16 16,-6-4 16-16,0-1 0 0,-2-2 48 0,-4 0 0 15,-4-2 0-15,-3 3 0 0,1-1-112 0,-5 4-16 16,-1-3 0-16,-2 5 0 0,-4 0-144 0,-1 4-48 15,-4 2 0-15,0 0 0 0,-4 4-128 0,2 3 0 16,-1 0 0-16,3 3 128 0,2-5-128 0,1 5 0 16,2 1 0-16,4 1 128 0,3 3-304 0,1 0-64 15,1-2-16-15,3 3 0 16,11 0-1408-16,0 0-272 0,0 0-64 0,0 0-10288 16,4 13-2064-16</inkml:trace>
  <inkml:trace contextRef="#ctx0" brushRef="#br0" timeOffset="659.99">25790 16839 23039 0,'-10'-12'2048'0,"10"12"-1648"15,-3-10-400-15,2 1 0 0,0 0 688 0,1 9 48 0,-5-9 16 0,5 9 0 16,-4-11-240-16,-1 3-32 0,-2-1-16 16,7 9 0-16,-9-4 288 0,0-2 48 0,-1-2 16 0,0 5 0 15,-1 3-80-15,-2-2-16 0,-2 1 0 0,-3 4 0 16,-2 0-16-16,-1 6-16 0,1 0 0 0,-2 5 0 15,1 1-144-15,-1 6-32 0,0 2 0 0,2 3 0 16,1-1-96-16,1 4-32 0,2-1 0 0,2 2 0 16,1 3-176-16,4 0-32 0,2 3-16 0,5-2 0 15,4-6-160-15,3 0 0 0,2-5 144 0,5 1-144 16,2-1 224-16,3-3-32 0,3-3 0 0,4-4 0 16,0-3 112-16,4-1 16 0,2-2 0 0,5-4 0 15,1-3 64-15,0-1 0 0,-3-3 16 0,0-6 0 16,-4 3-16-16,-2-5 0 0,-3-1 0 0,-1-4 0 0,-3 0 64 15,0-1 0-15,-3 3 0 0,-3-6 0 0,-4 0 16 16,-3-2 16-16,-3 1 0 0,-4-3 0 0,-4 1 0 16,-4 2 0-16,-1-2 0 0,-3 3 0 0,-5 2-208 15,-1 0-32-15,-1 3-16 0,-4-1 0 0,-2 1-224 0,-2 3 0 16,-1 0 128-16,-2 3-128 0,-5 2 0 0,1 5-192 16,1-1 48-16,4 1 0 15,0 6-2304-15,4 1-464 0,4-2-96 0,3 2-15984 16</inkml:trace>
  <inkml:trace contextRef="#ctx0" brushRef="#br0" timeOffset="8079.13">1178 11703 13823 0,'-15'-5'1216'0,"6"2"-960"0,9 3-256 0,-9-6 0 16,0 1 2688-16,2 2 512 0,-2-1 80 0,4-1 32 16,5 5-2256-16,0 0-448 0,0 0-96 0,-7-5 0 15,7 5-176-15,0 0-16 0,0 0-16 0,0 0 0 16,0 0-128-16,0 0-32 0,0 0 0 0,0 0 0 15,0 0 0-15,0 0 0 0,0 0 0 0,0 0 0 16,13 5 256-16,-1 1 48 0,0-2 16 0,2 2 0 16,4 1-32-16,1-2-16 0,1 1 0 0,5 2 0 15,1-5 32-15,2 5 0 0,4 2 0 0,2-2 0 16,5 2 48-16,2-4 16 0,1 4 0 0,2-3 0 16,0-1-64-16,1-2-16 0,0-1 0 0,4-3 0 15,0 0-128-15,5-2-32 0,0 0 0 0,6-3 0 16,2 0-80-16,-1-2-32 0,-2-3 0 0,2 4 0 15,1-2-160-15,4 2 192 0,-1-1-192 0,5 0 192 0,4 0-192 0,-4-2 128 16,-6 2-128-16,2 2 128 0,4-5-128 0,0 3 0 16,3 0 0-16,0 0 0 0,4 0 0 0,-4-2 128 15,0 4-128-15,1-4 0 0,1 2 0 0,3 2 0 16,3-1 0-16,-4 0 0 0,-1-1 0 0,2 0 0 16,-2 2 128-16,3 2-128 0,2-3 0 0,-1 2 0 15,0-1 0-15,-1-2 128 0,-1 0-128 0,1 3 0 16,-1 4 0-16,4 0 0 0,0 0 0 0,-1-1 0 15,-4-2 0-15,-2 3 0 0,0 3 0 0,4-1 0 16,0 1 0-16,-3 1 0 0,-5 1 0 0,2-2 0 16,-4 1 128-16,1 1-128 0,0 2 0 0,3-3 0 15,2-2 0-15,-3 1 0 0,-7-2 0 0,1 1 0 0,0-2 0 0,0 4 0 16,2-1 0-16,-1-1 0 0,4 1 0 0,-7-4 0 16,-4-2 0-16,-1 1 0 0,1-2 128 0,1 1-128 15,-4 1 0-15,2 0 0 16,0 0 144-16,0 1-144 0,-1-2 0 0,-3-1 0 0,-3-3 0 0,-2 3 128 15,-3 4-128-15,-3-2 0 0,0 1 0 0,0 0 0 16,4 0 0-16,1-1 128 0,-2 0-128 0,-5 1 0 16,-7-3 0-16,-3 1 128 0,-4 2-128 0,-1 1 0 15,-1-1 0-15,-3-1 0 0,-2 1 0 0,-4 0 128 16,-3 1-128-16,-2 0 0 0,-2 0 0 0,-10 0 128 16,8 0-128-16,-8 0 0 0,0 0 128 0,0 0-128 15,0 0 144-15,0 0-144 0,0 0 192 0,-12 1-192 16,-6 0 128-16,0-1-128 0,-3 0 0 0,-3 3 0 15,-4 2 128-15,-1 1-128 0,-7-2 0 0,-1 0 0 16,-5 1 144-16,-2 0-144 0,-5 0 0 0,0-2 144 16,0 2-144-16,-3 1 0 0,-1-1 144 0,-6 0-144 0,-4 4 0 15,-7-4 0-15,-5 0 0 0,-1 2 128 0,-1-3-128 0,0 2 0 16,-3 5 128-16,-9-2-128 0,-5 0 0 0,-3-2 0 16,-1 5 0-16,-2-2 0 0,-3 2 0 0,-1 1 0 15,-3-3 0-15,0 3 128 0,3 2-128 0,-7-4 0 16,-4 1 0-16,0 0 0 0,1 2 0 0,-4-3 0 15,-7-1 0-15,3-1 128 0,4 1-128 0,-3-1 0 16,-3-2 0-16,0 0 0 0,2 0 144 0,1-2-144 16,-1 0 192-16,2-1-192 0,-2 1 128 0,3-1-128 15,2 0 0-15,1 0 0 0,-5 1 0 0,5-3 0 0,7 0 0 0,-3 0-144 16,-4 2 144-16,4 0 0 0,3 0 0 16,2-3 0-16,2-1 0 0,3 0 0 0,2-1 0 0,6-2 0 15,5 1 0-15,0-1-128 0,-2-1 128 0,5 0 0 16,5-3 0-16,6 2 0 0,3 1 0 0,6-2-128 15,4 0 128-15,1 3 0 0,0-1 0 0,4 1 0 16,1-1 0-16,5 2 0 0,4-2 0 0,23 3 128 16,-2 1 32-16,0 0 16 0,-2 0 0 0,2 0 0 15,2 0-176-15,3-1 0 0,2 1 0 0,-13 0 0 16,10 1 0-16,6 0 0 0,5-1 0 0,4 1 0 16,7-1-144-16,0 0 144 0,0 0 0 0,0 0 0 15,0 0-192-15,18 9 192 0,1-4-192 0,5 0 192 16,4 1-144-16,-9-4 144 0,5-1 0 0,5-1-144 15,3 2 144-15,9-1 0 0,2 0 0 0,5-1-128 16,3 1 128-16,47-1 0 0,-10 0 0 0,-3-1 0 16,0 1 0-16,1-1 0 0,7 0 0 0,-2-2 0 0,-4-2 0 15,6 1-128-15,5 0 128 0,2 2-128 0,3-3 128 16,1 1 0-16,6-1 0 0,3 2 0 0,6-3 0 0,2 2 0 16,-3-1 0-16,4 1 0 0,7 0 0 0,-2-1 0 15,-3-1 0-15,5 1 0 0,4-1 0 0,-2-1 0 16,-4 2 0-16,4-3 0 0,5 3 0 0,-3-1 0 15,-4-3 0-15,2 4 0 0,4-3 0 0,-2 2 0 16,-1-2 0-16,2 0 0 0,3 1 0 0,-5 0 0 16,-4 1 0-16,2 4 0 0,5-1 0 0,-6 1 0 15,-7-1 0-15,2 2 0 0,2 0 0 0,-4 1 0 16,-5 0 0-16,-1 0 0 0,-1-2 0 0,-2 2 0 16,-6 0 0-16,-6 4 0 0,-5 0 0 0,0 0 0 0,-1 0 0 15,-5 1 0-15,-7 0 0 0,-6 0 0 16,-5 3 0-16,-6 0 0 0,-7-2 0 0,-3 1 0 0,-4 0 0 0,-5-2 0 15,-6 4 0-15,-8-3 0 0,-6 3 0 0,-7-3 0 16,-6 1 0-16,-4 1 0 0,-5-1 160 0,-5-7-160 16,0 0 128-16,-8 12-128 0,-6-3 0 0,-9 2 0 15,-9-6 160-15,-6 2-160 0,-8-2 160 0,-5 2-160 16,-2 0 128-16,-3 1-128 0,-8-2 0 0,-6 2 0 16,-8-3 0-16,-5 0 0 0,-2 0 0 0,-2-1 0 15,-2-3 0-15,-7 1 128 0,-7-2-128 16,-3 0 0-16,2 0 0 0,-1-2 0 0,-3 1 0 0,-6-3 0 15,-3 2 0-15,-3-2 0 0,0 3 0 0,-4-3 0 16,-5 1 0-16,2 1 0 0,0 0 0 0,-4 1 0 0,-5-3 0 16,3 3 128-16,0 0-128 0,1-2 0 0,-6-1 0 15,3 3 0-15,3-3 0 0,1 1 0 0,-4-1 0 0,4 0 144 16,4 0-144-16,1 0 128 0,-5-1-128 0,5 1 0 16,3 1 0-16,0-3-176 0,1-1 176 15,2 2 0-15,7 1 0 0,0-2 0 0,-3-1 0 16,6 3 0-16,3 1 0 0,7-1 0 0,3 1 0 0,3-1 0 15,1 3 0-15,4 0 0 0,4 0 0 0,7-2 0 16,7 3 0-16,0 0 0 0,-1-4-192 0,4 3 64 16,6 0 0-16,7-2 0 0,6 2 128 0,4 1-208 15,8-1 80-15,7 1 128 0,4 0-160 0,7 0 160 16,4-2 0-16,5 2-144 0,10 0 144 0,0 0 0 16,0 0 0-16,0 0-128 0,0 0 128 0,15 3-192 15,7-2 192-15,3 2-192 0,2-1 192 0,7 2 0 0,7-3 0 0,7 2 0 16,6-2 0-16,3 2 0 0,3-1 0 15,4 1 0-15,4-2 0 0,6 4 128 0,4-1-128 0,9-2 128 16,3 2-128-16,5 1 0 0,2-1 0 0,7-1 0 16,4 1 0-16,4-1 144 0,0 0-144 0,4 1 0 15,3 0 0-15,4-2 0 0,3 1 0 0,3 0 0 16,2 1 0-16,-1-1 0 0,1-2 0 0,2 0 0 16,0-1 0-16,1 0 0 0,-2 0 0 0,1 0 0 15,3-1 0-15,-1 0 0 0,-4-2 0 0,1-1 0 16,0 2 0-16,-2-1 0 0,-4 1 0 15,-2 1 0-15,-2 1 0 0,-1 0 0 0,-4-2 0 0,-3 1 0 16,-2 0 0-16,1-1 0 0,-1-1 0 0,-4 0 0 16,-8-1 0-16,-5 2 0 0,-1 0 0 0,-4-1 0 15,-2-2 0-15,-8-1 0 0,-5 1 0 0,-8-1 0 16,-3 2 128-16,-8-1-128 0,-3 0 0 0,-5-1 0 0,-3-1 0 16,-6 2 0-16,-4-4 0 0,-7 6 0 0,-5-3 128 0,-9-1-128 15,-4 2 0-15,-10 5 0 0,0 0 128 0,-9-10-128 16,-8 2 0-16,-7 2 0 0,-8-1 0 0,-5 5 0 15,-8 0 0-15,-4 2 0 0,-4 3-144 0,-4 2 144 16,-7 4-128-16,-9-1 128 0,-8-1 0 0,-1 0-160 16,-3 3 160-16,-4-4 0 0,-2 3-144 0,-5-3 144 15,-8 2 0-15,-3 1-144 0,0-3 144 0,-4 2 0 16,-4-3 0-16,-2 1 0 0,-1 2 0 0,-2-4 0 16,1 0 0-16,-6-1 0 0,-3 0 0 0,-2 1 0 15,0-3 0-15,-1 2 0 0,-2-2 0 0,1 1 0 0,-2-2 0 16,3 2 128-16,1-1 0 0,0 0 16 0,0 0 0 15,2 1 0-15,-3 0 144 0,3 1 32 0,2-1 0 0,-1 2 0 16,-2 0-320-16,6 2 0 0,5-1 0 0,-3 2 0 16,1-2 0-16,3-1 0 0,7-2 128 0,2 3-128 15,-1-2 0-15,4 2 0 0,5-1 0 0,6-2 0 16,6 2 0-16,-1 0 0 0,-2 1-144 0,5-1 144 16,8-2-128-16,6 3 128 0,6 2-128 0,7-2 128 15,3 1-128-15,4-1 128 0,1-2-128 0,4-1 128 16,6 1 0-16,5 1 0 0,7-2 0 0,6 3 0 15,4-1 0-15,5-1 0 0,4 1-192 0,10-4 64 16,0 0 0-16,0 0 0 0,8 11 0 0,6 0 0 16,6-4-32-16,9 2 0 0,8 0 0 0,8-4 0 15,4-2 160-15,7 0 0 0,4-6 0 0,6 6-128 0,6 0 128 16,11-1 0-16,7-1 0 0,7-1 128 0,2-1-128 16,9 1 0-16,6 0-128 0,6 0 128 0,5-2 0 15,8 0 0-15,4 1 0 0,3-2 0 0,0 2 0 16,7 0 0-16,8-2 0 0,3 2 0 0,-3-1 0 0,5-5 0 15,4-3 0-15,8 0 128 0,2 0-128 0,-2-3 0 16,-5 0 0-16,4 3 0 0,2-5 0 0,2 2 0 16,0 2 160-16,-5-2-160 0,-10 2 128 0,0 2-128 15,1-2 0-15,-3 5 144 0,-6-1-144 0,-3 1 0 16,-5 1 0-16,-6 3 0 0,-3-3 0 0,-7 1 0 16,-4 0 0-16,-10 2 0 0,-5-1 0 0,-6 0 0 15,-3 0 144-15,-9 1-144 0,-8 1 144 0,-8 2-144 16,-8-1 192-16,-8 2-192 0,-6-1 0 0,-9 3 0 15,-5-3 0-15,-6 2 0 16,-8-3-1552-16,-6 2-432 0,-7 1-64 0</inkml:trace>
  <inkml:trace contextRef="#ctx0" brushRef="#br0" timeOffset="11546.75">13400 11927 8287 0,'-21'-14'368'0,"7"7"80"0,-4-2-448 0,0-2 0 0,0 3 0 0,2-4 0 0,-2 3 1840 0,1-2 272 15,2 1 64-15,0-2 16 0,0-1-1360 0,-2 5-288 16,1-3-48-16,-2 2-16 15,0-3-80-15,1 2-16 0,2 2 0 0,-3-2 0 0,-2 2 176 0,0-2 16 16,2 5 16-16,0 0 0 0,-1-3 368 0,1 4 64 16,2 2 0-16,0 1 16 0,1-2-80 0,1 2 0 15,0-2-16-15,2 1 0 0,0 2-256 0,2 0-48 16,1-2-16-16,9 2 0 0,0 0-112 0,0 0 0 16,-8 0-16-16,8 0 0 0,0 0 0 0,0 0 0 15,0 0 0-15,0 0 0 0,13 6 0 0,4-3 0 16,2 0 0-16,5 1 0 0,5-2-240 0,8 2-32 15,5 0-16-15,2-2 0 0,2 0-80 0,2 1-128 0,2 0 176 16,3 1-176-16,2-3 176 0,2 2-176 0,6-1 160 16,1 1-160-16,8-1 144 0,-1 1-144 0,-3-3 128 0,4 4-128 15,-1-3 0-15,6 0 128 0,6-1-128 0,1 0 0 16,1 0 128-16,0-1-128 0,-1-4 0 16,6 2 128-16,6 1-128 0,-2-1 128 0,0-3-128 0,-1 1 128 15,-2 0-128-15,8 1 0 0,4-3 0 0,-1 2 128 16,-6 2-128-16,4-1 0 0,1-1 0 0,1 0 0 15,1 0 0-15,0 1 0 0,-1 2 0 0,6-1 0 16,4-2 128-16,-3 1-128 0,-4-1 0 0,2 1 128 16,0 4-128-16,1-1 0 0,-3-2 0 0,0 3 0 15,-2 0 0-15,3 0 0 0,4-1 128 0,-1 1-128 16,-9 1 0-16,5 0 0 0,1-1 0 0,0 0 0 16,-2-1 0-16,-2 1 0 0,-3 4 0 0,5 0 0 15,4-3 0-15,-1-1 128 0,-5-1-128 0,-1 1 0 0,1 2 0 16,-3-1 128-16,0-2-128 0,-4 1 0 0,-5 0 0 15,0 1 0-15,0 2 128 0,-2-3-128 0,-2 0 0 16,-4 0 0-16,-6 0 144 0,-1 0-144 0,-3 3 0 0,-2-1 144 16,-1 2-144-16,-5-4 0 0,-1 0 128 0,-6 0-128 15,-3 0 0-15,-5 2 0 0,-4 1 128 0,-3 0-128 16,-5-2 0-16,-4 1 0 0,-3 2 0 0,-4-1 0 16,-7-1 0-16,-3-2 0 0,-4 3 0 0,-12-3 0 15,0 0 0-15,0 0 0 0,0 0 0 0,-13 0 128 16,-5 2-128-16,-3 0 160 0,-7-2-160 0,-5 1 0 15,-7 1 0-15,-6 2 0 0,-6-3 0 0,-6 3 0 16,-7-1 0-16,-9-1 0 0,-3 0 0 0,-5 0 0 0,-2-1 0 16,-6 2 0-16,-6 1 208 0,-5 0-32 15,-3-2-16-15,-3-1 0 0,-3 2-160 0,-7 0 0 0,-9 2 0 0,0-3 0 16,-4 1 0-16,-3-2 0 0,-2 0 0 0,-1-1 0 16,0 2 0-16,-1-1 0 0,-3 0 0 0,-1 0 0 15,0-2 0-15,-2 1 0 0,4-1 0 0,-3 0 0 16,0-1 0-16,4 1 0 0,2 0 0 0,-2-2 0 15,0 2 0-15,2-3 0 0,2 0 0 0,1 3 0 16,-3 0 0-16,4-1 128 0,8 2-128 0,-3-1 0 16,0 1 0-16,4-1 0 0,2 0 128 0,4 1-128 15,3 0 0-15,3 0 0 0,-2-2 0 0,7 1 0 16,7 2 0-16,1-1 0 0,-2-1 0 0,5 1 0 16,7-1 0-16,7 1 0 0,4 2 0 0,7 0 0 15,4-5 0-15,5 2 0 0,3-2-176 0,6 3 176 16,6-1 0-16,9 1 0 0,7-1 0 0,7 1-128 15,5-2 128-15,5 1-128 0,7-1 128 0,6 2-128 0,0 0-16 0,11 2 0 16,4 2 0-16,11 0 0 0,6-4-48 0,10 1 0 16,8-1 0-16,6 1 0 0,2 1 192 0,8-4 0 15,7 0-144-15,13-1 144 0,6 3 0 0,9 0 0 16,4-1-144-16,6-2 144 0,8 3 0 0,5-1 0 16,4 0 0-16,6-2 0 0,4 1 0 0,4-1 0 15,1-2 0-15,4 3 0 0,6 0 0 0,-2 1 0 16,-2 0 0-16,6 1 0 0,5 0 0 0,3 1 0 15,-2 0 0-15,1 1 0 0,-1-1 0 0,2 1 0 16,2 4 0-16,-5-3 0 0,-5-1 0 0,2 0 0 16,1 1 0-16,-5 3 0 0,-7-3 0 0,-2-1 0 15,-2 2 0-15,-2 1 0 0,-3 3 160 0,-8-3-160 16,-6 0 160-16,-7 1-160 0,-8-3 0 0,-4 1 0 0,-2-1 0 0,-11 2 0 16,-8-1 0-16,-8-2 0 0,-9 3 0 0,-8 1 0 15,-8-1 192-15,-7-1-48 0,-7 1-16 0,-10 1 0 16,-8-2-128-16,-9 0 0 0,-9-4-192 15,-10 5 192-15,-9 1 0 0,-8-2 0 0,-8 1 0 0,-10 2 192 16,-7-2-192-16,-13 0 0 0,-9 0 0 0,-11 1-176 16,-11-1 176-16,-6 0 0 0,-4 2 0 0,-9-3 0 15,-12 1 0-15,-6-1 0 0,1 1 128 0,-9-3-128 16,-8 2 128-16,-2 1-128 0,-3 0 128 0,-2-1-128 16,0-3 160-16,-8 2-32 0,-4 2-128 0,-1 0 192 15,-1-3-192-15,-3 1 0 0,-3-2 128 0,-4 2-128 16,-1-1 0-16,-2 3 128 0,-1-1-128 0,1 0 0 15,-3 0 128-15,1-2-128 0,-2 0 0 0,3 1 144 0,2 1-144 0,5-2 0 16,5-1 0-16,3-1 0 16,3-1 0-16,10-2 128 0,11-1-128 0,7-2 0 0,5 1 192 0,11-4-32 15,11 0-16-15,7 0 0 0,5 1 0 0,10 1 0 16,8-5 0-16,9 6 0 0,10-3-16 0,9 2 0 16,8-5 0-16,11 2 0 0,7 0-128 0,8-2 0 15,8 3-160-15,6-2 160 0,6 2-128 0,9-2 128 16,8 0 0-16,10 0-144 0,7-4-48 0,10 0 0 15,10 1 0-15,12 1 0 0,13-1 192 0,6 0-160 16,3 2 160-16,9 5-160 0,9-3 160 0,6 2 0 16,5-3 0-16,6 4 0 0,7 3 0 0,3-3 0 15,6-1 0-15,5 7 0 0,5 1 0 0,0 0 192 0,-1-1-32 16,5 1-16-16,5 0-16 0,2 2 0 0,2 2 0 16,-2 1 0-16,1 0-128 0,3-1 0 0,3 1 0 0,-6 0 0 15,-4 1 0-15,1-3 0 0,3 0 0 0,1 0 0 16,-3 2 0-16,-3-1 0 0,-6-1 0 0,-1-2 0 15,1 2 0-15,-7-1 0 0,-7 1 0 0,-3 3 0 16,-2-3 0-16,-8 0 0 0,-5 0 0 0,-6 2 0 16,-5-1 0-16,-5-2 0 15,-3-2 0-15,-10 3 0 0,-10-1 0 0,-7 1 0 0,-8-3 0 0,-7-1 0 16,-4 1 0-16,-9 1 0 0,-7-4 0 0,-10 2 0 16,-7 0 0-16,-10 0 0 0,-11 1 144 0,0 0-144 15,-16-2 128-15,-10 1-128 0,-9 1 128 0,-9 0-128 16,-5 0 0-16,-11 1 0 0,-8 2 0 0,-14 1 0 15,-12 1 0-15,-10-1 0 0,-3-2 0 0,-10 2 0 0,-10 1-128 0,-4 1 128 16,-2-2-128-16,-10 3 128 16,-7 1-160-16,0 0 160 0,-4 1-192 0,-6-1 192 0,-7 3-128 15,-6-2 128-15,-4 2 0 0,4 2 0 0,5-3 0 0,-1 3 0 16,-11-2 0-16,3-2 0 0,-2 3 0 0,7-3 0 16,8 0 0-16,2-3 0 0,-4-1 0 0,9 4 0 15,5-1 0-15,5-1 0 0,2-3 0 0,8-3 0 16,6 2 0-16,6-1 0 0,3 0 0 0,13-1 0 15,11-1 0-15,8 0 0 0,6 0 0 0,6 0 0 16,6-4 0-16,11-1 0 0,9 1-256 0,10-2 48 16,6-1 16-16,10 1 0 0,5-2-112 0,9 2-16 15,5 1 0-15,7 5 0 0,5-9 144 0,9 3 32 16,9-4 0-16,9 2 0 0,7-2-16 0,12 2 0 0,11-2 0 16,10 2 0-16,0-2 160 0,8 3 0 0,8-5 0 0,11 2-128 15,10 0 128-15,7 2 0 0,0-3 0 16,8 4 0-16,10-3 0 0,0 5 0 15,0-1 0-15,8 2 0 0,7 0 0 0,1 3 0 0,1 1 0 0,3 1 128 16,1-1-128-16,4 3 192 0,4-2-64 0,-4 2 0 16,-6 2-128-16,4 1 176 0,4-1-176 0,2 3 192 15,-2-3-192-15,-3 0 0 0,-3 1 0 0,0-3 128 16,0-2-128-16,-6 2 0 0,-8-3 0 0,0 0 0 16,1 0 0-16,-6 0 128 0,-8 0-128 15,-4 0 0-15,-2 0 0 0,-7 0 128 0,-9 0-128 0,-8 0 0 16,-6-2 0-16,-2 1 0 0,-2 0 128 0,-9 1-128 15,-8 0 0-15,-10-2 160 0,-4-1-160 0,-10 1 160 16,-8-3-160-16,-7 3-256 0,-8 2 64 0,-8-3 16 16,-6 1 16-16,-10 2 0 0,0 0 0 0,-12-8 0 15,-8 3 160-15,-9 2 0 0,-9 0 0 0,-9 0 0 0,-11 6 0 0,-10-1 0 16,-11 1 0-16,-4-2-128 0,-2 2 128 0,-8 0 0 16,-6 7-144-16,-5-2 144 0,-9 1 0 0,-5-1 0 15,-6 2 0-15,-4-1 0 0,-4 2 0 0,-6 4 0 16,-4-1 0-16,-2-1 0 0,0 0 0 0,-6 2 0 15,-6-1 0-15,3-1 0 0,0 1 0 0,-2 0 0 16,-4-2 0-16,4 1 0 0,0 2 0 0,1-1 0 16,-3-1 0-16,-1-3 0 0,3 3 0 0,4-4 0 15,3 0 0-15,1 0 0 0,-5 3 0 0,9 1 0 16,7-4 0-16,0 1 0 0,-2-4-128 0,10 3 128 16,9-4 0-16,3 4 0 15,4-5-432-15,9-3-16 0,9-2 0 0,10 0 0 16,9 0-2016-16,8-1-416 0,7-1-64 0,4-1-32 0</inkml:trace>
  <inkml:trace contextRef="#ctx0" brushRef="#br0" timeOffset="15294.13">28194 11744 6447 0,'-8'6'576'0,"8"-6"-576"16,-4 3 0-16,4-3 0 0,-2 6 832 0,2-6 64 15,0 0 16-15,-4 10 0 0,4-10-400 0,0 0-96 16,0 9-16-16,0-9 0 0,0 0 272 0,0 11 48 0,-3 0 16 0,2-3 0 15,1-8 112-15,-3 10 32 16,-2-4 0-16,5-6 0 0,-2 13 16 0,-1-6 0 16,3-7 0-16,-4 11 0 0,-2-5-176 0,6-6-16 0,-6 6-16 0,-1 2 0 15,2-5-112-15,-2 0 0 0,0 1-16 0,7-4 0 16,-10 1 96-16,2-1 32 16,1 0 0-16,7 0 0 0,-9-2 80 0,1-1 0 15,1 0 16-15,0-5 0 0,0 2-16 0,-1-2-16 16,4-5 0-16,0 1 0 0,1-1-208 0,0-4-32 0,2-1-16 0,1-1 0 15,0-3-288-15,4 0-48 16,1 0-16-16,1-1 0 0,2-1-144 0,3 0 128 0,2-3-128 0,2 5 128 16,5 2 112-16,1 4 16 0,2 2 0 0,2 0 0 15,2-1-256-15,1 1 0 0,6 2 0 0,0 3 0 16,-2-1-144-16,0 3 144 0,-2 0 0 0,-3 3-144 0,-1 2 144 0,-2 2 0 16,-4 2 0-16,-1 5 0 0,0-1 0 0,-2 7 0 15,-3 0 0-15,0 2 0 0,-4 0 0 0,-1 5 0 16,-3 6 0-16,-3 1-128 0,-5 2 128 0,-1 0 0 15,-5 5 128-15,-5 2-128 0,-3 0 176 0,-3-1-48 16,-2 1 0-16,-2-3 0 0,-1-1-128 0,-4-2 192 16,-2-6-192-16,-3 0 192 0,-4 0 160 0,-3-4 32 15,-3-4 16-15,1-2 0 0,0-4 176 0,4 0 16 16,0-3 16-16,3-3 0 0,1 1-176 0,4-5-48 16,-1-2 0-16,5-3 0 0,0-2-48 0,2-6-16 0,1-2 0 0,6-3 0 15,1-2-32-15,5-3-16 0,4-3 0 16,2 1 0-16,4-6-144 0,5 1-128 0,2-1 144 0,6-2-144 15,2 0 0-15,3 3 0 0,4 1 0 0,2-1 0 16,2 5 0-16,3-1 0 0,4 4-144 0,1 4 144 16,0 0-144-16,3 5 144 0,2 3-128 15,1 1 128-15,2 5 0 0,-3 3-128 0,-4 2 128 0,-1 3 0 16,-5-1 0-16,-2 4-160 0,-6 4 160 0,-2 2 0 16,-3 4-160-16,-5 2 160 0,-3 3-128 0,-1 3 128 15,-5-2-144-15,-2 4 144 0,-3 1-160 0,-2 3 160 16,-3-3-144-16,-4 3 144 0,-3-1-128 0,-3-4 128 15,-3-1 0-15,-3-2 0 0,-6-4 0 0,-2 0 0 16,0 0 0-16,0-2 0 0,-1-6 0 0,1-4 0 16,-1-1 0-16,3-1 0 0,0-4 0 0,4-6 128 15,1-4-128-15,3-2 192 0,3-4-64 0,2-3 0 0,3-2 48 16,2-2 16-16,1-1 0 0,6-4 0 0,2 1-64 0,4-6-128 16,4 0 192-16,2-2-64 0,3-3-128 0,3 1 0 15,2 2 0-15,3 4 0 0,3-2 0 0,4 5 0 16,1 4 0-16,4 4 0 0,3 3-192 0,2 2 192 15,2 3-160-15,2 5 160 0,2 5-160 0,-2 5 160 16,-5 1-160-16,-1 2 160 0,-6 5-128 0,0 6 128 16,-7-1 0-16,-3 4-144 0,-3 2 144 0,-4 5 0 15,-5 0-144-15,-4 5 144 0,-4 3 0 0,-6 5 0 16,-6 0-144-16,-1-1 144 0,-5-3 0 0,-2-2-160 16,-4-5 160-16,-4-2-128 0,0-2 128 0,1-7 0 15,-1-5 0-15,3-6 0 0,1 1 0 0,1-5 192 0,1-1-32 16,2-5-16-16,0 0 96 0,3-8 16 0,2-2 0 0,1-3 0 15,2-3-64-15,4-1 0 0,4-4 0 0,3-1 0 16,0 0-64-16,5-5-128 0,3 1 176 0,2-3-176 16,1-3 0-16,2 0 0 0,3 3 0 0,2-3 0 15,-1-2 0-15,6 6 0 0,3-2 0 0,0 4 0 16,3 3 0-16,4 3 0 0,2 3 0 0,1 4 0 16,2 2-144-16,2 7 144 0,-1-1-128 0,-2 7 128 15,-2 4-128-15,-7 2 128 0,-2 3-128 0,-4 5 128 16,-3 4-128-16,-5 2 128 0,-4 2-128 0,-3 2 128 15,-6 8-144-15,-5-2 144 0,-5 1-160 0,-3 2 160 16,-2 1-144-16,-4-3 144 0,-3-6-128 0,-4-1 128 16,1-1 0-16,0-4 0 0,0-3 0 0,-1-4 0 15,3 0 0-15,1-3 0 0,2 0 0 0,1-6 0 0,0 1 0 16,3-4 144-16,1-4-144 0,2 1 0 0,2-5 192 0,2-2-192 16,3-4 192-16,4-3-192 0,2 1 192 0,1-6-192 15,3-1 192-15,3-2-192 0,1-3 128 16,3-3-128-16,4 0 0 0,1 0 0 0,4-2 0 15,4 0 0-15,4 2 0 0,5 6 0 0,3 1 0 0,2 4 0 16,3 2-128-16,3 6 128 0,2 1-160 0,0 7 160 16,-2 7-160-16,-2 0 160 0,-3 5-128 0,-5 1 128 15,-4 9 0-15,0 1-144 0,-3 1 144 0,-5 7 0 16,-4 0 0-16,-3 3 0 0,-3 4 0 0,-5 4 0 16,-7 6 0-16,-4 0-128 0,-5-3 128 0,-3 1 0 15,-3-5 0-15,-3-7 0 0,1-2 0 0,-4-5 0 16,-1 0 0-16,-2-5 0 0,1-4 0 0,-5-3 0 15,-2-7 128-15,3 0-128 0,4-2 320 0,1-6-16 0,2-2 0 0,2-5 0 16,3-1-176-16,1-3-128 0,3-3 192 0,5-2-192 16,4-3 256-16,2-1-48 0,1 0-16 0,1-4 0 15,1-3-192-15,3-1 0 0,4-3 0 0,3-3 0 16,1 2 0-16,4 6 0 0,2-3 0 0,4 8 0 16,2 5 0-16,2 6-192 0,0 3 192 0,3 6-160 15,2-1 160-15,0 9-160 0,-3 3 160 0,-2 3-160 16,0 5 160-16,-3 5 0 0,-3 4 0 0,-2 1-128 15,-4 2 128-15,-2 3 0 0,-3 7 0 0,-6 2-128 16,-5 1 128-16,-3 3 0 0,-4-1 0 0,-3-2-128 16,-5-2 0-16,-1-4 0 0,0-2 0 0,-4-10 0 15,-3-4 128-15,0-5 0 0,2-5 0 0,1-2 0 16,-1-4 0-16,4-2 0 0,-1-4 160 0,4-2-160 16,2-4 256-16,2-2-32 0,0-1-16 0,2-4 0 0,4-2-208 0,1-3 128 15,3 0-128-15,2-3 0 0,-3-2 0 0,5-3 128 16,2-1-128-16,5 1 0 0,3 0 0 15,3-1 0-15,2 3 0 0,4 5 0 0,4 5-128 16,5 1 128-16,4 2-192 0,1 7 192 0,2 2-192 0,1 6 192 16,-3 5-192-16,-1 4 192 0,-4-1-160 0,-3 7 160 15,-2 3-128-15,-3 2 128 0,-2 2 0 0,-5 6-160 16,-4 0 160-16,-6 3 0 0,-3-2 0 0,-5 3-128 16,-5 0 128-16,-3-4 0 0,-2 0 0 0,-3-7-160 15,-3-1 160-15,-3-2-128 0,-1-5 128 0,-6-5 0 16,-4-3 0-16,2-4 0 0,0-4 0 0,1-3 128 0,1-5-128 15,1-2 128-15,5-1 0 0,0-2 16 0,3-2 0 0,3-3 0 16,1 1-16-16,2-2-128 16,5-3 192-16,4 1-64 0,3-8-128 0,3-3 0 0,6 2 0 0,4-3 128 15,2 0-128-15,4 3 0 0,2 2 0 0,2 7 0 16,5-1 0-16,5 9-176 0,3 4 176 0,5 3-192 16,2 6 192-16,1 4-208 0,-2 5 80 0,-2 8 128 15,-3 2-176-15,-3 1 176 0,-1 2-128 0,-6 5 128 16,-5 1 0-16,-5 6 0 0,1-2 0 0,-10 5-128 15,-4 2 128-15,-3 1 0 0,-5-2 0 0,-3-2 0 16,-4-3 0-16,-3-6 0 0,-4-3 0 0,-2-2 0 16,-5-4 0-16,0-5 0 0,-6 1 0 0,0-7 0 15,-5-3 0-15,3-3 144 0,2-1-144 0,1-6 0 0,4-4 224 16,2-1-64-16,2 0-16 0,4-4 0 16,2-2-16-16,4 0-128 0,3-2 192 0,2-5-64 0,4-1-128 15,3-3 0-15,1-1 144 0,7 4-144 0,0-1 0 16,6 1 0-16,4 5 0 0,4-2 0 0,2 7 0 15,4 5-192-15,3 2 192 0,5 4-192 0,5 7 192 0,2 5-208 16,3 2 80-16,-1 5 128 0,-2 2-176 0,-3 5 176 16,-3 1-128-16,-4 5 128 0,-6 0 0 0,-4 4-160 15,-4 0 160-15,-6 4 0 0,-5 4 0 0,-7-2 0 16,-5-2 0-16,-5-1 0 0,-4 0-240 0,-4-3 64 16,-5-6 16-16,-2-5 0 0,-2 0 160 0,-5-7 0 15,-4-1 0-15,2-5 0 0,4-3 144 0,1-4-144 16,4-3 192-16,4-5-192 0,-1 1 288 0,4-3-48 15,1-6-16-15,4 0 0 0,0-3-80 0,5-2-16 16,2-2 0-16,4-4 0 0,1-1-128 0,4 0 0 0,3 0 0 16,4-1 128-16,3-1-128 0,4 5 0 15,3 2 0-15,3 4 0 0,3 2-192 0,3 5 192 0,3 3-160 16,4 6 160-16,4 3-176 0,0 7 176 0,-3 5-192 0,2 4 192 16,-2 1-176-16,-7 3 176 0,-3 4-160 0,-4 2 160 15,-3 2-128-15,-5-1 128 0,-4 3 0 0,-6 1-144 16,-4 4 144-16,-6 3 0 0,-6-2 0 0,-5 0 0 15,-6-2-128-15,-2-3 128 0,-2-7-128 16,-3-2 128-16,-3-5 0 0,0-2 0 0,2-6 0 0,1-2 0 16,6-5 0-16,0-2 144 0,3-6-144 0,3-1 0 15,1-3 256-15,4-3-64 0,3-4-16 0,1-2 0 16,2 2-176-16,4-6 192 0,2 1-192 0,5-7 192 16,1-2-192-16,5-1 0 0,2 1 0 0,4 2 0 0,1-1 0 15,3 0 0-15,4 1 0 0,5 6 0 0,3 0-176 16,4 7 48-16,3 4 0 0,-1 5 0 0,1 5 0 0,-2 7 0 15,1 3 0-15,-4 4 0 16,-4 5 128-16,-3 5-192 0,-2 5 192 0,-5 1-192 0,-6 0 192 0,-3 3 0 16,-5 4-144-16,-5 0 144 0,-6 1 0 0,-5 3 0 15,-10 4-144-15,-2-3 144 0,-8 0 0 0,-5-4 0 16,-3-3 0-16,-4-2 0 0,-1-8 0 0,4-1 0 16,0-2 0-16,7-6 0 0,2-2 128 0,3-4-128 15,2-5 0-15,4-2 0 0,4-3 224 0,4-4-48 16,5-3-16-16,2-3 0 0,6 0-160 0,3-3 128 15,5-3-128-15,5-1 128 0,1-3-128 0,6 0 0 0,2 5 0 16,6-2 0-16,-1 1-224 0,7 2 32 0,2 2 0 16,5 6 0-16,1-1 32 0,1 9 16 0,0 1 0 15,-5 4 0-15,-3-1 144 0,-1 8 0 0,-5 3-144 16,-4 5 144-16,-5 1-176 0,-6 0 48 0,-4 1 0 0,-4 1 0 16,-4 3-16-16,-5-2 0 0,-5 0 0 0,-6-2 0 15,-3 1 144-15,-5-2 0 0,-6-2 0 0,-1 0 0 16,1-4 192-16,-5-3-48 0,-3-4 0 0,2-3 0 15,5-4 80-15,3 0 16 0,2-3 0 0,5-2 0 16,0-4-48-16,6-2-16 0,4 2 0 0,0-3 0 16,5-4-176-16,5 0 192 0,3-1-192 0,5 1 192 15,3 3-192-15,3 1 0 0,1 4 0 0,2-1-176 16,2-3 176-16,4 3 0 0,3 0 0 0,2 2 0 0,1 3 0 16,-2 3-192-16,1 4 192 0,-3 6-192 15,-1 3 192-15,-1 3-128 0,-7-1 128 0,-2 5-128 0,-6 1 128 16,-2 1 0-16,-3-1 128 0,-5-1-128 0,-5 2 0 0,-2 1 0 15,-2 0 0-15,-4-5 0 0,-1-1 0 0,-3 1 0 16,1-1 0-16,-3-5 0 0,-3-1 144 0,2-4-144 16,3 1 192-16,1-3-192 0,1-2 160 0,4-1-160 15,2-4 128-15,1 0-128 0,5 1 0 0,6 4 0 16,0 0-144-16,-2-11 144 16,4-3-1424-16,2 3-176 0,3 1-48 0,5 5-16800 0</inkml:trace>
  <inkml:trace contextRef="#ctx0" brushRef="#br0" timeOffset="20054.09">27843 16062 23039 0,'0'0'2048'0,"0"0"-1648"15,-3 14-400-15,1-4 0 0,-1 1 176 0,-1 2-48 16,0-3-128-16,-4 4 192 0,-4 3 192 0,-3-3 16 16,-3-3 16-16,0 3 0 0,-2 4 240 0,-2 2 48 15,-1-1 16-15,-1 4 0 0,-1 0-64 0,-1 3-16 16,1 0 0-16,0-2 0 0,-3 2-96 0,2-2-32 16,2-2 0-16,1-2 0 0,3-1-96 0,2-2-32 15,2-2 0-15,0-1 0 0,2 1-112 0,7-3-16 16,2-1-16-16,5 0 0 0,0-11-112 0,10 8 0 0,1 1-128 0,4-4 192 15,5-2 0-15,1-2-16 0,5-1 0 0,2 0 0 16,1-1-176-16,3 1 160 0,2 0-160 0,-1 0 160 16,4-2-160-16,5 2 0 0,2 2 144 0,-1-4-144 15,-1 1 0-15,-2 0 0 0,-2-1 0 0,-1 2 0 16,2-1 0-16,-2-3 0 0,-1 3 0 0,-1 0 0 16,0 0 0-16,-2-1 0 0,-2 0 0 0,-1 2 128 15,-2 1-336-15,-4-1-64 0,-4-1-16 0,-3-2 0 31,-5 2-1872-31,-12 1-368 0,0 0-80 0,0 0-10064 0</inkml:trace>
  <inkml:trace contextRef="#ctx0" brushRef="#br0" timeOffset="20585.98">27670 16492 14735 0,'0'0'1312'0,"0"0"-1056"16,0 0-256-16,0-8 0 0,2-4 1088 0,1 2 176 15,-3 10 16-15,4-10 16 0,0-1-656 0,2 2-128 16,2-3-16-16,2 5-16 0,0-5-128 0,5 2-32 16,5-1 0-16,5-2 0 0,1 2-64 0,5 2 0 15,3-3-16-15,2 2 0 0,-1-4 208 0,3 0 64 0,2 5 0 0,4-4 0 16,3 2 32-16,7 2 16 15,3-2 0-15,3 3 0 0,2-2-288 0,-4 0-48 0,-5-4-16 0,0 2 0 16,-2 6-16-16,-2-3 0 0,1 3 0 0,2 1 0 16,3 1 0-16,-3 3 0 0,-1-1 0 0,-8 2 0 15,-6-1-192-15,-5 4 176 0,-7 3-176 0,-5 0 160 16,-4 6-160-16,-6 0 0 0,-6 5 0 0,-6 2 0 16,-3 4 128-16,-5 1-128 0,-3 5 0 0,-6-1 128 15,-5 3-128-15,-1-1 0 0,-6-2 0 0,2 0 128 16,0-5-128-16,3-1 0 0,5-5 144 0,4 1-144 15,6-1 464-15,4-2 32 0,4-2 0 0,5-3 0 16,7 1 128-16,9 1 16 0,3-3 16 0,6 1 0 16,5-5-224-16,1 0-48 0,2-1-16 0,4 0 0 15,1-4-208-15,4 0-32 0,1-2-128 0,7 2 192 0,4-5-32 0,7 1-16 16,3 1 0-16,-1-1 0 0,-2-5 32 16,-2 3 0-16,0-5 0 0,5 5 0 0,4-3 208 0,1 1 32 15,-1 3 16-15,-2-2 0 0,-6 0-144 0,-1 1-32 16,-1-2 0-16,-1 5 0 0,1-2-256 0,0-1 128 15,0 3-128-15,-4 0 0 16,-4 1-1040-16,-5-1-320 0,-7 0-64 0,-4-2-14752 0</inkml:trace>
  <inkml:trace contextRef="#ctx0" brushRef="#br1" timeOffset="28494.78">16990 4265 16575 0,'7'-18'1472'0,"-1"12"-1168"0,0-4-304 0,2 2 0 16,2-5 320-16,2 2 0 0,2 0 0 0,2-2 0 16,0 1 80-16,2 2 32 0,2-2 0 0,2-1 0 15,2 1 0-15,0-2 0 0,-1 3 0 0,-1 2 0 16,-2-2-192-16,-2 6-48 0,-4 1 0 0,-4 2 0 15,-2 4-192-15,-8-2 128 0,1 7-128 0,-5 6 0 16,-4 0 208-16,-3 1-48 0,-4 1-16 0,-4 4 0 16,-4 3 96-16,-1 2 16 0,-2-3 0 0,2 1 0 15,1-4 64-15,3-2 0 0,2 0 16 0,4-4 0 16,4-5 240-16,5-2 32 0,5-5 16 0,0 0 0 0,0 0-96 0,9-5-16 16,5-2 0-16,4-5 0 0,3-2-304 0,5-3-64 15,5-1-16-15,2-1 0 0,3 0-128 0,0-1 0 16,-1 1 144-16,-1-2-144 0,-2 1 0 0,-1 2 0 15,-3 2 0-15,-4 1 128 0,-3 4-128 0,-7 5 0 16,-2 3 0-16,-12 3 0 0,0 0 0 0,0 7 0 16,-4 4-144-16,-5 2 144 0,-4 0 0 0,-2 2 0 15,-3 0 0-15,-1 2 0 0,-2 2 0 0,0-3 0 16,1 0 0-16,2-5 0 0,3-1 0 0,4-1 0 16,2-3 0-16,2-3 128 0,7-3 48 0,0 0 0 15,0 0 0-15,9-5 0 0,3-4-176 0,2 3 192 0,2-3-192 0,2 2 192 16,1-2-192-16,3 4 0 15,-1 3 0-15,2 3-176 0,0 3 176 0,-3 5-160 0,-1 1 160 0,-2 4-160 16,-3 4 160-16,-1 2-160 16,-3 0 160-16,-4 3-160 0,-1-1 160 0,-3 0 0 0,-1 3 0 0,-1 7 0 15,-1-7 128-15,2-12-128 16,1 1 128-16,2 0-8880 0,1-3-1760 0</inkml:trace>
  <inkml:trace contextRef="#ctx0" brushRef="#br1" timeOffset="29164.65">16934 5623 16575 0,'-6'3'1472'0,"-2"1"-1168"16,0 3-304-16,2-5 0 0,6-2 384 0,0 0 0 15,0 0 16-15,0 0 0 0,-1-11 624 0,4-1 128 16,3-2 32-16,2-2 0 0,3-6-416 0,3-2-64 16,1 0-32-16,3-4 0 0,2 0-416 0,3-1-64 15,2 2-32-15,1 0 0 0,-1 2 16 0,1-1 0 16,-1 5 0-16,-1 2 0 0,-2 4 48 0,-3 4 16 0,-3 0 0 0,-3 6 0 16,-3 2-48-16,-2 5-16 0,-8-2 0 0,2 5 0 15,-3 5 48-15,-4 0 16 16,-3 4 0-16,-3 1 0 0,-4 2-80 0,-3-2-16 0,0-1 0 0,0 1 0 15,1 0-144-15,-1 1 0 0,3-5 144 0,1-3-144 16,2-1 0-16,3 1 128 16,3-7-128-16,6-1 0 0,0 0 0 0,-1-5 144 0,3-5-144 0,4 1 0 15,3-2 128-15,3-2-128 0,1 3 0 16,2-3 0-16,3-2 0 0,2 1 0 0,-1-1 0 0,0 1 0 16,0 1 0-16,-2 2 0 0,-2 3 0 0,-2 0 0 0,-3 3 0 0,-3 4 0 15,-7 1 0-15,5 5 0 0,-5 5 0 16,-2 5 0-16,-6 2 0 0,2-4 0 0,-3 1 144 0,-1 1 32 15,-2 0 0-15,-2 2 0 0,-1-3-176 0,2-2 128 16,1 0-128-16,3-1 128 0,1-6-128 0,8-5 128 16,0 0-128-16,0 0 128 0,12 2 32 0,0-4 0 15,6 0 0-15,13-6 0 0,-1 1-160 0,3 0 192 16,-1-2-192-16,0 5 192 0,-2 1-192 0,-7 3 0 16,4 2 0-16,10 5 0 0,-3 5 0 0,-7 5 0 15,-1 3 0-15,-5 0 0 0,-3 5-176 0,-4 3 48 16,1 6 0-16</inkml:trace>
  <inkml:trace contextRef="#ctx0" brushRef="#br1" timeOffset="32553.72">29741 10187 1839 0,'0'0'160'0,"0"0"-160"0,0 0 0 0,0 0 0 16,0 0 2576-16,0 0 496 0,0 0 80 0,0 0 32 16,0 0-1504-16,0 0-288 0,0 0-64 0,-3 9-16 15,-1-4-48-15,0 0-16 0,-1 1 0 0,0-2 0 16,-1 0-128-16,-1-1-32 0,0-1 0 0,-5 1 0 15,1-2-224-15,1-1-48 0,1-4-16 0,9 4 0 0,-10-6 160 0,2-1 48 16,2-3 0-16,3 1 0 16,2-5-128-16,2 2-32 0,6 0 0 0,0-2 0 0,2-1-384 0,4 0-80 15,1 2 0-15,4-1-16 0,1-2-208 0,1 3-32 16,2 0-128-16,3 5 192 0,3 0-192 0,-1 1 0 16,-3 3 0-16,-1-1 0 0,-2 4 0 0,1 1 0 15,-2 0 0-15,-2 6 0 0,-3 1-144 0,-2 7 144 16,-5 1 0-16,-3 3-144 0,-3 2 144 0,-3 0 0 15,-4 5 0-15,-5 3 0 0,-6 3 0 0,0-1 0 16,-3-1 0-16,0-4 0 0,0-3 128 0,-3-4-128 16,-1-4 128-16,0 0-128 0,0 0 288 0,2-2-16 15,-3-4 0-15,3-2 0 0,1-1 256 0,2-2 48 16,2-2 16-16,2 0 0 0,2-2-128 0,3-3-16 0,3-2-16 0,1 0 0 16,1-2-48-16,4-2-16 0,1-3 0 0,2 2 0 15,3-5-128-15,2 1-32 0,2 0 0 0,2 0 0 16,3-2-208-16,4 1 0 0,3-2 128 0,-1 1-128 15,2 2 0-15,4 1 0 0,-1 0 0 0,0 8 0 16,-2-1 0-16,-2 5 0 0,-1-1 0 0,0 3 0 16,-5 5-144-16,-2 4 144 0,-3 1 0 0,-3 4-144 15,0 3 144-15,-7 1 0 0,-2 1 0 0,-3 1-128 16,-5 3 128-16,-1-3-128 0,-2 1 128 0,-2-3-128 16,-2-3 128-16,-2-4 0 0,-1-1 0 0,-1-1 0 0,-3-1 0 15,0-3 0-15,0-1 0 0,1-3 128 16,2-3-128-16,0-2 0 0,2-1 128 0,4-3-128 0,1-1 128 0,3-5-128 15,1 0 160-15,2-2-160 0,4-2 144 0,2 0-144 16,1-1 128-16,4-1-128 0,1-2 160 0,4-1-160 16,-1-4 192-16,5 2-192 0,2-5 0 0,4 3 0 15,3 0 0-15,2 4 0 0,2-1 0 0,0 5 0 16,0 5-160-16,-1 3 160 0,-2 2-176 0,0 4 176 16,1 1-128-16,-6 4 128 0,-3 6-128 0,-2 4 128 15,-2 3-128-15,-3 2 128 0,-2 2 0 0,-3 4-160 16,-4 2 160-16,-5 3 0 0,-2 3 0 0,-5-2-128 15,-4 1 128-15,-2-3 0 0,-2-2 0 0,-2-4 0 0,0-2 0 16,-3-3 0-16,-1-2 0 0,-1-3 0 0,1-5 128 16,1-3-128-16,2 0 0 0,3-2 144 0,2-1-144 15,3-6 128-15,4 0 0 0,0-3-128 0,3 1 192 0,3-4-64 16,2 0-128-16,3-4 192 0,2-1-192 0,3-1 192 16,0-2-192-16,5 2 192 0,0 2-192 0,3 1 192 15,1 1-192-15,2 1 0 0,2 2 0 0,-1 5 0 16,2-1 0-16,0 6 0 0,2 1 0 0,-1 5 0 15,-3 4 0-15,-2 2-224 0,-2 4 48 0,-2-1 16 16,-3 3 160-16,-3 4 0 0,-3 2-144 0,-4 2 144 16,-3 0 0-16,-4 1 0 0,-4 1 0 0,-4-5 0 15,-1 0 0-15,-1-2 0 0,-1-2 0 0,1-2 0 16,0-5 0-16,1 0 0 0,1-5 0 0,1-1 192 16,2-3-192-16,2-3 0 0,3-2 0 0,0-5 128 15,0-3 64-15,1 2 0 0,2-3 0 0,2-3 0 16,4 1-64-16,1-2-128 0,1-1 192 0,2 0-64 0,2 0-128 15,1 0 0-15,1 1 0 0,-1 3 128 0,0 3-128 0,3 3 0 16,2 0 0-16,-1 3 0 0,-1 2 0 0,-9 4 0 16,0 0 0-16,10 3 0 0,-10-3 0 0,0 0 0 15,5 15-224-15,0-1 80 0,-5-1 144 0,0 2 0 16,-5 0 0-16,0 0 0 0,-2-2 0 0,0-1 0 16,-2 0 0-16,1-3 0 0,2-1 0 0,0-4 0 15,-3 2 0-15,0 2 0 0,-1-3-320 0,10-5 0 16,-11 2 16-16,11-2 0 15,-9 0-1984-15,9 0-400 0,-8-1-64 0</inkml:trace>
  <inkml:trace contextRef="#ctx0" brushRef="#br1" timeOffset="33690.01">29612 9741 15663 0,'0'0'1392'0,"-2"11"-1120"0,2 6-272 0,2-2 0 0,2 3 768 0,2 2 112 16,2 2 16-16,2 6 0 0,2 2-736 0,2 3-160 15,-1 3 0-15,4 1 0 0,0 1 0 0,2 1 0 16,2-3 0-16,2 1 0 0,3 0-416 0,1 0 32 15,4-3 0-15,1-1-4928 16,2-4-992-16</inkml:trace>
  <inkml:trace contextRef="#ctx0" brushRef="#br1" timeOffset="47455.28">27220 18266 25791 0,'0'0'2304'0,"-14"0"-1856"16,4-1-448-16,10 1 0 0,-10 0 864 0,10 0 80 16,0 0 16-16,0 0 0 0,0 0-512 0,0 0-112 15,0 0-16-15,10-7 0 0,-1-3 240 0,2 4 32 16,3-1 16-16,3 0 0 0,-1 0-176 0,3-1-48 15,1 0 0-15,2-1 0 0,1 1 48 0,1-3 0 16,0 2 0-16,0-2 0 0,3 2-64 0,0-4-16 16,2 2 0-16,2 2 0 0,0-3 32 0,1 3 0 15,-1-2 0-15,2 3 0 0,2-2-144 0,0 4-32 16,-4-3 0-16,0 4 0 0,-2-3-64 0,-1 2-16 16,-1-1 0-16,-3 0 0 0,-2 2-128 0,-2 1 160 15,-1 0-160-15,-3-1 160 0,0 2-160 0,-2 1 192 0,0-1-192 0,0 3 192 16,-2-1 0-16,1 1 16 0,-3 0 0 0,-10 0 0 15,12 1-16-15,-2 1-16 0,-10-2 0 0,0 0 0 16,10 6-48-16,-2 2 0 0,-2-3 0 0,-1 2 0 16,-1 2 0-16,-2 3-128 0,-2-3 192 0,0 3-64 15,-1-2-128-15,-1 3 0 0,-3 2 0 0,-1 2 128 16,0 1-128-16,-2 1 0 0,-2 0 144 0,0 4-144 16,0 2 128-16,1 1-128 0,-2 3 160 0,-1-1-160 15,2 2 192-15,0 3-48 0,1 0-16 0,0 2 0 16,-1-5 80-16,0 2 16 0,0 1 0 0,-1 1 0 15,1-2-32-15,0-1 0 0,-1 2 0 0,-1-2 0 16,1 3 0-16,-2-3 0 0,-1-1 0 0,0 0 0 16,-2 1-16-16,0-2-16 0,0 0 0 0,-1 2 0 15,1-1-160-15,-1 2 192 0,-1 1-192 0,2 1 192 0,1-2-192 16,2-4 0-16,0 1 0 0,2-2 128 0,1 1-128 0,-1-2 0 16,0-3 144-16,3-1-144 0,2 0 0 0,1-1 0 15,1-2 0-15,0-2 0 0,3-2-384 0,0-2 16 16,1-4 0-16,0 1 0 15,1-3-1104-15,-1-7-208 0,0 0-48 0,0 0-16 16,0 0-944-16,0 0-176 0,10-3-32 0,-2-2-16 0</inkml:trace>
  <inkml:trace contextRef="#ctx0" brushRef="#br1" timeOffset="47738.68">27233 19059 35583 0,'0'0'1584'0,"-9"-9"320"0,2 4-1520 0,5-4-384 0,2 9 0 0,2-10 0 15,3-1 992-15,4 3 128 0,4-2 32 0,5 1 0 16,2-4-480-16,7-1-96 0,-2 1 0 0,6 1-16 16,-1-3-64-16,5-1-16 0,1 1 0 0,4 1 0 15,-1 3-192-15,3-1-32 0,0-1-16 0,1 3 0 16,2-1-32-16,-1 2 0 0,0-4 0 0,-4 3 0 15,-3 1-208-15,-1 0 0 0,-3 0 0 0,-1 3 0 16,-3 0 0-16,-3 2 0 0,-1 3 0 0,-3 1 0 16,-1-3-480-16,-3 3-32 0,-2 1-16 15,-1 1 0-15,1-2-1936 0,-4 3-384 0,4 6-80 0,-1-2-13264 16</inkml:trace>
  <inkml:trace contextRef="#ctx0" brushRef="#br1" timeOffset="48009.12">28750 19279 30399 0,'0'0'1344'0,"0"0"288"0,0 0-1312 0,0 0-320 15,0 0 0-15,0 0 0 0,0 0 2032 0,0 0 336 0,0 0 64 0,0 0 0 16,0 0-848-16,0 0-176 0,0 0-48 0,0 0 0 15,9-4-448-15,-1-3-80 0,-2 0-32 0,1-3 0 16,-1 2-512-16,-1-2-96 0,0 1-32 0,1-1 0 16,1 1-160-16,-1-2 0 0,0 1-160 0,2-2 160 31,1 1-512-31,-3 2 0 0,2-3 0 0,0 2 0 16,-1 0-1808-16,2 4-368 0,0-3-80 0,1 0-14640 0</inkml:trace>
  <inkml:trace contextRef="#ctx0" brushRef="#br1" timeOffset="48755.48">30418 17721 24879 0,'-6'-12'2208'0,"1"6"-1760"15,-2-6-448-15,3 5 0 0,3-2 1056 0,0 4 128 16,-3-2 32-16,2 0 0 0,2 7-560 0,0 0-96 16,-7-5-32-16,1 1 0 0,-2-2 192 0,2 3 48 15,6 3 0-15,-12-3 0 0,0 2-64 0,0 1 0 16,0 0 0-16,-1 1 0 0,-1 3-64 0,-3 0 0 15,1 2-16-15,-1-2 0 0,1 1-32 0,-2 2 0 0,-2-2 0 0,-1 1 0 16,2 1-240-16,0-2-48 16,-1 2-16-16,-1 2 0 0,1-3-160 0,-5 5-128 0,-2-4 144 0,-1 5-144 15,-1-5 128-15,-2 5-128 0,-1-5 0 0,2 5 0 16,1-3 128-16,0 2-128 0,-1 2 0 0,2-3 0 16,2 1 160-16,-1 2-160 0,0-1 160 0,3 0-160 15,4 1 0-15,1-3 0 0,1 0 0 0,4 2 0 16,1-1 0-16,2 2 0 0,1 0 0 0,3-6 0 15,2 5 0-15,3-3 128 0,0 1-128 0,1-1 0 16,1-9 0-16,5 12 0 0,1 1 0 0,2-3 0 16,1 3 0-16,2-4 0 0,2 0 0 0,1-2 0 15,0 4 0-15,1-2 0 0,3-1 0 0,0 1 0 16,4 3 0-16,-1 0 0 0,2-3 0 0,3 3 0 0,-1-1 0 0,5-1 0 16,6 3 0-16,1-3 0 0,0 3 0 0,0 0 0 15,-1-1 0-15,0 1 0 0,-2 1 0 16,1 1 0-16,0 2 0 0,0-1 0 0,-4 2 0 0,4 1 0 15,-2 0 0-15,0 0 0 0,1-1 0 0,0 4 128 16,-2 1-128-16,-1 2 0 0,-2-2 0 0,-1 4 0 16,-1-3 0-16,-1 3 0 0,-4 0 160 0,-2 4-160 15,-1-2 160-15,-1 3-160 0,-1-1 128 0,-2-1-128 16,-1-2 0-16,-5 2 0 0,-2-3 192 0,-1 1-64 16,-5-4-128-16,-2 3 192 0,-5-3 128 0,-2 0 0 15,-4 0 16-15,-2-3 0 0,-4 2-48 0,-2-3-16 16,-4-1 0-16,-5-2 0 0,-4-2 48 0,-6 0 0 0,-4-1 0 15,-1-4 0-15,-1 0-80 0,1-5-16 0,-5 2 0 0,2-2 0 16,0-5-224-16,0 0 128 0,0 0-128 0,-1-3 0 16,-3-4-160-16,2-1-128 0,2-6-32 0,2 0 0 31,3-1-1664-31,7-4-352 0,3-5-64 0,6 0-10032 0,5-3-2016 0</inkml:trace>
  <inkml:trace contextRef="#ctx0" brushRef="#br1" timeOffset="49907.3">31668 17473 27359 0,'0'0'1216'0,"0"0"240"0,3-14-1168 0,-1 5-288 15,0-3 0-15,-1 4 0 0,1-1 0 0,-2 9-192 16,0-8 16-16,0 8 16 0,-3-11 160 0,-1 2 0 15,-2 0 128-15,-2 2-128 0,-2-1 128 0,-1 2-128 16,-2-4 160-16,-2 3-160 0,-3-2 0 0,-2 1 0 0,-6-2 0 0,1 1 0 16,-6-2 0-16,0 0 176 0,-8-1-48 0,3-3-128 15,-3 1 192-15,-1 3-192 0,-5-1 192 0,3-1-192 16,-2 3 320-16,-3-4-32 0,-4 1-16 0,-4-1 0 16,-4 0 144-16,-1 0 32 0,1 0 0 0,1 3 0 15,-3-1 112-15,2 1 16 0,-2 1 16 0,-5 0 0 16,-6 2-208-16,-1-2-32 0,2 3-16 0,0-2 0 15,0 3-160-15,-3-2-48 0,-2 2 0 0,-4 2 0 16,-4-3-128-16,1 3 0 0,3 0 0 0,0 2 0 16,-1-1 0-16,-5 2 0 0,-2-2 0 0,1 3 0 15,4 3 0-15,2-2 0 0,2 2 0 0,-2-1 0 16,-4-1 0-16,2 2 0 0,4 1 128 0,7 1-128 16,5 0 0-16,-1-1-272 0,-2 3 64 0,3 0 16 15,-4-1 192-15,5 4-176 0,1-2 176 0,4 3-160 0,2 6 160 16,-2-1 0-16,-2 1-144 0,-3 2 144 0,-3 1 0 15,0-1 0-15,1 2 0 0,-1 1 0 0,2 4 0 0,-3-2 0 16,-5 3 0-16,-1-3 0 0,1 1 0 0,2 2 0 16,3 4 0-16,1-2 0 0,1 0 0 0,-3 3 0 15,-4-2 0-15,1 1 0 0,2 3 0 0,3 2 0 16,4 1 0-16,0 2 0 0,3 3 0 0,-3 0 0 16,-2-3 176-16,2 4-176 0,3-1 192 0,3 3-64 15,4-1-128-15,3 2 192 0,4 1-192 0,1 3 176 16,-1-1-176-16,1 0 160 0,-3 0-160 0,4 2 0 15,2 1 0-15,3 0 0 0,3-2 0 0,5-1 0 16,3 1 128-16,7 0-128 0,0-2 0 0,7-1 160 16,5 2-160-16,2 0 160 0,2-7-160 0,5 3 0 0,2-1 0 0,5-1 128 15,4 1-128-15,4 1 128 0,2-1-128 0,2 1 128 16,4 1-128-16,5-4 0 0,2-1 144 0,5 0-144 16,4-4 0-16,3 2 144 0,4 5-144 0,0-4 0 15,1-2 176-15,-1 2-176 0,0-1 160 0,6 2-160 16,2-3 176-16,5 0-176 0,6-1 192 0,1 0-192 15,4-4 240-15,-1-1-64 0,-1-7-16 0,4 6 0 16,4-6-160-16,5 2 0 0,3-3 144 0,-2-1-144 16,-1-2 160-16,0 0-32 0,2-3-128 0,2 1 192 15,4-4 0-15,-1-1-16 0,0 1 0 0,0 0 0 16,3-1 48-16,2-5 16 0,4 0 0 0,-1 0 0 16,-3-1-32-16,0-5 0 0,3 1 0 0,4-1 0 0,4-4-48 0,-3-1-16 15,-5 1 0-15,1 0 0 16,3-3 0-16,1 0 0 0,1-2 0 0,-3-1 0 0,-2 1-144 0,-1-2 128 15,5 0-128-15,-4-5 128 0,-3 0 0 0,-3 2-128 16,-2-3 192-16,1-3-64 0,-2-1 0 0,0 1-128 16,-4-1 192-16,-3-4-64 0,-4-3-128 0,0 2 0 15,0 1 144-15,-1-3-144 0,-1 1 0 0,-3-3 128 16,-2-5-128-16,-2-1 0 0,-3-2 0 0,1-1 0 16,-1-1 0-16,1-2 128 0,1-3-128 0,-4-1 0 15,-5-2 0-15,-3 1 0 0,-1-3 0 0,-3 0-208 16,-2-4 80-16,-3-4 128 0,-1-1-352 0,-1-2 48 15,0-2 16-15,-1 4 0 0,-4-6-32 0,0 6 0 16,-3 0 0-16,-4 0 0 16,-3 0-96-16,-1-2-32 0,-5-1 0 0,0 1 0 15,-4 0 16-15,-1 2 0 0,-5-1 0 0,-2-1 0 16,-5-1-64-16,-4 2-16 0,-7-4 0 0,-3 1 0 16,-5 1-112-16,-5-2-16 0,-6 1-16 0,-7 3 0 15,-8 1-16-15,-7-4 0 0,-6-1 0 0,-5 5-12816 0</inkml:trace>
</inkml:ink>
</file>

<file path=ppt/ink/ink5.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8:55:19.449"/>
    </inkml:context>
    <inkml:brush xml:id="br0">
      <inkml:brushProperty name="width" value="0.05292" units="cm"/>
      <inkml:brushProperty name="height" value="0.05292" units="cm"/>
      <inkml:brushProperty name="color" value="#00B0F0"/>
    </inkml:brush>
    <inkml:brush xml:id="br1">
      <inkml:brushProperty name="width" value="0.05292" units="cm"/>
      <inkml:brushProperty name="height" value="0.05292" units="cm"/>
      <inkml:brushProperty name="color" value="#FF0000"/>
    </inkml:brush>
  </inkml:definitions>
  <inkml:trace contextRef="#ctx0" brushRef="#br0">27942 8026 11055 0,'0'0'480'0,"0"0"112"0,-9 3-464 0,3-3-128 0,6 0 0 0,-8 1 0 16,0 2 2704-16,2-2 528 0,-2 3 96 0,8-4 32 16,-6 0-2032-16,6 0-416 0,-9-3-80 0,9 3 0 0,0 0-128 0,-5-6 0 15,1-4-16-15,4 10 0 0,-1-13-160 0,1 3-16 16,1-3-16-16,2 0 0 0,2 1-112 0,0-2-32 15,1-3 0-15,2 3 0 0,-2-1-144 0,3 2-16 16,1-1-16-16,1 1 0 0,0 10-176 0,0-5 0 16,2 2 144-16,0 2-144 0,0-4 0 0,-1 4 0 15,3 2 0-15,-3 1 128 0,-1-1-128 0,2 2 176 16,-3 3-176-16,0 2 192 0,-1 5-64 0,-1-1-128 16,-2 1 192-16,-1 3-64 0,0-2 16 0,-3 2 0 15,-2 1 0-15,-2-1 0 0,-3-3 32 0,0 3 0 16,-1-5 0-16,-2 4 0 0,-1-2 128 0,1-4 16 15,-1 1 16-15,-2-1 0 0,-1-2 208 0,-1-3 32 16,2-2 16-16,-1 0 0 0,1-1-128 0,2-3-16 16,1 0-16-16,1-1 0 0,0-6-64 0,1 5-16 15,1-3 0-15,2-1 0 0,1-5-160 0,0-1-16 0,1 1-16 0,2 1 0 16,1-1-160-16,1 2 0 0,3-1 0 0,0 4 0 16,2-2 0-16,3 5 0 0,-2-2-128 0,2 4 128 15,2-4 0-15,0 5-144 0,-1 1 144 0,1 0 0 16,-1 3-160-16,0 2 160 0,0 4-128 0,-1-1 128 15,-1 2 0-15,-2 4-128 0,-2-1 128 0,-1 3 0 16,-1 0 0-16,-2 0 0 0,-4 1 0 0,-4 1-128 16,0 0 128-16,-5-2 0 0,0 2 0 0,-2-1 0 15,-2-5 0-15,-2 2 144 0,-2-3-144 0,2 4 160 16,-1-6 0-16,0 2 0 0,0-5 0 0,2-1 0 16,-1 3 96-16,3-3 0 0,1-2 16 0,2-3 0 15,1-5 16-15,1 1 0 0,1-3 0 0,2 2 0 16,2-4-144-16,3 1-16 0,1-4-128 0,4 0 192 15,2 1-192-15,2-1 0 0,2 2 0 0,1-1 0 16,2 2 0-16,2 3 0 0,1-3-160 0,-1 6 160 0,1-3 0 0,2 6-128 16,1 0 128-16,-1 4 0 0,-3-1-128 0,0 6 128 15,-1 1-128-15,-1 6 128 0,-3-2 0 0,-2 4 0 16,-2 1 0-16,-3 5 0 0,-3 5 0 0,-3-1 0 16,-3-3 0-16,-2 0-128 0,-1-2 128 0,-1-3 0 15,0-1 0-15,-3-1 0 0,-1-1 0 0,2-4 0 16,0 2 128-16,1-5-128 0,-2-1 128 0,4-3-128 15,0-2 160-15,0-2-160 0,2-3 240 0,2-3-48 16,0-5-16-16,1-2 0 0,0 2 0 0,4 1 0 16,0-5 0-16,0-1 0 0,4-2-176 0,0-2 0 0,1 2 0 15,2 0 0-15,2 1 0 0,0-1 0 0,0 3 0 0,4 0 0 16,1 3-160-16,0 4 160 0,0-1 0 0,0 4-144 16,0 1 144-16,1 3 0 0,-4 5-144 0,2 4 144 15,-2 0 0-15,-2 7-144 0,-2-2 144 0,-2 5 0 16,-1 2 0-16,-3 2-128 0,-4 4 128 0,0-1 0 15,-5-2 0-15,-1 0 0 0,-2-2 0 0,-2-1 0 16,-1-1 0-16,-1-3 0 0,1-1 0 0,-3-3 0 16,1-1 0-16,0-1 128 0,1-1-128 0,1-4 144 15,0-3 32-15,3-1 0 0,-2-6 0 0,5 0 0 16,-2-5-16-16,5 1 0 0,-1-4 0 0,2-3 0 16,1 1-160-16,3 0 160 0,0-3-160 0,4 1 160 15,-1-3-160-15,2 0 0 0,0 3 0 0,1 2 0 0,1 1 0 16,-1 4 0-16,3-2 0 0,-2 7 0 15,1-1-160-15,-8 8 160 0,12-1 0 0,-12 1-144 0,10 6 144 0,-3 2 0 16,-7-8 0-16,11 15 0 0,-8 0 0 0,1 3 0 16,-1 0 0-16,-3-3 0 0,-3 0 0 0,2 1 0 15,-3-2 0-15,0 0 0 0,-1-3-128 0,1 1-112 16,-1 0-16-16,1-3 0 16,2 0-2848-16,2-9-576 0</inkml:trace>
  <inkml:trace contextRef="#ctx0" brushRef="#br0" timeOffset="4392.78">27943 7818 6447 0,'0'0'576'0,"0"0"-576"0,0 0 0 0,0 0 0 16,0 0 1600-16,0 0 224 0,-6 4 32 0,6-4 16 15,0 0-848-15,-7 3-160 0,1 1-32 0,6-4-16 16,0 0-48-16,0 0-16 0,-6 4 0 0,6-4 0 16,0 0-32-16,0 0 0 0,0 0 0 0,0 0 0 0,0 0-96 15,0 0-32-15,-3 5 0 0,3-5 0 16,0 0-112-16,0 0-32 0,0 0 0 0,0 0 0 0,0 0-48 0,0 12-16 16,0-12 0-16,3 8 0 0,1 3-48 0,-4-11-16 15,0 0 0-15,7 7 0 0,1 2 32 0,-1-3 0 16,0 1 0-16,3 3 0 0,-2-5-32 0,2 4 0 15,0-3 0-15,1 4 0 0,1-3-160 0,0 2-32 16,-3 0-128-16,4 2 192 0,1 1-192 0,-2 0 128 16,0-2-128-16,2 2 0 0,1 1 128 0,-2-3-128 15,0 4 0-15,0 0 144 0,-1-3-16 0,0 1 0 16,-1 0 0-16,1 4 0 0,-1-1 64 0,-2 1 16 16,1 0 0-16,-2 1 0 0,3 0 0 0,-2 1 0 0,-1-1 0 15,-1-1 0-15,1 0-80 0,0 2 0 16,-1 1-128-16,2-2 192 0,-3-2-192 0,1 3 0 15,-1 1 128-15,1 0-128 0,-2-1 0 0,1-1 0 0,0 2 128 16,1-1-128-16,-2-2 0 0,0 0 0 0,-3-1 0 0,2 3 0 16,-1 1 192-16,-1 0-64 0,1 2-128 0,-2-2 192 15,-1-3-192-15,3 2 176 0,-3 1-176 0,0 1 160 16,0 2-160-16,-3 2 128 0,2-4-128 0,-2-1 128 16,2 1-128-16,-3-1 192 0,0 0-192 0,-1 1 192 15,0 3-192-15,0 1 160 0,0-1-160 0,-3-1 160 16,1-5-32-16,-1 1 0 0,-1 0 0 0,-1 2 0 15,-4-1 0-15,3 2-128 0,-2-1 192 0,2-2-64 16,-2 0-128-16,0-2 160 0,0 1-160 0,1 0 160 16,-1 3-160-16,0-1 0 0,-1-2 144 0,2 0-144 15,-2-1 0-15,0 1 128 0,-2-1-128 0,1 2 0 16,0 3 0-16,1-1 0 0,1-1 0 0,0 0 128 0,-1-2-128 0,2 0 0 16,-1 0 0-16,0-1 0 0,3 2 0 0,-1-1 0 15,-1 1 0-15,2-1 128 0,0 1-128 0,0-1 0 16,-2-3 0-16,3 1 0 0,-1 1 0 15,-1-2 0-15,-1 2 0 0,0-2 0 0,-2-2 0 0,1 2 144 16,0 2-144-16,1 0 0 0,-1-2 128 0,-2-2-128 16,1-1 0-16,-2-1 0 0,-1 2 128 0,0 2-128 15,1-4 0-15,0 0 0 0,0 3 0 0,2-4 160 16,-5 1-160-16,1-1 128 0,0 2-128 0,0-2 0 16,1 1 0-16,0 3 0 0,2-3 0 0,-1 1 128 15,0-2-128-15,1 3 0 0,-1 0 0 0,2 0 0 16,0 2 0-16,1-1 0 0,-3-3 0 0,2 0 0 0,-2 4 128 0,2-4-128 15,-3 2 0-15,-1 0 0 0,1-3 0 0,-1 3 0 16,-1-2 0-16,0 1 0 0,0 2 0 0,-3-3 0 16,2 0 0-16,-1 3 0 0,1-3 0 0,0 3 0 15,-1 0 0-15,0-2 0 0,2 3 0 0,-2 0 0 16,6-5 0-16,-3 4 128 0,-2 1-128 0,1-4 0 16,0-1 160-16,1-1-160 0,2 1 192 0,-1-2-192 15,0 2 176-15,1-2-176 0,-2 1 160 0,0-2-160 16,-1-1 128-16,-2 3-128 0,0-2 0 0,-2 1 0 15,2-2 0-15,-5-1 128 0,-2-3-128 0,2 4 0 16,-1 3 0-16,0-3 0 0,-2-3 128 0,1 3-128 16,0 2 0-16,2-4 0 0,-1 2 0 0,1-1 0 15,0-1 0-15,2-1 0 0,-1 1 0 0,3-2 0 16,-3 0 0-16,0-1 0 0,-4 0 0 0,-1-1 0 16,1 1 0-16,-1-1 0 0,-3 0 0 0,1-1 0 0,3 2 192 0,-1-1-64 15,0-3-128-15,3 2 192 0,1-2-192 0,3 1 0 16,-1 2 0-16,1 0 0 0,-3 0 0 0,3-2 0 15,0-2 0-15,1 1 0 0,-3 2 0 0,1-5 0 16,-1 0 0-16,-2 3 0 0,-3-1 0 0,2-4 0 16,1 1 0-16,0-2 0 0,-1 1 0 0,3-2 0 15,-1 1 0-15,1-2 0 0,0-2 0 0,0 1 0 16,1 3 0-16,4-5 0 0,0 0 0 0,-1-1 0 16,2 5 0-16,0-3 0 0,0-1 0 0,0-2 0 15,-1 1 0-15,-2-1 0 0,2-1 0 0,-2 1 144 16,1-1-144-16,-2 0 128 0,-3 0-128 0,3-1 192 0,3-2-192 15,0 0 192-15,2 1-192 0,1 1 192 16,1-3-192-16,2 3 192 0,0 0-192 0,2 1 0 0,1 1 0 16,1-1 0-16,1-1 0 0,0 0 0 0,1-2 0 15,3 1 0-15,0 1 0 0,1 1 0 0,2-1 0 0,-1 0 0 16,2 0 0-16,1-1 0 0,0 0-144 0,1 0 144 16,-1 2 0-16,3 2 0 0,-1 3 0 0,2-1 0 15,0-2 0-15,0-1 0 0,1 3 0 0,0 1 0 16,1 2-128-16,1-2 128 0,-1 0 0 0,0 1 0 15,3-2 0-15,0 1 0 0,-1-1 0 0,2 3 0 16,1-2-144-16,2 2 144 0,0-1 0 0,1-3-144 16,0 1 144-16,1 0 0 0,2 2 0 0,0-2 0 15,0 2 0-15,-1 0 0 0,0 0 0 0,0-2 0 16,3 2 0-16,-2 3 0 0,-2 0 0 0,-1-1 0 16,-1-1 0-16,0 2 0 0,-1-3 0 0,1 5-128 15,1-2 128-15,0 4 0 0,0-4 0 0,2 0 0 16,2-1 0-16,0 1 0 0,-5-4 0 0,2 4 0 0,3 0 0 0,1 4 0 15,0-2 0-15,0-1 0 0,1 2 0 0,1-3 0 16,0 2 0-16,1 1 0 0,-1 2 0 0,4 1 0 16,-1 1 0-16,0-3-128 0,-2-4 128 15,-1 3 0-15,-1-3 0 0,1 3 0 0,-1 2 0 0,2-3 0 16,-4 1 0-16,1 2 0 0,-2-2 0 0,2 1 0 16,3-1 0-16,-2-2 0 0,0 3 0 0,0 2 0 15,0 1 0-15,2-1 0 0,-2-3 0 0,2 2 0 16,-2 0 128-16,-1 2-128 0,0 0 0 0,0 1 128 15,2-3-128-15,-1 3 0 0,-1 2 0 0,-1-1-128 16,-3-1 0-16,2 1 0 0,0 3 128 0,0 0 0 0,1 0 0 16,-3-2 0-16,-1 0 0 0,0 1 0 15,-1-1 0-15,-1 3 0 0,1 2 0 0,1-1 0 16,-3-1 0-16,1 4 0 0,-1-2 0 0,1 0 0 16,-1 1 0-16,-1-2 0 0,1 9 0 0,-1-3 0 0,-4 2 0 0,2 0 0 15,1-6 0-15,-3 3 0 16,3-1 0-16,-1 3 0 0,-1 3 0 0,1-1 0 0,-1-1 0 0,0 1 0 15,3-2 0-15,-2-1 0 0,-1-1 0 0,1 4 0 16,-1-1 0-16,0 0 0 0,-2 1 0 0,0 2 0 16,-1-5 0-16,0 2 0 0,-2 1 0 0,-1 2 128 15,-1-5-128-15,0 3 0 0,0-2 0 0,-1 2 0 16,0-4 0-16,0 2 144 0,-1-3-144 0,1 1 0 16,-2 1 0-16,1-2 0 0,-2 3 0 0,4-12 0 15,-2 10 0-15,-2 0 0 0,1-1 128 0,-1 0-128 16,-1 0 0-16,2 1 0 0,-3 1 0 0,6-11 0 15,-8 7 128-15,4-1-128 0,-3 2 0 0,0-3 0 0,0 1 0 0,0 2 0 16,-1-4 0-16,1 1 0 0,-1 2 144 0,8-7-144 16,-10 4 0-16,10-4 144 0,-5 5-144 0,-4 3 0 15,0-3 0-15,9-5 0 0,-9 2 0 0,9-2 128 16,-9 4-128-16,9-4 0 0,-10 5 0 0,10-5 0 16,0 0 128-16,-10 4-128 0,1-1 0 0,9-3 0 15,0 0 0-15,-10 1 0 0,10-1 0 0,-11 0 128 16,3-1-128-16,8 1 0 0,0 0 0 0,-11 2 128 15,11-2-128-15,-10 1 0 0,10-1 144 0,0 0-144 16,0 0 160-16,0 0-160 0,-9 4 128 0,9-4-128 16,0 0 0-16,0 0 0 0,0 0 0 0,0 0 0 15,0 0 0-15,0 0 0 0,0 0 0 0,0 0 0 0,0 0 0 16,0 0 0-16,0 0 0 0,0 0 0 0,0 0 0 0,0 0-160 31,10-4-336-31,-1 1-64 0,0 0-16 0,1-3-11088 16,1-1-2224-16</inkml:trace>
  <inkml:trace contextRef="#ctx0" brushRef="#br0" timeOffset="6503.32">28038 8207 9215 0,'0'0'816'0,"0"0"-656"16,0 0-160-16,0 0 0 0,0 0 864 0,0 0 144 15,0 0 16-15,0 0 16 0,0 0-112 0,0 0-32 16,0 0 0-16,-3 9 0 0,3-9-128 0,0 0-48 16,0 0 0-16,0 0 0 0,0 0-240 0,0-182-48 0,0 364-16 0,0-182 0 15,0 0 176-15,0 0 48 0,0 0 0 0,0 0 0 16,0 0-16-16,0 0 0 0,0 0 0 0,0 0 0 16,0 0-160-16,0 0-16 0,0 0-16 0,0 0 0 15,0-8-80-15,0 8-16 0,-3-10 0 0,2 3 0 16,0-3 32-16,-1 3 0 0,0-5 0 0,0 6 0 15,2-4-48-15,0 10-16 0,0 0 0 0,-3-13 0 16,0 0-128-16,1-1-32 0,-1 2 0 0,3 1 0 16,-2-1-144-16,0 2 0 0,0 1 0 0,-1-4 0 15,-1 4 0-15,2-2 128 0,-2 3-128 0,0-2 0 16,0 2 0-16,1-1 0 0,3 9 128 0,-6-9-128 16,3-3 240-16,-2 1 16 0,2 3 0 0,0-3 0 15,3 11-128-15,-5-7 0 0,2-3-128 0,-1 3 192 16,0-3-192-16,0 2 144 0,0-4-144 0,2 7 128 0,2 5 0 15,0 0-128-15,-5-9 192 0,0 1-64 0,0-3-128 16,1 3 0-16,0 2 144 0,0-1-144 0,4 7 0 0,-5-5 0 16,0 1 0-16,0-3 128 0,-2 0-128 0,2 2 176 15,0-3-176-15,0 2 192 0,-1 1-64 0,0-1 0 16,6 6 0-16,-11-5 0 0,1-1-128 0,1-1 0 16,0 1 0-16,-1 2 0 0,-1-2 0 0,2 1 0 15,-4-2 144-15,3 1-144 0,-1 1 160 0,-1 1-32 16,1-4-128-16,0 2 192 0,0 1-64 0,1-3 0 15,0 2-128-15,0 1 192 0,-2-3-16 0,1 3-16 16,-2 0 0-16,3-4 0 0,-3 0-160 0,0-1 128 16,1 4-128-16,-2-3 128 0,1 1 16 0,0-1 0 15,-3 2 0-15,-1-2 0 0,-1 0-144 0,2 3 128 0,-1-5-128 16,1 4 128-16,-2-5-128 0,0 2 0 16,0 1 144-16,-1 0-144 0,-2 2 0 0,-2 0 0 0,0-3 0 15,-1 3 128-15,-2-5-128 0,0 2 0 0,-2 0 128 0,-1 0-128 16,-1 3 0-16,0 3 128 0,-1-2-128 0,1 1 0 15,1-3 0-15,-1-1 128 0,0 3-128 0,1-2 0 16,1 2 0-16,-2 2 0 0,-1-2 0 0,0-2 128 16,1 2-128-16,-3-3 0 0,-3 3 0 0,2-1 0 15,1 2 0-15,0 1 0 0,2-1 0 0,1-1 0 16,-1 1 0-16,0 0 0 0,0 0 0 0,0 1 0 16,3 1 0-16,-2 1 0 0,0 2 0 0,1-1 0 15,-3-2 0-15,1-2 0 0,-2 1 0 0,-2 2 0 16,2-1 0-16,2 3 0 0,-1-1 0 0,1 0 0 15,1-2 0-15,0 2 0 0,1-2 0 0,3 2 0 16,-1 0 0-16,1 1 0 0,1 0 0 0,0 0 0 16,0 0 0-16,-4 0 0 0,0 0 0 0,0 0 128 0,-2-2-128 0,1 1 0 15,-1 0 0-15,-2 1 0 0,0-1 0 0,1-1 0 16,2 2 0-16,-1 0 0 0,2 0 0 0,1 2 0 16,1-1 128-16,2 1-128 0,-3 0 128 15,3-2-128-15,-2 0 128 0,0 2-128 0,-3 3 0 0,0-1 128 16,-1-1-128-16,0-1 0 0,-4-1 0 0,2 2 128 15,1 1-128-15,1 0 0 0,1-2 0 0,1 3 0 16,-1 2 0-16,5-2 0 0,-3 0 0 0,4 2 0 16,0-2 0-16,-1 3 0 0,3 1 0 0,-4-3 0 15,-1 2 0-15,-1 0 0 0,1 2 0 0,-3-1 0 16,0 3 0-16,1-4 0 0,1 0 0 0,-2-3 0 16,2 0 0-16,0 5 0 0,0-1 0 0,2 2 0 0,0 2 0 15,1-2 128-15,-1 1-128 0,2 1 0 0,0-2 0 0,3 2 0 16,0-1 0-16,-3-1 0 0,-3 0 0 0,2-2 0 15,0 0 0-15,-1-1 0 0,-1 0 0 0,1 0 128 16,-1 2-128-16,2 0 0 0,0 2 0 0,1 1 0 16,0-3 0-16,1 1 0 0,0 2 0 0,2-3 0 15,-2 1 0-15,3 3 0 0,1-2 0 0,-1-1 0 16,1 2 0-16,2-3 0 0,0 2 0 0,1-2 0 16,-2 3 0-16,0 0 0 0,0-1 0 0,0-2 0 15,2 3 0-15,-1 0 0 0,1-2 0 0,-2 2 0 16,0 2 0-16,2-1 0 0,0-1 0 0,1 1 0 15,0-2 0-15,1-2 0 0,-1 2 0 0,-1 3 0 16,1 0 0-16,0-1 0 0,-3 0 0 0,3 2 0 0,-2 0 0 16,2 1 0-16,0-2 0 0,1 1 0 15,1 1 0-15,-1 1 0 0,-1 0 0 0,0-1 0 0,1-3 0 16,2 3 0-16,-2-2 0 0,2 3 0 0,-1-3 0 0,1 0 0 16,1-2 0-16,-2 0 0 0,2 1 0 0,-2 1 0 15,0 0 0-15,1 1 0 0,-1-2 0 0,3 1 0 16,-3 0 0-16,2-1 0 0,-1 0 0 0,1-1 0 15,-2 2 0-15,2-1 0 0,-3-1 0 0,1-2 0 16,0 2 0-16,0 1 0 0,-1 1 0 0,4-3 0 16,1-1 0-16,1 3 0 0,-3 0 0 0,2-1 0 15,1 1 0-15,-1 1 0 0,1-4 0 0,0 1 0 16,2 3 0-16,0 0 0 0,-2-3 0 0,2-1 0 16,-1 2 0-16,1 0 0 0,0-1 0 0,-2 2 0 15,0 0 0-15,2-5 0 0,0 1 0 0,-1 2 0 16,1-3 128-16,2 5-128 0,2-2 0 0,-2 0 0 0,-1 0 0 15,0 1-128-15,0-5 128 0,1 1 0 0,4-9 0 16,-4 9 0-16,1 3 0 0,0-5 0 0,-3 0 0 0,6-7 0 16,-2 7 0-16,-1 0 0 0,3-7 0 0,-3 10 0 15,-1-2 0-15,1 1 0 0,2-3 0 0,1-6 0 16,0 0 0-16,-3 10 0 0,3-10 0 0,-2 7 0 16,2-7 0-16,-3 10 0 0,1-2 0 0,2-8 0 15,0 0 0-15,0 0 0 0,-3 9 0 0,3-9 0 16,-1 7 0-16,1-7 0 0,0 0 0 0,-3 9 0 15,3-9 0-15,-2 8 0 0,2-8 0 0,0 0 0 16,0 0 0-16,0 0 0 0,0 0 0 0,0 0 0 16,-3 7 0-16,3-7 0 0,0 0 0 0,0 0 0 15,0 0-128-15,0 0 0 0,0 0 0 0,0 0 0 16,0 0-1600-16,0 0-304 0,9-6-64 0</inkml:trace>
  <inkml:trace contextRef="#ctx0" brushRef="#br0" timeOffset="8806.36">23720 7880 2751 0,'0'0'128'0,"0"0"16"0,0 0-144 0,-5 9 0 0,-1-4 0 0,6-5 0 16,-9 6 2352-16,1 2 432 0,2-3 96 0,0 4 0 15,-4-3-1792-15,2 4-352 0,-2-2-80 0,2 2-16 16,-2-3 144-16,0 2 32 0,-3 1 0 0,0 2 0 16,1 0-32-16,-5 1 0 0,-2 2 0 0,-1 3 0 15,-2-3-96-15,-1 1-32 0,0 2 0 0,1 0 0 16,-3 2-176-16,1 1-32 0,-1-2-16 0,-3 2 0 15,1 1-48-15,-1 1 0 0,0-2 0 0,0 1 0 16,0 1-144-16,-3 1-48 0,-6-1 0 0,-1 1 0 16,-1 3 0-16,-1-2-16 0,-1 3 0 0,2-4 0 15,-1 2 48-15,3-2 16 0,2 1 0 0,-1 3 0 0,2 2 16 16,1-3 0-16,2 3 0 0,0-4 0 0,-3 4 32 0,1-5 16 16,0 0 0-16,0 0 0 0,-1-1 0 15,1 1 0-15,0 2 0 0,0 0 0 0,1-5-112 0,3 6-32 16,2 0 0-16,-1 0 0 0,3-5-32 0,-2-1-128 15,3-1 192-15,1 0-64 0,4-2-128 0,-1 0 128 16,-1 1-128-16,2-3 128 0,0-5-128 0,0 0 160 16,-1 1-160-16,1 1 160 0,0-3-32 0,1-1-128 15,1 2 192-15,3-6-64 0,0 0-128 0,2 1 128 16,1-3-128-16,3-3 128 0,1 0-128 0,7-1 0 16,0 0 0-16,0 0 128 0,0 0-128 0,-2-5 0 15,0-4 0-15,6 0 0 0,3-5 0 0,3 2 0 0,1-4 0 16,4 0 0-16,3-3 0 0,3 1 0 0,-2-4 0 0,2 2 0 15,2 1 0-15,0 0 0 0,-1 1 0 0,0-5 0 16,3-4 0-16,0 3 0 0,3-1 0 0,3-1 0 16,2-2-128-16,2 2 128 0,6-7 0 0,2 4 0 15,3 1 0-15,2-4 0 16,-1-1 0-16,0-2 0 0,-1 0 0 0,0-2 0 0,1-1 0 0,4 1 0 16,2-1 0-16,3 2 0 0,2 2-144 0,1-2 144 15,-2 1 0-15,-1-1 0 0,-6 1 0 0,2-1 0 16,-1-1 0-16,2 2 0 0,0-2 0 0,2 4 0 15,1 6 0-15,-3-1 0 0,-3 0 0 0,-3 3 0 16,-6 2 0-16,-3 1-128 0,-3 0 128 0,0 3-208 16,-2 2 64-16,-4 1 16 0,4 4 0 0,-1-1 0 15,-2 1 128-15,2 5 0 0,-4-3-144 0,0 2 144 0,-1 2 0 16,-5-3-176-16,1 4 176 0,-2-2-128 0,-3 4 128 16,-3 1 0-16,-3 2 0 0,-1 0-128 0,-11 0 128 15,10 4 0-15,-10-4 0 0,0 0 0 0,0 0 0 0,0 0 0 16,0 0 0-16,-4 12 0 0,-1 0 0 15,-1-2 0-15,-3 1 0 0,-5-3 0 0,0 3 0 0,-5 0 0 16,-6-2 0-16,-1 4 0 0,-3-3 0 0,-2 4 0 16,-2 1 0-16,-3 2 0 0,1 0 0 0,-3 1 0 15,-2 4 0-15,1 1 0 0,-3 3 0 0,-5-1 128 16,-5 4-128-16,-4-3 0 0,-3 4 0 0,2 2 128 16,-1-1-128-16,0 2 0 0,4 3 0 0,-2 3 0 15,0 1 0-15,-1-2 0 0,-4-3 0 0,2 2 0 16,2 1 0-16,4 2 0 0,3 2 128 0,4-3-128 0,2-2 128 15,1 0-128-15,2-2 128 0,2 1-128 0,-1-2 160 0,1 2-160 16,1-2 208-16,1 1-48 0,1-5-16 0,2 1 0 16,6-2-144-16,4-4 192 0,-2 3-192 0,6-5 192 15,2-1-192-15,3-2 192 0,1-2-192 0,3-3 192 16,-1-1-192-16,3-1 0 0,-1-4 144 0,4 1-144 16,1-4 0-16,5-6 0 0,0 0 0 0,0 0 128 15,0 0-128-15,0 0 0 0,0 0 0 0,0 0 0 16,0 0 0-16,6-7 0 0,2-6 0 0,3-1 0 15,3-4 0-15,1-1 0 0,3-4 0 0,4-3 0 16,1-2 0-16,3-3 0 0,2 1 0 0,3 0 0 16,0-3 0-16,5 0 0 0,0-2 0 0,2 0-128 15,-3-2 128-15,3-1 0 0,1 0 0 0,1-6 0 16,2-1 0-16,4-4 0 0,4 0 0 0,3 5 0 0,3 2 0 16,1 0 0-16,-1 1 0 0,-1-1 0 15,-4 0 0-15,-1 3 0 0,4 0 0 0,0 0 0 0,2 1 0 0,0 3 0 16,-1 0 0-16,-3 1 0 0,-1 1 0 15,-3 3-128-15,-8 0 128 0,-1 1 0 0,-1 5-192 0,0 0 64 16,-3 1 0-16,0 4 0 0,2 0-16 0,-1 2 0 16,-2 1 0-16,0 0 0 0,-1 2 144 0,-2 3-128 15,-4-2 128-15,-2 2-128 0,-2 2 128 0,-3-1 0 16,-3 3-144-16,-3 4 144 0,-4-2 0 0,-1 2 0 16,-9 3-144-16,0 0 144 0,0 0 0 0,0 0 0 15,0 0 0-15,0 0 0 0,0 0 0 0,0 0 0 16,0 0 0-16,-7 11 0 0,-4-4 0 0,-2 3 0 15,-2-1 0-15,-2 2 0 0,-2 2 128 0,-2-3-128 0,-5 2 0 16,0 0 0-16,-6 1 0 0,1 1 128 0,-2 3-128 0,-1 0 0 16,-2 4 0-16,0 0 176 0,-4 3-176 0,-1 3 160 15,1 5-160-15,-7 2 160 0,-7 2-160 16,-4 1 160-16,-4 2-160 0,-2 4 0 0,1 1 0 0,2 1 128 16,2-2-128-16,-1 5 0 0,-5-3 0 0,-1 2 128 15,-1-5-128-15,3 3 160 16,5-3-160-16,4 1 160 0,2-1 144 0,4-3 16 0,5-3 16 0,3-3 0 15,2-5-16-15,2 0 0 0,0-3 0 0,5-1 0 16,3-6-176-16,4-1-144 0,3-6 192 0,4 2-192 16,4-4 144-16,4 0-144 0,2-6 0 0,8-3 144 15,0 0-144-15,0 0 0 0,3-10 0 0,2-1 0 16,7-3-144-16,4-5 144 0,3-4 0 0,5-5 0 16,5 1-144-16,3-5 144 0,1-1 0 0,3-2-144 15,-2-5 144-15,2 2 0 0,2-5 0 0,3 2 0 0,1 2 0 16,3-3 0-16,2-4 0 0,5 4 0 0,6-2 0 15,-2 1 0-15,-2-7 0 0,1 2 0 0,0 1 0 0,2-2 0 16,1-1 0-16,2 3 128 0,2 1-128 0,1 1 0 16,-2 2 0-16,-3 4 0 0,-6-1 0 0,0 1 0 15,0 2 0-15,3 3 0 0,1 2 0 0,1 1 0 16,0 4 0-16,-1 1 0 0,-4-2 0 0,-2 4 0 16,-9 2 0-16,-1 2 0 0,-2-2 0 0,-2 6 0 15,-5 1 0-15,-1 1 0 0,1 0 0 0,-5 1 0 16,-2 3 0-16,-2-2-128 0,-2 6 128 0,-1-2 0 15,-2 3 0-15,-4 1 0 0,-1 2 0 0,0-1 0 0,-12 3 0 16,9-1 0-16,-9 1 0 0,0 0 0 0,0 0 0 0,0 0 0 16,0 0 0-16,0 0 0 0,-9 6 0 0,-1 1 0 15,-3 2 0-15,-1-3 0 0,0 2 0 0,-4-1 0 16,-2 5 0-16,-4-2 0 0,-3 3 0 0,-1 1 0 16,-1-4 0-16,-2 5 0 0,0 3 0 0,-4 2 0 15,-2 4 0-15,-5 2 0 0,-6-1 0 0,-7 4 0 16,-4 4 0-16,-1 2 0 0,-1 0 0 0,-1 5 0 15,2 3 0-15,-7 5 0 0,-8 4 0 0,-7 6 128 16,-3 3-128-16,1 3 0 0,5 10 0 0,-2 1 128 16,-2-1-128-16,1 1 0 0,-1-1 0 0,7 1 0 15,5 0 0-15,8-4 192 0,7-5-64 0,3-4 0 16,1-5 112-16,2-5 16 0,2-5 16 0,4 1 0 0,2-5-80 16,4-1-32-16,3-4 0 0,6-4 0 0,1-5-160 15,4-2 0-15,0-4 0 0,3-3-176 16,5-2-448-1,4-4-80-15,3-3-32 0,9-11 0 0,0 0-1968 0,0 0-400 16,0-11-80-16</inkml:trace>
  <inkml:trace contextRef="#ctx0" brushRef="#br0" timeOffset="9323.26">22204 8519 6447 0,'0'0'272'0,"0"0"80"0,8-3-352 0,-8 3 0 0,6-8 0 0,-6 8 0 15,0 0 2912-15,0 0 512 0,0 0 96 0,0 0 32 16,0 0-1904-16,0 0-384 0,0 0-80 0,-4 11-16 15,-1 5-208-15,-4 3-32 0,-1 2-16 0,-4 6 0 0,1-2-128 0,-2 8-16 16,0 3-16-16,-3 7 0 0,-4 6-96 0,-2 4-16 16,-1 4 0-16,-1 5 0 0,-2-1-256 0,2 6-64 15,-5-3-16-15,6 1 0 0,3-5-112 0,3-7 0 16,4-6-16-16,3-6 0 0,4-7 272 0,5-3 48 16,6-4 16-16,4-3 0 0,6-5-112 0,6-7-16 15,6-5 0-15,7-5 0 0,6-3-144 0,6-5-48 16,3-10 0-16,5-4 0 0,5-9-64 0,9-3 0 15,5-5-128-15,5-2 192 0,5-1-384 0,-5-1-64 16,-8 0-32-16,2 3 0 16,-1 1-1952-16,0 4-400 0</inkml:trace>
  <inkml:trace contextRef="#ctx0" brushRef="#br0" timeOffset="20596.12">3477 4828 3679 0,'-2'-4'320'0,"1"4"-320"0,1 0 0 0,0 0 0 0,0 0 1584 0,0 0 240 16,0 0 48-16,0 0 16 0,0-3-720 0,-1-1-144 15,1 4-16-15,0 0-16 0,0 0-160 0,0 0-16 16,1-7-16-16,2-2 0 0,-3 4-288 0,0 5-48 16,0 0-16-16,6-10 0 0,-2 1 0 0,1 0-16 15,-3 2 0-15,6-2 0 0,0 3-32 0,0-5 0 16,0 4 0-16,1-3 0 0,0 2 0 0,0 2 0 16,1-5 0-16,5-1 0 0,-1 0-32 0,-5 2-16 15,5 1 0-15,-2-1 0 0,0 4 32 0,0-4 0 16,0 1 0-16,0-2 0 0,-2 5-128 0,0 0-32 0,0 1 0 15,0 2 0-15,-1 2-16 0,0 1 0 16,-2 0 0-16,0 1 0 0,1 4-80 0,-2 4 0 16,-2-1-128-16,0 3 192 0,0-1 80 0,0 4 16 15,-3 0 0-15,0 3 0 0,-1 1-48 0,-1-1-16 0,-2 1 0 0,-1 0 0 16,-1 0-224-16,0-2 144 16,0 1-144-16,-2-3 128 0,-1-3 16 0,0 1 0 0,1-6 0 0,-4 3 0 15,3-5 256-15,-1-3 48 16,1-2 16-16,-1-2 0 0,3-2 96 0,-2-2 16 0,3-6 0 0,0-1 0 15,1-1-64-15,2-6 0 0,2 1 0 0,3-2 0 16,1-1-304-16,3-2-64 0,3 0-16 0,-1-1 0 16,2-3-128-16,2 5 0 0,0-2 0 0,1 5 128 15,0 3-128-15,0 1 0 0,2 3-192 0,-1 4 192 16,-1-1-144-16,0 8 144 0,-2 2 0 0,6 4 0 16,-5 4-128-16,-5 3 128 0,-3 2 0 0,-1 3 0 0,0 8 0 15,-3 0 144-15,-2 5 16 0,-3 0 0 16,-2 2-160-16,-1-1 0 0,0 2-192 0,-3-1 192 0,-2-4 0 0,-1-1 0 15,-1-3 224-15,2-4-64 0,-1-2-160 0,0-2 160 16,1-4-160-16,0 1 160 0,1-6 32 0,0-4 0 16,0-4 0-16,1-2 0 0,2-7 240 0,1-2 48 15,-1-3 16-15,3-2 0 0,0-3-240 0,2 2-64 16,1-3 0-16,0-2 0 0,2 1-192 0,3-3 0 16,2 2 0-16,1 0 0 0,2-3 0 0,0 7 0 15,1 0 0-15,3-4 0 0,-2 7 0 0,-3 12 0 16,0 1-160-16,1 2 160 0,0 7-176 0,-2 2 176 15,-1 7-208-15,0 2 80 0,-1 3 128 0,-3 3 256 16,-1 1-64-16,0 3-16 0,-2 0-176 0,-3-1 0 16,-3 0 0-16,-1 2-176 0,-1-3 176 0,0-2 0 0,-2-2 0 0,1-2 0 15,-4-3 128-15,1-2-128 16,0-3 160-16,1-1-160 0,-1-7 336 0,1-1-16 16,2-1-16-16,1-5 0 0,1-3 80 0,1-3 32 15,-1 0 0-15,5-4 0 0,-1 0-160 0,3-1-16 0,1 1-16 0,2-7 0 16,3 4-224-16,-1 6 0 15,1-2 128-15,3 2-128 0,-4 3 0 0,3 0 0 0,0 3 0 0,0 0 0 16,1 3 0-16,0 1 0 0,-7 3-128 0,9 2 128 31,-1 0-1040-31,-1 5-160 0,2-2-16 0,-1-1-16832 0</inkml:trace>
  <inkml:trace contextRef="#ctx0" brushRef="#br0" timeOffset="23042.39">3220 3811 8863 0,'0'0'384'0,"0"0"96"0,0 0-480 0,0 0 0 0,-5-7 0 0,5 7 0 15,-4-4 864-15,-1 0 80 0,1 0 16 0,4 4 0 16,-4-7 16-16,0 3 16 0,4 4 0 0,0 0 0 15,-5-4-352-15,0-2-64 0,0 2 0 0,5 4-16 16,-5-3-240-16,5 3-32 0,-10 0-16 0,3 0 0 0,7 0 48 16,0 0 16-16,0 0 0 0,0 0 0 0,-6-1 160 15,6 1 16-15,0 0 16 0,0 0 0 0,0 0 48 0,0 0 0 16,0 0 0-16,0 0 0 0,0 0-96 0,0 0-16 16,0 0 0-16,0 0 0 0,-2 8-80 0,-1 1 0 15,3-1-16-15,0 1 0 0,1-1-48 0,1 2 0 16,-1-1 0-16,0 1 0 0,2 2-48 0,2-3-16 15,-3 1 0-15,1 0 0 0,1 0 16 0,-1 0 0 16,0 2 0-16,0 0 0 0,0-1-48 0,2 1-16 16,2 4 0-16,-3-3 0 0,1 1-32 15,0 2-16-15,1-2 0 0,0 1 0 0,1 1-32 0,-1 0 0 16,1-1 0-16,-1-1 0 0,2 0 64 0,-1 0 0 16,1 1 0-16,-1 0 0 0,1-1-48 0,-2 2 0 0,-1-2 0 15,-1 1 0-15,3 0 112 0,-2-2 0 16,0 1 16-16,0 0 0 0,0 1-16 0,0-1-16 15,1 0 0-15,-2 1 0 0,3-2-48 0,0 2-16 16,-4 1 0-16,3-3 0 0,3 1-48 0,-4 0-128 16,1 2 192-16,1-2-64 0,-1 0-128 0,1 1 128 0,-1 0-128 0,0 2 128 15,-1-2-128-15,2-1 0 0,-1-1 0 0,0 1 0 16,1 0 0-16,0 2 128 0,-2-1-128 0,2 1 0 16,-1-4 0-16,1 1 0 0,1 1 0 0,1 5 0 15,3-1 0-15,-3 1 0 0,-2-3 0 0,1 0 0 16,1-5 0-16,0 3 128 0,0 0-128 0,0 0 0 15,-1-2 128-15,1 0-128 0,-1 2 128 0,2-4-128 16,-1 1 144-16,2 0-144 0,-3-2 160 0,2 4-160 16,-1-6 176-16,1 5-176 0,2-3 192 0,-3-2-192 0,-2-2 224 15,2 2-64-15,0 2-16 0,0-3 0 0,1 2 16 0,0-2 0 16,0 3 0-16,2-2 0 0,-2 4-16 0,2-4 0 16,-1 5 0-16,-1-3 0 0,0 2-144 0,0-2 0 15,2 2 0-15,-1-2 128 0,0 0-128 0,0 3 0 16,-1-4 0-16,2 3 128 0,-2-4-128 0,2 2 0 15,-4-1 0-15,2 2 0 0,0-2 0 0,1-1 0 16,-1 2 128-16,0-3-128 0,0 3 0 0,2-2 0 16,-1 0 0-16,0 0 0 0,0-1 0 0,-1 3 0 15,0-3 0-15,1 3 0 0,1-4 128 0,-1-2-128 16,1 2 128-16,-1 3-128 0,-1-1 160 0,2 2-160 16,0-4 192-16,-1 2-192 0,-1 1 160 0,0-3-160 0,3 4 128 15,-2-2-128-15,-1-1 128 0,0 0-128 16,1 0 0-16,0-3 128 0,-1 2-128 0,-1 4 0 15,0-4 0-15,1 3 128 0,0-4-128 0,1-2 0 16,-1 2 0-16,1 3 0 0,1-1 0 0,-1-2 128 0,-2 1-128 0,1 1 0 16,0-3 0-16,2 3 0 15,-1 2 128-15,-1-2-128 0,2 3 0 0,-1-3 0 0,1 1 0 0,0 2 0 16,1-4 0-16,5 6 0 0,-4-3 0 16,0 2 0-16,-2-2 0 0,-1-2 0 0,-1 0 0 0,1-1 0 15,1 4 0-15,0-2 0 0,1 0 128 0,0 2-128 16,0 1 0-16,-2 2 0 0,0-1 0 0,1-1 0 15,1 2 0-15,-1 0 0 0,2-1 0 0,0 1 0 16,-1 1 128-16,1-4-128 0,-3 4 128 0,2-3-128 16,-1 1 128-16,0 1-128 0,2-3 0 0,-2 2 128 0,0-2-128 0,1 1 128 15,1 3-128-15,0-4 128 0,0 2-128 0,0-3 0 16,-1 1 0-16,2-2 128 0,-1 5-128 0,1-3 0 16,-1 1 0-16,-1-1 0 0,1 2 0 0,1-2 0 15,0 2 128-15,1 2-128 0,-2-4 0 0,0 3 0 16,1-4 0-16,0 4 0 0,-1 1 0 0,0-3 0 15,0 1 128-15,0 1-128 0,3-3 0 0,-2 2 0 16,-1-2 0-16,-1 1 0 0,2-2 0 0,-2 2 0 16,2-1 0-16,-1 1 0 0,-2-4 0 0,2 4 0 15,2-1 0-15,3 5 0 0,-3 0 0 0,0-4 0 16,1 1 0-16,0 0 128 0,-3-2-128 0,0 1 0 16,0-4 0-16,-4 1 0 0,1 2 0 0,1-3 0 0,1 4 0 15,1-3 0-15,0 1 0 0,0-1 0 16,1 2 0-16,0-3 0 0,0 0 0 0,-2 2 0 0,2-3 128 15,0 3-128-15,1-1 0 0,0 0 0 16,0 2 0-16,0-3 0 0,-1 0 0 0,1 2 128 16,-1-3-128-16,1 3 0 0,1-2 0 0,-1-1 0 0,1 2 128 0,-1-2-128 15,0-3 0-15,-1 2 0 16,0 1 0-16,0 1 0 0,2-2 0 0,6 8 0 16,-2-7 0-16,-8 0 0 0,1-1 0 0,1 1 0 0,2-3 0 0,-1 2 0 15,1 0 0-15,1 2 0 0,0-1 0 16,-1-1 0-16,1 0 0 0,0 1 0 0,0-1 128 0,1 0-128 15,0 2 0-15,1 2 0 0,2-3 0 0,8 4 0 16,0-4 0-16,-5 0 0 0,-2 2 0 0,-7-1 0 16,0-4 0-16,1 1 0 0,1 3 0 0,11-1 0 15,-3-2 0-15,-2 0 0 0,-2 0 0 0,1 2 0 16,-2 0 0-16,1 1 0 0,-2 1 0 0,2-2 128 0,-1-1-128 0,1 1 0 16,-2 1 0-16,2-2 0 0,-1 2 0 0,1 2 0 15,-2-4 0-15,2 0 0 0,0-2 0 16,-1 3 0-16,3-1 128 0,-2-1-128 0,-2-1 0 0,1 2 0 15,0 2 0-15,2-3 0 0,3-2 0 0,-4 0 0 16,-2 3 0-16,1 0 128 0,1 0-128 0,1-3 0 16,0 0 0-16,-1 1 0 0,1-1 0 0,0-1 0 15,-1 1 0-15,1 3 0 0,0 0 0 0,1 1 0 16,-1-1 0-16,1-3 0 0,1 1 0 0,-2 1 0 16,0 0 128-16,-1 0-128 0,-1 0 0 0,-1-1 0 0,1 0 0 15,0 0 0-15,2 1 128 0,0-1-128 0,0 2 128 16,-1-1-128-16,-1-1 0 0,1 0 0 15,-3 0 0-15,3 1 0 0,0-2 0 0,0 4 0 16,-2 0 128-16,2-2-128 0,1-1 0 0,-2 2 0 0,0 1 0 0,2 0-176 16,-3-5 176-16,3 1 0 15,0 1 0-15,0-1 0 0,-2 0 0 0,0 2 0 0,-1-2 0 16,2 2 0-16,-1-2 0 0,2-1 0 0,-3 0 0 0,1 1 0 16,-1 0 0-16,2 2 0 0,-1-2 0 0,1 0 0 15,1-1 0-15,0 0 0 0,-3 0 0 0,4 2 128 16,-1 0-128-16,-1 1 0 0,-2-1 0 0,4 0 0 15,-1-2 0-15,0 0 0 0,-1 0 0 0,-1 0 0 16,-1 0 0-16,0 0 0 0,-1 0 0 0,2-2 0 0,3 0 0 16,-1 2 0-16,-4 0 0 0,2 0 0 15,-1-1 0-15,0-1 0 0,2 1 0 0,-3 1 0 0,1 0 0 0,-1 0 0 16,-2-1 0-16,-1-1 128 0,1 1-128 0,-2 0 0 16,-1 1 0-16,-1-3 0 0,-2 1 0 0,0-3-192 15,-11 5 192-15,7-5-192 16,0 0-1024-16,-7 5-192 0,2-11-64 0,-2 3 0 15,-1-3-1392-15,-3 5-272 0,-5-4-64 0</inkml:trace>
  <inkml:trace contextRef="#ctx0" brushRef="#br0" timeOffset="24208.28">4829 5938 11967 0,'0'0'528'0,"0"0"112"0,0 0-512 0,10 6-128 0,0 1 0 0,2 0 0 15,0 0 560-15,2 1 80 0,2 0 0 0,2 2 16 0,2-2-64 0,1 1-16 16,4-3 0-16,-1 0 0 0,1 6-368 0,3-3-80 16,3 2 0-16,2 2-128 0,1-3 128 0,2 2-128 15,-1-1 0-15,0-2 0 0,-5 2 176 0,3-1-176 16,4 4 160-16,0-1-160 0,0-3 192 0,0 2-48 15,2-1-16-15,2-1 0 0,2 3 64 0,0 0 16 16,0 0 0-16,1 1 0 0,0-2-16 0,-2-2 0 16,-3 1 0-16,3 1 0 0,4-2 96 0,-4 3 16 15,0 1 0-15,0-1 0 0,4 1-48 0,-2-1 0 16,1-1 0-16,0-2 0 0,2 3-64 0,-1-1-32 16,-3 0 0-16,2 0 0 0,1-5 32 0,-1 4 16 15,0-4 0-15,3 3 0 0,2-2-208 0,3 1 0 0,1-4 0 0,-4 3-160 16,-3-3 160-16,0 0 0 0,0 2 0 0,1 0 128 15,-3-3-128-15,2 1 0 0,2 1 0 0,-1-1 128 16,-1 4-128-16,1-3 0 0,2 2 0 0,-4 0 0 16,-1-2 0-16,-1 0 0 15,1 2 0-15,-1-4 0 0,-1 1 128 0,0 1 16 0,0 0 0 0,2 1 0 16,-1 0 112-16,1-3 32 0,-2 1 0 0,-2 0 0 16,-2-1-32-16,0 0-16 0,1 2 0 0,-2 1 0 15,-1-5-48-15,-2 2-16 0,1 0 0 0,0 2 0 16,-1-2 32-16,-2 1 16 0,2 2 0 0,-1-2 0 15,0-2 0-15,-1 3 0 0,-1-1 0 0,-4-2 0 16,-3-1-64-16,2 0-16 0,0 2 0 0,-1-1 0 16,-1-1 16-16,-1-1 0 0,-3-1 0 0,0 2 0 15,0 0 16-15,0-1 0 0,-2-1 0 0,0 0 0 16,0 3 16-16,-1 0 0 0,-1-2 0 0,0-1 0 16,-2-3-64-16,-1 2-128 0,3 0 192 0,-3-1-64 0,-3 1-128 0,1-1 192 15,-1-5-192-15,0 5 192 0,1-2-192 16,-2 3 128-16,-1-2-128 0,-9 3 128 0,10-6-128 0,-10 6 0 15,10-5 0-15,-3 0 128 0,-7 5-128 0,6-8 128 16,-6 8-128-16,0 0 128 0,5-6-128 0,-5 6 0 16,0 0-192-16,0 0-8944 15,3-8-1776-15</inkml:trace>
  <inkml:trace contextRef="#ctx0" brushRef="#br0" timeOffset="26985.65">3224 8212 9215 0,'0'0'400'0,"0"0"96"0,-6 2-496 0,1 1 0 15,0-2 0-15,0 2 0 0,-1 0 1792 0,1-1 256 16,-3-2 48-16,1 2 16 0,-2 0-1056 0,0-1-208 0,0-1-32 0,1 0-16 15,1-1 0-15,0-1 0 16,1 0 0-16,1-2 0 0,1 0 64 0,4 4 16 0,-3-5 0 0,5-1 0 16,2-3-160-16,1 1-16 15,1-3-16-15,7-3 0 0,1 0-240 0,-5 4-64 0,2-3 0 0,-1 3 0 16,4-2-128-16,0 2-16 0,-1 2-16 0,1 0 0 16,0 0-64-16,1 3-16 0,0-1 0 0,-1 3 0 15,2 4 16-15,-4 4 0 0,0 2 0 0,-2 2 0 16,-1-1-160-16,-2 5 128 0,-2 1-128 0,-1 1 128 15,-2 1 96-15,-2 0 16 0,-3 2 0 0,-3 1 0 16,-2 1 128-16,-2 3 16 0,-2-4 16 0,-2-1 0 0,-1 0-144 16,-1-3-16-16,-1 2-16 0,1-1 0 0,-1-4 112 0,2-1 32 15,-2-5 0-15,3 0 0 0,0-3 0 0,2 0 0 16,0-6 0-16,1 0 0 0,4-3 16 0,0 0 16 16,2-5 0-16,2-2 0 0,2-1-80 0,1 0 0 15,2-3-16-15,2 1 0 0,1-2-160 0,3 0-16 16,1 1-128-16,1 0 192 0,0-1-192 0,0 3 0 15,-1 4 0-15,1 0 0 0,-1 0 0 0,3 5 0 16,-2 2 0-16,0 3 0 0,-1 2 0 0,-1 3-192 16,-1 1 192-16,0 5-160 0,-2 0 160 0,-3 3-128 15,-2 2 128-15,-1 0-128 0,-2 2 128 0,-2 1 0 16,-2-3 0-16,-2 1 0 0,-3 1 0 0,0-2 0 16,-1-1 0-16,-2 1 0 0,-3-1 0 0,0-2 0 15,0-1 0-15,2-6 0 0,-3-1 0 0,2-3 144 16,2-1-144-16,2-2 0 0,1-5 192 0,0-1-192 15,1-1 192-15,3-4-192 0,3 2 256 0,1-3-48 16,0-3-16-16,4-1 0 0,0 0-192 0,4 1 128 16,1-1-128-16,3 0 0 0,1 0 0 0,1 0 0 15,1 1 0-15,1 3 0 0,-1 1 0 0,1 4 0 0,-1 3 0 0,1 1 0 16,-1 5 0-16,0 2-128 0,-4 6 128 16,0-2-160-16,0 4 160 0,-2 0 0 0,-3 6-144 15,0-1 144-15,-5 2 0 0,1-1 0 0,-2 1 0 16,-4 2 0-16,-2-2 0 0,0-3 0 0,0-5 0 0,-3 3 0 15,-1-3 0-15,0 0 128 0,1-6-128 0,3 1 192 16,0-1-48-16,0 2 0 0,-2-5 0 0,1-4 0 16,1-2-144-16,3-2 128 0,2-2-128 0,3 1 128 15,0-4-128-15,4 2 160 0,0-1-160 0,5-2 160 0,3-2-160 0,2-2 0 16,1 2 0-16,0-1 0 0,3 0 0 0,1 1 0 16,1 2 0-16,0 4 0 0,-1 0 0 0,1 3 0 15,-1 5 0-15,-2 0 0 0,-2-3-160 0,-1 8 160 16,0 1 0-16,-6 2-144 0,-6-6 144 0,8 13 0 15,-3-6-144-15,-5 5 144 0,-3-5 0 0,-2 5 0 16,0-2 0-16,-4-2 0 0,-1-1-192 0,-1 2 192 16,-2-2-160-16,-1 2 160 0,-1-3-272 0,1 1 32 15,0-1 16-15,1-5 0 16,3-1-1072-16,1 0-224 0,9 0-32 0,-5-7-14880 0</inkml:trace>
  <inkml:trace contextRef="#ctx0" brushRef="#br0" timeOffset="29193.72">3145 8183 10367 0,'0'0'448'0,"0"0"112"0,0 0-560 0,0 0 0 0,0 0 0 0,0 0 0 15,0 0 1040-15,0 0 112 0,0 0 0 0,0 0 16 16,-9 2-32-16,9-2-16 0,0 0 0 0,0 0 0 15,0 0-80-15,0 0-16 0,0 0 0 0,0 0 0 16,0 0-176-16,0 0-32 0,0 0-16 0,0 0 0 16,0 0-192-16,5-8-32 0,0-2-16 0,-5 10 0 15,6-7-208-15,2 0-32 0,0 0-16 0,-8 7 0 0,9-4-96 0,-1 0-16 16,1-4 0-16,0 3 0 0,-9 5-64 0,12-2-128 16,-1-1 176-16,1 1-176 0,-1-3 176 0,2 1-176 15,-1 1 160-15,2 1-160 0,-1-6 176 16,1 3-176-16,0 1 192 0,0-1-192 0,0-3 192 0,1 5-64 15,2 0 0-15,-2-1-128 0,0-2 160 0,3 1-160 16,0 1 128-16,0 2-128 0,0-1 0 0,1 3 128 16,0-1-128-16,0-1 0 0,-1 1 0 0,-1 0 0 15,0-2 0-15,1 2 0 0,-1 1 0 0,2 0 0 16,-1 0 0-16,-1 0 0 0,-2-1 0 0,-1 0 0 16,0-2 128-16,0-1-128 0,0 2 0 0,0 0 192 15,-1 1-192-15,2 0 192 0,-1-2-48 0,-1 2 0 16,-1-4 0-16,1 0 0 0,1 2 0 0,0 1 0 15,1-1 0-15,1 1 0 0,0-5-144 0,1 2 0 16,-1 1 0-16,1 1 128 0,0-2-128 0,1 1 0 16,-1 0 0-16,1 1 0 0,-1 0 128 0,0-3-128 15,-1 1 0-15,2 3 128 0,0-1-128 0,9-4 128 16,-3-1-128-16,-9 6 128 0,3-2 0 0,-2-1-128 16,2 1 192-16,0 1-64 0,0-2-128 0,1-1 128 15,2 1-128-15,1 1 128 0,-3-2-128 0,3 2 128 16,-2 0-128-16,0 3 128 0,2-2-128 0,1-1 128 15,-1-2-128-15,0 2 128 0,4 3-128 0,-2 1 0 0,-1 0 0 16,10-3 0-16,-4-3 0 0,-7 2 0 0,-2 2 0 0,4 0 0 16,-2 1 128-16,-1-3-128 0,1 2 128 0,1-2-128 15,0 1 0-15,1 1 128 0,0-3-128 0,0 1 0 16,-1 0 192-16,0 3-32 0,1 1-16 0,-1-3 0 16,0-1-144-16,0 1 192 0,2-2-192 15,-3 2 192-15,-1-2 0 0,0 2 16 0,-2 0 0 0,1-2 0 16,-1 1 0-16,9 0 0 0,-4-1 0 0,-8 0 0 0,1 1 48 15,0 0 16-15,-1 2 0 0,1-2 0 0,0-3-80 16,0 2 0-16,1 3-16 0,-1-2 0 0,-2-2-176 0,0 2 160 16,0 1-160-16,-1-1 160 0,-1 1-160 0,-1 0 0 15,3 1 0-15,-1-1 0 0,0 0 128 0,1 2-128 16,-2-1 0-16,-1 0 128 0,1 1-128 0,0-1 0 16,0 0 0-16,-1 1 0 0,0 0 128 0,-1-1-128 15,1 0 0-15,-1 1 128 0,-2 1 0 0,0 0-128 16,-2 0 192-16,2 0-64 0,0 0 48 0,0 0 0 15,0 0 0-15,-1 0 0 0,-1 0-48 0,0 0 0 16,0-2 0-16,1 1 0 0,0 0-128 0,0 0 160 16,1-1-160-16,0 0 160 0,-1-1-160 0,-1 2 0 0,2-2 0 0,5 1 0 15,-1 2 0-15,-4-1 0 16,0-2 128-16,0 1-128 0,0-2 0 0,1 1 0 0,1-1 0 0,1 2 0 16,-1-2 0-16,1 0 0 0,-1 0 0 0,-1 2 0 15,3-1 0-15,-2 1 0 0,2-1 0 16,0-1 0-16,0 2 0 0,-1 1 0 0,1-1 0 15,1 0 0-15,0 0 0 0,-1 0 0 0,-1-1 0 0,1 0 0 16,0 0 0-16,1-1 0 0,1 3 0 0,-1 0 0 16,-1-2 0-16,-2 2 0 0,1 1 0 0,0 0 0 15,1-1 0-15,0 1 0 0,-1 0 0 0,1 0 0 16,1-2 0-16,0 0 0 0,0 2 0 0,-1 0 0 16,2-1 0-16,-1-2 0 0,1 0 0 0,-1 2 0 15,-1 1 0-15,1 1 0 0,0-1 0 0,1 0 0 16,0 0 0-16,1 2 0 0,-4-2 0 0,2 1 0 15,0 0 0-15,0 1 0 0,-1 1 0 0,0-3 0 0,-1-2 0 16,1 2 0-16,0 0 0 0,0-1 0 0,-1-2 0 0,1 2 0 16,-3-1 0-16,0 2 0 0,3 0 0 0,1 0 0 15,-1 0 0-15,1 0 0 0,0 0 0 0,-2 0 0 16,1 0 0-16,4 0 0 0,0-1 0 0,-1 0 0 16,-1 1 0-16,0 0 0 0,0 0 0 0,1 0 0 15,-1 0 0-15,2 0 0 0,-2-1 0 0,0-2 0 0,-4 1 0 16,1-2 0-16,2 4 0 0,0 0 0 15,0 0 0-15,0 0 0 0,-1 0 0 0,1 0 0 0,0-2 0 0,3 1 0 16,1 0 0-16,1 0 0 16,2-2 0-16,-2 2 0 0,-2-2 0 0,2 1 0 0,2-2 0 0,-1 3 0 15,3-1 0-15,-1 1 0 16,-1-1 0-16,2 0 0 0,-4 0 0 0,1-1 0 16,1 2 0-16,-1-2 0 0,2 1 0 0,-1 1 0 0,1 1 0 0,-2 0 0 15,-1-2 0-15,0 1 0 0,-1 0 0 0,1-1 0 16,0 1 0-16,0 0 0 15,1 0 0-15,-3-2 0 0,0-1 0 0,-1 1 0 0,-8 3 0 0,7-3 0 16,6 2 0-16,1-2 0 0,0 2 0 0,0 0 0 16,-2-3 0-16,3 1 0 0,-1-1 0 0,7 1 0 15,-1 1 0-15,0 1 0 0,0-1 0 0,-4-2 0 16,1 0 0-16,-1 0 0 0,-2 0 0 0,-2-2 0 0,-2 1 0 16,0 1 0-16,0 2 0 0,1-4 0 15,0 4 0-15,0-2 0 0,1 0 0 0,-1-1 0 0,-1 4 0 16,1-3 0-16,0 2 0 0,0-2 0 0,0 0 0 0,0 0 0 15,1-1 0-15,1 1 0 0,-2 2 0 16,2-2 0-16,0 1 0 0,2-2 0 0,0 3 0 0,-1-2 0 16,-1-2 0-16,2-2 0 0,-5 5 0 0,-2 2 0 15,0-1 0-15,-1-1 0 0,1-2 0 0,2 1 0 16,-1 2 0-16,-1 0 0 0,6 0 0 0,-2-1 0 16,-1 2 0-16,0-2 0 0,0 2 0 0,0 0 0 15,2 0 0-15,-2-1 0 0,-3 2 0 0,1 2 0 16,-1-1 0-16,2 0 0 0,0 3 0 0,1-3 0 15,-1 0 0-15,1 1 0 0,-3-2 0 0,0 0 0 16,-2 0 0-16,0-2 0 0,0 1 0 0,-2 0 0 16,0 1 0-16,-1 0 0 0,1-3 0 0,-1 2 0 15,2 0 0-15,-2 1 0 0,-1-1 0 0,1 1 0 16,-1 0 0-16,0 0 0 0,1-2 0 0,1 1 0 16,-2 0 0-16,1-1 0 0,2 2 0 0,-4-1 0 15,1 0 0-15,0 0 0 0,1-1 0 0,-1 1 0 16,1-1 0-16,1 0 0 0,-2 0 0 0,0 0 0 15,1 1 0-15,1 0 0 0,-1 0 0 0,2 1 0 0,-2-2 0 0,0 1 0 16,-3-1 0-16,3-2 0 0,-1 1 0 16,3 2 0-16,-2 1 0 0,2 0 0 0,1-1 0 0,0-1 0 15,-2 1 0-15,0 1 0 0,-2-1 0 0,1 1 0 16,2 0 0-16,1-1 0 0,-2-1-176 0,-1 1 176 16,-1 0-256-16,0 1 48 0,0-1 0 0,1-2 0 15,1 2-160-15,-1 1-16 0,-4-2-16 0,3 1 0 16,-2 0-256-16,0 0-48 15,-8 1-16-15,6-3 0 0,0 2-256 0,-1-2-48 0,-5 3-16 16,7-2 0-16,-2-3-304 0,-1 1-64 0,1 0-16 0,-5 4-7216 16,5-4-1424-16</inkml:trace>
  <inkml:trace contextRef="#ctx0" brushRef="#br0" timeOffset="29548.26">9513 7140 6447 0,'0'0'576'0,"0"0"-576"0,-10-2 0 0,-4-2 0 16,3-1 1792-16,2 1 256 0,4 1 64 15,5 3 0-15,0 0-672 0,0 0-128 16,0 0-32-16,0 0 0 0,6-3-192 0,4 0-32 16,3-1-16-16,1 4 0 0,2 2-112 0,3 0-32 15,2-1 0-15,2 1 0 0,-1-1-176 0,3 1-32 0,-1 1-16 0,1 1 0 16,2 1-16-16,2 0 0 0,0-1 0 0,4 3 0 15,3 2-64-15,3 3-16 16,-4-3 0-16,0 2 0 0,1-1-224 0,-2 2-48 0,-2 0-16 0,-3-1 0 16,-3 1-32-16,-3 4-16 0,-4-1 0 0,-3 1 0 15,-2-2 176-15,-4 2 32 0,-2-2 16 0,-4 1 0 16,-3-1-208-16,-4-2-64 0,-2 2 0 0,-4 0 0 16,-8 3-16-16,-1-6-16 0,-4 1 0 15,-3 1 0-15,-3-2-32 0,-3 2 0 0,0-2 0 0,-4-3 0 16,-2 1-128-16,-1-3 0 0,-1 3 0 0,1-3 0 15,-2-2-1936 1,1 1-272-16,-2 3-48 0</inkml:trace>
  <inkml:trace contextRef="#ctx0" brushRef="#br0" timeOffset="30823.02">3576 8043 4607 0,'0'0'400'0,"7"0"-400"16,-7 0 0-16,0 0 0 0,0 0 1728 0,0 0 272 0,0 0 48 0,0 0 16 16,0 0-848-16,0 0-160 0,0 0-32 0,0 0-16 15,-1-7-96-15,1 7-16 0,0 0 0 0,-8-3 0 16,-2-4-144-16,-1 5-48 16,-1-1 0-16,0 2 0 0,-1 1-240 0,0 2-48 0,-1 2-16 0,-1 1 0 15,1-3 48-15,-4 0 16 0,2 4 0 16,-1 2 0-16,1 0 48 0,-1 1 16 15,-2-4 0-15,1 2 0 0,2 1-16 0,-2-3-16 16,-1 0 0-16,-10 7 0 0,1 2-48 0,7-7-16 0,1 2 0 16,-3-3 0-16,-1 3-64 0,-1-2-16 0,-3 2 0 0,0 1 0 15,0 0-144-15,1-2-16 0,0 2-16 0,2-1 0 16,1 2-16-16,1-3 0 0,0 2 0 0,0-3 0 16,-1 4-32-16,1-4 0 0,1 3 0 15,2 1 0-15,0 0-128 0,-2-1 128 0,0 3-128 0,1 1 128 16,-1-3 0-16,1-2-128 0,-2 4 192 0,1-4-64 15,2 1 32-15,0-2 0 0,-1 2 0 0,1-4 0 16,-2 6-16-16,2-6 0 0,1 3 0 0,1-3 0 16,0 4 0-16,2-1 0 0,-2 3 0 0,4-5 0 15,-1 3-144-15,-1-2 128 0,0 1-128 0,1-1 128 0,-2 2-128 16,4-1 160-16,-2 2-160 0,2-2 160 0,-1 1-160 16,0-2 128-16,2 2-128 0,-2-2 128 0,1 3-128 0,-1-2 160 15,1 1-160-15,-1 3 160 0,2-4-160 0,-2 2 128 16,1-3-128-16,-6 6 128 0,4 0-128 0,4-7 0 15,0 4 144-15,0-4-144 0,-3 5 0 0,0-5 128 16,-2 2-128-16,1-2 0 0,-1 3 0 0,-2-3 0 16,-1 3 0-16,0-2 128 0,0 2-128 0,-2-2 0 15,3 2 0-15,-9 3 128 0,2-2-128 0,1 2 0 16,3-5 0-16,-1 3 128 0,0-2-128 0,2 0 0 16,2-4 0-16,0 3 128 0,1-2-128 0,-1-1 0 15,-2 3 0-15,0-3 128 0,1-3-128 0,2 2 128 0,-2 1-128 0,-1 0 128 16,0-1-128-16,1 0 0 15,1 1 0-15,0-3 128 0,1 0-128 0,-1 0 0 16,0 0 128-16,0 1-128 0,-1 1 0 0,0 2 144 16,0-2-144-16,0 1 0 0,-1-6 128 0,3 4-128 0,-1 2 0 15,2-1 0-15,-3-2 160 0,1 3-160 0,0 2 128 0,2-4-128 16,-1-1 0-16,1 0 128 0,-1 2-128 0,1-1 0 16,-2-3 128-16,-1 3-128 0,0 0 128 0,0-1-128 15,-2 1 0-15,0 0 128 0,-2-2-128 0,-1 0 0 16,-2 3 144-16,2-2-144 0,0 0 160 0,0 0-160 15,0-2 144-15,10 1-144 0,-3 1 128 0,-1-1-128 16,-2 0 160-16,1 1-160 0,-1-1 192 0,0-1-192 0,1 1 192 0,-14 4-192 16,7-1 192-16,3 1-192 15,1-1 160-15,3 2-160 0,1-2 128 0,2 1-128 16,-1-1 128-16,1 2-128 0,-1-2 0 0,2 1 128 0,1 0-128 0,0 0 128 16,0-2-128-16,0 1 128 0,0 0-128 0,1 1 160 15,1-3-160-15,0 2 160 0,-1-1-160 0,2-1 0 16,1 2 144-16,0-2-144 0,-1 1 0 0,4-2 0 15,-1 2 0-15,8-3 128 0,-7 1-128 0,7-1 0 16,0 0 0-16,0 0 0 16,0 0-1328-16,0 0-272 0,0 0-64 0</inkml:trace>
  <inkml:trace contextRef="#ctx0" brushRef="#br0" timeOffset="32406.57">4317 9900 1839 0,'0'10'160'0,"-3"-2"-160"16,1 2 0-16,-2-3 0 0,0 0 3008 0,4-7 576 16,0 0 128-16,-4 5 0 0,-1 0-1600 0,-1-1-320 15,-1-1-64-15,-1-1 0 0,0-2-224 0,-1-2-32 16,0-3-16-16,0 3 0 0,0 1-432 0,0-2-96 15,1-1-16-15,1-5 0 0,1 0-208 0,2-3-32 16,3 0-16-16,1 1 0 0,1-4-144 0,3-2-16 16,2 3-16-16,2 0 0 0,1 0-288 0,1-1-48 15,4-2-16-15,-4 2 0 0,3 1-128 0,1 4 0 16,0-1 0-16,1 4 0 0,0 0 0 0,2 1 0 0,-2 4 0 0,0 1-176 16,-2 1 176-16,1 2-160 15,-4-1 160-15,-1 5-160 0,-1 1 160 0,-2 2 0 16,-2 4 0-16,-3 2-128 0,-2 3 128 0,-3 2 192 15,-4 3-32-15,-3 4-16 0,-4-3 176 0,-3 0 48 16,-3 1 0-16,0-3 0 0,-3 0 0 0,1-1 0 0,-3 1 0 16,1-7 0-16,0-3 80 0,0-2 0 0,3-5 16 0,1-1 0 15,2-4-48-15,1-4-16 0,2-1 0 0,2-4 0 16,1-4 48-16,4-1 16 0,2-2 0 0,2-2 0 16,3-3-160-16,2 0-48 0,2 1 0 0,4-1 0 15,0 1-256-15,2 1 0 0,1-2 0 0,2 2 0 16,2 2 0-16,2 0 0 0,2 2 0 0,-1 2 0 15,1 4 0-15,-2 0 0 0,2 6 0 0,-1 3 0 16,-2 2 0-16,-1 3-192 0,-2 4 192 0,-2 4-192 0,-4-2 192 16,-1 3 0-16,-3 1-160 0,-2 4 160 15,-3 3 0-15,-2 0 0 0,-2-1 0 0,-2-2 0 0,-3-1 0 16,-2-4 0-16,-3 1 0 0,-1-2 0 0,0-1 0 0,0-5 0 16,-1 2 0-16,2-4 0 0,3-4 256 0,-1-1-48 15,1-1 0-15,2-3 0 0,3-3-48 0,3-1-16 16,0-3 0-16,3 0 0 0,3-1 0 0,2-3 0 15,5 2 0-15,1-1 0 0,3-3-144 0,3 2 0 16,2 0 0-16,2 1 128 0,1 5-128 0,1-3 0 16,-1 6 0-16,-1-1 0 0,4 3 0 0,-2 2 0 15,-1 2 0-15,-2 2 0 0,-2 2-160 0,-3 2 160 16,0 0 0-16,-5 6-144 0,-1-5 144 0,1 10 0 16,-6-1 0-16,0-6 0 0,0 3-320 0,-5 1 32 15,0 1 0-15,0-2 0 16,0 1-2352-16,0-2-480 0,0-5-80 0,0 3-32 0</inkml:trace>
  <inkml:trace contextRef="#ctx0" brushRef="#br0" timeOffset="33981.75">862 9878 10127 0,'0'0'896'0,"0"0"-704"15,0 0-192-15,-4-5 0 0,4 5 880 0,0 0 144 16,0 0 16-16,0 0 16 0,-3-10 16 0,3 10 0 0,3-6 0 0,-3 6 0 16,0 0-352-16,10-6-64 15,-1 3-16-15,3 0 0 0,-2 1-128 0,4-1-16 0,1-2-16 0,0 1 0 16,0 4 144-16,3 0 16 0,1-2 16 0,3-1 0 15,0-1 48-15,2 2 16 0,-1-2 0 16,1 0 0-16,0 2-128 0,4-1-16 0,2 0-16 0,3 3 0 16,-2-1-112-16,3 1 0 0,1 0-16 15,3 1 0-15,4 1-96 0,-2 0-16 0,1 1 0 0,1-3 0 0,4-1-48 0,-3 1-16 16,1 0 0-16,1 1 0 0,1 0-48 0,1 3-16 16,0-3 0-16,0 0 0 0,1-1-32 0,0 2-16 15,2-2 0-15,-3 0 0 0,-1 0 48 0,1 0 0 16,1 0 0-16,0 0 0 0,1 0-16 0,0 2 0 15,3-1 0-15,-3 2 0 0,-4-3-16 0,2 0 0 16,-2-1 0-16,2 1 0 0,1 0-16 0,-1 0 0 16,-1 0 0-16,0 2 0 0,0 2-16 0,1 2 0 15,1-3 0-15,1 1 0 0,1 0-128 0,-2-1 128 0,-1 1-128 16,2-1 128-16,2-2-128 0,-1 2 0 0,1-1 144 0,1 3-144 16,0 0 0-16,-2-1 144 15,-2 0-144-15,1 1 0 0,-1-2 160 0,0 0-160 0,2-1 128 16,-1 1-128-16,0 1 128 0,0 3-128 15,2-1 0-15,-1-1 128 0,-2 0-128 0,0-2 192 0,2-3-192 0,-1 1 192 16,0 0-64-16,-2 2 0 0,4-1 0 0,-1 2 0 16,0 1 0-16,0-2-128 0,0-1 192 0,0 2-64 15,0 0-128-15,0 2 160 0,-3-4-160 0,-1-2 160 16,3 0-160-16,-2 0 128 0,2 0-128 0,1 1 128 16,-1 3-128-16,1-2 0 0,-3-2 144 0,1-1-144 15,-2-2 0-15,4 2 144 0,-2-1-144 0,0 2 0 16,-1 0 128-16,0 0-128 0,1 2 0 0,0 1 0 15,-3-3 192-15,2 1-192 0,0-2 192 0,2-2-192 0,-5 4 0 16,2-1 0-16,-2 0 0 0,1 2 0 0,-2-1 0 16,0-1 160-16,2 0-160 0,-1 2 128 0,-1 5-128 0,1-3 160 15,0-1-160-15,1 0 160 0,-3-3-160 0,0 0 0 16,0 0-160-16,-1 0 160 0,0 0 0 0,0 0 0 16,-3-1 0-16,4 2 0 0,-1 4 0 0,-2-2 128 15,2-2-128-15,-1-1 0 0,1-3 160 0,-3 0-160 16,-1 0 128-16,0 0-128 0,2 2 0 0,-3 1 0 15,-1 0 128-15,2 1-128 0,0-1 0 0,0 0 0 16,0-1 0-16,1 1 128 0,0 4-128 0,2-1 0 16,-1-5 0-16,0 0 128 0,-2-2-128 0,1 3 0 15,2-1 0-15,0 1 0 0,0-1 0 0,-1 2 0 16,1 2 128-16,0-1-128 0,0-1 0 0,0-2 0 0,4-3 0 16,-4 2 0-16,1 3 0 0,0 0 0 0,-2 0 0 15,-1-1 0-15,0 0 0 0,1 1 0 0,-1 2 0 16,0-1 0-16,1-1 0 0,1 0 0 0,-2-1 0 0,1 1 0 15,3 0 0-15,-1-1 0 0,-2-2 0 0,1 2 0 16,0 1 0-16,0 1 0 0,-1-1 0 0,2 2 0 16,-3-1 0-16,1 1 0 0,2 2 0 0,0-2 0 15,2-4 0-15,-3 2 0 0,0-2 128 0,-3 2-128 16,-2-2 0-16,1 2 0 0,1 0 0 0,-3 0 0 16,-1 2 0-16,0 2 0 0,0-3 0 0,0 3 128 15,0-1-128-15,0 3 0 0,-2-1 0 0,-1-3 0 16,1-2 0-16,1 0 0 0,-2 0 0 0,-1 0 0 15,-1-1 0-15,2 1 0 0,0 1 0 0,-1-1 128 0,-1-1-128 16,-1 0 0-16,-2-1 0 0,2 2 128 0,1 2-128 0,0 0 0 16,0 1 0-16,1-1 0 15,-2-4 0-15,-2 0 0 0,3 1 128 0,-2 0-128 16,3 0 0-16,-2-1 0 0,-2 1 0 0,1-1 0 0,-2-2 0 16,1 0 0-16,2 1 128 0,-2 1-128 0,-3 1 0 0,-2-1 0 15,3 0 0-15,-3 0 0 0,1 1 0 0,-2 0 128 16,0 0-128-16,-1-1 128 0,-2 0-128 0,2 2 0 15,1-1 0-15,-2 1 0 0,-3-2 0 0,-3 1 0 16,4-4 0-16,-3 2 128 0,-3 2-128 0,3 0 0 16,0-2 0-16,-2 2 128 0,-1 0-128 0,-9 1 0 15,10 2 0-15,1-2 0 0,0-1 0 0,-11 1 0 16,9-1 0-16,-9 1 0 0,0 0 0 0,10 4 0 0,-10-4 0 16,0 0 0-16,10 2 0 0,-10-2 0 0,0 0 0 0,10 6 0 15,-10-6 0-15,8 7 0 0,-2 0 0 0,-6-7 0 16,0 0 0-16,0 0 0 0,0 0 0 0,0 0 0 15,6 11 0-15,-6-11 0 0,0 0 0 0,0 0 0 16,0 0 0-16,0 0 0 0,0 0 0 0,0 0 0 16,0 0 0-16,4 11 0 0,-1-5-144 0,-3-6 144 15,0 0-336-15,0 0-16 0,0 0 0 0,0 0 0 32,0 0-2336-32,0 0-448 0</inkml:trace>
  <inkml:trace contextRef="#ctx0" brushRef="#br0" timeOffset="45230.77">23216 17925 27647 0,'-18'10'1216'0,"7"-1"256"0,-2 4-1168 0,0 5-304 0,-1 2 0 0,0 2 0 16,-1 2 352-16,-2-1 16 15,1 2 0-15,1 2 0 0,1-5-48 0,1 2 0 16,0 1 0-16,-1-5 0 0,3 0-64 0,-1-3-32 0,2-1 0 0,4-6 0 16,1 0 0-16,5-10 0 0,0 0 0 15,0 0 0-15,0 0 32 0,0 0 0 0,0 0 0 0,9-3 0 16,1-8-64-16,1-1 0 0,2-4 0 0,0-3 0 15,-1-4-64-15,2 0-128 0,0 0 176 0,0-1-176 16,0 3 160-16,0 1-160 0,-1-1 128 0,0 3-128 16,-3-1 192-16,0 2-32 0,0 2-16 0,0 4 0 15,-1 1 64-15,0 1 16 0,-1 4 0 0,-8 5 0 16,0 0-96-16,11 2-128 0,-1 5 176 0,-3 1-176 16,-2 6 0-16,-1 4 0 0,0 1 0 0,-1 5 0 15,0 4 0-15,-3 0 0 0,0 4 0 0,-1 0 0 16,-2 0 0-16,1 1 0 0,-1-2 0 0,0 0 0 15,1-3 0-15,-2-4 0 0,3 0 0 0,-2 0 0 16,2-2 128-16,0-3-128 0,-1-1 0 0,2-2 0 0,0 1 0 0,3-3 0 16,0-4 0-16,-1 2 0 15,-2-12-576-15,0 0-128 0,10 6-32 0,2-2 0 16,-1-6-2032-16,1-3-416 0,2-7-80 0,-2-1 0 0</inkml:trace>
  <inkml:trace contextRef="#ctx0" brushRef="#br0" timeOffset="46197.9">23818 17596 9215 0,'0'-14'816'0,"0"14"-656"15,0 0-160-15,3-8 0 0,-3-2 1808 0,0 5 336 0,4-2 64 0,-4 7 16 16,0 0-1808-16,0 0-416 0,5-7 0 0,-5 7 0 16,0 0 0-16,6-4 0 0,-6 4 0 0,0 0 0 15,0 0 0-15,0 0 0 0,0 0 0 0,0 0 0 16,3-8 144-16,-3 8-144 0,0 0 0 0,0 0 144 15,0 0-144-15,0 0 128 0,0-6-128 0,0 6 128 16,0 0 80-16,0 0 16 0,-2-8 0 0,2 8 0 16,-2-7 512-16,2 7 96 0,-1-6 32 0,1 6 0 15,1-12 80-15,1 5 16 0,2-3 0 0,1-2 0 16,0 2-192-16,4-1-48 0,3 2 0 0,2-3 0 16,1 2-208-16,1-3-32 0,2-1-16 0,1 3 0 15,2 1-80-15,0-3 0 0,3 7-16 0,1-3 0 16,-3 2-48-16,0 2 0 0,0 0 0 0,-3 4 0 15,-3 0-176-15,1 3-144 0,-6 5 192 0,-1-2-192 16,-2 2 0-16,-5 3 0 0,-3 3 0 0,-4 2 0 0,-5 5 144 0,-3 0-144 16,-4 0 0-16,-3 1 144 0,-5 0-16 0,-4-1-128 15,-3 2 192-15,1-3-64 0,-1 0-128 0,1-1 160 16,-1-1-160-16,4-1 160 0,2-1 160 16,6-1 48-16,5-1 0 0,4 0 0 0,2-4-128 0,4 1-32 15,4-4 0-15,6 4 0 0,-6-10-32 0,12 10-16 16,6 2 0-16,5-2 0 0,4 3-32 0,4 3 0 15,5 3 0-15,1 2 0 0,1 0-128 0,-1 2 0 16,-3-1 0-16,-3 1 0 0,-3 3 0 0,-3 1 0 16,-3 2 0-16,-5-2 0 0,-3 1 0 0,-2-1 128 15,-5 1-128-15,-3 1 128 0,-5-4 80 0,-4 1 16 16,-4-1 0-16,-4-3 0 0,-3 2 240 0,-6 0 48 0,-4-4 16 16,-5-2 0-16,-3 1-16 0,-3-2-16 0,-4-2 0 0,0-4 0 15,1 0-224-15,4-2-32 0,2-2-16 0,2-3 0 16,2 0-224-16,3-3 176 0,3-2-176 0,5-3 160 15,5 0-368-15,2-5-80 0,3 2-16 0,6-5 0 32,3 2-1808-32,6-4-384 0,5-4-64 0,6 0-12992 0</inkml:trace>
  <inkml:trace contextRef="#ctx0" brushRef="#br0" timeOffset="46664.71">24857 17941 29663 0,'-17'-3'1312'0,"7"2"272"0,-3-1-1264 0,-1 4-320 0,-1 0 0 0,-3 2 0 0,-4-1 368 0,-3 3 16 16,1-1 0-16,-5 3 0 0,-2 1-128 0,0 3-32 16,-5 0 0-16,4 0 0 0,1 4 0 0,0 0 0 15,2 1 0-15,2 1 0 0,6 1-96 0,1 0 0 16,1 0-128-16,4-1 192 0,4-3-16 0,4-4-16 15,5-1 0-15,4 2 0 0,3-2 144 0,4 0 16 16,0-5 16-16,4 0 0 0,5-2-128 0,3-3-16 16,6-1-16-16,1-3 0 0,2-3 32 0,4-5 16 15,2-5 0-15,1-4 0 0,0-1-16 0,-1-7 0 16,-3-2 0-16,-3 1 0 0,0-3-80 0,-4-3-128 0,0-2 176 0,-3-3-176 16,-4 1 256-16,0-2-48 0,-3-7-16 0,-1-1 0 15,-1-5 272-15,-1-4 48 16,-1-3 16-16,-2-1 0 0,0-7-176 0,-1 5-32 0,-2 4-16 0,0 13 0 15,-3 9-304-15,-2 9 0 0,-2 7 0 0,-1 6 0 16,-2 7 0-16,3 10 0 0,-7 4 128 0,-5 6-128 16,-4 7 0-16,-2 11 0 0,0 10 0 0,-3 11 0 15,-5 7 0-15,2 4-176 0,0 5 176 0,1 5-160 16,0 6 160-16,1 6 0 0,-2-2 0 0,1 1 0 16,3-2-208-16,4-3 32 0,4-6 16 0,4-5 0 31,3-11-912-31,3-5-176 0,2-7-32 0,-3-4-16 15,3-6-160-15,0-6-16 0,0 1-16 0,0-8-8128 0,0-2-1632 0</inkml:trace>
  <inkml:trace contextRef="#ctx0" brushRef="#br0" timeOffset="47065.02">22695 17821 23039 0,'-18'-6'2048'0,"8"4"-1648"0,-2 4-400 0,1 2 0 16,-1 3 2272-16,0 2 368 0,-4 5 80 0,1 6 16 16,-3 5-1520-16,1 5-288 0,-1 7-64 0,0 2-16 15,-4 6-384-15,2 1-80 0,-2 2 0 0,3 1-16 16,0 2-112-16,3 0-32 0,1 0 0 0,1-2 0 16,1 0-224-16,5-9 176 0,4-3-176 0,4-4 160 15,4-2-160-15,1-7 0 0,4-4 0 0,3-3 0 31,2-3-416-31,3-4-64 0,2-6-16 0,6-4 0 0,0-3-416 16,2-6-96-16,2-1-16 0,-1-8-14176 0</inkml:trace>
  <inkml:trace contextRef="#ctx0" brushRef="#br0" timeOffset="47190.89">22645 17970 28559 0,'-25'6'2544'0,"7"-1"-2032"16,-2 3-512-16,2-2 0 0,2 7 1024 0,4-4 96 15,0 2 32-15,3-2 0 0,4 0-704 0,5-9-128 16,-1 11-16-16,5-3-16 16,-4-8-1520-16,13 6-304 0,3 1-64 0</inkml:trace>
  <inkml:trace contextRef="#ctx0" brushRef="#br0" timeOffset="50640.09">26362 9390 7359 0,'0'0'320'0,"0"0"80"0,0 0-400 0,0 0 0 0,0 0 0 0,0 0 0 16,0 0 1984-16,0 0 304 0,0 0 64 0,0 0 16 15,0 0-1408-15,0 0-256 0,-5-10-64 16,5 10-16-16,-4-5-256 0,4 5-48 0,-4-9-16 0,4 9 0 15,-4-8-144-15,1 3-32 0,-1-2 0 0,4 7 0 16,-5-7-128-16,0 1 0 0,-1-2 0 0,1 3 128 16,0-4-128-16,-1 2 0 0,1-4 0 0,-2 4 128 15,1-3 0-15,-3 1 0 0,0-4 0 0,0 3 0 16,3-2 128-16,-2 0 0 0,0 3 16 0,0-3 0 16,-1 1-144-16,1 2-128 0,-2 0 192 0,0 2-192 15,0-1 176-15,-2 0-176 0,1 3 160 0,0 3-160 16,-1-3 128-16,1 2-128 0,-1 0 0 0,1-2 0 15,1 3 0-15,-1-1 0 0,0 0 0 0,1 1 0 16,-2 1-192-16,2 1-48 0,0 0 0 0,0 0 0 16,0 0 32-16,1 0 0 0,0-1 0 0,0 1 0 15,0 0 208-15,2 1 0 0,-2-1-160 0,9 0 160 16,0 0 0-16,0 0-176 0,-11 1 176 0,4-1-128 16,7 0-336-16,0 0-64 0</inkml:trace>
  <inkml:trace contextRef="#ctx0" brushRef="#br0" timeOffset="52679.81">26315 9337 4607 0,'0'0'192'0,"0"0"64"0,4 7-256 0,-3 3 0 0,-1-10 0 0,1 11 0 16,-1-11 2176-16,3 11 400 0,-3 1 80 0,4-5 16 16,-2 3-1712-16,1-1-320 0,-1 1-80 0,1-1-16 15,-2 3-176-15,-1-5-48 0,0 2 0 0,1-1 0 16,-1-8 0-16,2 11-16 16,-2-3 0-16,0-8 0 0,0 0 32 0,0 0 16 0,-2 10 0 0,2-10 0 15,-2 6 32-15,2-6 0 0,-3 9 0 0,3-9 0 16,0 0-80-16,0 0-16 0,-5 5 0 0,5-5 0 15,0 0 128-15,-6 9 32 0,6-9 0 0,0 0 0 16,0 0-128-16,0 0 0 0,0 0-16 0,0 0 0 16,0 0-112-16,0 0-32 0,0 0 0 0,0 0 0 15,0 0 64-15,0 0 16 0,0 0 0 0,0 0 0 0,0 0-80 16,0 0-16-16,0 0 0 0,0 0 0 16,11-3 32-16,-1-3 0 0,-2 3 0 0,2-5 0 0,0 2 0 0,0-1 0 15,2-3 0-15,-2 2 0 0,0-3-176 0,-1 1 128 16,3 1-128-16,-1-2 128 0,-2 0-128 0,1-1 0 15,0-1 144-15,0 2-144 0,-3-3 0 0,-1 0 128 16,0 2-128-16,0 3 0 0,-3-4 160 0,0 5-32 16,-2-4-128-16,-1 3 192 0,0-2 64 0,-1-2 16 15,0 2 0-15,-2-2 0 0,1-1-80 0,-2 1 0 16,0 2-16-16,-1-3 0 0,-1-3-48 0,0 1 0 16,-4-1 0-16,3 1 0 0,-6-1-128 0,0 1 0 15,3 0 0-15,-3 0 0 0,2-1 0 0,-1 2 128 0,1-1-128 16,0 2 128-16,-2 0 0 0,-1 3-128 0,4 0 192 15,-4 2-64-15,0-4 0 0,-2 2-128 0,0 0 192 0,1-2-64 16,1 3-128-16,-4 1 0 0,-1-4 144 0,0 5-144 16,0-2 0-16,0 5 0 0,0 0 0 0,1-1 0 15,-3-1 0-15,4 2 0 0,-2 0 0 0,1 3 0 16,-1-1 0-16,1 1 0 0,0 0 0 0,2 0 0 16,0-2 0-16,1 3 0 0,0 1 0 0,0 0 0 15,-2 0 0-15,2 1 0 0,0 2 0 0,-1-2 0 16,1 0 0-16,-1 2 0 0,-1-1 0 0,-2 3 0 15,-1 0 0-15,-1 0 0 0,1 2 0 0,-2 0-128 16,3-3 128-16,-1 3 0 0,-2 1 0 0,2-2 0 16,-2-1 0-16,3 2 0 0,2-2 0 0,-1 6 0 15,-1-4 0-15,1 3 0 0,0-3 0 0,0 2 0 0,0 1 0 16,3 2 0-16,1 1 0 0,-1 0-128 0,-2 1 128 16,2 0 0-16,1-1 0 0,-1 2 0 0,1 0 0 0,1 3 0 15,2-3 0-15,-3 0 0 0,-1-1 0 0,-1 0 0 16,1 3 0-16,0-1 0 0,-2 1 0 0,2-1 0 15,-1 1 0-15,2 1 0 0,1 0 0 0,0-2 0 16,2 1 0-16,-1-3 0 0,1 2 0 0,-1-2 0 16,0 1 0-16,1 1 0 0,3 0 0 0,-1 3 0 15,-1-1 0-15,1-2 0 0,1-2 0 0,2 2 0 16,-1-2 0-16,1 2 0 0,0-1 0 0,-1 2 0 16,1 1 0-16,1 0 0 0,0-3 0 0,0 3 128 15,1-1-128-15,1 1 128 0,-1-3 0 0,2 3 0 0,2 1 0 16,2-1 0-16,1-3-128 0,1-1 128 15,1 3-128-15,1-2 128 0,-1 2-128 0,4-3 0 0,1 3 0 0,2-3 0 16,-2-2 0-16,3 2 0 0,-1 1 0 0,2 2 0 16,2-2 0-16,0 1 0 0,1 2 0 0,-1-1-128 15,-1-2 128-15,2 1 0 0,0 2 0 0,0-1 0 16,0-1 0-16,-2 2 0 0,2-1 0 0,-2-1 0 16,-1-2 0-16,1-4 0 0,0 0 0 0,1 4 0 15,-1-3 0-15,3 0 0 0,2 1 0 0,0-4 0 16,-1 3 128-16,3-4-128 0,1 1 160 0,1-2-160 15,0-1 144-15,0 3-144 0,2-3 128 0,0 1-128 16,2 2 144-16,0-4-144 0,0 1 160 0,0 0-160 16,0 0 0-16,-2-1 128 0,0 1-128 0,-1 1 0 15,-3-1 0-15,1-3 0 0,1 0 0 0,1-1 0 0,-1-1 128 16,2-1-128-16,2 0 0 0,3 0 144 16,-2-3-144-16,3-1 160 0,2 0-160 0,3 0 160 0,-1 1-160 0,1-3 0 15,-1 2 144-15,-1 2-144 0,-2-4 0 0,0 3 0 16,-1-1 0-16,-1 1 128 0,1-3-128 0,0 2 0 15,-2 1 128-15,1-4-128 0,0 2 0 0,0 2 0 16,-1-1 0-16,3-3 0 0,-3 2 0 0,-1-2 0 16,-1 1 0-16,-1 0 0 0,-2-1 0 0,2 1 128 15,-4-2-128-15,-1 2 0 0,-2-4 0 0,0 4 0 16,2-3 0-16,-4 2 0 0,-1-5 0 0,1 4 128 16,0 1-128-16,-3 2 0 0,1-1 0 0,-2-1 128 15,-2-1-128-15,0 0 0 0,-1 1 0 0,-1-1 0 16,0 0 0-16,-1 0 128 0,-1 2-128 0,1-1 0 15,0 3 0-15,-3-6 0 0,2 1 0 0,-1-3 0 16,0 6 0-16,0-3 0 0,0-1 0 0,2 3 0 0,-3 1 0 0,0-3 0 16,-1 2 0-16,1-3-192 0,0 5 192 0,-2-3-192 15,-1 2 192-15,1-3-208 16,0 3 80-16,0-5 128 0,-2 1-224 0,1 1 80 0,0-4 16 0,0 1 0 16,2 0 0-16,-2-1 0 0,1-2 0 0,-2 2 0 15,1 0-64-15,-1 0 0 0,2-2 0 0,-1 1 0 16,-1-1 32-16,1 0 0 0,-2 2 0 0,0 2 0 15,1-4 160-15,-1 1-208 0,0 3 80 0,1 0 128 16,0-2-144-16,-2-1 144 0,0 0 0 0,0 1 0 16,1 2 0-16,2-1 0 0,-2-3 0 0,0 3 0 15,-1 2 0-15,2-3 0 0,0 0 0 0,1 1 0 0,-1 0 0 16,-2-1 0-16,0 0 0 0,3 0 0 16,-1-2 0-16,2 1 0 0,-1-2 0 0,1 1 0 15,-2-2 0-15,2 1 0 0,0 0 0 0,1 0 0 0,0 2 0 16,0 1 0-16,-1-1 0 0,1 2 0 0,0-2 0 15,1-2 0-15,-2 0 0 0,0 4 0 0,-2-1 0 0,0 2 0 16,2-2 0-16,-2 0 0 0,1-2 0 0,-1-2-128 16,1 0 128-16,-1 1 0 0,0 4-128 0,1-3 128 15,0 1-192-15,-1-2 192 0,1 2-192 0,1 0 64 16,-2 1 128-16,3 1-208 0,-2-2 80 0,-2 1 128 16,2-1-208-16,1 0 80 0,-2 3 0 0,1-1 0 15,-1 4 0-15,-1-2 0 0,-1-4-128 0,2 3-32 16,-1 3 0-16,3-1 0 15,-2 3-304-15,1 2-64 0,-3 5-16 0,0 0-7456 0,0-12-1504 16</inkml:trace>
  <inkml:trace contextRef="#ctx0" brushRef="#br0" timeOffset="53895.45">26676 10075 15663 0,'0'0'688'0,"0"0"144"0,0 0-656 0,0 0-176 0,13 1 0 0,-1 1 0 0,1-2 752 0,2-2 112 16,-2-1 32-16,3-2 0 0,2-3-64 0,1 0-16 16,-1-3 0-16,2 1 0 0,0-4-96 0,-1-2-16 15,1-1 0-15,4-2 0 0,0-3-256 0,3-3-48 16,2 0-16-16,3-1 0 0,2-2 64 0,3-3 0 16,4-1 0-16,1-2 0 0,3-1-80 0,1-1-16 15,-1 2 0-15,-2-7 0 0,3-2-144 0,-1-2-16 16,3 2-16-16,1 2 0 0,2-2-176 0,0 1 192 15,-2-4-192-15,0 3 192 0,-4-4-192 0,-4 4 0 0,-5-5 0 16,-3 3 0-16,-4-4 0 0,-1-1 128 0,0-2-128 0,-4-1 128 16,-2 0-128-16,-1 0 160 0,-2-3-160 0,-1 0 160 15,0-1-160-15,-4 1 0 0,0 1 0 0,-3 3 0 16,-2 1 0-16,-2 1 0 0,-5 1 0 0,-2 1 0 16,-2-2 0-16,-2 5 0 0,-4 1 0 0,-3-1 0 15,-6 2 176-15,-2 1-48 0,-4-3-128 0,-3 6 192 16,-2 1-192-16,-2-2 0 0,-1-3 0 0,-1 2 0 15,-4 1 0-15,-2-4 0 0,-8 5 0 0,-1 0 0 16,-2-5 0-16,-2 4 0 0,-3 3 0 0,2 2 0 16,-1 4 0-16,1 4 0 0,0-2 0 0,-4 6-160 15,-4 0 160-15,0 0 0 0,-3 2 0 0,0 0 0 16,1 5 0-16,2 0 0 0,2 1 0 0,-3 1-128 16,-4 0 128-16,-2 1 0 0,-3 6 0 0,2-2-128 15,2 3 128-15,4-2 0 0,4 3 0 0,-5 1 0 0,-5 0 0 16,-1-2 0-16,0 0 0 0,3 3-128 0,0 0 128 15,4 3 0-15,3 3 0 0,0 0 0 0,-7-1 0 0,-3 1 0 16,-2 2 0-16,2 0 0 0,3-1 0 0,4 5 0 16,2-2 0-16,0 3 0 0,-3-1 0 0,-3 4-128 15,-3-2 128-15,3 2 0 0,2 1 0 0,3 1 0 16,3 1 0-16,-1-2 0 0,1 1 0 0,-4 0 0 16,-4 0 0-16,1 2-128 0,2 1 128 0,1 1 0 15,4-2 0-15,0 4 0 0,1-1 0 0,-2 0 0 16,-6 0 0-16,0-3 0 0,0-1 0 0,4 3 0 15,4 4 0-15,0-1 0 0,3-1 0 0,0 2 0 16,-4 1 0-16,0-1-128 0,-3-2 128 0,4 2 0 0,3-1 0 16,6-1 0-16,1 1 0 0,5 1 0 15,3 1 0-15,-1-1 0 0,1-1 0 0,2 3-160 0,0-1 160 0,0 3 0 16,-2-1-128-16,1 1 128 0,0 0 0 0,2-2 0 16,2 3 0-16,1 0 0 0,3 3 0 0,4-1 0 15,1-3 0-15,3 1 0 0,-3-1 0 0,8-1 0 16,-1-4-144-16,4-1 144 0,-1-1 0 0,1-1-144 15,1 2 0-15,-1-2 0 0,-1-1 0 0,-1 2 0 16,2 2 144-16,-1-2-208 0,-1-3 80 0,-1 1 128 16,1 1-144-16,-3-1 144 0,1-1 0 0,1 1 0 15,2-1 0-15,0 0 0 0,1 1 0 0,1 0 0 16,-1 1 0-16,3 1-128 0,-3 5 128 0,2-4 0 16,1-2 0-16,1 2 0 0,-1-1 0 0,1 0 0 15,1 2 0-15,0-2 0 0,2 1-128 0,-1-2 128 0,-1 0 0 16,0 1 0-16,-1-2 0 0,1 0 0 0,0-3 0 15,2 0 128-15,-2-3-128 0,0 2 0 16,1 1 192-16,2 0-64 0,0-1-128 0,-1 1 192 0,1 1-192 0,0 1 176 16,-1 1-176-16,2-1 160 0,-2-2-160 0,-2 1 0 15,1 2 0-15,0 1 0 0,1 0 0 0,-2 2 128 16,0-2-128-16,0 1 0 0,0 2 0 0,0-3 0 16,-1-1 128-16,0 1-128 0,-1 1 0 0,0 2 0 15,0 2 0-15,1 0 128 0,0 0-128 0,-2 1 0 16,1-3 0-16,-1 1 0 0,1-1 160 0,1-1-160 15,-1-3 192-15,4-4-192 0,3 0 352 0,-1-1-32 16,0-1-16-16,1-3 0 0,0 3 0 0,0-5 0 0,4-7 0 16,-1 12 0-16,1-12-112 0,0 0-32 15,3 9 0-15,-3-9 0 0,9 10-160 0,3-5 0 0,4-1 0 0,3-4 0 32,5-4-1920-32,5-4-256 0</inkml:trace>
  <inkml:trace contextRef="#ctx0" brushRef="#br0" timeOffset="57947.04">27957 18661 6447 0,'0'0'272'0,"0"0"80"0,0 0-352 0,0 0 0 15,-8 8 0-15,2-3 0 0,6-5 1936 0,-7 6 320 16,7-6 64-16,-8 10 16 0,2 3-1696 0,-1-4-352 15,2 0-64-15,0 0-16 0,0 2 80 0,0 3 16 16,0 0 0-16,0 2 0 0,1-2 176 0,-1 1 32 16,1 3 16-16,1-1 0 0,1-1 64 0,2-1 16 0,1-1 0 0,3 1 0 15,0 0-192-15,1 1-32 0,0-1-16 0,1-1 0 16,2-3-112-16,1 2 0 0,1-4-16 0,1 0 0 16,1-3-16-16,2 2 0 0,1-4 0 0,0-1 0 15,3 0 80-15,2-2 16 0,2-2 0 0,1 0 0 16,1-2-16-16,2-1 0 0,-2-1 0 0,4-1 0 15,2 1-112-15,1-4-32 0,0 1 0 0,1 3 0 16,1-2-160-16,-5 0 0 0,0-3 144 0,-1 2-144 16,0-2 0-16,-2 1 128 0,-1-3-128 0,3 1 0 15,-2 0 0-15,2-2 128 0,0 3-128 0,1-1 0 16,1 1 0-16,-2-1 128 0,1 1-128 0,-1-3 0 16,1-3 0-16,-1 1 0 0,-1 1 0 0,-1 0 0 15,-1-2 0-15,-1-1 0 0,-1-4 0 0,-3 2 0 16,-3 3 0-16,-2-2-128 0,1-2 128 0,-3-1-128 15,-1 2 128-15,0 1 0 0,-3-1 0 0,1 0 0 16,-1 0 0-16,-2 1 0 0,-1 3 0 0,2-1 0 0,-1-1 0 16,-1 1 0-16,-1-2 0 0,-1 1 0 0,-1 1 0 0,-1-1 0 15,-2-1 0-15,0 1 0 0,-3-4 0 0,0 2 0 16,-1 0 0-16,-1 0 0 0,-2-1 0 0,0 2 0 16,0 0-160-16,0 0 160 0,-3-1-208 0,-1 0 64 15,-1 0 16-15,-1 0 0 0,-1 3-48 0,-3 0 0 16,-2 0 0-16,-2 1 0 0,1-2-32 0,-2 1-16 15,-3 0 0-15,1 4 0 0,-2-2 80 0,1 1 16 16,2-1 0-16,-1 4 0 0,1-2 128 0,0 5 0 16,1-6 0-16,0 5 0 0,2-1 0 0,-1 6 0 15,0-2 0-15,1-1 0 0,-1 3 0 0,2 0 0 16,0 1 0-16,-2-1 0 0,-2 2 0 0,0 1 0 0,-6 0 0 16,2 0 0-16,-3 0 0 0,1 1 0 0,0 2 0 15,2-2 0-15,1 0 0 0,1 3 0 0,-1 2 0 0,3 1 0 16,1-2 0-16,-1 4 0 0,-2-3 0 0,2 5-128 15,1 0 128-15,2 0 0 0,-1-3 0 0,-1 2 0 16,2 3 0-16,-2-2 0 0,-1 2 0 0,-1 2 0 16,2-1 0-16,-1-1 0 0,0 1 0 0,1 1 0 15,0-1 0-15,3-1 0 0,0 1 0 0,1 1 0 16,0 1 176-16,0 2-48 0,1 0 0 0,0 0 0 16,1-1-128-16,1 3 192 0,1 0-192 0,-1 3 192 15,1 2-192-15,1-2 160 0,0 0-160 0,-1 2 160 16,2-1-160-16,1 3 192 0,-1-3-192 0,0 4 192 15,2 0-192-15,-1 2 160 0,0-5-160 0,-1 3 160 16,0-3-160-16,2 3 160 0,-3-1-160 0,3 2 160 0,1-5 32 16,0 2 0-16,-1-3 0 0,1 1 0 15,-2 2 0-15,2-1 0 0,0 0 0 0,1-1 0 0,-3-1-48 0,4 3 0 16,0-4 0-16,-2 5 0 0,3 0-16 0,1-1 0 16,0 1 0-16,1 0 0 0,1 1-128 0,0 1 192 15,0-5-192-15,2 2 192 0,-1 2-192 0,1 1 0 16,-1-5 144-16,2 3-144 0,-1-1 0 0,2 1 144 15,0 1-144-15,0-1 0 0,0 1 128 0,2 0-128 16,-1-4 0-16,0-1 0 0,3 2 128 0,0-2-128 16,0-3 144-16,1 1-144 0,0-1 224 0,0 0-48 15,3 3-16-15,0-2 0 0,1-2 0 0,2-2 0 16,0 4 0-16,0-3 0 0,2-2 0 0,1 2 0 16,0-2 0-16,1 2 0 0,1 0-160 0,0-3 160 0,1 0-160 0,-1 2 160 15,-1-4-160-15,1 2 0 0,-1 1 0 16,1 0 128-16,0 2-128 0,1-3 0 0,1 0 0 0,0-2 0 15,-3 1 0-15,3 1 0 0,1-2 0 0,2-2 128 16,-1 1-128-16,1 0 160 0,1-2-160 0,-3 3 160 16,3-4-32-16,-1 1 0 0,2 2 0 0,0-3 0 15,1 1 48-15,0-4 0 0,2 0 0 0,-2 3 0 16,0-4-48-16,-1 3-128 0,-1-3 192 0,-1 0-64 16,0 4-128-16,0-4 0 0,0 0 0 0,0 3 128 15,0-3-128-15,0 3 0 0,2 1 0 0,0-4 128 16,-2 0-128-16,4 1 0 0,0-2 0 0,-2 1 0 15,1 1 0-15,3-1 0 0,1 2 0 0,0-1 0 16,1-2 128-16,-1 0-128 0,0 0 0 0,-1-2 128 16,-1 1-128-16,-2-1 0 0,1-1 0 0,1 1 0 15,1-2 128-15,1 1-128 0,-1-1 128 0,2 0-128 0,1 3 0 0,1-2 0 16,-2-1 128-16,3 1-128 0,1 2 0 0,0 2 0 16,-1-5 0-16,0-2 128 0,-1 0-128 0,1 2 0 15,-4-3 0-15,1 1 0 0,1-1 128 0,0 2-128 16,1-2 128-16,0 1-128 0,1-2 128 0,1 3-128 15,0 1 0-15,0-1 128 0,2-1-128 0,-1 2 0 16,-1 2 0-16,0-4 0 0,-1 0 0 0,-3-1 0 16,-2 2 0-16,-1-2 0 0,-1-2 128 0,0 1-128 15,0 2 0-15,0-1 128 0,-1 0-128 0,0-3 0 16,0-1 144-16,0 2-144 0,2-4 128 0,0 3-128 16,1-3 160-16,1 0-160 0,0 0 144 0,-1 0-144 15,-2-1 128-15,0 1-128 0,1-3 0 0,-2 4 128 16,-1-3-128-16,-2 1 0 0,0-1 128 0,-2-1-128 0,0 3 128 15,1-2-128-15,2-2 144 0,-2 3-144 0,-1-4 160 16,2 1-160-16,0 1 128 0,2-2-128 0,1-2 0 0,0 1 144 16,-1-1-144-16,0-1 0 0,0-1 0 0,1 1 0 15,2 0 0-15,-1-1 128 0,-1 0-128 0,3-1 0 16,-2-1 0-16,-1-2 0 16,-1 2 0-16,-2-3 0 0,-2-1 0 0,0 1 0 0,-1 0 0 0,-1-1 0 15,0 0 0-15,1 2 0 0,-2-2 0 0,2 1 0 16,-1 0 0-16,0-3 0 0,0 0 0 0,-1 2 0 15,1-1 160-15,-1 2-160 0,1-4 192 0,0 3-192 16,-2 1 0-16,1-1 0 0,2 0 0 0,-1 1-192 16,2-4 192-16,-3 3 0 0,-1 0 0 0,1-4-144 0,-2-2 144 15,1 2 0-15,-1 0 0 0,0 1 0 0,-1-4 0 16,-1 0 0-16,1 1 0 0,-1 1 0 0,-4 0 0 16,4 2 0-16,-3-3 0 0,0-1-128 0,0 2 128 15,-3-3 0-15,2 3-144 0,0-3 144 0,3-2 0 0,-3 1 0 16,0 0 0-16,2 1 0 0,2-2 0 0,-3-2 0 15,1 2 0-15,2 2 0 0,1 0-128 0,0-1 128 16,0-2 0-16,1-1 0 0,0 2-128 0,1 1 128 16,-1 0-160-16,0-2 160 0,0 2-240 0,0-1 48 15,1 1 16-15,-2-1 0 0,-2-2 176 0,-1 0-160 16,1 1 160-16,-1-1-160 0,1 2 160 0,-3 1-128 16,-2 0 128-16,0-2-128 0,2 6 128 0,0-4 0 0,-4-4 0 15,1 2-128-15,-2 0 128 0,0 0 0 16,0-1 0-16,-1 1 0 0,-1-1 0 0,2-1 0 0,-1 2 0 0,0-1 0 15,-1 3 0-15,-1-1 0 16,0-2 0-16,-1 0 0 0,-1 1-160 0,0-2 160 0,-2-1-192 0,2 2 192 16,-4 1-192-16,0 0 192 0,0 0-192 0,-4 0 192 15,-1 1-208-15,1 0 64 0,-1 5 16 0,1-3 0 16,-2 0 128-16,-1 0 0 0,-2-2 0 0,2 3-128 16,3 0 128-16,-2-2 0 0,-4 1 0 0,1 1 0 15,0 0 0-15,0-1 0 0,-2 0 0 0,1 2 0 16,-1-5 0-16,0 3 0 0,0-1 0 0,3 0 0 15,-4 4 0-15,1-1 0 0,1-2 0 0,-1 1 0 16,1 2 0-16,-2-1 0 0,-2 0 0 0,-1 4 0 16,0-1 0-16,-2 0 0 0,0-1 0 0,0 2 128 15,-5-4-128-15,3 6 0 0,-2-2 0 0,0 1 0 16,-1 2 0-16,0-1 0 0,0 1 0 0,0 2 0 0,-1-1 0 16,1-1-128-16,0 2 128 0,2 2 0 0,-1 2 0 0,-1 1-128 15,-1-2 128-15,-2 1 0 0,-1 0 0 0,-1-1 0 16,0 1 0-16,-1 3-128 0,-2 0 128 0,2 3 0 15,0 1 0-15,1-2 0 0,1 5 0 0,0-4 0 16,0 4 0-16,2-5 0 0,-1 5 0 0,0-2 0 16,-5 4 0-16,2-3 0 0,-1 2 0 0,0 1 0 15,-2-3 0-15,1 3 0 0,1 1 0 0,-1 0 0 16,1 1 0-16,-1-1 0 0,0 2 0 0,3 1 0 16,-1 0 0-16,2 0 0 0,-2-1 0 0,0 2 0 15,-3 2 0-15,-3-1 0 0,-2 1 0 0,0 1-128 16,0 0 128-16,2 2 0 0,-1-2 0 0,0 0 0 15,1 1 0-15,4 0 128 0,1 2-128 0,-2-2 0 16,-1 1 0-16,-2 2 0 0,0-1 0 0,-2 0 0 16,0 2 0-16,1-3 0 0,2 1 0 0,2 2 0 0,-1-3 0 0,4 0 0 15,-4 0 0-15,7-1 0 16,-1 2 0-16,0 2 128 0,0-5-128 0,0 3 0 16,-3-1 128-16,-1 1-128 0,-2-1 0 0,1 1 0 15,-1 2 0-15,1-2 128 0,2 2-128 0,0-2 0 0,1 5 0 0,2-3 0 16,1 1 0-16,0-1 0 0,2 3 0 0,0-3 0 15,-3 2 0-15,-1-2 0 0,-3-2 0 0,1 3 0 16,-2-1 0-16,0 1 0 16,0-6 0-16,1 6 0 0,1-2 0 0,-1 5 0 0,2-1 0 15,2 0 128-15,2-3-128 0,-1 3 176 0,2-1-176 16,-2 2 192-16,-2-1-192 0,0-2 0 0,0 2 144 0,-1-2-144 16,0 3 0-16,0 0 128 0,0 0-128 0,4 1 0 15,-3 2 0-15,1-1 0 0,1-1 0 0,2 2 0 16,0 0 0-16,2 0 0 0,2 2 0 0,-1 1 0 0,0-3 0 15,-1 0 0-15,-1-1 0 0,1 3 0 0,1-2 160 16,-2 3-32-16,-2-2-128 0,4 2 192 0,-1 0-64 0,3 0-128 16,-2-2 176-16,2 2-176 0,-2 1 176 0,3 1-176 15,0 2 160-15,0 0-160 0,0-2 192 0,1 0-48 16,1 1-16-16,0 1 0 0,1 4-128 0,-1-5 192 16,-2-1-192-16,1 1 192 0,2 3-64 0,-2-2-128 15,-2-3 192-15,1 0-64 0,-1 3 0 0,1-2-128 16,0 0 192-16,0 3-64 0,2-1 48 0,-2-3 0 15,2-1 0-15,0 1 0 0,-1 1-48 0,3 0-128 16,1 3 192-16,1-1-64 0,-3 0-128 0,3 0 0 16,-1 3 144-16,1-3-144 0,0 4 0 0,0 1 0 15,1-6 0-15,-1 3 128 0,-1 2-128 0,0-5 0 16,2 1 0-16,-1 0 0 0,1-1 0 0,-1-1 144 16,1 0-144-16,1-1 160 0,1-2 0 0,0 2 0 0,-2-1 0 0,2 0 0 15,2 0-32-15,-2-2-128 0,1 1 192 0,0-1-64 16,2 0-128-16,-1-2 0 0,3 2 144 15,-2 1-144-15,-2-2 128 0,3 1-128 0,0 1 128 0,1 0-128 16,0-3 0-16,0-3 144 0,2 2-144 0,0 1 0 16,0-3 208-16,0 2-64 0,1 0-16 0,2-3 0 15,2 1 0-15,-2 2-128 0,-1-6 192 0,1 4-64 16,0-5 0-16,4-6 0 0,-4 9 0 0,4-9 0 16,-4 6-128-16,4-6 192 0,0 0-192 0,0 0 192 15,0 0-192-15,0 0 128 0,0 0-128 0,0 0 128 16,0 0-128-16,0 0 0 0,0 0 0 0,0 0 0 0,0 0 0 15,0 0 0-15,0 0 0 0,12-4-176 16,-1-3-1360-16,3-2-288 16,4-5-48-16,4-3-14848 0</inkml:trace>
  <inkml:trace contextRef="#ctx0" brushRef="#br1" timeOffset="62065.92">26132 17947 13823 0,'-10'-6'1216'0,"3"3"-960"16,0-2-256-16,-2-3 0 0,-1 3 160 0,-1 1-16 15,1-3 0-15,0 2 0 0,-1 2 688 0,-1-1 128 16,2-3 16-16,1 2 16 0,0-2-80 0,2 0-16 0,-1 2 0 0,3-3 0 15,1 2-16-15,-1 0-16 0,0-1 0 0,-1 2 0 16,6 5-96-16,-4-4-32 0,4 4 0 0,-4-8 0 16,4 8-144-16,0 0-16 15,0 0-16-15,0 0 0 0,0 0 80 0,0 0 0 16,0 0 16-16,0 0 0 0,8-6-144 0,2 3-48 0,2 0 0 0,5 3 0 16,2 3-96-16,1 0-32 15,3 2 0-15,4 3 0 0,3-2-80 0,2 4-32 0,0-3 0 0,1 3 0 16,-2-1-224-16,3 3 0 0,-2-1 0 0,-1 1 0 15,0 2 0-15,1 0 0 0,-1-4 0 0,3 2 0 16,0 1 0-16,1-2 176 0,1 2-176 0,2-1 160 16,2-3-160-16,-2 3 128 0,0-3-128 15,-3 2 128-15,-2-2-128 0,-1 1 160 0,-4 3-160 0,-1-4 160 16,-2 3-160-16,1-3 128 0,0 1-128 0,-3 3 128 16,-1-1-128-16,0 0 128 0,-2 0-128 0,-1-3 128 15,1 2 0-15,-2-1 0 0,1 3 0 0,-2 0 0 0,-2-4 32 16,3 2 0-16,2 2 0 0,0-4 0 15,-1 1-32-15,2-3 0 0,-1 4 0 0,0-4 0 0,2 2-128 16,0-2 0-16,1-1 0 0,-1 0 0 0,0-2 0 0,0 2 0 16,-1 2 144-16,3-3-144 15,2 0 128-15,-2 3-128 0,-1-3 128 0,1 1-128 0,0 2 192 0,2-3-48 16,-2 1 0-16,1 2 0 0,2-3 96 0,0 4 16 16,-1-3 0-16,0 4 0 0,-2-3-128 0,0 0 0 15,0 2-128-15,0-2 192 0,-1 0-64 0,-1-2 0 16,-2 2-128-16,-1 0 192 0,0-2-192 0,2 3 128 15,1 1-128-15,-1-3 0 0,-1 3 128 0,0-2-128 16,1 1 0-16,-1-1 144 0,1-1-144 0,-2 2 0 16,2-2 0-16,1 1 0 0,-3-1 0 0,0-2 0 0,0 0 0 0,-1 3 128 15,-3-2 0-15,2-1 0 16,-2 0 0-16,0 1 0 0,-5-3 16 0,2 1 0 16,-2-2 0-16,-10-1 0 0,13 3-144 0,-3-1 192 0,-10-2-192 15,11 3 192-15,-11-3-192 0,10 5 0 0,-2-1 0 16,-8-4 128-16,0 0-128 0,0 0 0 0,0 0 0 0,9 2 0 15,-9-2 0-15,0 0-144 0,0 0 144 0,0 0-208 16,0 0-1408 0,0 0-288-16,0 0-48 0,0 0-14688 0</inkml:trace>
  <inkml:trace contextRef="#ctx0" brushRef="#br1" timeOffset="63258.74">28505 18731 3679 0,'0'0'160'0,"0"0"32"0,0 0-192 0,0 0 0 0,0 0 0 16,0 0 0-16,0 0 3920 0,0 0 752 0,0 0 128 0,0 0 48 15,0 0-3088-15,0 0-608 0,13 5-128 0,1-2-32 16,2-2-192-16,3 2-32 16,2 2-16-16,3 2 0 0,1 1-160 0,6 2-16 0,-2-2-16 0,6 4 0 15,4 0-48-15,1 2 0 0,2 0 0 0,1 1 0 16,1-1-272-16,-1 0-64 0,-2 1-16 0,3 1 0 16,1-1 16-16,2 1 0 0,0 0 0 0,3-1 0 15,3-2-16-15,0 2 0 0,-1 0 0 0,-1 2 0 16,-3-2 64-16,2 1 16 0,-1 0 0 0,2-2 0 15,0 2-16-15,1 3 0 0,2-1 0 0,-1 0 0 0,-1-2-96 0,-2 1-128 16,-3-3 176-16,0 0-176 0,-3-2 144 0,3 2-144 16,-2 3 0-16,0 0 144 0,0-1-144 0,-1 1 0 15,0 0 144-15,-1-1-144 0,0-5 0 16,-3 3 128-16,-5 0-128 0,1 1 0 0,-5-1 0 0,3 2 0 16,0 0 0-16,0-1 0 0,1-2 0 0,-2-2 0 15,-2 2 0-15,2 2 128 0,2-1-128 0,-1 3 0 16,-1-3 0-16,0 0 0 0,0 0 0 0,0 1 0 15,-1-1 0-15,-1 0 0 0,-1-1 0 0,1 2 0 16,-1-1 0-16,2 3 128 0,0-5-128 0,-1 0 0 16,1 2 0-16,0 0 0 0,1-5 0 0,0 2 0 0,0-3 0 15,1 2 0-15,-1-3 0 0,0 2 0 16,-2-4 0-16,-3 3 128 0,0-2-128 0,-1-1 0 16,-1 3 0-16,0-3 128 0,-1 2-128 0,1 1 176 0,-2-1-176 0,0 2 192 15,-3-4-64-15,0 1-128 0,-1 2 192 0,0-3-64 16,2 1-128-16,-3 2 192 0,-1-3-192 15,-2 0 192-15,-2 4-192 0,-1-4 192 0,-3 1-192 16,1 1 192-16,-11-7-192 0,10 3 0 0,-10-3 144 0,0 0-144 16,0 0 128-16,7 8-128 0,-7-8 128 0,0 0-128 15,0 0 144-15,0 0-144 0,0 0 192 0,0 0-192 16,0 0 224-16,0 0-64 0,-11 4-16 0,-1-4 0 16,0-4-144-16,-1 2 192 0,-1-1-192 0,-2-1 192 15,-1 0-192-15,-1-2 0 0,-1 0 0 0,-1-1 128 16,-1-2-128-16,-1 2 0 0,-5-3 0 0,0 2 0 0,-2-3 0 15,-2 2 0-15,1-3 0 0,-6 5 0 0,1-5 0 16,-6-1 0-16,-1 3 0 0,-2-2 0 0,-5-5 0 16,2 1 0-16,2-2 0 0,-5 1 0 0,2 1 0 15,-1-1 0-15,1 1 0 0,0-1 0 0,-3 3 0 16,-2-2 0-16,-3-1 0 0,2-2 0 0,2-3 0 0,0 1 0 16,-1 0 0-16,2 1 0 0,2 0 0 0,1 1 0 15,-1 0 128-15,-1 1-128 0,0-1 176 0,2-2-48 16,-1-1-128-16,2 0 192 0,-1 0-192 0,3 2 0 15,0-2 0-15,1 0 0 0,1 0 0 0,-1 0 128 16,0-3-128-16,-3 1 0 0,1 2 0 0,2-1 128 0,2-1-128 16,1 1 0-16,3 3 128 0,-2-3-128 15,1 3 0-15,2 2 0 0,3-1 144 0,-1 1-144 16,0 4 128-16,-1 1-128 0,1 1 0 0,-1 1 0 0,-1 0 0 16,2 2 0-16,2 1 0 0,2 2 0 15,2-1 0-15,3 1 0 0,2 3 0 0,4 0 0 16,3 1 0-16,5 0 0 0,-1 1 0 0,4 1 0 15,9 0 0-15,0 0 0 0,0 0-208 0,0 0 80 0,5 11 128 0,4-2-208 16,1 1 0-16,5 2 0 16,3-3 0-16,3 5 0 15,2 0-336-15,4-3-64 0,7-1-16 0,2-1-10528 0,5 1-2112 0</inkml:trace>
  <inkml:trace contextRef="#ctx0" brushRef="#br1" timeOffset="64463.32">26741 14411 10127 0,'-7'-12'448'0,"7"12"96"0,-4-12-544 0,1 1 0 16,-1-1 0-16,0 0 0 0,0 2 2240 0,0 0 320 15,-1 5 80-15,0-1 16 0,0-1-1360 0,-1 3-272 16,6 4-48-16,-10 0-16 0,1 4-384 0,0 4-96 15,-1 1-16-15,0 5 0 0,-2 2-240 0,2 3-48 16,0-1-16-16,2 4 0 0,0 1-160 0,3 1 0 0,2-3 0 0,1 2 0 16,2 4 0-16,4-4 0 15,0-4 0-15,4 0 0 0,2-1 336 0,2-2-16 16,1-1 0-16,2-1 0 0,3-3 160 0,0 0 32 0,0-5 0 0,1 2 0 16,0-5-48-16,0-3 0 0,1-2 0 0,1 0 0 15,-2-5-96-15,0 1-32 0,-1-3 0 16,-3 0 0-16,-2 2-144 0,-3-2-16 0,1 0-16 0,-1 0 0 15,-2-4-160-15,-2 3 192 0,1-3-192 0,-5 2 192 16,-1-1-64-16,1-2-128 0,-2 2 192 0,0 2-64 16,-2-2-320-16,1 5-80 0,0-4-16 0,1 11-9216 15,-1-6-1840-15</inkml:trace>
  <inkml:trace contextRef="#ctx0" brushRef="#br1" timeOffset="64830.73">27355 14398 25567 0,'0'0'1136'0,"0"0"224"0,-8 9-1088 0,2 1-272 16,-2-1 0-16,2 4 0 0,-5-1 352 0,4 1 16 16,-3 0 0-16,0 1 0 0,-2 0 16 0,2 0 0 0,-2-1 0 0,2 1 0 15,0-1-128-15,1-1 0 16,0-6-16-16,2 1 0 0,-1-1 16 0,8-6 16 0,-8 4 0 0,8-4 0 15,0 0 208-15,0 0 32 16,0 0 16-16,0 0 0 0,0-13 112 0,6-1 0 16,1-4 16-16,3 1 0 0,3 0-208 0,1 2-64 0,3-2 0 0,0 2 0 15,2-2-256-15,0 1-128 0,1 1 128 0,-1 2-128 16,-2 3 0-16,0 0 0 0,-2 3 0 0,-1 2 0 16,-1 0 0-16,-2 4 0 0,-1 5 0 0,-10-4 0 15,9 12 0-15,0 4 0 0,-4 1 0 0,-1 4 0 16,-4 2-176-16,-1 3 176 0,0 4-128 0,-3-4 128 15,-1 2-448-15,-2-1 0 0,1 0 0 0,1-5 0 16,1-1-848-16,3-2-176 0,1-4-48 0,1-1 0 16,3-2-1520-16,-4-12-304 15</inkml:trace>
  <inkml:trace contextRef="#ctx0" brushRef="#br1" timeOffset="65212.73">28188 14331 24879 0,'0'0'2208'0,"0"0"-1760"0,0 0-448 15,4-8 0-15,-5-2 832 0,1 10 64 0,0 0 32 0,-11-6 0 16,-3-3-128-16,0 5-32 0,-5 4 0 0,-1 2 0 16,-4 0-592-16,0 0-176 15,-1 3 0-15,-1-1 0 0,1 0 0 0,1 1 0 0,1 0 0 0,3-1 128 16,0 1 0-16,5 1 16 0,2-2 0 0,3 1 0 15,4 2-144-15,6-7 160 0,-1 11-160 0,3 0 160 16,2-2 80-16,4 3 16 0,3-3 0 0,2 1 0 16,0 0-16-16,1 1 0 15,0 3 0-15,1-3 0 0,0 0-112 0,-2 3 0 0,-2 0-128 0,1-3 192 16,-2 3-192-16,-3 0 176 0,0-3-176 0,-3-1 160 16,-4 2-160-16,-2-1 0 0,0-1 0 15,-3-3 0-15,-4 4 192 0,-3-4 48 0,-2 1 16 16,3-3 0-16,-7 0 0 0,0-1 0 0,-2 0 0 0,-2-3 0 15,-1-1-256-15,3-1 176 0,1-3-176 0,1 0 160 16,0-1-1248-16,5-1-240 0,1-6-48 16,4 2-8592-16,5 0-1712 0</inkml:trace>
  <inkml:trace contextRef="#ctx0" brushRef="#br1" timeOffset="65450.48">28918 13925 25791 0,'0'0'1152'0,"0"0"224"0,-10-2-1104 0,10 2-272 16,-8 7 0-16,-2 1 0 0,0 3 560 0,-3 3 48 16,-2 4 16-16,-3 6 0 0,-3 6-48 0,-1-2 0 0,0 2 0 0,1-1 0 15,-1 4-192-15,1 2-64 16,1 1 0-16,-1 0 0 0,-1 0-192 0,3 1-128 15,1-1 128-15,2 0-128 0,1-2 0 0,3-1-288 16,2-1 48-16,2-5 16 16,3 1-1920-16,1-4-384 0,3-2-80 0,1-8-8400 0</inkml:trace>
  <inkml:trace contextRef="#ctx0" brushRef="#br1" timeOffset="65905.32">28527 14345 21183 0,'0'0'1888'0,"7"-4"-1504"0,5 1-384 0,3 1 0 0,4 1 704 0,4 1 64 16,2 0 0-16,3-3 16 0,4-1-144 0,2 3-48 16,4-3 0-16,1-1 0 0,-3 1-336 0,0 0-64 15,-2 1 0-15,-2-1-16 0,-3-3 176 0,-3 5 32 16,-5-1 16-16,0 2 0 0,-3-2-16 0,-4 2 0 15,-3 0 0-15,-11 1 0 0,0 0 16 0,0 0 0 16,0 0 0-16,3 10 0 0,-6 3-32 0,-2-3-16 16,-1 0 0-16,-3 3 0 0,-3-2-224 0,1 3-128 15,-1 2 160-15,1 0-160 0,-1-1 144 0,4-3-144 16,0-2 128-16,3-1-128 0,5-9 272 0,-3 10-16 16,3-10-16-16,0 0 0 0,3 10 32 0,-3-10 16 15,9 7 0-15,1-6 0 0,-1-2 96 0,4-1 32 16,-3 1 0-16,0-3 0 0,0-3-208 0,0 1-32 0,-1 1-16 0,0-1 0 15,-9 6-160-15,10-4 0 16,-10 4 144-16,0 0-144 0,10 0 0 0,-10 0 0 0,0 0 0 0,10 12 0 16,-1-3 0-16,0 3 0 15,0 1 0-15,1-2-128 0,2-2 128 0,0-1 0 16,4 1 0-16,2-3 0 0,2 1 0 0,3-4 0 0,2-5 0 16,2 1 0-16,1 1 0 0,-1-2 0 0,-2-2 0 0,2 1 0 15,-1-8-384 1,0 4-80-16,-2-3-32 0,-2 1 0 0,-2-5-2096 15,-4 1-416-15,1 2-96 0</inkml:trace>
  <inkml:trace contextRef="#ctx0" brushRef="#br1" timeOffset="66317.14">29758 13811 25791 0,'0'0'2304'16,"0"0"-1856"-16,0 0-448 0,0 0 0 0,0 0 1472 0,-5 7 192 15,0 4 32-15,0 3 16 0,0-3-784 0,0 6-160 16,-3 2-16-16,-1 5-16 0,-1 2-128 0,-3 5-32 16,-1 2 0-16,-2 0 0 0,-2 3-320 0,0 1-80 15,-1 2-16-15,-1 2 0 0,0-3-160 0,3-1 160 16,2 1-160-16,2-6 160 0,3-5-160 0,1-1 0 16,3-6 144-16,1 1-144 0,2-7 0 0,1 2 128 15,2-3-128-15,3-3 0 0,-3-10 144 0,0 0-144 16,12 6 192-16,2-3-192 0,0-6 304 0,4 0-48 15,1-9-16-15,1 3 0 0,3-2-48 0,1-1 0 16,-1-3 0-16,1 4 0 0,0-1-192 0,2 5 0 16,-2-2 0-16,0 4 0 0,0 2 0 0,-2 2 0 15,-2 3 0-15,-2 6 0 0,-4 2 0 0,-3 3 0 0,-2-2 0 0,-4 3 0 16,-5 3 0-16,-1 2 0 0,-3-3 0 0,-5 2 0 16,-3 1 0-16,-6 0 0 0,-3-2 0 0,-2-2 0 15,-2-7 0-15,-2 2 0 0,-2-4 0 0,1 1 0 16,0-4 0-16,-1-1 144 0,0-2-144 0,2 0 128 15,3 1-288-15,2-2-64 0,2-7-16 0,2 0 0 16,2 1-2256 0,3-6-448-16,3-4-80 0</inkml:trace>
  <inkml:trace contextRef="#ctx0" brushRef="#br1" timeOffset="66564.98">30553 13970 30399 0,'0'0'2704'16,"0"0"-2160"-16,0 0-544 0,0 0 0 0,0 0 976 0,-7 16 96 15,-2 1 16-15,-1 3 0 0,-2 2-288 0,-6 3-48 16,-3-1-16-16,-1 3 0 0,-3 5-112 0,-1 1-32 16,-3 1 0-16,1 3 0 0,0 1-400 0,0 5-64 15,0-1-128-15,2 1 176 0,3 2-176 0,2-4 0 16,-1-2-192-16,6-3 192 15,3-3-1264-15,4-2-128 0,3-4-16 0,3-1-16 16,3-5-48-16,4-2 0 0,4-3 0 0,3-3-12160 0</inkml:trace>
  <inkml:trace contextRef="#ctx0" brushRef="#br1" timeOffset="66965">30583 14656 16575 0,'-18'-4'1472'0,"10"3"-1168"0,0 1-304 0,8 0 0 16,-10 0 3168-16,10 0 576 0,0 0 112 0,0 0 32 15,0 0-2176-15,0 0-432 0,0 0-96 0,12 0-16 16,4-3-272-16,3 1-48 0,2-4-16 0,6-2 0 16,4 0-400-16,2-3-96 0,1 1-16 0,3-3 0 15,-3-5-176-15,4 0-144 0,0 2 192 0,-2-1-192 0,-4 0 144 0,-4-1-144 16,-3 0 0-16,-3-1 144 0,-4 0-144 0,-4 1 128 15,-4 0-128-15,-5 3 128 0,-4 0 160 0,-3 3 32 16,-6 5 0-16,-5 3 0 0,-5 4-32 0,-6 4 0 16,-5-1 0-16,-5 11 0 0,-4 3-288 0,-3 2 0 15,0 4 0-15,3 4 0 0,1-1 144 0,4 6-16 16,4-1-128-16,5-2 192 0,5 1 0 0,5 0 0 16,5-5 0-16,6 4 0 0,3-6-16 0,5 1-16 15,8 0 0-15,1-2 0 0,6-2-32 0,8-1-128 16,5-2 192-16,7-1-64 0,4-4-128 0,7-2-176 15,5 0 48-15,0-2 0 16,0 1-1456-16,1-4-272 0,0 1-64 0,3 2-15488 0</inkml:trace>
</inkml:ink>
</file>

<file path=ppt/ink/ink6.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8:58:24.579"/>
    </inkml:context>
    <inkml:brush xml:id="br0">
      <inkml:brushProperty name="width" value="0.05292" units="cm"/>
      <inkml:brushProperty name="height" value="0.05292" units="cm"/>
      <inkml:brushProperty name="color" value="#FF0000"/>
    </inkml:brush>
  </inkml:definitions>
  <inkml:trace contextRef="#ctx0" brushRef="#br0">13638 17728 19295 0,'0'0'848'0,"0"0"176"16,-9-2-816-16,9 2-208 0,-6-3 0 0,6 3 0 0,0 0 640 0,0 0 96 15,-8 1 16-15,8-1 0 0,-6 7-160 0,2 2-16 16,0-2-16-16,1 6 0 0,2 0-128 0,1-1-32 15,-4 4 0-15,3 2 0 0,0 1 80 0,0 5 16 16,1-1 0-16,0 1 0 0,0 4-16 0,0-2 0 16,1 4 0-16,3-1 0 0,2-4-224 0,2 3-64 15,-1-4 0-15,3-1 0 0,2-4 224 0,1-2 32 16,1-3 16-16,0-1 0 0,0-6 48 0,0-2 16 16,1 0 0-16,0-3 0 0,0-4 96 0,1 0 16 0,-2-5 0 15,1 1 0-15,1-7 0 0,-2 1 0 16,0 0 0-16,-1-4 0 0,-2-3-304 0,1 0-48 0,-3-2-16 15,0 0 0-15,-3-1-96 0,-1 2-32 0,-1-1 0 0,0 2 0 16,1 0-144-16,-4 0 0 0,2 0 0 16,-1 0 0-16,-1-1 0 0,2 2 0 0,-2 4 144 0,2 0-144 15,-2 0 0-15,2 5 0 0,-3 9 0 0,0 0 128 16,0-10-288-16,0 10-48 0,0 0-16 0,0 0 0 31,0 0-1312-31,0 0-272 0,0 0-48 0,10-1-8512 0,-10 1-1680 0</inkml:trace>
  <inkml:trace contextRef="#ctx0" brushRef="#br0" timeOffset="382.77">14270 17820 19007 0,'0'0'832'0,"0"0"192"0,0 0-832 0,-3 12-192 16,1 1 0-16,0 0 0 0,0 2 1136 0,-1 0 176 15,-1 1 32-15,1 0 16 0,-1 2-112 0,0 0-32 16,-1 0 0-16,0-1 0 0,1 1-416 0,-1-1-96 16,0-6 0-16,1 1-16 0,0-4 16 0,4-8 0 15,-4 7 0-15,4-7 0 0,0 0 48 0,0 0 16 16,0 0 0-16,0 0 0 0,0 0-16 0,5-10 0 16,2-1 0-16,-1-4 0 0,2-1-256 0,1-1-48 15,1 1-16-15,0 2 0 0,1 1-256 0,1-1-48 16,-1-1-128-16,1 1 192 0,-1 1-192 0,1 2 0 0,-1 0 0 15,1 5 0-15,-2 4 0 0,1 2 0 0,-11 0 0 16,12 6 0-16,-2 5 0 0,-1 3 0 0,-3 4 0 0,-1 0-160 16,-2 0 160-16,-1 2 0 0,-2 0 0 0,0 1 0 15,0 2 0-15,-1 1 0 0,0-3 0 0,-2-2-128 16,3 0-112-16,0-2-16 0,3-4 0 0,-1-3 0 31,2 0-896-31,-4-10-176 0,9 6-32 0,2-3-9504 0,2-3-1888 0</inkml:trace>
  <inkml:trace contextRef="#ctx0" brushRef="#br0" timeOffset="734.69">15072 17819 13823 0,'-12'-6'1216'0,"3"4"-960"0,-1-2-256 0,0-1 0 0,-1 1 2944 0,-2 2 560 16,-1 0 96-16,-1 2 32 0,-3 0-2016 0,-1 2-400 15,-2-1-64-15,0 1-32 0,-1 4-528 0,2 0-96 16,0-2-32-16,2 2 0 0,4 2-80 0,4-3-32 16,-1 1 0-16,6 2 0 0,5-8-176 0,3 9-48 15,3 2 0-15,3 1 0 0,3-5-128 0,4 5 0 16,4-4 0-16,0 5 0 0,4-4 256 0,-1 3-16 16,-2 3-16-16,0 1 0 0,0 1-16 0,-2 1 0 15,-2 2 0-15,-5-1 0 0,-1-1-32 0,-5 0-16 16,-1-1 0-16,-5 0 0 0,-3-1 144 0,-3 1 16 0,-5-2 16 15,-3-1 0-15,-4 1-16 0,-1-1-16 0,-3 2 0 16,-1-4 0-16,-1-1-48 0,0 1 0 0,1-3 0 16,2 1 0-16,-1-5-256 0,3-1 160 0,2 0-160 0,1-4 128 15,1-4-128-15,3-1-272 0,5-2 64 0,3-4 16 32,2 2-2192-32,6-3-432 0,3-2-96 0</inkml:trace>
  <inkml:trace contextRef="#ctx0" brushRef="#br0" timeOffset="1846.78">15367 17492 18431 0,'0'0'816'0,"-4"-5"160"0,4 5-784 0,0 0-192 0,0 0 0 0,-9 2 0 0,0 2 1984 0,-1 8 336 15,0 0 80-15,0 4 16 0,-2 3-1104 16,-1 5-224-16,1 0-32 0,-2 8-16 0,0-1-336 0,1 1-64 15,-2 1 0-15,3 0-16 0,1 0-64 0,-2 0-16 16,2 3 0-16,1 1 0 0,-1 0-320 0,2-2-64 16,2-2-16-16,0-3 0 0,2-2-144 0,2-7 0 15,0-2-192-15,0-2 192 0,2-2-240 0,1-4 80 16,0-11 16-16,0 0 0 0,0 0-192 0,0 0-48 16,0 0 0-16,0 0 0 15,0 0-192-15,5-11-32 0,0-2-16 0,-2 2 0 16,-1-4-16-16,0 1 0 0,-2-2 0 0,2 4 0 0,1-1 400 0,2 0 80 15,1-1 16-15,2 4 0 0,2-3 144 0,1 3 0 16,3 1-144-16,3-2 144 0,3 3 0 0,1-3 0 16,-1 1 0-16,2-2 0 0,-1-2 224 0,1 2-32 0,-2 0-16 0,2-1 0 15,-1 4 176-15,0-1 32 0,-3 3 16 0,-3-1 0 16,-2 3 32-16,-3 1 0 0,-10 4 0 0,0 0 0 16,0 0-192-16,0 0-48 0,0 0 0 0,1 9 0 15,-5 4 96-15,-1 1 16 0,-5 4 0 0,0 2 0 16,-2 0-48-16,0-1-16 0,-4 2 0 0,5 0 0 15,2 0-240-15,4 0 144 0,1-7-144 0,3-1 128 16,2-2 48-16,5-4 0 0,2 0 0 0,3-2 0 16,2-3 48-16,1-4 16 0,1 0 0 0,3-6 0 15,0 1 16-15,0-6 16 0,0-1 0 0,-1 0 0 16,0-1-112-16,-1-1-32 0,-2-1 0 0,-1 1 0 16,0 1-128-16,-2 1 0 0,-1 3 0 0,-1-2 0 15,-1 4 0-15,0 1 0 0,-8 8 128 0,0 0-128 16,0 0 0-16,0 0 0 0,0 0 0 0,0 0 0 0,3 11 0 0,0-3 0 15,0 4-128-15,-3-12 128 0,5 8 0 0,2 0 0 16,3-4 0-16,2 0 0 0,1-3 0 0,1 1 0 16,6-2 0-16,0-3 0 0,2-2 0 0,2-1 0 15,1-6 0-15,1-2 0 0,-1-5 176 0,2-1-48 16,1-4-128-16,-1-2 192 0,-1 3 48 0,0-3 0 16,-2-1 0-16,-1 0 0 0,-3 2-80 0,-1-1-16 15,-1-4 0-15,-2-1 0 0,0 5-144 0,-2-5 128 16,-2-2-128-16,-3 1 128 0,-4-1-128 0,-2 4 128 15,-4 1-128-15,-2 4 128 0,1 5-128 0,-1 4 0 16,-2 7 0-16,5 8 128 0,-10-4-128 0,-2 9 0 0,-2 4 0 16,-1 9 0-16,-3 5 0 0,-1 4-176 15,-2-2 176-15,0 7-128 0,4 5 128 0,-1 3 0 0,0 5 0 0,4 2 0 16,5 0 0-16,3-1 0 16,2-7 0-16,3-1-128 0,1-2 128 0,3-3 0 0,4-6 0 0,2-1 0 15,2-4 0-15,1-2 0 0,-1-5 0 0,3 1 0 16,1 0 0-16,2-3 0 0,1-3 0 0,-1 1 0 15,1-3 0-15,1 0 128 0,2-3-128 0,-1-4 0 16,-1 0 0-16,-1-1 0 0,-2-1 0 0,1 0 128 16,-2 0-128-16,0-1 0 0,1 1 0 0,-2 0 128 15,-3 1-128-15,-1-2 0 0,2-3 0 0,-4 3 0 16,-8 2 0-16,9-4 0 0,-9 4 0 0,7-5 0 16,0-3 0-16,-7-173 0 0,0 362 0 0,7-187 0 15,-7 6 0-15,4-9 0 0,-4 9 0 0,5-8 0 0,-5 8 0 16,6-6 0-16,0-3 0 0,2 4 0 0,-2-3 0 0,2 2 0 15,1 0 0-15,2-3 0 0,1 1 0 16,-1-3 0-16,-1 1 0 0,2-2-128 0,0-3 128 16,1 0 0-16,-1-3 0 0,0 3-128 0,1 2 128 0,-2-1 0 15,0-1 0-15,-2 3-128 0,-2 5 128 0,0-4 0 16,-4 4 0-16,-3 7 0 0,0 0 0 0,0 0 0 16,0 0 0-16,0 0 0 0,-9 9 0 0,-1 5-160 15,-1 4 160-15,-2 3 0 0,0 6 0 0,1 2 0 16,-2-4 0-16,4 5 0 0,-1-4 176 0,2 4-16 15,2-4 0-15,3 2 0 0,-1-4 80 0,4 3 16 16,2-1 0-16,4-4 0 0,3-2-256 0,7-3 144 0,1 1-144 16,10-1 128-1,4-2-1616-15,11-1-336 0</inkml:trace>
  <inkml:trace contextRef="#ctx0" brushRef="#br0" timeOffset="3401.72">22306 17731 21135 0,'-10'-10'928'0,"4"1"208"0,1 1-912 0,0-1-224 0,-1 3 0 0,0 2 0 16,-1-4 1280-16,7 8 224 0,0 0 32 0,0 0 16 15,-10 0-832-15,1 7-160 0,2 0-48 0,0 7 0 0,1 2-208 0,1 4-48 16,0 3-16-16,1 4 0 16,0-2-64-16,3 5-16 0,1 2 0 0,1-5 0 0,3 0-160 0,2-3 0 15,-2 0 144-15,6-2-144 0,4-5 0 0,1-1 128 16,1-4-128-16,0 0 0 0,2-6 256 0,2-2 0 16,1-3-16-16,3-2 0 0,1-2 544 0,3 1 112 15,0-7 32-15,1 0 0 0,-4-1-448 0,0-2-96 16,-1-3 0-16,-1 1-16 0,-1 1-160 0,-3 2-16 15,-3-3-16-15,-1 3 0 0,-1-1-176 0,-2-1 128 16,1 1-128-16,-3 4 128 0,-3-1-128 0,-7 9 0 16,9-5 0-16,-9 5 0 0,0 0 0 0,0 0 0 15,0 0 0-15,0 0 0 0,0 0 0 0,0 0 0 0,5 10 0 16,-5-10 0-16,3 9 0 0,-3-9 0 0,1 12 0 0,-1-12 0 16,0 7 0-16,0-7 0 0,0 0 0 15,0 0 0 1,0 0-320-16,12 8-112 0,-1-6-16 0,2-2-10144 0,-1-3-2032 0</inkml:trace>
  <inkml:trace contextRef="#ctx0" brushRef="#br0" timeOffset="3835.92">23066 17731 26719 0,'-15'2'1184'0,"7"5"240"0,2-2-1136 0,-5 5-288 0,1-1 0 0,0 5 0 0,-1 2 240 0,0 2-16 15,0 0 0-15,1 1 0 0,0 0 432 0,1 3 96 16,1-1 16-16,2 1 0 0,-1-6-304 0,2 2-48 16,-1-3-16-16,2 1 0 0,3-2-144 0,0-2-48 15,1-12 0-15,0 0 0 0,0 0 128 0,7 7 32 16,3-5 0-16,2-3 0 0,-2-4 240 0,7-5 48 15,-1-2 16-15,2-2 0 0,1-2-224 0,0-1-64 16,1 1 0-16,-2-2 0 0,3 0-176 0,-2 2-32 16,0-1-16-16,0 2 0 0,-1 3-160 0,-3 0 128 15,-3 3-128-15,4 1 128 0,-1 4-128 0,-2 4 0 16,-3 2 0-16,0 4 0 0,-2 4 0 0,1 7 0 0,-3-1 0 16,-1 5 0-16,-1 1 0 0,-3 3 0 0,-2-4 0 15,0 1 0-15,-2 2 0 0,0 1 0 0,2-3 0 16,0-2 0-16,0-1 0 0,2-2 0 0,1-2 0 0,6-2 0 15,-2-4 0-15,3-2 0 0,3-4-176 0,2 0 176 32,1-2-592-32,4-1-48 0,3-1 0 0,2-3 0 15,3-3-2432-15,6 2-512 0,5 3-80 0,1-8-32 0</inkml:trace>
  <inkml:trace contextRef="#ctx0" brushRef="#br0" timeOffset="4307.79">24198 17882 4607 0,'0'0'400'0,"-10"-2"-400"0,3-2 0 0,7 4 0 0,-8-4 3328 0,8 4 576 16,-8-5 112-16,2 2 16 0,6 3-3008 0,0 0-592 15,0 0-128-15,0 0-32 0,-8-1-272 0,8 1 0 16,0 0 0-16,0 0 0 0,0 0 0 0,0 0 0 15,0 0-160-15,0 0 160 0,0 0-144 0,0 0 144 16,0 0 0-16,0 0 0 0,0 0 0 0,-9 5 0 16,1 0 0-16,-1 0 0 0,-1-2 0 0,-3-1 0 15,-2 0 0-15,-2 1 144 0,0 0 432 0,0 2 64 16,-1 0 32-16,1-1 0 0,0 1 96 0,-1 3 32 16,0-3 0-16,1 1 0 0,1 2-128 0,2-3-32 15,0 2 0-15,4 0 0 0,3-1-240 0,7-6-48 0,0 0-16 0,0 12 0 16,0-12-160-16,8 14-48 0,2-6 0 0,3 1 0 15,2 0 112-15,3 0 16 0,0-2 0 0,2 3 0 16,2-1 16-16,1 2 16 0,1-1 0 0,-1 3 0 16,-3 1-32-16,-2 2-16 0,-4 5 0 0,-3-1 0 15,-3 0 80-15,-3-1 0 0,-5-1 16 0,-1 0 0 16,-3 0 64-16,-3-2 16 0,-1-2 0 0,-5 0 0 16,0-2 160-16,-3-1 48 0,-5-3 0 0,0-1 0 15,2-3-240-15,-2 1-64 0,0 2 0 0,0-2 0 16,1-4-192-16,1 0-128 0,0-1 128 0,4 0-128 15,2-1 0-15,4-1-288 0,3-7 48 0,2 1 16 16,3-3-2096-16,3-1-432 16,3-3-64-16</inkml:trace>
  <inkml:trace contextRef="#ctx0" brushRef="#br0" timeOffset="5023.84">24789 17445 26719 0,'0'0'1184'0,"0"0"240"16,-7-3-1136-16,7 3-288 0,-10 5 0 0,-2 6 0 0,0 5 896 0,-4 3 128 15,-2 3 32-15,1 3 0 0,-2 2-160 0,0 5-16 16,-1 1-16-16,1 2 0 0,0 2-320 0,2 0-64 16,-3 0-16-16,3 0 0 0,-1 1-464 0,3-1 0 15,1-2 0-15,2 1 0 0,3-2-192 0,3-1-64 0,1-1-32 0,1-4 0 31,3-1-400-31,1-7-80 0,0-1 0 0,4-2-16 0,-3-5 400 16,3-4 64-16,-4-8 32 0,0 0 0 0,0 0 288 0,0 0 0 0,0 0 0 0,0 0 144 16,0 0-144-16,9-11 0 0,-2-2 0 0,1-1 128 15,1 1-128-15,2 2 0 0,2-3 0 0,3 0 128 16,5 4-128-16,0 1 0 0,4-3 0 0,0 5-176 16,2-2 176-16,-1 1 0 0,2 3-144 0,0-4 144 15,-1 3 0-15,1-2 0 0,0 3 128 0,0 1-128 16,-1-3 1136-16,-2 3 144 0,-5 1 16 0,1 2 16 31,-6 0-1712-31,-2-1-352 0,-3 2-64 0,-10 0-16 0,0 0 832 0,0 0 304 0,0 0-16 0,0 9 0 16,-3 3-128-16,-4 3-32 0,-4 1 0 0,-1 5 0 15,-2-1-128-15,0 3 0 0,-1 1 0 0,6-2 0 0,0-3 0 16,6-3 0-16,2-3 0 0,3-4 0 0,5 0 0 16,3-4 0-16,1-2 0 0,5-3 0 0,3-3 256 0,4 0-16 15,3-3-16-15,6-3 0 0,6-5 96 0,-2-2 0 16,1-5 16-16,-2 1 0 0,1 1-176 0,-4-3-32 15,-3-1-128-15,-1 1 192 0,-4 0-192 0,0 0 0 16,-1-1 128-16,-4 1-128 0,0-3 0 0,0-4 128 16,-1 3-128-16,-1-6 0 0,-1-4 192 0,-1-1-48 15,3-5-16-15,-3-1 0 0,-1-5-128 0,0 0 0 16,2-5 0-16,-1 5 0 0,-1 5 0 0,-1 4 0 16,-5 8 0-16,0 3 0 0,-3 6 0 0,0 5 0 15,-5 4 0-15,0 13 192 0,-4-8-48 0,4 8 0 0,-10 0 0 0,-2 5 0 16,-4 9-144-16,-2 7 0 0,-2 8 0 0,-1 3 0 15,-1 3 128-15,0 9-128 0,2 0 128 16,0 3-128-16,1 4 176 0,2 1-48 0,2 1-128 0,5 1 192 16,3-1 16-16,6-5 0 0,4-1 0 0,0-1 0 15,2-4-80-15,4-1-128 0,1-3 176 0,2-2-176 16,-1-5 144-16,2 2-144 0,1-2 0 0,1-4 144 31,-1 1-2080-31,0-6-432 0,-1 4-64 0,-2-15-32 0</inkml:trace>
  <inkml:trace contextRef="#ctx0" brushRef="#br0" timeOffset="6175.89">19583 17227 19343 0,'0'0'1728'0,"-8"9"-1392"0,-1-2-336 0,-1 3 0 15,-1-1 1408-15,-2 0 224 0,-2-3 32 0,-2-1 16 16,1-1-160-16,-2-4-48 0,0-3 0 0,2-2 0 16,-1-5-64-16,3-1 0 0,0-3-16 0,4 0 0 15,1-3-464-15,1-2-96 0,3-2 0 0,2-1-16 16,3-1-368-16,2-2-64 0,1 0 0 0,2 0-16 15,0 2-240-15,5 3-128 0,0-3 128 0,7 4-128 16,1 1 0-16,1 4 0 0,1 0 0 0,-2 7 0 16,0 0 0-16,-1 7 0 0,-1 4 0 0,-1 5 0 15,-4 5 0-15,-1 4 0 0,-3 3 0 0,-5 6 0 16,-3 6 0-16,-4 5 0 0,-5 3 0 0,-4 1 0 0,-5 5 0 0,-5-7 0 16,-4-3 0-16,-3-4 0 0,-4-6 256 0,-1-3 0 15,-2-2-16-15,2-4 0 0,6-6 400 0,0-4 64 16,5-4 32-16,5-4 0 0,3-4-160 0,4-2-16 15,3-8-16-15,4-3 0 0,2-5-224 0,5-3-32 16,3 0-16-16,5-3 0 0,1-2-272 0,6-1 160 16,1 1-160-16,4 4 128 0,2-4-128 0,2 5 0 15,2-3 0-15,2 7 0 0,0 3 0 0,2 5 0 16,-1 3-144-16,-1 2 144 0,-2 6 0 0,0 4-128 16,-3 6 128-16,-2 3 0 0,-2 6-160 0,-4 3 160 15,-2 7-128-15,-6-2 128 0,-3 3-128 0,-7 7 128 0,-6-2-128 0,-5 2 128 16,-5-1 0-16,2 0-160 0,-4-3 160 0,-2-1 0 15,-2-9 0-15,1-2 0 0,0-2 0 0,3-3 0 16,2-7 0-16,3 0 0 0,2-5 0 0,3-3 0 16,2-7 144-16,3 1-16 0,1-7 0 0,3-3 0 15,1-2 0-15,3-1 0 0,2-3 0 0,2-2 0 0,3-1-128 16,3-2 0-16,1 0 0 0,4-1 0 16,0-2 0-16,1 5 0 0,1-4 0 0,3 8 0 15,-1 0 0-15,0 5-176 0,3 4 176 0,-4 6-128 0,0 3 128 0,-4 8-128 16,-1 1 128-16,-4 8-128 0,-2 5 128 0,-3 3-160 15,-3 5 160-15,-4 2-160 0,-3-3 160 0,-3 6 0 16,-4 2 0-16,-6-2-128 0,-3 0 128 0,-2-1-192 16,-2 0 192-16,0-7-192 0,-4-2 192 0,2-4 0 15,-4-3 0-15,3-4 0 0,2 0 0 0,4-6 0 16,1-3 0-16,3-2 0 0,4-3 160 0,0-5-32 16,1-1-128-16,3-5 192 0,3-3-64 0,2-2-128 15,3-3 176-15,3-3-176 0,2 2 128 0,3-6-128 16,1-2 0-16,3 1 0 0,2 0 0 0,3-2 0 15,2-1 0-15,1 7 0 0,3-1 0 0,1 6 0 0,-1 3 0 16,1 4 0-16,-1 1 0 0,0 10 0 0,-1 3-160 16,-3 4 160-16,-1 9 0 0,-2 3-176 0,-2 3 176 0,-1 5-128 15,-3 1 128-15,-4 6 0 0,-3-3 0 0,-4 4 0 16,-3 0 0-16,-4-3 0 0,0-1 0 0,-3-2 0 16,-3-3 0-16,-1-2 0 0,-3-2 0 0,3-1 0 15,-3-5 0-15,0 0 0 0,2-2 0 0,-1-5 128 16,2-1-128-16,0-2 0 0,1-2 0 0,1-1 0 31,0-3-1520-31,0 4-368 0,0-1-80 0</inkml:trace>
  <inkml:trace contextRef="#ctx0" brushRef="#br0" timeOffset="8771.95">18106 18134 2751 0,'-9'9'256'0,"9"-9"-256"15,-9 6 0-15,0-1 0 0,3 3 2112 0,-1-1 384 16,7-7 80-16,-7 7 16 0,1 0-1344 0,6-7-272 16,-4 7-48-16,4-7-16 0,0 0-112 0,0 0-32 15,0 0 0-15,-3 10 0 0,3-10 64 0,3 9 0 0,-3-9 0 0,0 0 0 16,6 9 80-16,-6-9 32 0,11 5 0 0,-11-5 0 16,11 1-80-16,0 0-16 0,-1-1 0 0,0-1 0 15,-10 1-176-15,13-1-32 0,0-2-16 0,0-2 0 16,-1 0 48-16,2 0 16 0,-1-4 0 0,1 1 0 15,0-3-80-15,2 1-16 0,4-5 0 0,-1-2 0 16,0 2-192-16,1 0-32 0,2-2-16 0,0-1 0 16,3-1-128-16,1-2-32 0,0-1 0 0,2-4 0 15,0 2-192-15,1-2 128 0,-1-5-128 0,2-1 0 16,2 2 144-16,2-1-144 0,0-3 128 0,1 1-128 16,1 0 176-16,-1 0-48 0,1-1-128 0,1 1 192 15,1 1-192-15,-2-1 176 0,-1 0-176 0,2 1 160 16,0 1-16-16,0 1 0 0,1-3 0 0,0 0 0 0,4 2 0 15,1 2 0-15,2-4 0 0,0 1 0 0,1 3 16 16,-1 1 0-16,-3-6 0 0,1 1 0 0,1 0-32 0,1 2 0 16,-3 1 0-16,1-1 0 0,1 3 16 0,1-1 0 15,1-4 0-15,-1 5 0 0,0-1 16 0,-2-1 0 16,-2 2 0-16,-2-1 0 0,1 3 16 0,-2-2 0 16,-1 0 0-16,-1 0 0 0,1 0 80 0,0 2 32 15,1-3 0-15,-2 4 0 0,-3-3-64 0,0 3-16 16,-1 3 0-16,0-4 0 0,1 3-64 0,-3 3-16 15,-3-4 0-15,-2 3 0 0,-1 2-128 0,1 0 128 16,-3 2-128-16,3 0 128 0,-4 0-128 0,0 3 160 16,-4 1-160-16,0-1 160 0,-1 2-160 0,0 3 0 15,-4-1 0-15,0 4 0 0,-2 1 0 0,-4-2 0 0,-1 1 0 16,-5 6 0-16,0 0 0 0,0 0-144 0,4-5 144 0,-4 5-160 31,0 0-288-31,0 0-48 0,0 0-16 0,0 0 0 16,0 0-2496-16,-13 0-496 0,2 2-96 0,0 3-32 0</inkml:trace>
  <inkml:trace contextRef="#ctx0" brushRef="#br0" timeOffset="9691.31">18144 15646 11055 0,'0'0'480'0,"0"0"112"0,-6-11-464 0,-1 3-128 0,4-1 0 0,3 9 0 15,0 0 2032-15,-2-9 384 0,2-1 80 0,0 10 0 16,0 0-1312-16,0 0-272 0,9-2-48 0,0 0-16 16,-9 2-432-16,13-1-96 0,-1 1 0 0,1 3-16 15,0 2-112-15,0 2-32 0,-1-2 0 0,2 7 0 0,0 1-160 0,3 3 0 16,2 3 144-16,0 2-144 0,1 1 176 0,2 0-48 16,1 3 0-16,0 3 0 0,0 4 112 0,1-3 16 15,0 2 0-15,3 3 0 0,0 1 48 0,3 0 16 16,-1 1 0-16,0 1 0 0,3 2-64 0,1 3 0 15,1 0 0-15,2-3 0 0,3 2-80 0,1 2-32 16,-1-3 0-16,1-2 0 0,-4 2-144 0,1 2 0 16,0 0 144-16,-1-1-144 0,1 1 0 0,-2-1 144 15,1 1-144-15,-1 0 0 0,1-3 192 0,1-1-192 16,1-1 192-16,-1 1-192 0,1-1 384 0,-1 0-16 0,1-3-16 16,-2 0 0-16,-2 1 32 0,0 0 0 0,2 0 0 15,-3-4 0-15,2 0-144 0,-2 1-32 0,0 1 0 0,2 1 0 16,-1-2-208-16,-2-2 176 0,-2 2-176 0,1 1 160 15,-2 1-160-15,0 1 160 0,-1-2-160 0,0 0 160 16,-2-1-16-16,-2 1 0 0,-1 0 0 0,1 0 0 16,0 2 96-16,-1-3 16 0,0-1 0 0,-2-1 0 15,0 2-112-15,0-2-16 0,-3 0 0 0,3-2 0 16,-4-4 16-16,1 3 0 0,0-3 0 0,0 0 0 16,-3-4 48-16,0 0 16 0,-2-2 0 0,0-2 0 15,-2-1-32-15,-1-1-16 0,-2-2 0 0,-2 0 0 16,-1-1-160-16,-1 0 192 0,-4-11-192 0,0 0 192 15,5 7-192-15,-5-7 160 0,0 0-160 0,0 0 160 16,0 0-160-16,-10 0 0 0,-1-1-160 0,-3-2-11072 16,1-4-2208-16</inkml:trace>
  <inkml:trace contextRef="#ctx0" brushRef="#br0" timeOffset="11990.05">20313 16357 10127 0,'0'0'896'0,"0"0"-704"0,0 0-192 0,0 0 0 15,0 0 1248-15,0 0 224 0,0 0 32 0,0 0 16 16,0 0-704-16,0 0-144 0,0-8-32 0,3 2 0 16,1-4 16-16,1 5 0 0,-5 5 0 0,8-11 0 15,0 5-16-15,-1-4-16 0,1 4 0 0,-1 2 0 16,-7 4-48-16,9-7-16 0,-2 2 0 0,-7 5 0 16,6-5-112-16,-6 5 0 0,0 0-16 0,8-7 0 0,-8 7-192 0,7-7-48 15,-7 7 0-15,9-4 0 0,-9 4-48 0,10-7-16 16,-10 7 0-16,11-7 0 0,-5 2 96 0,-6 5 16 15,11-6 0-15,1 2 0 0,-2-1 64 0,1 1 16 16,2-2 0-16,1 0 0 0,0-1-16 0,1-2 0 16,3 2 0-16,1-5 0 0,1 3 0 0,3-2 0 15,3-2 0-15,0 2 0 0,1-2 64 0,1-1 16 16,3 0 0-16,-1 1 0 0,1-1 16 0,2-1 16 16,0 4 0-16,0 0 0 0,-3-1-128 0,0 3-32 15,-2-1 0-15,-2 0 0 0,-4 1-48 0,1-3-16 16,-4 6 0-16,-1 1 0 0,-4-3 16 0,-2 4 0 0,0 2 0 15,-12 2 0-15,0 0-32 0,0 0-16 0,9-3 0 0,-9 3 0 16,0 0 80-16,0 0 16 0,0 0 0 0,0 0 0 16,0 0 0-16,0 0 0 0,0 0 0 0,0 0 0 15,0 0-96-15,-8 9-16 0,0 3 0 0,2-4 0 16,-2 4 0-16,2 2 0 0,-3-3 0 0,-1 5 0 16,0 4-144-16,0 4 192 0,-2 0-192 0,1 5 192 15,-2-1-192-15,-1 7 160 0,1-1-160 0,1-1 160 16,0-1-32-16,2 1-128 0,0 0 192 15,0-1-64-15,-1-3 64 0,1-4 0 0,0 1 0 0,0-3 0 16,0-2 32-16,-2 0 16 0,1-2 0 0,1-1 0 16,0-4 16-16,1-2 0 0,2 1 0 0,1-4 0 15,6-9-64-15,-6 9 0 0,6-9 0 0,0 0 0 16,0 0-192-16,0 0 0 0,0 0 0 0,0 0 0 16,0 0-1600-16,0 0-432 0,3-12-80 0</inkml:trace>
  <inkml:trace contextRef="#ctx0" brushRef="#br0" timeOffset="12883.19">18366 17535 7359 0,'-17'-9'320'0,"5"2"80"0,1 0-400 0,-1 1 0 0,1-3 0 0,1 3 0 15,0-2 2944-15,1 3 496 0,0 1 96 0,1-1 32 16,2 1-1968-16,6 4-400 0,0 0-80 0,0 0-16 15,0 0-16-15,-8 5-16 0,8-5 0 0,-6 10 0 16,1 3-496-16,1 2-112 0,0 1-16 0,-1 3 0 16,0 1 112-16,-1 4 16 0,1 4 0 0,-2-1 0 15,0 2-64-15,-1 4-16 0,0 0 0 0,-2 4 0 16,2 1-128-16,-2-1-32 0,3 0 0 0,-3-2 0 16,2 0-112-16,-1-1-32 0,0-2 0 0,1-4 0 15,2 0-16-15,0-4-16 0,1 0 0 0,0-1 0 16,-1-4-32-16,4-2-128 0,-1-5 192 0,1 2-64 15,1 0-128-15,3 2 0 0,1-3 144 0,0-1-144 0,3-2 0 16,0-2 128-16,0 1-128 0,3-4 0 16,3 0 0-16,3 0 0 0,0-5 0 0,5-3 0 15,5-2 0-15,1-1 0 0,5-4 0 0,4 1 128 0,6-5-128 16,2-3 0-16,2-2 0 0,2-1 0 16,2-5-320-16,4 0-128 0,0 1-16 0,0-2-15408 15</inkml:trace>
  <inkml:trace contextRef="#ctx0" brushRef="#br0" timeOffset="14166.99">18692 15478 11919 0,'0'0'512'0,"-10"-3"128"0,2-1-512 0,8 4-128 0,0 0 0 0,-10-3 0 16,10 3 1136-16,-8-4 192 0,8 4 32 0,0 0 16 15,-9-5-160-15,9 5-16 0,-7-3-16 0,7 3 0 16,0 0-160-16,0 0-16 0,0 0-16 0,0 0 0 15,0 0-368-15,-4 8-80 0,1 0-16 0,6 5 0 16,1-4-48-16,3 5-16 0,2 2 0 0,4 3 0 0,2 0-80 0,4 3 0 16,5 3-16-16,2 2 0 0,4 5-96 0,2 3-16 15,1 0 0-15,2 2 0 0,-2-1-256 0,-4 5 0 16,-5-1 0-16,-1 0 0 0,-3-2 176 0,-2-1-176 16,-3 3 160-16,-2-6-160 0,-2-4 272 0,0-4-32 15,-3-1-16-15,0-2 0 0,-3-2 272 0,-1-1 48 16,0 0 16-16,-4-2 0 0,-3-1-48 0,-2-2-16 15,-2 1 0-15,-4-2 0 0,-1-4-48 0,-5 1 0 16,-3-1 0-16,-3 0 0 0,-4 0-48 0,-5-4-16 16,-3-3 0-16,-6 1 0 0,-6 1-32 0,0-5-16 15,-4-3 0-15,0 1 0 0,1-3-48 0,-1 0-16 0,-1-6 0 16,1 4 0-16,-1-8-80 0,3 2-32 0,4-1 0 0,3 2 0 16,4-4-160-16,4 1 0 0,5 1 144 15,6 2-144-15,4 2 0 0,5 2 0 0,3 0 0 0,5 4-192 31,6 4-1408-31,0 0-304 0,0 0-48 0,10 2-14368 0</inkml:trace>
  <inkml:trace contextRef="#ctx0" brushRef="#br0" timeOffset="15726.87">20002 18622 6447 0,'0'0'576'0,"0"0"-576"0,0 0 0 0,0 0 0 16,0 0 2544-16,0 0 400 0,0 0 64 0,0 0 32 16,0 0-1232-16,0 0-240 0,0 0-48 0,7-8-16 0,-3-2-560 0,-2 1-112 15,2-4-32-15,-2-2 0 16,0-3-192-16,-1 1-32 0,2-2-16 0,-1-3 0 0,-2-4 96 0,-1 2 32 16,1 0 0-16,0-4 0 0,-1 3-48 0,-1-6-16 15,-2 0 0-15,2-5 0 0,-1-2-160 0,0-2-16 16,-1-4-16-16,-1-1 0 0,-2-4-80 0,1-2-16 15,-2-1 0-15,2-3 0 0,0-1-128 0,-2 0-16 16,-1 2-16-16,1 4 0 0,0 6-48 0,-1 4-128 16,0 5 192-16,0 4-64 0,0 3 80 0,0 5 16 15,1 6 0-15,2 0 0 0,0 2-64 0,-1 3-16 16,1 1 0-16,2 5 0 0,4 6-144 0,0 0 0 16,0 0 144-16,0 0-144 0,0 0 0 0,0 0 0 15,0 0 0-15,10 11-128 0,1 3 128 0,0 1-128 0,2 3 128 0,5 1-128 16,3 0 128-16,5 3 0 0,3-2 0 0,3 4 0 15,2-1 0-15,3 1 0 0,2 2 0 0,3-3 0 16,3 1 0-16,4 2 0 0,1-1 0 0,1-1 0 16,-1-3 0-16,0 0 0 0,-3-4 0 0,-2 1 0 15,-2-1 0-15,-1-1 0 0,-2 1 0 0,1-1 0 32,0-3-1952-32,1 0-352 0</inkml:trace>
  <inkml:trace contextRef="#ctx0" brushRef="#br0" timeOffset="17447.82">18649 15672 5519 0,'0'0'496'0,"-4"-8"-496"16,0-1 0-16,1 3 0 0,-3-7 784 0,2 4 64 15,1-2 16-15,0 3 0 0,-1-3-688 0,2-1-176 16,-1 0 0-16,1-2 0 0,-1 0 0 0,0 2 0 16,1 2 0-16,-1-1 0 0,0 0 0 0,-1 0 0 15,0 2 0-15,1 0 0 0,0 1 0 0,0-2 0 16,-3 0 0-16,-1 1 0 0,1-1 0 0,0 1 0 15,-2-2 0-15,3 3 0 0,-1-3 0 0,-1 3 0 0,3-2 0 0,1 5 0 16,-3-3 144-16,1-1 112 0,0-1 0 0,0 2 16 16,5 8 304-16,-7-3 48 0,7 3 16 0,-5-8 0 15,-3 2-48-15,3 1 0 0,5 5 0 0,-7-7 0 16,0 2 48-16,0 3 16 0,7 2 0 0,-7-4 0 16,7 4-16-16,-7-4-16 0,7 4 0 0,0 0 0 15,-10 0-192-15,10 0-48 0,0 0 0 0,0 0 0 16,0 0-96-16,0 0-32 0,0 0 0 0,0 0 0 15,0 0 128-15,0 0 0 0,0 0 16 0,0 0 0 16,4 10 144-16,-4-10 32 0,0 0 0 0,8 8 0 16,-1 1-160-16,4 2-32 0,-1-2 0 0,1 1 0 15,1-3-48-15,0 0-16 0,4 3 0 0,1 1 0 16,1-5 0-16,1 5 0 0,0-1 0 0,2 4 0 0,1-1-96 16,0-1-32-16,2 2 0 0,2 0 0 15,-1-3-32-15,2 4-16 0,-2 2 0 0,2-1 0 0,0 0-16 0,3 0-128 16,-3-2 192-16,0-1-64 0,-2 1-128 15,-1 1 192-15,-1 0-192 0,-1-1 192 0,-2-1-48 0,0 2 0 16,2 0 0-16,-2 1 0 0,1-2-16 0,-1 1-128 16,-1 3 192-16,1-3-64 0,1-2-128 0,-1 1 128 15,0 1-128-15,2-1 128 0,0-4-128 0,0 3 0 16,0-3 144-16,0 3-144 0,-1 1 0 0,3-3 144 16,2 1-144-16,-2-1 0 0,-1-3 288 0,1 2-48 15,1-5-16-15,0 4 0 0,0-5 48 0,0-1 16 16,0 1 0-16,0 3 0 0,2-2-64 0,-1-2-16 0,1 0 0 0,1 0 0 15,3 0-48-15,-4 0-16 0,1-2 0 16,-1 0 0-16,-1-2 32 0,2 0 0 0,-1-2 0 0,0 0 0 16,-3 0 16-16,0-1 16 0,1 0 0 0,-2-1 0 15,-1 0 16-15,1 0 0 0,0 0 0 0,0-3 0 16,0 2-48-16,0 1-16 0,-2-3 0 0,5 3 0 16,-2-4-160-16,1 2 128 0,1 0-128 0,1-2 128 15,-5 3-128-15,1-3 0 0,0 3 0 0,0-3 128 16,0 0-128-16,-1 0 0 0,-1 0 0 0,1 0 0 15,-4 0 0-15,-1 1 128 0,1-3-128 0,0 0 0 16,0 0 192-16,-3-2-32 0,2 3-16 0,0 0 0 16,0-4 0-16,-2 1 0 0,-1 0 0 0,0 0 0 15,0 3-144-15,0 0 192 0,-1-5-192 0,-1 2 192 16,2 5-192-16,0 1 0 0,-1 0 0 0,0 1 0 16,-2-3 0-16,1 5 0 0,-1 1 0 0,-2-2 0 15,1-1 0-15,-1 3 0 0,-9 3 0 0,0 0 0 0,12-2 0 0,-12 2 0 16,0 0 0-16,0 0 0 0,0 0 0 15,0 0 0-15,0 0 0 0,0 0 0 16,0 0-576-16,0 0 0 0,0 0 0 0,0 0 0 16,0 0-2080-16,0 0-416 0,0 0-64 0,0 0-32 0</inkml:trace>
  <inkml:trace contextRef="#ctx0" brushRef="#br0" timeOffset="17780.16">20427 15583 21071 0,'-20'-13'928'0,"11"5"208"0,-1 5-912 0,2-1-224 0,3-3 0 0,5 7 0 16,-3-6 896-16,3 6 144 0,0 0 32 0,9-9 0 16,1 0-448-16,4 0-96 0,4 0-16 0,6 2 0 15,4 0 0-15,3 0-16 0,-1-3 0 0,3 3 0 16,3-3-128-16,0 4-32 0,0-3 0 0,3 1 0 15,0 2 112-15,2-3 32 0,1 4 0 0,-4-1 0 16,-3 2 16-16,2 0 0 0,-3 1 0 0,-2 1 0 16,-1 2-80-16,-5 2-16 0,0 1 0 0,-6 5 0 15,-5 2-208-15,-2 4-64 0,-1 0 0 0,-6 3 0 16,-1 3-128-16,-4 2 192 0,-5 9-192 0,-1-4 192 16,-1 2 112-16,-4 0 16 0,-4 4 16 0,-1 0 0 15,-1-1-336-15,-1-4 144 0,-2-1-144 0,1-2 0 16,-1 0 0-16,2-3-192 0,2-3 0 0,2 1-10640 15,2 1-2128-15</inkml:trace>
  <inkml:trace contextRef="#ctx0" brushRef="#br0" timeOffset="18813.27">20981 18314 13183 0,'0'0'576'0,"0"0"128"0,0 0-560 0,0 0-144 0,0 0 0 0,0 0 0 15,0 0 784-15,-2-10 128 0,2 2 32 0,0 8 0 16,-4-6-240-16,4 6-64 0,-5-8 0 0,0 3 0 16,5 5 128-16,-7-2 0 0,7 2 16 0,0 0 0 15,-9-7 0-15,4 4 0 0,-1-1 0 0,6 4 0 16,-6-3-96-16,6 3-32 0,0 0 0 0,-8-4 0 16,2-2-32-16,-1 2-16 0,1-1 0 0,0 1 0 15,6 4 32-15,-8-7 16 0,-1 2 0 0,0-4 0 16,0 1-80-16,0-1 0 0,0 0-16 0,1-2 0 0,-3-4-48 15,1-1 0-15,-3 0 0 0,3-3 0 16,-2-1-128-16,1-2-16 0,0-1-16 0,0-4 0 0,-1 1-16 0,1-5 0 16,1-4 0-16,1-4 0 0,0 3-176 0,2-4-32 15,1-7-128-15,2 4 192 0,0-7-192 0,1 6 128 16,-3-2-128-16,3 4 0 0,-1-1 0 0,1 2 128 16,-2 1-128-16,3-1 0 0,-1 3 0 0,2 0 0 15,-2 0 0-15,2 2 0 0,-1 3 0 0,2 0 0 16,0 1 0-16,0 0 0 0,0-1 0 0,2-2 128 15,3 2-128-15,2 1 0 0,-1 4 0 0,1-3 0 16,-1 2 0-16,2 2 0 0,3-1 0 0,0 3 0 16,3-2 0-16,3 3 0 0,0 1 0 0,2-1 0 0,2 4 0 15,2-2 0-15,1 1 0 0,0 2 0 0,-1-1 0 0,0 1 0 16,0 0 0-16,-2 2 0 0,0 1 0 0,-1 1 0 16,0 2 0-16,-2 3 0 0,0-3 0 0,-3 3 0 15,0 1 0-15,-1 0-128 0,-1 3 128 0,-2 2 0 16,0-2 0-16,-1 2-128 0,0 0 128 0,0 3 0 31,-10 1-736-31,12-1-32 0,-12 1-16 0,10 0 0 16,-10 0-2176-16,10 0-432 0,-10 0-96 0</inkml:trace>
  <inkml:trace contextRef="#ctx0" brushRef="#br0" timeOffset="19131.36">20658 16709 12895 0,'-12'4'1152'0,"-1"-4"-928"16,3-2-224-16,10 2 0 0,0 0 2096 0,0 0 368 15,0 0 80-15,0 0 16 0,1-12-1328 0,7-2-256 16,4-2-48-16,5 0-16 0,2-3-448 0,5-1-80 16,0-6-32-16,8 2 0 0,1 1 0 0,4-1 0 15,1 1 0-15,3 1 0 0,1 0 304 0,-2-1 64 16,0 4 16-16,-3 2 0 0,1 3-160 0,-3 3-48 15,-4-1 0-15,-1 6 0 0,-3 5-336 0,0 1-64 16,-6 5 0-16,-2 7-128 0,-1 2 0 0,-3 7 0 16,-3 3 0-16,-2 6 0 0,-4 2 144 0,-2 5-144 15,-2 4 0-15,-4 1 144 0,-3-2-144 0,-1 2 0 16,-3 0 0-16,0 4 0 16,-1-2-400-16,-2 2-176 0,1-5-16 0,-2-2-16 15,1-2-1920-15,-2-1-384 0</inkml:trace>
  <inkml:trace contextRef="#ctx0" brushRef="#br0" timeOffset="20182.27">20230 18876 10127 0,'0'0'896'0,"0"0"-704"0,-4-6-192 0,2 1 0 16,2 5 2288-16,0-11 416 0,1 4 96 0,0-2 16 0,-1 9-1664 0,1-9-320 16,4-4-64-16,-1 2 0 0,-1-1-448 0,-1-2-64 15,1 2-32-15,-2 0 0 0,2 0 128 0,-2-4 32 16,0 2 0-16,1-1 0 0,-2 1 112 0,0-4 16 16,0-3 16-16,0 2 0 0,0 0 32 0,0 0 0 15,-2-1 0-15,0-1 0 0,-1-3-176 0,-2-2-48 16,0 3 0-16,0-3 0 0,-3-4-144 0,1 0-16 15,-1 1-16-15,-1 2 0 0,0-2-32 0,0 3-128 16,-1 0 192-16,1 3-64 0,-1 1 64 0,1 3 0 16,-1 0 0-16,-1 0 0 0,-2 1 64 0,0 2 0 15,2 0 16-15,-1 1 0 0,0 0-128 0,-1 1-16 16,0 2-128-16,0-3 192 0,0 0-64 0,-4 0-128 0,-2-2 176 0,-1 3-176 16,-2 0 128-16,0-1-128 0,1-3 0 15,-2 3 0-15,0 2 0 0,0 2 128 0,-1-3-128 0,-1 1 0 16,-1 2 160-16,1-1-160 0,-2 0 128 0,4 4-128 15,0-1 128-15,0 3-128 0,-1 2 128 0,0-1-128 16,1 1 176-16,2 1-48 0,-1 1-128 0,0 2 192 16,-2-1-64-16,3-1 0 0,-1 1-128 0,0 2 192 15,1-1-192-15,-1 2 144 0,1-1-144 0,0 1 128 16,1 1-128-16,0-1 0 0,-2 2 0 0,3 0 0 16,0-1 0-16,0 0 0 0,-2 5 128 0,2-2-128 15,2 1 0-15,-1 2 0 0,1-2 0 0,-1 5 0 16,-1-2 0-16,0 1 0 0,1 2 0 0,1-3 0 15,-2 0 128-15,1 2-128 0,0-3 0 0,0 1 128 16,0-5-128-16,2 3 0 0,-1 1 144 0,2-2-144 0,-3 2 0 16,3-1 128-16,1 1-128 0,1-3 0 0,-1 2 0 15,2-1 144-15,-1-2-144 0,3 0 0 0,1 2 0 0,0-5 0 16,1 1 0-16,8-3 0 0,0 0 0 0,-7 5 0 16,7-5 0-16,0 0 0 0,-8 4 128 0,8-4-128 15,0 0 0-15,0 0 0 0,0 0 0 0,0 0 0 16,0 0 0-16,0 0 0 0,0 0 0 0,0 0-256 15,0 0 64-15,8-9 0 16,2 4-1744-16,4-4-352 0,2 1-64 0,2-3-11088 0</inkml:trace>
  <inkml:trace contextRef="#ctx0" brushRef="#br0" timeOffset="20542.16">19137 17675 16575 0,'-13'-5'736'0,"5"2"160"0,8 3-720 0,-8 0-176 0,-1 0 0 0,9 0 0 16,-12 4 1104-16,1 1 192 0,-2 2 48 0,0-1 0 15,-1 3-464-15,0 2-96 0,0 3-16 0,-1 3 0 16,0 2-128-16,0 0-16 0,-2-1-16 0,-2 2 0 15,-1 2 32-15,-2 3 16 0,2 0 0 0,3 3 0 16,-1-2-16-16,1 4 0 0,0-2 0 0,4 2 0 0,3-3-112 16,3 0-16-16,2 2-16 0,3-3 0 0,4-1-176 15,1-3-16-15,4-2-16 0,4 2 0 16,3-1-32-16,3-2 0 0,2-2 0 0,4-2 0 0,5-1-80 16,0-2-32-16,1-5 0 0,4 0 0 0,4-1 0 0,1-3 0 15,-3-2 0-15,7-2 0 0,2-2-352 0,3-2-80 16,2 1-16-16,2-2-15312 0</inkml:trace>
  <inkml:trace contextRef="#ctx0" brushRef="#br0" timeOffset="22970.48">17590 15443 10943 0,'0'0'480'0,"0"0"96"0,0 0-448 0,0 0-128 0,0 0 0 0,0 0 0 16,0 0 640-16,0 0 96 0,0 0 32 0,0 0 0 16,0 0-192-16,0 0-16 0,0 0-16 0,0 0 0 0,0 0 32 0,0 0 0 15,0 0 0-15,11 6 0 0,-3-1 0 0,-8-5 0 16,0 0 0-16,10 5 0 0,-10-5-48 0,11 7 0 15,0-2 0-15,-2-1 0 0,-9-4-80 0,11 5 0 16,-1 1-16-16,0-2 0 0,1 0-32 0,0 1 0 16,-1 0 0-16,2-1 0 0,-1 2-80 0,0 4 0 15,1-3-16-15,-1 3 0 0,2-1-64 0,0 2-16 16,1 1 0-16,0-2 0 0,1-1-32 0,0 0-16 16,0 3 0-16,1-2 0 0,-1-1 0 0,-1-1 0 15,0 2 0-15,-3 3 0 0,2-3-16 0,0 3 0 0,-3-4 0 0,3 2 0 16,-1 2 32-16,1-2 0 0,1 2 0 15,-1 1 0-15,-3-4 32 0,1 3 16 0,0 1 0 16,1 1 0-16,-3-5-48 0,3 3 0 0,-1 2 0 0,1-2 0 16,-2-3-64-16,0 3-128 0,0-2 176 0,0-1-176 15,2 4 208-15,-2-1-64 0,-1-3-16 0,0 3 0 16,-1-2-128-16,1-2 128 0,3 4-128 0,-2-4 128 16,0 2 16-16,0-2 0 0,-1 1 0 0,1 4 0 15,1 2-16-15,-1-4 0 0,0 1 0 0,-2 2 0 16,2 0 0-16,-1-2-128 0,-1 1 192 0,1-1-64 15,0 1-128-15,-2-1 128 0,0 2-128 0,1-1 128 16,0 0-128-16,-1-4 160 0,1 1-160 0,-2 2 160 16,-1-3-160-16,0 2 160 0,0-1-160 0,0-1 160 15,-1 3-32-15,0-3 0 0,2 2 0 0,0 2 0 16,-3-2 0-16,1-2 0 0,-1 3 0 0,1-3 0 16,-3 1-128-16,4 1 192 0,-3-3-192 0,2 4 192 0,-1-2-192 0,-1-2 128 15,-2-9-128-15,4 14 128 0,-1-4-128 0,-1 2 0 16,1-1 144-16,1-1-144 0,-2 2 144 0,-1-1-144 15,3-1 192-15,-1 2-192 0,-2-3 160 0,0 2-160 16,-1-11 128-16,3 13-128 0,-1-2 128 0,1 1-128 16,-2-2 128-16,2 0-128 0,-3 2 0 0,1-4 128 15,-1-8-128-15,3 14 0 0,-2-5 128 0,0 2-128 16,0 0 0-16,1-2 128 0,-2-9-128 0,2 14 0 16,1-3 0-16,-2-2 0 0,-1 3 0 0,0-3 0 15,0-9 128-15,0 14-128 0,0-1 0 0,3-2 0 16,-3-1 0-16,0 3 0 0,0-3 0 0,1 2 0 15,-1-3 0-15,0 3 0 0,-1 0 0 0,-2-1 0 0,3-11 144 16,-1 12-144-16,-1 1 128 0,0-3-128 0,-2 0 128 0,2-1-128 16,-2 1 0-16,1 4 144 0,-1-3-144 0,2 0 0 15,-2 2 128-15,1-3-128 0,1 3 0 0,-1-2 0 16,0-1 128-16,0 4-128 0,0-2 0 0,1-3 0 16,2-9 0-16,-1 12 0 0,1-12 0 0,-2 12 0 15,-1 0 128-15,1 1-128 0,2-13 0 0,-1 9 0 16,0 1 128-16,1-10-128 0,-1 13 0 0,-1-5 0 15,2-8 144-15,-2 11-144 0,-1-2 0 0,2 1 144 16,1-10-144-16,0 0 0 0,0 0 0 0,-5 10 0 16,2 2 0-16,-1-5 0 0,4-7 128 0,-3 12-128 15,-1-2 0-15,4-10 0 0,-4 9 0 0,0 2 0 16,4-11 0-16,-5 10 128 0,0 1-128 0,2-4 0 0,3-7 0 16,-6 12 0-16,1-1 0 0,0-3 0 0,5-8 0 15,-6 11 0-15,-1-5 0 0,2 2 0 0,-1 1 0 0,1-3 0 16,0 3 0-16,0-2 0 0,-1 2 0 0,6-9 0 15,-6 7 0-15,0 3 0 0,-1-2 0 0,2 2 0 16,-1-2 128-16,0-1-128 0,6-7 0 0,-7 11 0 16,2 0 0-16,0-5 0 0,0 1 0 0,5-7 0 15,-5 10 0-15,-3-3 0 0,2 1 0 0,6-8 0 16,-6 9 0-16,-1 0 0 0,1-4 0 0,1 1 0 16,5-6 0-16,-8 9 0 0,2-1 0 0,-1 1 0 15,0-3 0-15,-1 3 0 0,4-4 0 0,-1 3 0 16,0 1 0-16,0-2 0 0,0 1 0 0,0-2 0 15,-1 3 128-15,2-3-128 0,-1 1 0 0,0 0 0 16,5-7 0-16,-7 8 0 0,1 1 0 0,0-3 0 0,-2 3 144 16,3-2-144-16,0-1 0 0,0 3 0 0,0-2 0 0,-1 2 0 15,6-9 0-15,-6 8 0 0,0 2 0 0,-1-2 0 16,1 2 0-16,0-4 0 0,-1 1 0 0,7-7 0 16,-7 9 0-16,0-4 0 0,2 2 0 0,5-7 0 15,-7 7 0-15,2-1 0 0,5-6 0 0,-8 9 0 16,-1-4 0-16,0 0 0 0,0 3 0 0,0-5 0 15,4 3 0-15,-2 0 0 0,7-6 0 0,-9 5 0 16,0 3 0-16,2 1 0 0,1-4 0 0,0 2 0 16,-1 0 0-16,1-1 0 0,-3 2 0 0,3-2 0 15,-1 3 0-15,0-3 0 0,-1 1 0 0,1-1 0 16,-1-2 0-16,0 0 0 0,-1 2 0 0,1 3 0 16,-1-3 0-16,0 3 0 0,0-1 0 0,-1 2 0 0,-2-3 0 15,2 4 0-15,1-5 0 0,0 3 0 0,2-3 0 0,-4 2 0 16,4 1 0-16,-2-3 0 0,0 2 0 0,-1-2 0 15,0 0 0-15,1 3 0 0,1-2 0 16,1 0 128-16,-2-2-128 0,2 3 0 0,1 1 0 0,0-4 0 16,-2 3 0-16,3-2 128 0,5-6-128 0,-6 6 0 15,-1 2 0-15,7-8 128 0,-6 6-128 0,1 1 0 16,5-7 0-16,-7 9 0 0,7-9 0 0,-3 6 128 16,3-6-128-16,-6 9 0 0,6-9 0 0,-3 6 128 15,3-6-128-15,0 0 0 0,0 0 0 0,0 0 0 16,-3 10 0-16,3-10 128 0,0 0-128 0,0 0 0 15,0 0 0-15,0 0 0 0,0 0 0 0,0 0 0 16,0 0 0-16,0 0 128 0,0 0-128 0,0 0 0 0,0 0-176 0,0 0 176 31,0 0-1248-31,0 0-160 0,10-7-16 0,-2-1-16 16,-3-5-1280-16,-1 3-256 0</inkml:trace>
  <inkml:trace contextRef="#ctx0" brushRef="#br0" timeOffset="23309.12">17671 17801 18431 0,'0'0'1632'0,"0"0"-1312"0,-7 4-320 0,7-4 0 0,-7 7 1024 15,1 0 128-15,-1 3 16 0,4-1 16 0,-4 2-400 0,2 3-80 16,0 1 0-16,-2-1-16 15,-2 1-64-15,2 1-16 0,-2-1 0 0,2 2 0 0,-1 0-48 0,0 2-16 16,1-1 0-16,-1 1 0 0,-1 0 96 0,2 3 32 16,-1 0 0-16,3 0 0 0,1-1-64 0,2-2-16 15,-1-1 0-15,2-3 0 0,0-4-224 0,1 1-48 16,1-1-16-16,-1-11 0 0,6 10 0 0,3-1 0 16,0-5 0-16,4-1 0 0,1-1 192 0,3-2 32 15,1-2 16-15,4-2 0 0,3-3-224 0,3 0-64 16,3 2 0-16,2-4 0 0,2 0-256 0,2-4 128 15,3 3-128-15,-3-3 0 0,2-1 0 0,4 0 0 16,-1 2 0-16,3-1-11504 16,2 0-2368-16</inkml:trace>
  <inkml:trace contextRef="#ctx0" brushRef="#br0" timeOffset="27318.37">20484 4948 8287 0,'-15'6'736'0,"-2"-1"-592"16,1-2-144-16,2 0 0 0,-1 5 1520 0,4-2 272 0,1 2 48 0,10-8 16 15,0 0-960-15,0 0-176 0,0 0-32 0,13 9-16 16,5-4-32-16,7-2 0 0,13-3 0 0,6-3 0 15,3-2-112-15,10-4-16 0,10-1-16 0,15-3 0 16,14 3-320-16,8-7-176 0,4-5 192 0,12 0-192 16,11 3 144-16,6-3-144 0,5 1 0 0,10-6 144 15,7 0-320-15,5-2-64 0,2 4-16 0,-1-2 0 16,-2 2-80-16,5-2-32 0,5 3 0 0,-2-3 0 16,0 2 128-16,-4 3 32 0,-1 2 0 0,0 2 0 15,5-1 208-15,-11 1 0 0,-9 1 0 0,0 4 0 16,2 0 0-16,-10 5 0 0,-8 1 0 0,-4 0-8496 15</inkml:trace>
  <inkml:trace contextRef="#ctx0" brushRef="#br0" timeOffset="28234.81">21247 4180 2751 0,'0'0'256'0,"0"0"-256"0,0 0 0 0,0 0 0 16,0 0 1200-16,0 0 192 0,0 0 32 0,0 0 16 15,0 0-1120-15,0 0-320 0,9 9 0 0,-2-4 128 16,-7-5-128-16,9 9 0 0,-1-3 0 0,-8-6 0 0,8 7 0 0,-1-1 0 16,1-1-192-16,-8-5 192 0,0 0-144 15,10 5 144-15,-2 4 0 0,-2-1 0 0,-6-8 512 0,8 12 224 16,-2-2 32-16,2 2 16 0,-1 2 480 0,2 0 80 15,1 0 32-15,7 2 0 0,1 2-320 0,3 0-64 16,1 0-16-16,6-2 0 0,6-2-272 0,2 3-64 16,3-2-16-16,4 2 0 0,4-1-160 0,5 1-16 15,2-5-16-15,7 4 0 0,5-2-176 0,3-3-48 16,2-5 0-16,-1-1 0 0,1-2 128 0,5-4 32 16,5-3 0-16,1-1 0 0,-2-7-112 0,-3 5 0 15,-3-6-16-15,0-2 0 0,0-6 16 0,3 2 0 16,3 0 0-16,-4-4 0 0,-3-6 64 0,-3 0 0 0,-2 1 16 15,1-3 0-15,1 2-80 0,-1-1 0 0,1-6-16 0,-3-1 0 16,-5-2-80-16,-3-1-16 0,-5 0 0 0,0-1 0 16,-3-5-144-16,-2 3 192 0,-1-4-192 15,-4 3 192-15,-5-3-192 0,-5 0 192 0,-4 1-192 0,-7-1 192 16,-6 2-64-16,-6 1 0 0,-6 2 0 0,-10-1 0 16,-7 2 224-16,-4 2 32 0,-9 2 16 0,-9 1 0 15,-10 1-48-15,-7 0-16 0,-5 2 0 0,-8 3 0 16,-4 3-336-16,-11-1 128 0,-9 3-128 0,-6 2 0 15,-3-3 0-15,-2 5 0 0,-2 2 0 0,-7 2 0 16,-7 2 0-16,-1 5 0 0,1-2 0 0,-10 10 0 16,-7 2 0-16,-3 4 0 0,1 6 0 0,-6 4 0 15,-1 5 0-15,-2 7 0 0,-2 4 0 0,4 1-128 16,3 6 128-16,3 5 0 0,3 0 0 0,8 6-128 16,8 2 128-16,6 5 0 0,7 3 0 0,4 2-128 0,4 2 128 0,8-1 0 15,10 4 0-15,8 2 0 0,6 2 0 0,13 0 0 16,8-2 0-16,12-2-128 0,11-7 128 0,11-3 0 15,12-2 0-15,12 1 0 0,13-3 0 0,17-2-208 16,14-1 48-16,19 1 16 0,17-2 144 0,14-5 0 16,12-3 0-16,15-3 0 0,18-4 0 0,15-1 176 15,12 1-176-15,15-1 192 0,12-3-320 0,8-3-64 16,7-2-16-16,6 4-14000 0</inkml:trace>
  <inkml:trace contextRef="#ctx0" brushRef="#br0" timeOffset="29435.52">26180 10718 23951 0,'-10'-20'1056'0,"6"6"224"0,3 1-1024 0,-2 3-256 0,2 0 0 0,1 10 0 16,0 0 560-16,-3-10 48 0,-2-3 16 0,-1 2 0 0,-3 4-288 0,0 0-48 15,-3-5-16-15,-1 2 0 0,-4 1-144 0,-1-1-128 16,-2 4 192-16,-3-5-192 0,-2 0 128 0,-4 0-128 16,-6 3 0-16,-2-2 0 0,-1 1 0 0,-7-1 0 15,-8-3 0-15,-3 2 0 0,-5-3 160 0,-1 0-32 16,1 1 0-16,1 4 0 0,1 0 16 0,-2 1 0 16,-4 1 0-16,-4-3 0 0,-5-2 48 0,2 5 16 15,0 0 0-15,2 2 0 0,1 4-48 0,-5 1-16 16,-5 0 0-16,1 2 0 0,-1 4 0 0,4 0 0 15,2 7 0-15,0 3 0 0,-5 4 0 0,-1 1 0 0,-2 0 0 16,3 2 0-16,5 3-144 0,2 2 160 0,1 6-160 16,1-1 160-16,-1-1-160 0,3 2 0 0,2 4 144 0,6 2-144 15,5-1 0-15,4 3 0 0,4 0 0 0,6 4 0 16,3-2 0-16,3 3 0 0,2-1 0 0,6-2 0 16,2-5 0-16,6 3-128 0,4 2 128 0,7-1 0 15,4 2 0-15,6-2-160 0,3 5 160 0,6-3 0 16,4 1-176-16,4-5 176 0,7 4-160 0,1-4 160 15,4-3 0-15,7 0 0 0,8 1 0 0,9-1 0 16,8-5 0-16,8-1 0 0,6-1 0 0,4-5 0 16,1-1 224-16,9-5-16 0,9-2 0 0,4-4 0 15,0-4 160-15,2 0 16 0,6-7 16 0,6-5 0 16,5-3-48-16,3-5-16 0,-4-3 0 0,5-3 0 16,5-3-80-16,1-3-32 0,-3 1 0 0,0-4 0 15,0-4-64-15,-7-1-16 0,-4-3 0 0,1 1 0 0,4-2-144 16,-8-3 192-16,-11-5-192 0,1 1 192 0,-1 2-192 15,-7-5 192-15,-9 0-192 0,-9-2 192 0,-4-2-192 16,-9-2 160-16,-8-2-160 0,-5 1 160 0,-6 4-32 16,-9 2 0-16,-11-6 0 0,-9 0 0 0,-11-1 128 0,-11 0 0 15,-11-2 16-15,-10 2 0 0,-11 3-16 0,-11-2-16 16,-8-1 0-16,-11 6 0 0,-10 6-80 0,-14 2-16 16,-17 1 0-16,-5 3 0 0,-9-3-144 0,-11 5 0 15,-14 6 0-15,-4 0 0 0,-3 7 0 0,-8 3 0 16,-10 4 0-16,-5 2 0 0,-8 6-144 0,4 6-16 15,3 3 0-15,3 5 0 16,3-1-1248-16,3 7-256 0,-2 8-64 0,9 3-13712 0</inkml:trace>
  <inkml:trace contextRef="#ctx0" brushRef="#br0" timeOffset="32624.5">20024 3350 13823 0,'-9'-15'608'0,"2"10"128"0,-1 0-592 0,8 5-144 0,0 0 0 0,0 0 0 15,0 0 1360-15,0 0 240 0,0 0 64 0,0 0 0 16,-3 10-1152-16,1 4-208 0,2 0-48 0,0 1-16 15,0 7 32-15,2 0 16 0,-2 3 0 0,2 6 0 16,-2 9 48-16,1 3 16 0,1 0 0 0,1 8 0 16,-2 2 0-16,1 5 0 0,0 4 0 0,-2 0 0 0,0 7-32 15,0 2 0-15,0 1 0 0,0 11 0 0,-1 0-176 16,-2 4-144-16,1 4 192 0,-2 0-192 0,1 4 128 0,1-1-128 16,-1-3 0-16,1 2 0 0,-2-1 224 0,0 0-16 15,2 2 0-15,-2-3 0 0,1 1 224 0,2 2 32 16,1 4 16-16,0-2 0 0,1 4-48 0,0-4-16 15,2 5 0-15,0-1 0 0,-1 6-208 0,2-1-32 16,0-1-16-16,0 4 0 0,-1 0-160 0,0 3 128 16,1 1-128-16,-3 2 128 0,-1-1-128 0,1 3 160 15,-2-3-160-15,0 1 160 0,-3 3-160 0,1 0 160 16,0 3-160-16,0-3 160 0,-1-5-160 0,2 3 192 16,0 2-192-16,1-6 192 0,0-2-192 0,0-1 0 0,1 0 144 15,0 0-144-15,0 2 0 0,1-1 144 16,-1-5-144-16,2 3 0 0,1-2 208 0,1 0-64 0,-4-1-16 0,2-1 0 15,1-2 16-15,-1 4 0 0,1-4 0 0,1 1 0 16,0-3 0-16,-1 2 0 0,1-5 0 0,1-2 0 16,-1-1-144-16,1-3 192 0,0 1-192 0,2-5 192 15,-2-2-64-15,1-1-128 0,-1-6 192 0,0 2-64 16,-1-2-128-16,1-2 160 0,0 0-160 0,0-1 160 16,0 0-32-16,-1-6 0 0,0 0 0 0,1-1 0 15,0-1-128-15,0-7 192 0,0-1-192 0,0-4 192 16,0-5-192-16,1-1 0 0,-3-7 0 0,1 0 128 15,0-2-128-15,0 2 0 0,0-7 0 0,-2-2 128 16,1-1-128-16,-2-2 0 0,0-4 0 0,-1 3 128 16,0-5-128-16,-1 0 0 0,-2 0 144 0,0-3-144 15,-2 0 192-15,-1-2-16 0,0-2-16 0,0 0 0 0,-3 2 32 16,0-5 0-16,-1-2 0 0,-2 3 0 0,-4 1 48 16,-1 0 16-16,-3-1 0 0,-4 0 0 0,-3 0 0 0,-5 0 0 15,-5 0 0-15,-1-1 0 0,-1-1-80 0,-4-2-16 16,-2 2 0-16,-1 2 0 0,-1-3-160 0,-3 1 192 15,-4 4-192-15,-6-3 192 0,-4-1-192 0,-5 2 128 16,-1 0-128-16,-1-1 128 0,-2-2-128 0,-2 2 0 16,-3 1 0-16,-6-5 0 0,-8 1 144 0,4-3-144 15,-4 4 160-15,-6-4-160 0,-8 2 192 0,1-4-48 16,1 0-16-16,-4 4 0 0,-6-2 16 0,-3 1 0 16,-2-1 0-16,-2 0 0 0,2 1 0 0,-6-3 0 15,-7 3 0-15,0-4 0 0,3-2-16 0,-3-2-128 0,-3 0 192 16,3-1-64-16,5-2-128 0,-5-2 0 15,-5-1 144-15,6 1-144 0,5-2 0 0,-1 4 0 0,-2-1 0 0,6 3 128 16,2-1-128-16,-1 2 0 0,-1 0 0 0,6 2 0 16,5 0 0-16,3 4 0 0,-2 2 0 0,6-2 0 15,7 5-128-15,8-1 128 16,8 2-128-16,4 2 128 16,-1 0-448-16,6-1 0 0,6 1 0 0,8-1 0 15,7-6-2176-15,8 6-432 0,6 1-80 0</inkml:trace>
  <inkml:trace contextRef="#ctx0" brushRef="#br0" timeOffset="33122.48">15390 14294 30111 0,'-23'13'1344'0,"7"-3"256"0,4 6-1280 0,4 10-320 0,-1 3 0 0,5 9 0 16,3 5 0-16,5 7 0 0,3 7 0 0,4 10 0 16,1 6 0-16,6 6 0 0,5 8 192 0,4 10-64 15,5 3-128-15,3 10 192 0,5 8-64 0,4 6 0 16,6 9 96-16,0 4 32 0,1 3 0 0,-1 3 0 15,-3 4 64-15,4 0 0 0,1 3 16 0,-3 1 0 16,5-6 272-16,0 1 48 0,4 2 16 0,-2-7 0 16,0-5 96-16,-2-3 32 0,-2 2 0 0,0-8 0 15,-1-4-288-15,0-3-48 0,0-6-16 0,6-3 0 16,4-6-320-16,1-3-128 0,1-10 0 0,0-6 0 16,3-11-304-1,4-9-144-15,5-11-48 0,7-17-11024 0,7-14-2224 0</inkml:trace>
  <inkml:trace contextRef="#ctx0" brushRef="#br0" timeOffset="33520.41">19512 13376 38463 0,'0'0'1712'0,"7"15"336"0,6 7-1632 0,9 12-416 0,6 10 0 0,7 10 0 16,7 10 0-16,10 2-192 0,4 8 0 0,10 4 16 15,7 9 176-15,6 2 0 0,2 2 0 0,8 2 128 16,9 2-128-16,5 3 0 0,1-4 128 0,7 4-128 16,0-5 128-16,6-3-128 0,4-2 128 0,-1-2-128 15,-1 0 0-15,2-3 128 0,2-5-128 0,-1-3 0 0,-5-3 0 16,3-4 0-16,2-2 0 0,-7-3 0 16,-10-7-272-16,0-2-32 0,2-3 0 0,-2-11 0 15,-4-5-1616 1,-8-9-336-16,-7-5-64 0</inkml:trace>
  <inkml:trace contextRef="#ctx0" brushRef="#br0" timeOffset="33914.71">21544 12326 41471 0,'0'0'3680'0,"13"10"-2944"0,6 3-592 0,8 11-144 31,8 5-336-31,12 11-112 0,9 6 0 0,13 6-16 0,11 5 256 0,8 7 48 0,3 2 16 0,16 6 0 15,9 7 144-15,7 2 0 0,7 6 0 0,8 5 0 16,6 5 0-16,3 0 0 0,5 4 0 0,3 4 0 16,9 1 0-16,5 0 0 0,-4-2 0 15,0 8 0-15,0-2 0 0,7 2 0 0,3 0 0 0,0 0 0 16,-4 0 0-16,1-5 0 0,-3-1 0 0,6-4 128 16,4-1-128-16,-6-5 0 0,-10-6 0 0,1-6 128 15,4-1 0-15,5-4 0 0,2 0 0 0,-8-11 0 0,-11-7-128 16,0-7-240-16,3-6 64 0,-8-11 16 15,-7-11-2784-15,-7-8-544 0</inkml:trace>
  <inkml:trace contextRef="#ctx0" brushRef="#br0" timeOffset="34375.03">21340 8960 45151 0,'0'0'4016'0,"10"-1"-3216"0,9 6-640 0,10 8-160 31,12 5-576-31,10 5-128 0,7 1-48 0,12 6 0 0,10 5 544 0,15 1 208 0,12 5-176 0,10 6 176 16,5-1 0-16,15 6 0 0,16 8 0 0,8-2 0 0,7 1 0 15,5 4 0-15,4 0 0 0,3 1 0 0,7 2-192 16,9 1 192-16,7 2-208 0,-6-1 80 16,-2-2-512-16,-2-4-112 0,-1 1-16 0,1-6 0 15,2-3-608-15,-3-3-128 0,-1-5-32 16,-10-3-9088-16,-12-10-1840 0</inkml:trace>
  <inkml:trace contextRef="#ctx0" brushRef="#br0" timeOffset="34741.32">24275 6398 44223 0,'-9'-17'1968'0,"9"7"400"0,5 0-1904 0,9 5-464 0,10 5 0 0,14 6 0 16,13 5 144-16,18 1-144 0,12 2 128 0,13 4-128 15,6 2 0-15,22 5 0 0,20 4 0 0,10 3-176 0,8 3 176 16,17 8 0-16,11 2 0 0,17 3 0 0,12 3 0 16,11-1 0-16,6-2 0 0,4 3 0 0,4 1-208 0,2-4 32 15,-2-5 16-15,-3 1 0 16,-7-3-480-16,-4-5-80 0,-12 0-32 0,-9-6 0 16,-7-6-1616-16,-10-2-320 0,-5-4-64 0</inkml:trace>
  <inkml:trace contextRef="#ctx0" brushRef="#br0" timeOffset="35031.24">26167 5004 49695 0,'36'-19'2208'0,"0"11"448"0,12-1-2128 0,18 9-528 0,17 9 0 0,18 6 0 16,17 3-416-1,11 2-192-15,6 3-32 0,13 5-16 0,15-2 384 0,16 2 80 0,14-4 0 0,11-4 16 16,9-5-1824-1,5-1-368-15,5-5-80 0</inkml:trace>
  <inkml:trace contextRef="#ctx0" brushRef="#br0" timeOffset="36242.37">13675 5666 20495 0,'-22'9'896'0,"8"-4"208"0,-1 4-880 0,-2-4-224 16,-2 1 0-16,2 3 0 0,-1 0 304 0,0 1 16 15,0 3 0-15,2-2 0 0,2 2 112 0,1 3 16 0,0 1 16 0,3 2 0 16,2 0-208-16,3 4-64 0,0 4 0 16,3-2 0-16,0 6-48 0,2 0-16 0,3 4 0 0,3-1 0 15,3 2 64-15,3-1 0 0,2 0 0 0,3-2 0 16,5-2-192-16,2 0 0 0,2-7 0 0,0-4 0 15,1-3 0-15,-2-6 0 0,0-8 0 0,-1-3 0 16,-1-1 0-16,1-11 128 0,0-4-128 0,-1-6 192 16,-3-2-32-16,-2-5 0 0,-2-1 0 0,0-1 0 15,-6-5-160-15,1-3 128 0,-6-1-128 0,-1 3 128 16,-1 4-128-16,-3 3 0 0,-3-1 144 0,-2 3-144 16,-1 3 0-16,-3-2 128 0,-1 3-128 0,-2 2 0 15,-2 2 128-15,4 2-128 0,0 3 128 0,1 2-128 16,1 6 288-16,3-1-16 0,5 8 0 0,0 0 0 15,0 0 112-15,0 0 0 0,0 0 16 0,3 14 0 16,1 1-400-16,2 2 0 0,3 1 0 0,1-1 0 16,3 1 0-16,1 0 0 0,0-3 0 0,2-5 0 0,3-1 0 0,0-5 0 15,2 0 0-15,0-1 0 0,2 0 0 0,1-5-224 16,2-2 80-16,-1-1 16 16,3-4-1520-16,-2-1-288 0,-1-5-64 15</inkml:trace>
  <inkml:trace contextRef="#ctx0" brushRef="#br0" timeOffset="36610.18">14226 5146 25791 0,'-16'10'2304'0,"3"-4"-1856"0,-3 2-448 0,-1-2 0 15,1 1 240-15,-1 2-48 0,-1 3-16 0,3 1 0 16,-1 2-176-16,0 3 0 0,1 3 0 0,1-1 0 15,0 1 0-15,4 0 192 0,2-1-192 0,3-1 192 16,3 2-192-16,2-1 0 0,3-1 0 0,4-3 0 16,2-2 0-16,2-1 0 0,3-4 0 0,1 1 0 15,3-3 0-15,1-2 0 0,0 0-128 0,2-7 128 16,3-4 0-16,-3 0 0 0,-2-3 0 0,2 0 0 16,0-1 0-16,0 1 0 0,3-1 0 0,0 2 0 15,-1 2 0-15,0 1 0 0,-2 2-144 0,-2 3 144 16,-1 1 0-16,-4 3 0 0,-1 3 0 0,-3-1 0 15,-1 5 0-15,-1-2 144 0,-2 3-16 0,-3 0 0 16,-2 1 208-16,-1 1 48 0,0 0 0 0,-1 3 0 0,-2-2-80 0,-2-1-16 16,1 1 0-16,-1-1 0 15,-1-1-288-15,-1-3 128 0,1 0-128 0,0-2 0 16,-1-1-256-16,7-7-144 0,-7 3-48 0,7-3-8016 16,0 0-1616-16</inkml:trace>
  <inkml:trace contextRef="#ctx0" brushRef="#br0" timeOffset="36829.32">14431 4940 22111 0,'-15'1'976'0,"15"-1"208"0,-10 4-944 0,10-4-240 0,-7 6 0 0,7-6 0 15,-1 11 512-15,2 1 48 0,3-3 16 0,4 4 0 16,3 0-224-16,4-3-32 0,3 3-16 0,0-2 0 15,4-1-144-15,2 4-32 0,4-1 0 0,2-4 0 16,1-2-128-16,1 0 0 0,-2 0 144 0,-2 1-144 31,-1-4-304-31,-3 0-128 0,-1-2-16 0,0-2-10624 0</inkml:trace>
  <inkml:trace contextRef="#ctx0" brushRef="#br0" timeOffset="36998.51">14894 4710 13823 0,'0'0'1216'0,"0"0"-960"0,5 11-256 0,2 3 0 16,4 9 2512-16,0 3 464 0,2 7 96 0,0 2 0 0,0 1-1760 15,1 2-352-15,0 3-80 0,2 2-16 0,0-1-384 0,-2 4-80 16,1-3-16-16,5 6 0 0,-3-3-384 0,1 2 0 16,0 3 128-16,-2-2-8832 15,1-2-1776-15</inkml:trace>
  <inkml:trace contextRef="#ctx0" brushRef="#br0" timeOffset="37643.71">14451 6873 19343 0,'0'0'1728'0,"-7"-7"-1392"0,0-5-336 0,-3 6 0 0,0-2 704 0,1 3 80 15,-2-2 16-15,-2 1 0 0,-1 3 80 0,0-2 16 16,0 0 0-16,-1 3 0 0,-3 4-448 0,2 3-64 15,3 0-32-15,1 4 0 0,2 3-160 0,0 4-48 16,2 0 0-16,0 6 0 0,1 7-144 0,2-2 0 16,0 2 144-16,2-2-144 0,3 0 192 0,2-1-48 15,0-2 0-15,5-4 0 0,-2-3-144 0,4-6 0 16,2 0 144-16,4-5-144 0,4-4 0 0,0-3 0 0,0-3 0 16,3-2 0-16,2-5 0 0,2 0 0 15,-1-1 128-15,3-2-128 0,1 0 0 0,2 0 144 16,1-2-144-16,-2 2 0 0,-1 2 128 0,1 3-128 0,-6-3 0 15,0 7 0-15,-6 2 0 0,-4 0 0 0,-2 3 128 0,-1 4-128 16,-11-4 0-16,8 7 0 0,-1 6 0 0,-2-1 0 16,-3 3 176-16,-2 1-176 0,-2 1 160 0,-2 2-160 15,0 3 144-15,-5 0-144 0,0-1 128 0,-2-2-128 16,-2 1 0-16,2-1 0 0,1-1 0 0,-3-3 0 31,0 1-432-31,2-6-112 0,1 0-32 0,2-1 0 16,-1-2-1792-16,9-7-384 0,-10 7-64 0,10-7 0 0</inkml:trace>
  <inkml:trace contextRef="#ctx0" brushRef="#br0" timeOffset="37868.32">14709 6191 13471 0,'0'0'592'0,"0"0"128"0,-8 4-576 0,1 1-144 16,7-5 0-16,-6 6-3968 15,6-6-816-15</inkml:trace>
  <inkml:trace contextRef="#ctx0" brushRef="#br0" timeOffset="38277.97">14701 6280 14735 0,'-9'0'1312'0,"0"0"-1056"0,0-2-256 0,0 2 0 16,-1 2 960-16,1-2 144 0,9 0 32 0,-8-2 0 15,1 4-80-15,7-2-16 0,0 0 0 0,-9 1 0 16,9-1-400-16,-8 0-96 0,8 0-16 0,0 0 0 0,-6 4-368 16,-1 2-160-16,2 2 128 0,5-8-128 15,-7 6 192-15,2 4-64 0,-2-2 0 0,2 6 0 0,0 5-128 0,1 1 0 16,3 1 0-16,-2-1 0 0,3 0 0 0,3-1 208 15,1 2-48-15,1-2-16 0,1-1-16 0,2-2 0 16,1-2 0-16,2-2 0 0,1-1-128 0,0-3 0 16,1-1 0-16,1-4 0 0,1-6 0 0,-1-2 0 15,0 0 144-15,-1-1-144 0,0-4 0 0,-2 1 128 16,-1-3-128-16,0 1 0 0,-2-1 0 0,-2-2 0 16,2 3 0-16,-2 2-192 0,-2-2-16 0,0 3-16 15,-1-2 0-15,-1 1 0 16,-1-1-640-16,-1 2-128 0,0-5-32 0,-1 6-9184 0</inkml:trace>
  <inkml:trace contextRef="#ctx0" brushRef="#br0" timeOffset="38547.9">14354 5940 26079 0,'-14'2'1152'0,"14"-2"256"0,-8 3-1136 0,8-3-272 0,-6 11 0 0,2-2 0 16,2 5 144-16,5 1-16 0,1 4-128 0,3 1 192 15,5 6 144-15,3 2 32 0,4 5 0 0,7 1 0 16,0 3-208-16,5 1-32 0,2 3-128 0,2 1 192 0,5-4-192 16,-1 1 176-16,1 0-176 0,-5 1 160 15,1 2-160-15,-2-2 0 0,6-1 0 0,-9-4 0 0,-1-2 0 16,-1-5-192-16,-1-1 64 0,-3-7 128 15,-2-1-960-15,-1-2-64 0,-2-2 0 16,-1-6-6656-16,-5-1-1344 0</inkml:trace>
  <inkml:trace contextRef="#ctx0" brushRef="#br0" timeOffset="39304.46">15003 6308 26031 0,'-10'-22'1152'0,"6"7"240"0,2-3-1120 0,-1-5-272 16,0-2 0-16,1-3 0 0,1-1 0 0,-2-1 0 0,-1-3 0 0,2 1 0 15,-1 2 0-15,1 3 0 0,-1 4 0 0,2 2 0 16,1 3 0-16,-1 8 0 0,-1 1 0 0,2 9 0 16,0 0-128-16,-1 13-96 0,-1 6-16 0,2 6 0 15,-2 3 48-15,1 6 0 0,0 6 0 0,-1 3 0 16,2-2 192-16,0-1 0 0,0 2 0 0,2-2 0 15,0-2 160-15,2-5 80 0,0-8 16 0,0-3 0 16,1-7 304-16,1-3 64 0,-6-12 16 0,12-2 0 16,-1-1 128-16,0-9 16 0,1-1 16 0,2-6 0 15,-1-4-176-15,2-7-48 0,-2-3 0 0,1-1 0 16,-3-2-320-16,0 3-80 0,1 0-16 0,-1-1 0 16,-2-2-160-16,0 2 0 0,1 2 0 0,-1 6 0 15,-1 2 0-15,-2 7 0 0,0 3 0 0,2 2 0 16,1 2 0-16,0 5 0 0,0 2 0 0,-2 6 0 0,1 3 0 15,-2 3 0-15,-6-9-192 0,8 6 192 0,-8-6-160 0,10 7 160 16,-10-7 0-16,0 0-144 0,12-5 144 0,-6-3 0 16,-1-7 0-16,1-3 0 0,-3-2 0 0,0-10 128 15,-3-4-128-15,-2-4 0 0,0-4 0 0,-2-4 128 16,-2 2-128-16,-2-3 0 0,-1 1 0 0,-5-2 0 16,-4 2 0-16,-3 3 128 0,-5 3-128 0,-3-3 0 15,-5 1 0-15,-2 3 0 0,-2-4 0 0,0 2 0 16,-2 2 0-16,4 2 128 0,2 2-128 0,7 7 0 0,2 6 0 15,5 5 0-15,5 7 0 0,3 3 0 0,2 5 0 16,3 7 0-16,1 6 208 0,5 10-16 0,4 7-16 16,1 5 0-16,2 4-176 0,5 3 0 0,5 5 0 15,1 2-176-15,0 1 176 0,5 0 0 0,2 1 0 16,2 2 0-16,2 1 0 0,2 0-128 0,0-5 128 0,-1 0 0 16,2-3 0-16,-1-2 0 0,-4-5 0 0,2-1 0 15,-5-4 0-15,-3-7 0 0,0-3 0 0,-2-3 0 16,-5-5 0-16,-2-2 0 0,1-5 0 0,-2-2 128 15,-1-5-128-15,0-4 0 0,-2-2 128 0,0-2-128 16,-1-5 256-16,-1-3 0 16,0-3-16-16,0-8 0 0,0-2 16 0,0-4 0 0,-1 0 0 0,1 1 0 15,-1 1-256-15,1 1 144 0,-1-2-144 0,1 3 128 16,1 1-128-16,-2 0 0 0,1 2 0 0,0 2 0 16,0 3 0-16,2 4 0 0,-1 5 0 0,1-1 0 0,-1 3 0 15,-6 10 0-15,0 0 0 0,8-4 0 0,-8 4-128 16,14 0 128-16,-3 2 0 0,-1 6 0 0,0 0-208 0,0 4 16 15,1 1 16-15,-1 1 0 16,1 3-1408-16,2-1-272 16,-2-1-64-16</inkml:trace>
  <inkml:trace contextRef="#ctx0" brushRef="#br0" timeOffset="40254.51">19074 2742 13823 0,'0'0'1216'0,"-8"3"-960"0,-1-1-256 0,9-2 0 0,-9 4 2656 0,9-4 480 16,-5 9 112-16,0-2 16 0,5-7-2544 0,-4 12-496 16,3 0-96-16,1 0-128 0,1 4 320 0,4 3-48 15,1 1 0-15,3 5 0 0,1 2-144 0,3 5-128 16,0 2 144-16,2 3-144 0,-1 0 128 0,1 1-128 16,0 0 0-16,1 2 144 0,-2-4-16 0,1-5-128 15,-1-3 192-15,-1-3-64 0,-1-2-128 0,1-5 192 16,-3-8-192-16,3-1 192 0,-3-4 64 0,2-5 0 15,-2-4 16-15,0-5 0 0,1-2 240 0,0-4 32 16,-3-4 16-16,3-5 0 0,-3-2-112 0,1-4 0 0,2-2-16 16,-1-1 0-16,1-3-256 0,1-2-48 0,0 1-128 15,-2 0 192-15,2-1-192 0,-1 1 0 0,0 2 0 0,0 2 0 16,0 2-272-16,1 2-112 0,-1 0 0 0,-1 3-16 31,2-2-512-31,-1 4-112 0,0 4 0 0,-4 2-7728 0,-2 3-1536 0</inkml:trace>
  <inkml:trace contextRef="#ctx0" brushRef="#br0" timeOffset="40560.39">19418 3136 17503 0,'0'0'1552'0,"-9"0"-1232"0,9 0-320 0,-10-2 0 0,2-5 1120 0,3 1 160 16,1-1 48-16,2-5 0 0,0-1-768 0,2-4-160 15,2-5-16-15,1-2-16 0,1-7 144 0,5-3 48 16,0-5 0-16,4-2 0 0,-2-4-288 0,1 0-48 16,-1-7-16-16,2-4 0 0,1-5-80 0,0 1 0 15,2-4-128-15,3 5 192 0,0 1-192 0,0 6 176 16,2 4-176-16,-2 7 160 0,0 4-160 0,-1 4-272 15,-2 5 64-15,-2 6 16 16,-1 1-480-16,-2 3-96 0,1 6 0 0,-1 3-10176 0</inkml:trace>
  <inkml:trace contextRef="#ctx0" brushRef="#br0" timeOffset="41167.8">19981 1565 18143 0,'0'0'800'0,"-9"4"160"0,9-4-768 0,-9 7-192 15,-1-2 0-15,-2-2 0 0,4 2 736 0,-3 3 96 16,1-3 32-16,-1 5 0 0,-2-1 32 0,2 3 0 16,-2-5 0-16,1 5 0 0,1 3-224 0,0-2-32 0,0 2-16 15,2 2 0-15,3 0-272 0,2 1-48 0,2 0-16 0,2-2 0 16,2 0-16-16,3-2 0 0,3-5 0 0,2 1 0 16,3-4-272-16,1 0 0 0,2-3 0 0,2-4 0 15,1-3 368-15,2-1-48 0,-1 0 0 0,0-4 0 16,1 1-176-16,-1-1-144 0,0 2 192 0,1-1-192 15,2-3 128-15,-2 4-128 0,1-2 0 0,-2 7 0 16,-2 1 0-16,-2 1 0 0,-2 1 0 0,-2 1 0 16,-1 2 144-16,-11-4-144 0,7 10 0 0,-1 1 144 15,-3 1 304-15,-3 3 64 0,-3 2 16 0,-3 2 0 16,-1 1 304-16,-4 5 48 0,-3 0 16 0,-3 3 0 16,0 2-448-16,-3 1-96 0,0-4-16 0,-2 1 0 15,3-2-192-15,0 1-144 0,2-5 192 0,0-1-192 16,2-2 0-16,0-1 0 0,-1-3 0 0,2-2 0 15,2-8-1824 1,-2 1-272-16,1-3-48 0</inkml:trace>
  <inkml:trace contextRef="#ctx0" brushRef="#br0" timeOffset="42263.49">20038 1207 11055 0,'0'0'480'0,"-4"-8"112"0,0-2-464 0,1 2-128 15,-1-2 0-15,0-1 0 0,0-1 1600 0,0-2 288 0,1 2 64 0,-1 0 16 16,0-2-688-16,1 0-144 16,-2 2-32-16,3 1 0 0,0 1-208 0,2 10-32 0,0-7-16 0,0 7 0 15,0 0-336-15,0 0-64 0,0 0 0 0,0 0-16 16,0 0-48-16,11 12-16 0,-1 9 0 0,0 2 0 15,1 7-32-15,2 1 0 0,1 2 0 0,1 1 0 16,-1 2-208-16,2 2-128 0,0 1 128 0,2 3-128 16,0 0 0-16,-1-1 0 0,3-2 0 0,-1-2 0 15,1-1 0-15,0-6 0 0,-3-1 0 0,-1-3 0 32,0-5-576-32,-2-2-48 0,-2-2 0 0,0-6 0 15,-1-1-1680-15,-3-4-352 0</inkml:trace>
  <inkml:trace contextRef="#ctx0" brushRef="#br0" timeOffset="42735.52">20147 1581 24879 0,'0'0'2208'0,"0"0"-1760"15,0 0-448-15,0 0 0 0,0 0 144 0,5-12-144 16,-1 3 160-16,4-5-160 0,-1 0 128 0,2-1-128 15,0-3 0-15,3-1 0 0,-1 0 176 0,1 0-176 16,0-1 192-16,1 2-192 0,0 1 0 0,-1 3 0 16,-1 2 0-16,-1-1 0 0,-1 0 0 0,2 4 0 15,-1 0 0-15,-1 4 0 0,-2 3 128 0,-7 2-128 16,0 0 0-16,0 0 0 0,8 2 0 0,-8-2 0 16,8 8 0-16,-3 3 0 0,-2 5 288 0,-2-1-48 15,0 1-16-15,-1 2 0 0,0 3 96 0,-1-1 0 16,1-1 16-16,-1 1 0 0,1-2-336 0,0-3 144 0,-2-6-144 15,4 1 0-15,-2-10 128 0,2 12-128 0,-2-12 0 0,0 0 0 16,0 0 160-16,10 0-160 0,-2-4 128 0,0-1-128 16,-1 0 256-16,0-6-16 0,2-1-16 0,-2-2 0 15,0-1-96-15,0-2-128 0,-2 2 176 0,-1 1-176 16,-1 3 144-16,-2-2-144 0,0 3 0 0,0 1 144 16,-1 9-144-16,0 0 0 0,0 0 144 0,0 0-144 15,4-7 0-15,-4 7 144 0,0 0-144 0,0 0 0 16,0 0 0-16,0 0 0 0,9 8 0 0,-1 4 0 15,-1-4 0-15,2 4 0 0,0-3 0 0,-1 2-144 16,-2 1 144-16,2-5 0 0,1 1 0 0,1 1 0 0,-10-9 0 16,13 4 0-16,-13-4-144 0,15 2 144 0,-2-2-304 15,-1-2 16-15,1-2 0 0,-3-3 0 16,0-3-480-16,0 3-80 0,-1-5-32 0,-1 2-7024 16,0 1-1408-16</inkml:trace>
  <inkml:trace contextRef="#ctx0" brushRef="#br0" timeOffset="43251.07">20525 1058 11967 0,'0'0'1072'0,"0"0"-864"0,0 0-208 0,0 0 0 16,0 0 1392-16,0 0 224 0,0 0 48 0,0 0 16 16,0 0-560-16,0 0-112 0,11 5-32 0,-1 7 0 15,1-2-64-15,-1 5-16 0,-3 4 0 0,4 4 0 16,0 4-384-16,0-3-64 0,1 3-32 0,-1-3 0 15,1 2 64-15,-2-1 16 0,0 1 0 0,-1 2 0 16,0 1-192-16,0-2-48 0,-3 1 0 0,1-4 0 16,-2-2-128-16,-2-4-128 0,1-6 192 0,-1 0-192 0,-3-12 144 15,0 0-144-15,0 0 0 0,0 0 144 0,0 0 32 16,0 0 0-16,6-13 0 0,-3-3 0 0,-1-5 0 0,-2 0 0 16,0-5 0-16,3 3 0 0,-1 0-176 0,0 1 160 15,-2 1-160-15,2 2 160 0,2 4-160 0,0 4 0 16,-3 0 0-16,-1 11 0 0,0 0 0 0,0 0 0 15,0 0 0-15,11 3 0 0,0 3 0 0,-2 1-144 16,-2 4 144-16,0-1 0 0,-2 2 0 0,-2-1 0 16,0 2 0-16,-2 2 0 0,-2 3 0 0,-2 0 0 15,1-2 0-15,-1 1 0 0,1-2 0 0,-1-2 0 16,-4-1 0-16,2 2 0 0,-2-5-240 0,1 0-80 16,-1-5-32-16,7-4 0 15,0 0-1680-15,-8-3-336 0,1 0-64 0</inkml:trace>
  <inkml:trace contextRef="#ctx0" brushRef="#br0" timeOffset="43468.4">20920 1063 20271 0,'0'0'1792'0,"-5"12"-1424"0,1-2-368 0,2 3 0 16,-3 3 448-16,2 1 0 0,2-1 16 0,0 2 0 15,-1 1 176-15,2 0 16 0,2-1 16 0,0 1 0 16,-1 0-224-16,3 1-64 0,0 2 0 0,1-2 0 16,1-1-384-16,0-1 0 0,-4 0 128 0,3-2-128 15,2 0 0-15,0-2 0 0,2 1-192 0,0-1-7424 16,1-4-1472-16</inkml:trace>
  <inkml:trace contextRef="#ctx0" brushRef="#br0" timeOffset="43866.44">21223 1356 9215 0,'0'0'400'0,"0"0"96"0,0 0-496 0,0 0 0 0,10-8 0 0,0-2 0 16,0 2 2176-16,0-2 320 0,1 1 80 0,-3-5 16 16,3-2-1216-16,-4-1-240 0,5 2-48 0,-2-3-16 15,-3 0-464-15,0-1-96 0,-1 0 0 0,-2 1-16 16,-3 2-112-16,-1 3-32 0,0-1 0 0,-1 3 0 16,-3 4 16-16,4 7 0 0,-9-6 0 0,-1 3 0 15,-1 3 144-15,-2 7 48 0,-1-1 0 0,-1 8 0 16,-2 3-192-16,1 3-48 0,0 0 0 0,1 4 0 15,4 3 64-15,-1-1 0 0,6 2 0 0,0-2 0 16,2 5-64-16,2-1-16 0,4-4 0 0,2 0 0 16,2-3-112-16,3-1 0 0,2-3-16 0,5-4 0 15,-1-1-176-15,4-7 0 0,1-4 0 0,4 1 0 16,0-4 0-16,2-4 0 0,1-3 0 0,2-1 0 16,1-6-1872-16,0-2-256 0</inkml:trace>
</inkml:ink>
</file>

<file path=ppt/ink/ink7.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8:59:21.636"/>
    </inkml:context>
    <inkml:brush xml:id="br0">
      <inkml:brushProperty name="width" value="0.05292" units="cm"/>
      <inkml:brushProperty name="height" value="0.05292" units="cm"/>
      <inkml:brushProperty name="color" value="#FF0000"/>
    </inkml:brush>
  </inkml:definitions>
  <inkml:trace contextRef="#ctx0" brushRef="#br0">27369 4432 2751 0,'0'0'128'0,"0"0"16"0,-3-9-144 0,2-1 0 0,1 10 0 0,-1-9 0 16,-2-2 4432-16,3 11 864 0,0-7 160 0,0 7 48 15,-4-10-3712-15,4 10-720 0,-5-7-160 0,-4 2-16 16,2 0-448-16,-2 1-64 0,-2 1-32 0,1 1 0 16,-1 1-192-16,-3 1-32 0,-3 1-128 0,-2 1 192 0,-2 1-192 0,-3 5 176 15,-3 1-176-15,-1 6 160 0,-3-1-32 0,1 6-128 16,-3 3 192-16,1 9-64 0,2 2 128 0,-4 5 0 15,3 5 16-15,1 6 0 0,4 4-16 0,0 6 0 16,2 1 0-16,1 5 0 0,2-1-112 0,3 1-16 16,5 1-128-16,4-4 192 0,4-2-192 0,5-5 0 15,4-4 128-15,2-9-128 0,5-2 224 0,1-6 0 16,5-3 0-16,1-4 0 0,2-6 0 0,0-3 0 16,2-3 0-16,3-1 0 0,5-10 32 0,0-1 16 15,1-5 0-15,3-5 0 0,4-7 64 0,1-4 16 16,2-2 0-16,1-4 0 0,0-6-96 0,-1-1 0 15,-1-5-16-15,-3-4 0 0,-5-2-112 0,1 1-128 0,-2-1 176 0,-1-5-176 16,-2-2 208-16,1-2-64 0,0-3-16 0,-2-3 0 16,1 0 128-16,-1-1 0 0,0 0 16 0,-2 2 0 15,-1-1-48-15,-1 0-16 0,-3-1 0 0,-1 6 0 16,-1 2-208-16,-1 0 144 0,-2 5-144 0,-2-3 128 16,-2 1-128-16,-1 4 0 0,-1 4 0 0,-2 2 0 15,-2 1 0-15,0 3 0 0,-2 8 128 0,1 1-128 16,-1 1 0-16,-2 10 0 0,-1 1 0 0,0 11 0 15,0 0 0-15,0 0-144 0,-5 21 144 0,-1 7-160 16,-2 5 32-16,0 6 0 0,0 6 0 0,-3 7 0 16,0 3 128-16,-3 7 0 0,-3 3 0 0,-2 6-128 15,0 6 128-15,-4-2 0 0,2 0 0 0,-1-2 0 16,-1-3 0-16,3-3 0 0,0-5 0 0,1-2 0 16,1-7 144-16,1-6 64 0,3 1 16 0,0-10 0 0,2-5 96 0,3-5 0 15,-2-4 16-15,6-5 0 0,3-4 0 0,-1-5 0 16,3-10 0-16,0 0 0 0,0 0-16 0,10-2-16 15,2-5 0-15,1-4 0 0,2-6-80 0,1-3-16 16,3-5 0-16,2-5 0 0,-1 0-208 0,3 1 176 16,1-3-176-16,0 5 160 0,2 3-160 0,-1 5 0 15,-2 4 0-15,0 6 0 0,0 4 0 0,-2 6 0 16,1 7 0-16,-4 6 0 0,1 6 0 0,0 4 0 16,-1 7 0-16,0 2 0 0,-2 4 0 0,-1 1 0 15,-2 0 0-15,-1 1 0 0,-1 4 0 0,-1-3 0 16,0-5 0-16,-1-3 128 0,1-6-128 0,1-2 0 15,-3-1 0-15,3-4 128 0,0-7-128 0,0 0 0 0,0-1 0 0,-1-6 0 32,-10-5-1824-32,11 0-400 0,1-3-80 0</inkml:trace>
  <inkml:trace contextRef="#ctx0" brushRef="#br0" timeOffset="982.3">28422 4390 19807 0,'-12'5'880'0,"3"0"176"0,1 0-848 0,-1-3-208 0,0 1 0 0,-1 0 0 0,1 2 1056 0,9-5 160 16,-9 2 48-16,9-2 0 15,-7-1-112-15,7 1-32 0,0 0 0 0,0 0 0 0,0-12-96 0,6 2 0 16,2 0-16-16,4-4 0 0,4 0-624 0,-1 0-128 16,3-4-32-16,2 2 0 0,2 1-224 0,3-1 144 15,2 1-144-15,1 2 128 0,-2 1-128 0,0 0 0 16,1 6 0-16,-2 1 0 0,-1 2 128 0,-2 3-128 16,-4 7 128-16,-3 0-128 0,-1 6 128 0,-4 2-128 15,-5 0 0-15,-6 7 128 0,-3 1 64 0,-2 1 0 16,-5 4 0-16,-3 1 0 0,-5 3-48 0,-1 1 0 15,-3 0 0-15,-1 1 0 0,-1-6-144 0,2 2 160 16,-3-2-160-16,5-4 160 0,2-3-160 0,2-2 128 0,3-2-128 0,4-3 128 16,4 0-128-16,3-1 0 0,4-2 0 0,3 1 0 15,2-5 0-15,5 2 128 0,3-3-128 0,3 2 0 16,4 1 0-16,3-1 0 0,3 2 0 16,3 2 0-16,2 1 0 0,-2 4 0 0,0 0 0 0,-2 3 0 15,1 1 0-15,-5-1 0 0,-4 2 0 0,-4 1 0 16,-1 4 0-16,-2-2 0 0,-3 4 0 0,-4 2 0 15,-2-2 384-15,0 2 0 0,-4-5 0 0,-4 4 0 16,-5-4 272-16,-1 2 48 0,-4 1 16 0,-4-2 0 16,-4 0-96-16,1-3-32 0,-5-2 0 0,2 0 0 15,-1 0-160-15,-1-3-48 0,0 0 0 0,0-1 0 16,1-3-176-16,3-2-32 0,3-2-16 0,1 1 0 16,1-7-160-16,0-3 0 0,2-2 0 0,1-1 128 15,1-3-128-15,2-2-256 0,-1 0 64 0,2-1 16 16,2-2-1312-16,0 2-272 0,-3-2-48 0,4 2-16 15,0-1-1312-15,2 1-272 0,5 7-48 0</inkml:trace>
  <inkml:trace contextRef="#ctx0" brushRef="#br0" timeOffset="1332.26">29189 5227 24879 0,'0'0'2208'16,"5"9"-1760"-16,-1 4-448 0,0 2 0 0,-1 0 1088 0,2 6 128 0,-2-1 16 0,-3 3 16 15,-1 1 112-15,-1 0 32 0,0 3 0 0,-2-2 0 16,-2 5-336-16,-2-4-64 0,-1 4-16 0,-1-2 0 16,-3 2-224-16,-1-1-48 0,-1-3-16 0,-1 0 0 15,2-3-304-15,-3-1-48 0,1-1-16 0,-2-1 0 16,0-3-192-16,1-1-128 0,1-2 160 0,-1 0-160 16,1-2 0-16,-3-2 0 0,-2-3-176 0,1-2 176 15,-2-5-1680 1,1-4-224-16,2-4-32 0,4-3-9168 0,2-3-1824 0</inkml:trace>
  <inkml:trace contextRef="#ctx0" brushRef="#br0" timeOffset="1849.55">29747 4060 12895 0,'-6'-15'1152'0,"0"4"-928"0,4 1-224 0,-1-2 0 15,3 1 2352-15,0 3 416 0,0 8 96 0,0 0 16 16,3-10-1136-16,-3 10-208 0,0 0-64 0,0 0 0 16,0 0-464-16,0 0-112 0,0 0 0 0,5 16-16 15,-1 6-224-15,-2 3-32 0,0 2-16 0,0 4 0 16,2 2-192-16,0 4-32 0,-2 2-16 0,-2 2 0 15,0 2-48-15,0-1 0 0,0 4 0 0,2-4 0 0,-4-1-64 16,2 0 0-16,2-4-16 0,-1-3 0 0,-1-4 0 0,2-2 0 16,3-7 0-16,1-2 0 0,-1-4 16 0,1 1 16 15,3-6 0-15,1-1 0 0,1-2-272 0,3-2 0 16,-3-5 0-16,3-1 0 0,2-3 0 0,-1 1 0 16,-1-6 0-16,4-4 0 15,-1-2-272-15,-1-2-112 0,2-2-32 0,-1-1 0 16,-1 1-1472-16,-2-4-288 0,0-1-64 0,1 1-7552 15,-2 1-1520-15</inkml:trace>
  <inkml:trace contextRef="#ctx0" brushRef="#br0" timeOffset="2117.65">30330 3955 31727 0,'-17'6'1408'0,"6"3"288"0,1 3-1360 0,0 7-336 0,0 6 0 0,0 4 0 15,-2 6 896-15,1 2 96 0,-2 3 32 0,2 2 0 16,-1 3 48-16,3 3 16 0,0 4 0 0,2 5 0 16,-3 6-208-16,2-1-48 0,3 4 0 0,-3 5 0 15,-3-1-448-15,-1 4-112 0,1 5-16 0,0-1 0 16,-1-3-256-16,2-5 0 0,2-6 0 0,1-2 0 16,0-7 0-16,1-2 0 0,1-3 0 0,2-8 0 15,-1-3 0-15,1-5 0 0,1-1-208 0,1-3 80 16,0-7-288-16,1-3-48 15,-1-5-16-15,1-3 0 0,0-12-1440 0,0 0-272 0,0 0-64 0,6-12-13744 16</inkml:trace>
  <inkml:trace contextRef="#ctx0" brushRef="#br0" timeOffset="2382.71">30820 5028 23951 0,'-17'16'1056'0,"7"-3"224"0,-1 6-1024 0,-2 6-256 0,0 6 0 15,2 5 0-15,-2 2 3392 0,2 1 640 16,-3-2 112-16,0 5 16 0,-2 0-2816 0,4-1-560 0,0 0-112 0,1 4-32 16,1-2-192-16,-1 4-32 0,1-4-16 0,-1 2 0 15,-1-4-400-15,1-1 0 0,2 0 0 0,0-2 0 31,1-8-320-31,2 0-160 0,-2-4-32 0,3 1 0 16,3-8-1280-16,-1-2-272 0,3-5-48 0,0-5-16 16,0-7-1264-16,0 0-240 0</inkml:trace>
  <inkml:trace contextRef="#ctx0" brushRef="#br0" timeOffset="3067.69">31126 3726 17503 0,'-14'1'1552'0,"5"-1"-1232"0,2 0-320 0,-2 3 0 0,0 1 2064 0,2 3 368 0,1-1 64 0,1 2 0 16,5-8-1376-16,-5 8-288 0,5-8-48 15,-1 10-16-15,1-10 80 0,3 9 16 0,1 0 0 0,8-5 0 16,0-3-272-16,6-2-48 0,4-2-16 0,6-2 0 16,-2-1-64-16,7-1-16 0,6-3 0 0,3 1 0 15,3-2-64-15,2-4 0 0,0-1-16 0,-1 2 0 16,-3 2 16-16,-2-2 16 0,0-3 0 0,-1 1 0 16,1-1 16-16,0 1 0 0,-3 2 0 0,-1 4 0 15,-4-3-80-15,-1 4-16 0,-1-4 0 0,-1 6 0 16,-5-2-160-16,-5 6-32 0,-2 1-128 0,-1 2 192 15,-3 2-32-15,-2 2-16 0,-1 4 0 0,-3-1 0 16,0 6-144-16,-2 1 160 0,-2 6-160 0,0 3 160 16,-1 0-160-16,-2 9 128 0,-1 3-128 0,-1 9 128 0,-3 3-128 0,-3 5 0 15,0 4 144-15,-2 5-144 0,0 3 0 0,-1 3 128 16,0-6-128-16,1 2 0 0,-5-2 128 0,1 1-128 16,0-3 160-16,-1 2-160 0,-1 0 256 0,1-5-32 15,-1-4-16-15,1 0 0 0,1-4 48 0,0-1 16 16,1-3 0-16,-1 0 0 0,2-6-272 0,-2 2 0 15,0 2 0-15,0-6-144 0,1 0 144 0,-1-4 0 16,2-2 0-16,-1 1 0 0,1-7 0 0,2 1 0 16,1-2 0-16,1-1 128 0,-1-3-256 0,-1-3-64 15,1 0 0-15,3-2 0 16,0-4-448-16,5-10-80 0,0 0-32 0,0 0 0 16,0 0-1552-16,0 0-320 0,-5-12-64 0,1-5-13120 0</inkml:trace>
  <inkml:trace contextRef="#ctx0" brushRef="#br0" timeOffset="3384.36">31239 4494 24879 0,'-16'1'2208'0,"4"0"-1760"0,2 3-448 0,10-4 0 0,-10 7 1408 0,10-7 192 16,0 0 32-16,0 0 16 0,0 0-912 0,0 0-176 15,0 0-48-15,11 2 0 0,6-3 448 0,4-4 96 16,7 0 16-16,7 0 0 0,7-6-224 0,3 4-32 16,4-5-16-16,4 0 0 0,-1-1-64 0,5-2-16 15,4 1 0-15,4 1 0 0,3 2-80 0,-2-2-32 16,-4 1 0-16,-2 4 0 0,-3-4-128 0,-4 4-32 15,-3-2 0-15,-23 6 0 0,2 2-304 0,1-1-144 16,2 1 128-16,-3-2-128 0,2 2-160 0,-3-1-112 16,2 2-32-16</inkml:trace>
  <inkml:trace contextRef="#ctx0" brushRef="#br0" timeOffset="7186.07">27961 6706 32255 0,'0'0'1424'0,"0"0"304"0,0 0-1392 0,0 0-336 0,8-11 0 0,9 6 0 16,8-2 544-16,6 2 32 0,5 2 16 0,6-2 0 16,9-3-16-16,2 2-16 0,3-3 0 0,2 1 0 15,0 3-176-15,-2-2-48 0,1 2 0 0,-1-4 0 16,1 0-144-16,-2-1-16 0,-5 5-16 0,-1 2 0 15,-5-2-160-15,-4 0 0 0,-7 2 0 0,-4 1 0 16,-5-1-1216-16,-2 1-192 0,-3-1-16 0,-3-2-16 16,-2 0-1440-16,-2 2-272 0,-1-2-64 0,-11 5-16 0</inkml:trace>
  <inkml:trace contextRef="#ctx0" brushRef="#br0" timeOffset="7519.5">29560 6798 11967 0,'0'0'528'0,"0"0"112"0,0 0-512 0,0 0-128 0,0 0 0 0,0 0 0 16,0 0 4576-16,9 4 880 0,2-1 176 0,3-5 48 16,2 0-3760-16,3-2-768 0,5-4-128 0,4 2-48 15,2-4-352-15,6 2-80 0,3-2-16 0,4 2 0 16,-1-3-288-16,2 2-64 0,-1-2-16 0,0 1 0 15,0-3-160-15,1-1 0 0,-1 2 0 0,-1 2 0 0,-4-4-208 0,1 5-80 16,-1-1-16-16,-2 3 0 16,-3-5-2000-16,-1 3-416 0,-4 2-80 15,-2 0-10960-15</inkml:trace>
  <inkml:trace contextRef="#ctx0" brushRef="#br0" timeOffset="7871.36">31509 6435 26719 0,'-14'-5'2368'0,"14"5"-1888"0,0 0-480 0,0 0 0 15,0 0 864-15,0 0 80 0,0 0 16 0,17 5 0 16,4-3 448-16,3-4 112 0,3-2 16 0,3-1 0 16,4-1-496-16,7-3-80 0,1 2-32 0,4-2 0 15,3 2-352-15,2-2-64 0,1 1 0 0,-2 1-16 16,0-2-192-16,-5-1-48 0,0-1 0 0,-21 5 0 15,3 1-256-15,4 0 0 0,1 1 128 0,1-1-128 16,0 1-1136 0,-1 2-272-16,1-1-64 0</inkml:trace>
</inkml:ink>
</file>

<file path=ppt/ink/ink8.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8:59:33.792"/>
    </inkml:context>
    <inkml:brush xml:id="br0">
      <inkml:brushProperty name="width" value="0.05292" units="cm"/>
      <inkml:brushProperty name="height" value="0.05292" units="cm"/>
      <inkml:brushProperty name="color" value="#FF0000"/>
    </inkml:brush>
  </inkml:definitions>
  <inkml:trace contextRef="#ctx0" brushRef="#br0">26024 19335 27647 0,'-18'-8'2448'0,"0"-3"-1952"0,-1 3-496 0,3-1 0 15,-1 4 240-15,2 4-48 0,-3 1-16 0,3 4 0 16,-2 2 272-16,1 7 64 0,-1 6 16 0,-2 6 0 0,1 6-272 0,-1 6-48 15,0 10-16-15,0 4 0 0,-1 4-64 0,2 3 0 16,0 5-128-16,3 0 192 0,2-1-64 0,4-2 0 16,4-3-128-16,5 0 192 0,5-1-192 0,3-5 0 15,1-7 0-15,4-6 0 0,3-3 224 0,2-10-48 16,0-3-16-16,1-10 0 0,-1-3 240 0,2-5 48 16,1-5 16-16,4-6 0 0,1-3 176 0,4-9 16 15,-2-6 16-15,3-6 0 0,2-9-80 0,2-4-16 16,-1-3 0-16,0-1 0 0,1-3-272 0,-4-1-64 15,-1-1-16-15,-5-1 0 0,-3 1-224 0,-3 0 176 16,-3 0-176-16,-4 0 160 0,-3 0-160 0,-4 1 128 0,-2 1-128 0,-1 0 128 16,-4 1-128-16,0 2 160 0,-2 6-160 0,3 7 160 15,0 8-160-15,-1 9 0 0,0 8 0 0,2 10 0 16,0 0 0-16,-4 18-224 0,0 7 80 0,-1 12 16 16,-3 9-48-16,0 6 0 0,1 4 0 0,2 5 0 15,-1 7 176-15,1 4-160 0,1 4 160 0,0 0-160 16,0-1 160-16,0-5-192 0,1-6 192 15,0-6-192-15,1-10 192 0,-1-8 0 0,2-9 0 0,1-6-128 16,2-9 128-16,2-4 192 0,-4-12-32 0,0 0-16 16,11-7 32-16,0-8 0 0,-1-10 0 0,3-3 0 15,2-5 160-15,1-6 48 0,0-3 0 0,-1 2 0 16,0 0-384-16,0 5 144 0,2 4-144 0,1 7 0 16,-4 6 0-16,1 4 0 0,0 8 0 0,2 5 0 15,2 3 0-15,2 8 0 0,1 11 0 0,3 4 0 16,1 8 0-16,-2 3 0 0,0 1 0 0,-1 6 0 0,0 4 0 0,1 1 0 15,1-2 0-15,1 0 0 16,-2-7 0-16,1-3 0 0,-2-11 0 0,0-2 0 16,-2-5-608-16,0-7-32 0,-1-2 0 0,1-6 0 15,0-3-2272-15,0-3-464 0</inkml:trace>
  <inkml:trace contextRef="#ctx0" brushRef="#br0" timeOffset="484.52">27241 19001 32255 0,'-34'-13'2864'0,"15"1"-2288"0,-1 0-576 0,3-4 0 16,8 1 2112-16,6-3 304 0,5 2 64 0,6-1 16 15,3 0-2112-15,8-1-384 0,5 0 0 0,7-2-224 16,4-3 224-16,2 2 0 0,-1 5 0 0,1 5-144 16,1-1 16-16,-1 8 0 0,-3 0 0 0,2 7 0 31,-5 2-320-31,0 1-64 0,-7 2-16 0,-2 3 0 0,-4 10 16 16,-5 0 16-16,-2 4 0 0,-4 3 0 0,-3-2 336 0,-4 5 160 0,-4-3-160 0,0 1 160 15,-1 1 0-15,0-4 0 0,1-1 208 0,1-2-64 0,3-5 176 16,3-3 48-16,4-3 0 0,4 3 0 0,6 1-176 15,3 0-48-15,7-1 0 0,5 0 0 0,1 0-144 0,-3-2 0 16,1 0 0-16,-2 2 0 0,0 0 0 0,-1 3 0 16,-1 3 0-16,-2-2 0 0,-2 3 128 0,-4 4-128 15,-4-2 192-15,-3 3-64 0,-5 1 144 0,-4 2 32 16,-6-1 0-16,-4 4 0 0,-7 1 368 0,-3 1 80 16,-2 2 16-16,0 0 0 0,-4-4-112 0,0 0-16 15,1-5 0-15,0-1 0 0,-2-1-192 0,1-3-64 16,0-5 0-16,4-7 0 0,4 0-384 0,2-6-192 15,3-4 0-15,10-1 16 16,0 0-1040-16,-5-9-224 0,5-6-32 0,6-2-16 16,4-1-1104-16,6-3-224 0,4-7-32 0,2 4-12288 0</inkml:trace>
  <inkml:trace contextRef="#ctx0" brushRef="#br0" timeOffset="650.79">28350 19832 31727 0,'-9'28'1408'0,"4"-4"288"0,-1 1-1360 0,0 6-336 0,3 5 0 0,-1 4 0 16,-1 10 560-16,-3 1 32 0,-2-1 16 0,-1 0 0 16,-2 1 192-16,-2 1 32 0,-3-2 16 0,0 0 0 15,-1-4-352-15,1 0-80 0,0-3-16 0,3-1 0 16,1-5-576-16,3-7-112 0,0-3-32 0</inkml:trace>
  <inkml:trace contextRef="#ctx0" brushRef="#br0" timeOffset="1027.81">28978 18009 25791 0,'-5'-11'2304'0,"5"11"-1856"0,-5-8-448 0,1 0 0 0,4 8 2592 0,0 0 416 15,0 0 96-15,0 0 16 0,-1 16-2320 0,1 3-464 16,1 5-80-16,0 3-32 0,2 6 128 0,0 5 32 0,1 6 0 16,1 3 0-16,4 3-64 0,0 2 0 0,1 0 0 0,3-4 0 15,1-4-128-15,3-6-48 0,0-5 0 0,2-3 0 16,4-6 144-16,3-2 32 0,0-4 0 0,2-4 0 15,3-1 0-15,-1-7 0 0,1-2 0 0,-1-3 0 16,2-1-144-16,-1-4-32 0,-2-2 0 0,-2-6 0 16,-3-3-336-16,-3-3-64 0,0-2 0 0,-2-2-16 31,0-4-1200-31,-3-1-224 0,1-3-48 0,-3 0-9856 0,-1 0-1968 0</inkml:trace>
  <inkml:trace contextRef="#ctx0" brushRef="#br0" timeOffset="1238.72">29682 17843 8287 0,'0'0'368'0,"0"0"80"0,0 0-448 0,0 0 0 0,0 0 0 0,0 0 0 16,3 11 6016-16,-1 8 1136 0,-2 9 208 0,0 4 64 0,0 4-5120 0,0 4-1024 15,-2 10-208-15,2 2-48 0,0 1-64 0,0 7-32 16,0 4 0-16,0 4 0 0,0 3-176 0,0 6-48 16,0-1 0-16,0-1 0 0,2 2-336 0,-2 1-80 15,0-2-16-15,1-2 0 0,1 0-272 0,0-4 0 16,2-6 0-16,-1-6 0 15,-1-6-448-15,2-8-64 0,-2-2 0 0,1-8 0 16,0-4-1232-16,2-5-256 0,-3-5-48 0,2-4-16 16,-4-16-896-16,0 0-176 0,0 0-48 0</inkml:trace>
  <inkml:trace contextRef="#ctx0" brushRef="#br0" timeOffset="1438.27">30527 18959 20271 0,'-11'28'1792'0,"1"2"-1424"0,2 3-368 0,3 5 0 16,1 0 4688-16,4 6 880 0,4-1 160 0,2 0 32 16,2-5-4608-16,2-5-912 0,0-5-240 0,2 1 0 15,2-7-160-15,2-3-80 0,2-2-16 0,2-3 0 16,3-4-2048-1,3-3-432-15,-1-4-80 0</inkml:trace>
  <inkml:trace contextRef="#ctx0" brushRef="#br0" timeOffset="1906.39">31125 17057 34095 0,'-12'0'3024'0,"1"-5"-2416"16,-1-1-480-16,4-2-128 0,2-2 1600 0,5 0 320 0,4 0 48 15,2-6 16-15,4-1-1344 0,5-3-256 0,3 3-48 0,6-6-16 16,3-4-64-16,4 3 0 0,5-4-16 0,1 4 0 16,3 0-96-16,4 1-16 0,-1 1 0 15,0 3 0-15,-5 1-128 0,-2 6 0 0,-3 5 0 0,-4 5 0 16,-3 2 0-16,-2 6-176 0,-2 8 48 0,-1 6 0 16,0 11 128-16,-2 7 0 0,-5 9 0 0,-2 8-128 15,-3 4 128-15,-3 11 0 0,-1 4 0 0,-6 6 0 16,-1 7 0-16,-4 0 0 0,-2 0 128 0,0-1-128 15,-2-1 0-15,0-2 144 0,-1 1-144 0,1-5 0 16,1-4 160-16,-1-3-160 0,4-3 128 0,-3-4-128 16,-1-3 0-16,5-5 0 0,0-2 0 0,-2-6 0 15,0-6-608-15,3 1-48 16,2-4-16-16,-1-3 0 0,0-4-1824 0,0-6-352 16,-2-3-80-16,-1-4-12432 0</inkml:trace>
  <inkml:trace contextRef="#ctx0" brushRef="#br0" timeOffset="2146.42">31005 17947 44063 0,'16'-9'1952'0,"-4"-1"400"0,3-7-1888 0,8-2-464 15,7-2 0-15,9-2 0 0,11-6 320 0,8-1-16 16,6-1-16-16,7-6 0 0,0-5 176 0,-1-2 48 15,-3 1 0-15,1-1 0 0,-1 1-208 0,0-1-48 16,-1 4 0-16,-3 3 0 16,-7 1-1088-16,-5 2-208 0,-6 3-48 0</inkml:trace>
  <inkml:trace contextRef="#ctx0" brushRef="#br0" timeOffset="2975.27">30454 18937 4607 0,'0'0'192'0,"0"0"64"0,0 0-256 0,0 0 0 0,-8 0 0 0,8 0 0 0,0 0 2368 0,0 0 448 16,-10-4 64-16,2-1 32 0,8 5-1216 0,0 0-240 16,0 0-48-16,0 0-16 0,-10 0-304 0,10 0-48 15,0 0-16-15,-10 5 0 0,10-5-160 0,0 0-32 16,0 0-16-16,-8 4 0 0,8-4 0 0,-1 8 0 16,1-8 0-16,0 11 0 0,0-11 16 0,1 8 16 15,-1-8 0-15,8 11 0 0,-3-2-128 0,0 1-16 16,-1 0-16-16,2 1 0 0,2 3-208 0,5 1-32 15,-2 1-16-15,0 2 0 0,6 1-48 0,-1 2-16 0,0 3 0 16,-1 5 0-16,0-1-16 0,2 2 0 0,1 3 0 16,-3 1 0-16,-3-4-32 0,0 1-16 0,-2 3 0 0,0-2 0 15,-5 1 64-15,-2-4 16 0,-8 0 0 0,0 2 0 16,-3-3 96-16,-5 2 32 0,-1 4 0 0,-3 2 0 16,-4 0-192-16,-3 0-16 0,-8 1-16 0,-2-1 0 15,-7 1-160-15,-3 1-128 0,-2 1 192 0,-1 2-192 16,5-5 0-16,3-3 0 0,4-4 0 0,9 1 0 31,3-4-1008-31,6-5-256 0,6-8-48 0,6-1-16 16,5-12-1584-16,11 5-320 0,6-4-64 0</inkml:trace>
</inkml:ink>
</file>

<file path=ppt/ink/ink9.xml><?xml version="1.0" encoding="utf-8"?>
<inkml:ink xmlns:inkml="http://www.w3.org/2003/InkML">
  <inkml:definitions>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19:01:02.161"/>
    </inkml:context>
    <inkml:brush xml:id="br0">
      <inkml:brushProperty name="width" value="0.05292" units="cm"/>
      <inkml:brushProperty name="height" value="0.05292" units="cm"/>
      <inkml:brushProperty name="color" value="#FF0000"/>
    </inkml:brush>
  </inkml:definitions>
  <inkml:trace contextRef="#ctx0" brushRef="#br0">12343 4641 17503 0,'2'-15'1552'0,"3"0"-1232"0,2 3-320 0,-2-3 0 15,4-3 928-15,-1 2 128 0,4 1 32 0,-1 1 0 16,1 1-192-16,-1 0-16 0,1-1-16 0,0 5 0 16,0-1-416-16,1 4-64 0,-2-3-32 0,0 4 0 15,0 4-96-15,-11 1-32 0,8-2 0 0,-8 2 0 0,0 0 32 16,9 4 0-16,-4 2 0 0,-1 5 0 0,-4-11 64 0,0 12 32 15,0 0 0-15,-2 2 0 0,-5 1 32 0,1 1 0 16,-2 2 0-16,-2 1 0 0,-1-1-32 0,-4 2 0 16,-2 3 0-16,-1 3 0 0,0-3-32 0,-1 2 0 15,0 2 0-15,0 3 0 0,0-2 80 0,1 3 16 16,-2-1 0-16,0-1 0 0,-1 5-16 0,2-1 0 16,0 1 0-16,3 0 0 0,-2 1-112 0,0 1-32 15,-1 0 0-15,-1 0 0 0,-2-1-128 0,0 1-128 16,0-1 144-16,-3 2-144 0,0 1 144 0,1-1-144 15,-2-1 128-15,2-2-128 0,0 0 176 0,1 1-48 16,2-1-128-16,-1 2 192 0,-1-6-32 0,0 3-16 0,3 0 0 0,0 0 0 16,-1 0-16-16,1-2-128 0,1 1 192 0,1-1-64 15,0 4 0-15,2-2-128 0,-1-4 192 0,1 2-64 16,-2 0-128-16,0 0 192 0,-2-1-192 0,-2 2 192 16,1 0-48-16,-1-4 0 0,-2 2 0 0,1 2 0 15,0 0-16-15,0-2 0 0,-1 3 0 0,1-2 0 16,0 1-128-16,-1-3 0 0,2 3 0 0,1 0 0 15,-1-2 0-15,1-2 0 0,-2 2 0 0,1 0 0 16,2-4 0-16,1 5 0 0,1-3 128 0,0 1-128 16,-2-2 0-16,2 1 0 0,-5 1 0 0,2-4 0 15,-1 2 0-15,-1-1 192 0,0 0-192 0,-1 1 192 16,1-3-192-16,-1 1 0 0,1 0 0 0,2 1 0 16,0-2 0-16,0 1 0 0,-1-1 0 0,0-1 0 15,1 1 0-15,-2 1 0 0,1-2 0 0,-1 1 0 16,0 0 0-16,3-1 0 0,-1 1 0 0,-1 2 0 0,-2-3 0 15,-2 1 0-15,-2 1 0 0,-1-1 0 0,-3 2 0 0,2-1 0 16,-2 2 0-16,2 0 0 0,0-4 0 0,1 2 0 16,-1-2 0-16,2 1 0 0,-2 1 0 0,1-2 0 15,0 0 0-15,0 3 0 0,-2-3 0 0,1-1 0 16,-3 0 0-16,0 2 0 0,-2-1 0 0,1 0 128 16,-3-1-128-16,1 0 0 0,1 0 0 0,-1 1 0 15,3 0 128-15,-1-2-128 0,0 0 0 0,1-1 0 16,1 0 0-16,0-1 0 0,0 1 0 0,-2-3 0 15,-4 1 0-15,-2 0 0 0,0-2 0 0,2 1 128 16,-1-1-128-16,3 1 0 0,-1-2 128 0,1 1-128 16,1-1 0-16,0-1 128 0,0-2-128 0,3 2 0 0,-1-3 0 15,1 0 0-15,0 3 0 0,-1 0 0 0,0-1 128 16,-5-1-128-16,2 0 0 0,1-2 0 0,-1 1 0 0,2 2 0 16,0-3 0-16,2 4 0 0,0 2 0 0,0-6 0 15,-1 0 0-15,3 1 0 0,-1 0 0 0,-1 1 0 16,-2 0 0-16,0-3 0 0,1 1 0 0,-2-1 0 15,0 2 0-15,0-2 0 0,1-1 0 0,1-2 0 16,1 4 0-16,3-2 0 0,-1 2 128 0,0-1-128 16,1 2 0-16,-3-2 0 0,3 4 0 0,-1-4 0 15,-1 1 128-15,-1 3-128 0,-2-3 0 0,0 1 128 16,-2 1-128-16,0-2 0 0,1 3 0 0,1-5 0 16,-1 4 0-16,3 1 0 0,1-3 0 0,-1 1 0 15,1 2 0-15,1-3 0 0,-1 2 0 0,1-4 0 16,-2 3 0-16,-2-1 0 0,-1 0 0 0,0 1 0 15,-1-2 0-15,1 1 128 0,2-1-128 0,1 3 0 16,-1-5 128-16,2 2-128 0,1-2 0 0,-1 3 128 0,2-3-128 0,0 4 128 16,2-4-128-16,-1 3 128 0,1-4-128 15,-3 1 128-15,-3 1-128 0,0-2 128 0,-1 3-128 16,1-4 160-16,-2-1-160 0,1 2 160 0,2-2-160 0,0-1 0 16,1 0 0-16,0 3 0 0,1 0 0 0,0-2 128 15,0 1-128-15,1 1 0 0,-1-1 0 0,0-1 0 16,-2 4 0-16,-1-3 0 0,-3-3 0 0,2 1 0 15,-4-1 0-15,2 0 0 0,3-2 0 0,-2 1 0 16,-1 1 0-16,2 2 0 0,-2-1 0 0,2 2 0 16,0-1 0-16,0 2 0 0,-1-3 0 0,-1 0 0 15,-2 1 0-15,-5 1 0 0,2-2 0 0,-1-1 0 0,2 2 0 16,-2 0 0-16,1-1 0 0,0 0 0 0,2 0 0 0,5-2 0 16,-4-1 0-16,1 3 0 0,0-1 0 0,-5 0 0 15,-3-1 0-15,-2 0 0 0,2 0 128 0,-1 3-128 16,1-1 0-16,2-1 0 0,0 0 144 0,1 1-144 15,0 0 0-15,0 2 144 0,-1-2-144 0,-2-1 0 16,-3 2 128-16,1 0-128 0,0 1 0 0,2-1 0 16,2-2 128-16,1 2-128 0,0-2 0 0,2 4 0 15,0-3 128-15,1 0-128 0,-2-1 0 0,-1 1 0 16,-2-2 144-16,-3 3-144 0,2 0 0 0,1 0 144 16,1 0-144-16,-1 2 0 0,2-1 0 0,0-1 0 15,0 1 0-15,2 1 128 0,0-2-128 0,-2 0 0 16,-1 1 160-16,0 1-160 0,-1-3 192 0,2-1-192 15,-2 2 144-15,1 1-144 0,2-2 0 0,1 1 144 0,-2-3-144 16,2 3 160-16,2-2-160 0,-2 2 160 0,-2-1-160 16,-2-1 128-16,1-1-128 0,0-1 128 0,2 3-128 0,3-1 192 15,1 1-192-15,0 1 192 0,1-2-192 0,1 0 0 16,2-1 0-16,0 0 0 0,0-1 0 0,0 1 0 16,-3-1 0-16,2 2 0 0,-4-1 0 0,1 2 0 15,-1-2 0-15,1-1 0 0,2 0 128 0,-1 0-128 16,2 4 0-16,1-3 128 0,3-1-128 0,1 0 0 15,5 0 0-15,-1 0 0 0,-1 0 0 0,3 0 0 16,3 0 0-16,0-1 0 0,1-2-320 0,1 2 64 16,1 0 16-16,6-1 0 15,-1 0-1840-15,6 0-368 0,-3 2-80 0</inkml:trace>
  <inkml:trace contextRef="#ctx0" brushRef="#br0" timeOffset="1761.85">11766 13901 18431 0,'0'0'1632'0,"0"0"-1312"16,0 0-320-16,0 0 0 0,0 0 512 0,0 0 16 0,0 0 16 16,0 0 0-16,-6-4 208 0,6 4 32 15,-5-10 16-15,-1 4 0 0,2-3-128 0,4 9-32 0,-5-9 0 16,0 0 0-16,0-1-256 0,0 0-48 0,0 1-16 0,-2-4 0 15,-1 3 64-15,-1-2 0 0,0 0 0 0,-1 3 0 16,-1-5 112-16,-1 1 16 0,-1-1 16 0,-1 2 0 16,-3-4-32-16,2 0-16 0,-6-3 0 0,-1-2 0 15,-1 1-48-15,-1-4-16 0,-1 0 0 0,-2-2 0 16,-1 2-64-16,-1 3-16 0,2-4 0 0,-1 0 0 16,-1 2 16-16,-2-2 0 0,1 0 0 0,-1 3 0 15,-1-4-224-15,1 2-128 0,-2 2 128 0,-3-2-128 16,-3 1 128-16,-2 1-128 0,-2-3 128 0,2-3-128 15,2-1 0-15,1 0 128 0,-1-2-128 0,1 0 0 16,3-4 0-16,-1 5 128 0,2-2-128 0,-2-2 0 16,-3-1 0-16,-1 2 0 0,-3-1 0 0,0 2 0 15,-3 2 0-15,2-3 128 0,0-3-128 0,1 2 0 0,1 2 160 16,2 0-32-16,-2-1-128 0,4-1 192 0,-2 0 0 0,-1 1-16 16,-3-2 0-16,-2 0 0 0,-1-4-32 0,1 3 0 15,3-1 0-15,0 1 0 0,0-1-144 0,1 2 192 16,-1-1-192-16,1 2 192 0,1-1-192 0,-2 1 128 15,-8 1-128-15,-1 0 128 0,0 0-128 0,2 3 0 16,0-4 144-16,2 0-144 0,0 1 0 0,2 1 144 16,0 3-144-16,-1 0 0 0,-2 1 128 0,-2 0-128 15,-5-5 0-15,3 1 0 0,2-2 0 0,0 3 0 16,0 1 0-16,1-2 0 0,1 4 0 0,-3-1 0 16,1 0 0-16,-4 1 0 0,-4-4 0 0,3 4 0 15,2 1 0-15,2-2 0 0,-1 4 128 0,1-2-128 0,1 1 0 0,-3 4 0 16,1-4 160-16,-3 2-160 15,-2 1 128-15,2-4-128 0,1 1 160 0,3-2-160 0,0 7 192 0,1 0-192 16,0-3 160-16,-1 2-160 0,-3 2 128 0,1-1-128 16,-2 0 0-16,2-1 0 0,3 2 128 0,2-1-128 15,2 2 0-15,1 2 0 0,0-1 0 0,1 3 0 16,-1-1 0-16,0 2 0 0,-2-1 0 0,1 0 128 16,-2-3-128-16,4 1 0 0,3 0 0 0,0 0 128 15,1 2-128-15,2 1 128 0,1 1-128 0,1-2 128 16,0 2-128-16,-1-1 128 0,-4 2-128 0,0-2 128 15,-1-2-128-15,1 4 160 0,1 0-160 0,2 1 160 16,0-1-160-16,1 3 128 0,0 1-128 0,1-1 128 16,2 2-128-16,-1-2 128 0,1 4-128 0,-2-2 128 15,-3 0-128-15,0 2 0 0,-1-4 0 0,2 3 0 0,2-3 0 16,-1 3 0-16,1-1 0 0,0 0 0 0,0 2 144 0,1 0-144 16,2-2 160-16,0 2-160 0,-2 0 0 0,-2-3 0 15,0 1 0-15,-3 3 0 0,-2-2 0 0,0 1 128 16,1 1-128-16,0 0 0 0,0-1 0 0,0 2 128 15,1 2-128-15,2 1 0 0,2-1 0 0,-2 1 0 16,-3 0 0-16,-3 0 0 0,-2 0 0 0,5 1 0 16,0 0 0-16,3-1 0 0,-2 0 0 0,2 2 0 15,-1 0 0-15,2 2 0 0,1-3 0 0,0 0 0 16,1 2 0-16,0-3 0 0,-5 0 0 0,3 0 0 16,-1 0 0-16,2 0 0 0,1 0 0 0,1 0 0 15,0 0 0-15,4 0 0 0,-1 0 0 0,1-1 0 0,0 1 0 16,0 0 0-16,3 0 0 0,-1 0 0 15,0 0 0-15,-2 0 0 0,-1-2 0 0,1 2 0 0,-1 0 0 0,0 0 0 16,0-1 0-16,3 1 0 0,-1-1 0 0,2 1 0 16,1 0 0-16,1 1 0 0,1-1 0 0,0 0 0 15,-2 1 0-15,3 1 0 0,0-1 0 0,2-1 0 16,3 1 0-16,-3 1 0 0,3 0 0 0,-1-1 0 16,0 1 0-16,-1-1 0 0,1-2 0 0,2 2 0 15,0-1 0-15,2 0 0 0,-2 0 0 0,1 0 0 16,1 1 0-16,2 2 0 0,1-3 0 0,1 2 0 15,-1 0 0-15,0-1 0 0,2 0 0 0,1 2 0 16,1-2 0-16,1 1 0 0,2 1-160 0,6-3 160 16,-8 4-480-16,8-4-16 15,-6 4 0-15,6-4 0 0,0 0-1392 0,0 0-288 0,0 10-48 0,0-10-13296 16</inkml:trace>
  <inkml:trace contextRef="#ctx0" brushRef="#br0" timeOffset="5330.67">31079 4123 11679 0,'0'0'512'0,"0"0"128"0,0 0-512 0,11-4-128 0,-2 1 0 0,-9 3 0 15,11-2 608-15,-11 2 96 0,8-4 32 0,-8 4 0 16,0 0 160-16,11 0 48 0,-11 0 0 0,0 0 0 16,0 0-144-16,10 1-32 0,-10-1 0 0,0 0 0 0,0 0 64 0,0 0 16 15,0 0 0-15,6 8 0 0,-6-8-16 0,0 0 0 16,0 10 0-16,-1 0 0 0,-3 2-176 0,-1-5-32 15,0 3-16-15,-2-1 0 0,1 3-144 0,-3-2-16 16,0 0-16-16,0 3 0 0,1-2-112 0,-4 3-32 16,1 2 0-16,-1 0 0 0,0 1-48 0,-4-1-16 15,1 1 0-15,-2 2 0 0,0 1-32 0,-4-1 0 16,-2 1 0-16,-1 1 0 0,0-2-192 0,1 1 176 16,0 3-176-16,2 0 160 0,-1 0 0 0,2 2 0 15,0-2 0-15,0 1 0 0,1 0 128 0,2-2 32 16,-2-2 0-16,1 5 0 0,1 0-48 0,1 0 0 0,-1 2 0 0,1-2 0 15,-1 5-80-15,-1-2 0 16,-1 2-16-16,-1 1 0 0,0-5-176 0,-1 5 160 0,0-3-160 0,0 2 160 16,-2 2-160-16,1 2 0 0,0-2 144 0,-2-1-144 15,0-1 0-15,1 3 0 0,0 0 0 0,0-2 0 16,0 2 0-16,0 0 0 0,2 1 0 0,-1-1 128 16,0 0-128-16,2-2 0 0,1 1 0 0,0-1 0 15,1 2 0-15,2-1 0 0,0-3 0 0,0 2 128 16,-3-2 0-16,1-3 0 0,1 0 0 0,1 0 0 15,-3 4 64-15,0-4 0 0,0 0 16 0,1-1 0 16,0 0-80-16,2 0-128 0,0-2 176 0,0 1-176 16,-2 1 176-16,3-4-176 0,-1 6 160 0,3-2-160 15,-5-1 128-15,0 2-128 0,1-2 0 0,2 0 144 16,2 0-144-16,-2-1 0 0,-3 1 144 0,2 2-144 0,1-2 0 16,-1 3 0-16,1-5 0 0,0 3 0 15,0 1 0-15,1-3 0 0,1 0 0 0,-4 0 128 0,1-1-128 0,-1-2 0 16,1-1 0-16,-1 3 0 0,1-1 0 0,-2 3 0 15,-1-2 0-15,1 1 0 0,0 1 0 16,-1-2 0-16,-1-2 0 0,2-1 0 0,0 1 0 0,0 1 0 16,1-1 0-16,-1 3 0 0,1 0 0 0,1 0 0 15,-1-2 0-15,2 1 128 0,0-3-128 0,0 1 0 16,-1 1 0-16,1-1 0 0,1 0 0 0,0 1 0 16,1-1 0-16,1 0 0 0,-4-1 0 0,4 2 0 15,0-2 0-15,-2 1 0 0,0 0 0 0,0 1 0 16,3-2 0-16,-4 1 0 0,-1-1 0 0,1-1 0 15,-1-1 0-15,-1 0 128 0,2 2-128 0,-2 2 0 16,-1-1 0-16,2-1 0 0,-2-1 0 0,3 0 0 0,-3-2 0 16,0 3 0-16,1 2 0 0,-1-1 0 0,0 0 0 15,0 3 0-15,-1-1 0 0,1-2 0 0,0-1 0 0,1 2 0 16,-4 3 0-16,4-3 0 0,-1 0 0 0,0-2 0 16,3 1 0-16,-2 0 0 0,2-1 0 0,-2 1 0 15,0-3 0-15,-1 2 0 0,-3 3 0 0,1-2 0 16,1-1 0-16,-3 0 0 0,-3-1 0 0,2 0 128 15,2 1-128-15,-1 0 0 0,0 0 0 0,2-1 0 16,0-1 0-16,-1 0 0 0,2 1 0 0,1 0 0 16,-2 1 0-16,2 0 0 0,1-2 0 0,-1 0 0 15,0 1 0-15,0 0 0 0,3-1 0 0,-2 0 0 16,2 0 0-16,0 1 0 0,0-4 0 0,-1 0 0 16,1 1 0-16,0 1 0 0,-3 1 0 0,0-1 128 15,-2 0-128-15,0 0 0 0,-1 1 128 0,1 1-128 0,1-1 0 16,-2 0 128-16,0-4-128 0,1 3 0 0,0 1 0 15,1 0 0-15,-1-1 0 0,1-1 128 0,0 1-128 0,1 0 0 16,2-1 0-16,-2 0 0 0,0-1 0 0,2-1 0 16,-1 0 0-16,2-2 0 0,-1 2 0 0,1 2 0 15,1-1 0-15,0-3 0 0,-1 1 0 0,-2 1 0 16,0-3 0-16,-1 2 0 0,-1 2 0 0,-2-2 0 16,0-1 0-16,-1 3 0 0,2-2 0 0,-2-1 128 15,1 1-128-15,0-2 0 0,1 2 0 0,-2 2 128 16,2-3-128-16,0 1 0 0,2 2 0 0,0-4 128 15,-1 1-128-15,1 1 0 0,3-1 0 0,-1 1 144 16,-1 1-144-16,0-3 0 0,2 0 0 0,0 0 0 16,0 2 0-16,-1 1 0 0,0-3 0 0,-2 2 0 15,0 1 0-15,-1-4 0 0,0 1 128 0,0-2-128 0,-1 2 0 16,-1-2 0-16,-1 1 0 0,-1-3 0 0,0 0 0 0,1 2 0 16,1 0 0-16,0 0 0 0,1-2 0 0,2 0 0 15,-1 3 0-15,0-2 0 0,-1 4 0 0,3-4 0 16,2 1 0-16,0-2 0 0,-2 4 128 0,2-3-128 15,1-1 0-15,0 2 0 0,0-2 0 0,1 4 0 16,2-3 0-16,-2 1 0 0,0-1 0 0,1 0 0 16,-4 2 128-16,2-2-128 0,-1 0 0 0,1-2 0 15,-1 2 128-15,2 2-128 0,2-4 0 0,-2 1 0 16,0 2 0-16,2-2 0 0,1 3 0 0,1-4 0 16,0-1 0-16,0-2 0 0,-1 1 0 0,10-3 0 15,0 0 128-15,0 0-128 0,-8 6 0 0,8-6 0 16,0 0 0-16,0 0 0 0,0 0 128 0,0 0-128 15,0 0 0-15,0 0 0 0,0 0 0 0,14-2 0 16,0-5 144-16,0 1-144 0,1-3 0 0,-2 2 144 0,2 1-144 16,3-2 0-16,-1-1 0 0,1-3 0 0,-1 3 0 15,2-3 0-15,0-1 128 0,0 1-128 0,1 1 0 0,2-3 0 16,0 0 0-16,2 1 0 0,2-2 0 0,-2 0 0 16,4-3 0-16,1 3 128 0,0 0-128 0,2-1 0 15,2 0 0-15,1 1 0 0,2-2 0 0,-3 0 128 16,-1 0-128-16,-1-1 0 0,0 0 0 0,-2 2 0 15,-2-4 0-15,2 1 0 0,-1 0 0 0,1 0 0 16,2-1 0-16,-1 2 0 0,-2-1 0 0,3 1 0 16,-1 1 128-16,2-1-128 0,0 0 0 0,-2-1 0 0,-1 0 0 15,2 0 0-15,-1 0 0 0,-3-2 0 16,0 2 0-16,0-2 0 0,-1-2 0 0,1 1 0 0,0 1 0 16,2-2 0-16,0-4 0 0,0 3 0 0,2 3 0 15,-3-3 0-15,-1 1 0 0,0 2 0 0,0-3 128 0,0 2-128 16,0 4 0-16,-1 2 0 0,0 1 0 0,-6-1 0 15,0 1 0-15,-1 0 0 0,-2 0 0 0,-3 2 0 16,-3 1 0-16,0 1 0 0,-4 3 0 0,0 1 0 16,-7 7 0-16,0 0 0 0,0 0 0 0,0 0 0 15,0 0 0-15,0 0 0 0,0 0 0 0,0 0 0 16,0 0 0-16,-9 10 0 0,0-1 0 0,-1 2 0 16,-2 2 0-16,-1-2 0 0,-1 2 0 0,-2 2 0 15,-3 3 0-15,-2-1 0 0,0-1 0 0,-3 3 0 16,0 0 0-16,-2 3 0 0,-2-2 0 0,0 3 0 15,0 0 0-15,-1-1 0 0,-1 0 0 0,-2 4 0 0,0-3 0 16,1 1 0-16,0 0 0 0,-4-1 0 0,2 1 0 0,-2 2 0 16,-5-5 128-16,0 3-128 0,-1 0 0 0,0-2 0 15,1 0 0-15,0 1 0 0,1 1 0 16,-2-3 0-16,0 3 0 0,2 2 0 0,1-3 0 0,-3 2 0 16,-5 1 128-16,-1-4-128 0,-2 0 0 0,1 2 0 15,-2-2 0-15,2 1 0 0,-1 0 0 0,4 1 128 16,0-1-128-16,4 1 0 0,-1 1 192 0,1-2-32 15,-4 0-16-15,2 1 0 0,0-2 0 0,-1 1 0 16,4-2 0-16,-1 1 0 0,3-3-16 0,2-1 0 16,7-2 0-16,2 1 0 0,2-3-128 0,2 0 0 15,4 1 0-15,1-1 128 0,2-6-128 0,0 0 0 16,2-1 0-16,2 2 0 0,2-6 0 0,10-3 0 0,-9 0 0 0,9 0 0 16,0 0 0-16,0 0 0 0,0 0 0 15,-4-10 0-15,3 3 0 0,3-5 0 0,3 3 0 0,2-2 0 16,0 5 0-16,5-6 0 0,2-1 0 0,-2 2 0 15,5-4 0-15,2-1 0 16,1 0 0-16,3 1 0 0,0-3 0 0,4 1 0 0,3 0 0 0,3 0 0 16,-1 1 0-16,5-2 0 0,1 2 0 0,0 0 0 15,-1 1 0-15,-1-1 0 0,-2 4 0 0,-2 2 0 16,-4-3 0-16,-2 4 0 0,0 1 0 0,-3 5 0 16,-2-4 0-16,-4 3 0 0,-6 3 0 0,-11 1 0 15,0 0 0-15,0 0 0 0,0 0 0 0,0 0 0 16,-1 13 0-16,-5 1 0 0,-7-2 0 0,-4 4 0 15,-3 0 0-15,-4 2 160 0,-4 1-160 0,-5 0 160 16,-3 2-16-16,-4 1 0 0,-6 1 0 0,0 0 0 16,-1-1-16-16,1 1-128 0,2-3 192 0,1 0-64 0,2 2 96 15,4 2 16-15,3-1 0 0,2-3 0 0,0-2-112 0,6-1 0 16,1-2-128-16,5-4 192 0,2 2-192 0,4 0 0 16,3-6 0-16,4 1 0 0,7-8-192 0,0 0-48 15,0 0 0-15,14 4 0 16,4-4-1488-16,4-3-288 0,3-4-64 15,3-1-16160-15</inkml:trace>
  <inkml:trace contextRef="#ctx0" brushRef="#br0" timeOffset="7999.94">25949 9630 16575 0,'0'0'1472'0,"0"0"-1168"0,0 0-304 0,0 0 0 15,6-5 624-15,-6 5 64 0,8-6 16 0,-8 6 0 16,0 0 64-16,0 0 32 0,0 0 0 0,0 0 0 16,0-9-240-16,0 9-48 0,0 0-16 0,0 0 0 15,-9-3-336-15,0 1-160 0,-1 1 160 0,1 1-160 0,0 3 160 0,-1-3-160 16,-3 3 160-16,0-2-160 0,-1 0 304 0,0-1-48 16,-2-1 0-16,-2 0 0 0,-2 1 192 0,1-1 16 15,0-1 16-15,-2 2 0 0,-3-1-32 0,1 0-16 16,-2-2 0-16,-2 0 0 0,2-1-144 0,-1-1-32 15,0 0 0-15,-1-1 0 0,0 4-48 0,-1 1-16 16,0 1 0-16,-1 0 0 0,-3-2-32 0,-1 2-16 16,-1 3 0-16,-3-1 0 0,-4 2-16 0,-4-1-128 15,-6-1 192-15,-1 0-64 0,1 1-128 0,-1 1 128 16,-2 3-128-16,0-4 128 0,-2 4-128 0,-3 0 160 0,-2 0-160 16,-2 2 160-16,-2-3-32 0,0-2 0 15,1 1 0-15,1 0 0 0,2-1 16 0,-5-3 0 0,-2 0 0 0,-2 2 0 16,1 1 0-16,1 0 0 0,2-3 0 0,-3-1 0 15,2-4 48-15,-3 3 0 0,-4 1 0 0,-1 0 0 16,4 0-64-16,1 1-128 0,0 3 192 0,-1-4-64 16,-1-5-128-16,-1 3 192 0,-3 2-192 0,2 0 192 15,2 2-192-15,2-2 0 0,1-2 0 0,-1 2 0 16,3 3 0-16,-3 0 128 0,-1-3-128 0,4 0 0 16,2-3 0-16,4 2 128 0,2-2-128 0,1 1 0 15,-2-2 0-15,0 3 0 0,-1 1 0 0,4 0 0 16,2-2 0-16,2 1 128 0,1 0-128 0,0-3 0 15,1 0 0-15,0 2 0 0,-1-1 0 0,1 3 0 16,2-3 0-16,2 2 0 0,0 0 0 0,1 0 0 16,1-4 160-16,1 3-160 0,-2 1 192 0,-2 1-192 0,-3-1 0 15,1 1 0-15,1-2 0 0,-2 1-144 0,0 0 144 16,3 0 0-16,1-1 0 0,-2 1 0 0,4 1 0 0,-1 1 0 16,1 1 0-16,-2-1 0 0,-1 0 0 0,0-1 0 15,1 0 128-15,4 0-128 0,1 0 0 16,2 0 144-16,3 0-144 0,-1 0 0 0,3-2 128 0,3-1-128 15,3 4 0-15,1-1 0 0,2-1 144 0,2 0-144 16,1 1 0-16,2-3 144 0,0 1-144 0,3-1 0 16,4-1 0-16,2 3 0 0,2-1 128 0,-1-1-128 15,11 3 0-15,0 0 128 0,-3-6-128 0,3 6 0 16,0 0 0-16,0 0 0 0,0 0 0 0,8-8 0 16,3 0 0-16,5 3 0 0,5 3 0 0,1-2 0 0,4-2 0 15,2 1 0-15,1 1 0 0,5 0 0 0,4-1 0 0,4 2 0 16,3 2 0-16,3 0 0 0,7 1 0 15,3-2 0-15,5-1 0 0,0-1 0 0,3-2 0 16,2 3 0-16,-1 3 0 0,7 0 0 0,1 0 0 0,4-3 0 16,1 0 0-16,2-2 0 0,2 2 0 0,3 0 0 15,4 3 0-15,3-2 0 0,0-2 0 0,4 2 0 16,0 2 0-16,2-2 0 0,2-2 0 0,-1 2 0 16,-4 1 0-16,4 1 0 0,2 1 0 0,-2-2 0 15,-3-3 0-15,1 3 0 0,1-2 0 0,1 2 0 16,5-1 0-16,-4 0 0 0,-6 1 0 0,2 1 0 15,0 3 0-15,1-3 0 0,0-2 0 0,-2 1 0 16,-4-1 0-16,1 4 0 0,0 1 0 0,-2-1 0 0,0-4 0 16,-3 2 0-16,-6 3 0 0,1 0 0 15,1-2 0-15,-1-1 0 0,-4 0 0 0,-4 0 0 0,-4 0 0 16,0 0 0-16,-3 2 128 0,3 2-128 0,-1 3 0 0,-3-5 0 16,-3-2 0-16,-4 1 0 0,-2 1 0 0,-5 1 128 15,0 1-128-15,-1 3 128 0,1-4-128 0,-2 3 0 16,-3 0 0-16,-2-1 0 0,-3-3 0 0,-6 1 0 15,-4 0 0-15,-3 2 0 0,-7-3 0 0,-3 2 0 16,-3-1 0-16,-3 0 0 0,-3 0 144 0,-12-3-144 16,9 6 160-16,-9-6-160 0,0 0 0 0,0 0 0 15,-8 7 0-15,-3 0 0 0,-3 0 0 0,-5-2 0 16,-6 2 0-16,-6-2 0 0,-8-1 0 0,-6 0 128 16,-9 1-128-16,-2-1 0 0,-3 0 128 0,-2 0-128 15,-2-2 0-15,-4 2 144 0,-4-3-144 0,-8 2 0 16,-7-1 0-16,-1 2 0 0,1-4 0 0,-3 0 0 0,-4 0 0 15,-4 0 0-15,-2 0 0 0,1 0 0 0,2 0 128 16,-6 0-128-16,-6-1 0 0,1-2 0 0,-1 2 0 0,-1 0 0 16,-2-1 0-16,-3 2 0 0,-6 0 0 0,2-1 0 15,0-1 0-15,-3-2 0 0,-2 0 0 0,-2 1 0 16,6 2 0-16,-5 1 0 0,-3 0 0 0,3 0 0 16,1-1 0-16,-2 0 128 0,-1-1-128 0,3 1 0 15,2 1 0-15,2 0 0 0,-6 0 0 0,7 0 0 16,3-1 0-16,1 1 0 0,-2 0 128 0,4-3-128 15,8 2 0-15,1 0 0 0,2-1 0 0,0 1 0 16,1-1 0-16,4 0 0 0,6 1 0 0,6 0 0 16,4 0 0-16,3-1 0 0,0-1 0 0,7 0 0 15,6-3 0-15,5 1 0 0,4-2 0 0,7 3 0 16,4 2 0-16,3 1 0 0,4-2 0 0,2 0 0 0,2-2 0 0,5 2 0 16,5 0 0-16,5-1 0 0,5-1 0 15,2 3 0-15,11 2 0 0,0 0 0 0,0 0 0 0,0 0 0 16,10-8 0-16,8 0-176 0,3 3 176 0,6 1-128 15,2 1 128-15,4-2-128 0,4 1 128 0,4 1-160 16,3 1 160-16,7 2-160 0,4 0 160 0,7 1-128 16,5-1 128-16,2 0-128 0,2-1 128 0,3 2 0 15,2 1 0-15,8 2 0 0,8 1 0 0,2-3 0 16,1-4 0-16,2 5-128 0,2 1 128 0,4 0 0 16,4-1 0-16,-1 1 0 0,0 0 0 0,4-2 0 15,7 4 0-15,-1-1-128 0,-3-3 128 0,4 2 0 16,3 2 0-16,-2 2 0 0,-2-5 0 0,0-1 0 15,4 4 0-15,-2 0 0 0,-5-5 0 0,0 1 0 16,-1 1 0-16,3 1 0 0,0 0 0 0,-3 1 0 0,-4-2 0 0,0-1 0 16,2 0 0-16,-5 1 0 0,-2 2 0 0,-3-1 0 15,-2-2 0-15,3-2 0 0,0 0 0 0,-5 1 0 16,-7 2 0-16,-7-3 0 0,1-1 0 0,0-2 128 16,1-1-128-16,-7-1 0 0,-3 1 0 0,-6-1 128 15,-3-1-128-15,-1 0 0 0,-3 2 0 0,-1 1 0 16,-2-4 0-16,-2 0 0 0,-4 1 0 0,-5-3 0 15,-6 1 0-15,-3 0 0 0,-4 1 0 16,-1 1 128-16,-2-3-128 0,-3 5 0 0,-3 0 0 0,-3-1 128 16,-4 0-128-16,-1 3 128 0,-3 0-128 0,-2 0 128 15,-12 2-128-15,7-7 0 0,-7 7 128 0,0 0-128 0,0 0 0 16,0 0 128-16,0 0-128 0,-7-6 0 16,-2 2 0-16,-2-2 128 0,-5 1-128 0,-2 2 0 0,-1 2 0 15,-3 1 0-15,-4 1 0 0,-2-1 0 0,0-1 0 0,-5 1 0 16,-2 1 0-16,-5 1 0 0,-3-1 0 15,-7-1 0-15,-4-1 0 0,-1 1 0 0,2 0 0 0,-3 0 0 16,0 1 0-16,-3 3 128 0,-3-1-128 0,-4-1 0 16,-3-2 0-16,-1 0 0 0,-1-2 0 0,0 2 0 15,-1 2 0-15,-6 0 0 0,-3 1 0 0,-5-2 0 16,-3-2 0-16,3 1 0 0,0 4 0 0,-7-1 0 16,-5 3 0-16,0-4 0 0,-2-3 0 0,2 3 0 15,-3 1 0-15,-2 1 0 0,-3-7 0 0,1 2 0 16,2 0 0-16,-3 3 0 0,-6 2 0 0,1-1 0 0,3-5 0 15,1 4 0-15,2 1 0 0,-1-1 0 16,0-4 0-16,4 1 0 0,4 1 0 0,1 1 0 0,1 1 0 16,2-4 0-16,2-4 0 0,5 2 0 0,3 2 0 0,1 2 0 15,-1-2 0-15,4 0 0 0,3-6 0 0,4 3-128 16,4 3 128-16,7-1 0 0,5 0 0 0,1 0-128 16,1-1 128-16,4 1 0 0,4 2 0 0,4-3 0 15,5-2-176-15,6 0 176 0,6-1-208 0,4 0 80 16,4 1-64-16,6 1 0 0,3-2 0 0,4 0 0 15,5 7 0-15,0 0-16 0,7-10 0 0,6 4 0 32,3 2-176-32,9-1-16 0,5 2-16 0,8 2 0 0,5-3 128 0,6 2 32 0,2 1 0 0,4-1 0 15,5 1 128-15,5 1 128 0,4 0-192 0,8 1 192 16,7 1-144-16,4 0 144 0,0-1 0 0,6 2-144 16,3 1 144-16,6 2 0 0,5-1 0 0,4 3 0 15,3 1 144-15,4-2-144 0,3 0 192 0,2-2-192 16,0 2 192-16,6 1-64 0,3-5 0 0,1 2-128 0,-2 2 192 0,3-3-192 15,2-1 192-15,-2 0-192 0,1 4 160 16,-2-3-160-16,-1-3 128 0,-2 3-128 0,-6-1 128 0,1 1-128 16,-1-2 128-16,-7 1-128 15,-9 1-1600-15,-1 1-416 0</inkml:trace>
  <inkml:trace contextRef="#ctx0" brushRef="#br0" timeOffset="9817.61">25761 9549 16575 0,'0'0'1472'0,"0"0"-1168"0,-9 6-304 0,4-1 0 16,5-5 624-16,0 0 64 0,-7 9 16 0,7-9 0 16,0 0-128-16,0 0 0 0,0 0-16 0,0 0 0 15,0 0-32-15,0 0 0 0,0 0 0 0,10 2 0 0,-1-4-64 0,2 0-16 16,-3-3 0-16,1-2 0 0,4 0 0 0,-2-4 0 15,3 4 0-15,-1-3 0 0,2 2 160 16,3-2 32-16,0 0 0 0,2 1 0 0,3-4-80 0,-1 3-16 16,5-3 0-16,0 1 0 0,3 1-176 0,0-1-48 15,2-1 0-15,1-1 0 0,0 0-112 0,1-1-16 16,1-1-16-16,-3 2 0 0,-2-1 64 0,2 1 16 16,1-2 0-16,0-1 0 0,0-1 0 0,3 3 0 15,-1-1 0-15,3-1 0 0,3-2-64 0,0 1 0 16,-1-1 0-16,2 1 0 0,-2 1 0 0,-3 0-16 0,-3 1 0 15,0-2 0-15,-2-3-32 0,2 4 0 0,-1-2 0 16,2 2 0-16,-1 1-16 0,2 0-128 16,-2 1 192-16,0-2-64 0,2 0-128 0,1-2 0 0,-1-2 144 0,0 3-144 15,-2 1 0-15,-1-2 128 0,-2 0-128 16,-1-1 0-16,1 1 0 0,-1 0 0 0,0-1 0 0,-1 1 128 16,1 0-128-16,-2-3 0 0,0 1 0 0,0 0 0 15,2 4 0-15,-2-3 0 0,1 0 0 0,-3 2 0 16,1 1 0-16,0 0 128 0,-3-1-128 0,-1 0 0 15,-3 1 0-15,2-1 128 0,-6 0-128 0,5-1 0 16,-3-1 176-16,1 1-48 0,1 1 0 0,-1 0 0 16,-2-4-128-16,-1 5 160 0,1-1-160 0,-1 1 160 15,-2-1-160-15,1 2 160 0,-1-1-160 0,-1 0 160 16,-2-1-160-16,0 0 0 0,0-1 0 0,-3 1 128 16,1 0-128-16,-1 1 0 0,1-2 0 0,0 1 128 0,0 0-128 15,1-4 0-15,2 2 0 0,0 2 0 0,4 2 0 0,0-1 0 16,-2-1 0-16,3 1 0 0,2-4 0 15,0 2 128-15,0 0-128 0,1 0 0 0,1 0 0 0,2 0 0 16,-2 0 128-16,1 0-128 0,-1 1 0 0,1 0 0 16,0-2 0-16,-1 1 0 0,1-4 0 0,-1 4 0 15,0 2 0-15,0 1 0 0,0 2 0 0,0-3 0 16,1 2 0-16,1-2 0 0,-2 1 0 0,1 1 0 16,0 1 0-16,-2 1 0 0,-1-1 0 0,1-2 0 15,1 0 0-15,-4 0 0 0,3-2 0 0,-1-1 0 16,-2-3 0-16,1 3 0 0,-1 0 0 0,1-1 0 15,-1-2 0-15,2 2 128 0,0-2-128 0,-1 1 0 16,-1 0 0-16,1-4 0 0,-1-1 0 0,2 2 0 0,-1-2 0 16,1 3 0-16,2-1 0 0,-1 2 0 0,0-1 128 15,2 1-128-15,0 3 0 0,-2 0 0 0,-1 2 0 0,1-6 0 16,-1-1 128-16,-1-1-128 0,-1-1 0 16,0 3 128-16,0 0-128 0,0-2 0 0,-2-1 0 0,1-1 128 15,-2 5-128-15,0-5 160 0,0-1-160 0,0 0 160 16,1 2-160-16,-1 0 160 0,2 2-160 0,-1-1 160 15,-1-2-160-15,1 1 0 0,3-1 0 0,2 2 128 16,2-4-128-16,1 1 0 0,0-3 144 0,2 2-144 16,3 4 0-16,-1-5 128 0,-1 1-128 0,-1-1 0 15,-1-3 0-15,0 3 128 0,0 2-128 0,-1-1 0 16,-3 0 128-16,2 0-128 0,-4-2 160 0,1 5-160 16,-1-2 176-16,-2 2-176 0,2-2 192 0,-3 3-192 15,2-2 160-15,-2 3-160 0,0 1 128 0,0-2-128 16,1 2 0-16,-1-1 0 0,0-2 128 0,3 3-128 0,0-2 0 15,2 1 0-15,-2 1 0 0,0-3 0 0,2 1 0 0,-1 2 0 16,-1-4 0-16,-2 3 0 0,0-2 0 0,-1 0 0 16,-2-1 0-16,-1 1 0 0,0-6 0 0,2 7 0 15,-3-2 128-15,2 1-128 0,0-3 0 0,-1 3 0 16,1-2 0-16,-1 1 0 0,0-4 0 0,1 3 0 16,1 3 0-16,-1-3 0 0,1 3 0 0,1-1 0 15,0-3 0-15,0 0 0 0,2 5 0 0,-1 1 0 16,1-3 0-16,1 2 0 0,-2-5 0 0,1 3 0 15,-2 0 0-15,0 0 0 0,1-2 0 0,-2 2 0 16,-2-2 0-16,4 1 0 0,0-5 0 0,-1 3 0 0,-1 2 0 16,2-1 0-16,-5 2 0 0,2-5 0 0,-1 3 0 0,0-2 0 15,-3-3 0-15,1 2 0 0,1 2 0 16,2 0 0-16,-2 1 0 0,1 0 0 0,1-2 0 16,-1 3 0-16,0-4 0 0,-1 1 0 0,1 3 0 0,-1-1 0 15,1 4 0-15,0-3 0 0,1 2 0 0,1-2 0 16,-4 4 0-16,3 3 0 0,1 1 0 0,-1 0 0 15,-3-2 0-15,1 1 0 0,1 1 0 0,2 1 0 16,-3 0 0-16,0 2 0 0,1 2 0 16,-1 0 0-16,1 1 0 0,-1 3 0 0,-1-4 0 0,1 4 0 15,-1 1 0-15,-1 0 0 0,-2 1 0 0,1 3 0 16,-8 5-272-16,9-6 64 0,-9 6 16 0,7-4 0 16,-7 4-288-16,0 0-48 15,0 0-16-15,0 0 0 0,0 0-1104 0,0 0-208 16,8 8-64-16,-8-8 0 0,3 11-384 0,-3 2-96 15,-6 1-16-15</inkml:trace>
  <inkml:trace contextRef="#ctx0" brushRef="#br0" timeOffset="10497.02">29433 6323 16575 0,'-18'13'1472'0,"8"-6"-1168"0,1 3-304 0,1-2 0 15,8-8 416-15,0 0 32 0,0 0 0 0,0 0 0 16,0 0 640-16,0 0 128 0,14-6 16 0,4-4 16 16,1-3-224-16,3-4-32 0,2-4-16 0,3-3 0 15,4-1-448-15,3-5-80 0,0-4-32 0,4-1 0 16,5-2 128-16,6 1 32 0,0-3 0 0,3 1 0 16,0 0-48-16,-1-5 0 0,-3 0 0 0,3-3 0 15,-2 1-96-15,0 1-32 0,5 0 0 0,0-5 0 16,2 2-144-16,-1-1-48 0,-1-3 0 0,-3 0 0 0,-4-3-48 15,-1-1-16-15,-1-4 0 0,-1 0 0 0,2-1-16 16,0 1 0-16,-1-3 0 0,1 4 0 0,-4 1-128 0,0-2 128 16,-3-2-128-16,-3 4 128 0,-2 1-128 15,-2 3 0-15,-1-1 0 0,-1 2 128 0,-1 2-128 0,1 1 128 16,-4 2-128-16,0 1 128 0,-2 4-128 0,-1 3 160 16,-2 2-160-16,-2 3 160 0,-1-1-160 0,0 1 0 15,0 5 0-15,-2 2 128 0,2-1-128 0,-5 5 0 16,0 5 0-16,-1 1 128 0,1-2-128 0,-2 2 0 15,3 2 0-15,-1 1 0 0,0 1 0 0,0 0 0 16,-2-1 0-16,-1 3 0 0,-1 1-128 0,0 0 128 16,-1 1 0-16,-2-3 0 0,-1 5 0 0,1-2 0 15,-6 9 0-15,5-7 0 0,-5 7 0 0,0 0 0 0,0 0 0 16,0 0 0-16,0 0 0 0,0 0-144 0,0 0 144 16,0 0 0-16,-2 14-128 0,-3 0 128 0,0 4 0 0,-4 0 0 15,-1 2 0-15,-2-1 0 0,-2 0 0 0,0 0 0 16,2-1 0-16,0 1 0 0,1 0 0 0,1-1 0 15,3-1-128-15,0-1 128 0,-2 1 0 0,4-2 0 32,1-2-464-32,4-1 16 0,0 1 0 0,4-4-9744 0,-4-9-1952 15</inkml:trace>
  <inkml:trace contextRef="#ctx0" brushRef="#br0" timeOffset="11901.7">27178 17117 35247 0,'-15'-13'1552'0,"8"8"336"0,7 5-1504 0,0 0-384 0,0 0 0 0,0 0 0 16,0 0 0-16,0 0 0 0,0 0 0 0,2 13-192 0,0-2 192 0,2 4 0 16,2 3 0-16,1 3 0 0,2 3 128 0,-2 0-128 15,0 4 128-15,0 0-128 0,2 4 0 0,0-1 128 16,-3-1-128-16,3-1 0 0,0 0 0 0,0-5 0 16,-1-2 0-16,2-4 0 0,1-4 320 0,2-8 0 15,-2-1 0-15,5-4 0 0,-1-4 688 0,3-6 128 16,1-5 16-16,2-7 16 0,4-4-64 0,5-8-16 15,4-7 0-15,6-5 0 0,4-4-448 0,6-4-80 16,3-4-32-16,6-2 0 0,2-3-352 0,0 1-176 16,0-5 160-16,5 2-160 0,2-3 0 0,6 2 0 15,4 2-176-15,-1-1 176 16,1 4-1376-16,-2 3-160 0,-6 0-16 0,5 4-17536 0</inkml:trace>
  <inkml:trace contextRef="#ctx0" brushRef="#br0" timeOffset="14603.42">6437 2421 18431 0,'-11'-9'1632'0,"11"9"-1312"0,-7-9-320 0,7 9 0 15,-7-9 464-15,1 4 32 0,6 5 0 0,0 0 0 16,0 0-304-16,0 0-64 0,0 0-128 0,0 0 192 16,0 0-192-16,0 0 0 0,12 5-192 0,-1 1 192 15,0-3 0-15,-1 1 0 0,-10-4 0 0,14 5 0 16,-3 1 0-16,2-2 0 0,-2 0 0 0,-1 1 0 16,2 1 0-16,-1-2 0 0,-1 2 0 0,2 2 0 0,-2-3 0 0,0 5 128 15,-1 1-128-15,0 0 144 0,0-3-144 0,-1 3 0 16,-2 0 144-16,2 1-144 0,-2 3 192 0,0-1-48 15,-2-4 0-15,1 2 0 0,3 2 16 0,-2-4 0 16,-1-1 0-16,3-2 0 0,-1 2 32 0,-7-9 16 16,6 7 0-16,1 3 0 0,0-5 0 0,-7-5 0 15,0 0 0-15,8 6 0 0,3 1 0 0,-4-4 0 16,-7-3 0-16,0 0 0 0,0 0 16 0,10-1 0 16,-2-4 0-16,0-3 0 0,1 0 208 0,-1-6 32 15,0-4 16-15,2-4 0 0,-1-7-96 0,3-7 0 16,0-2-16-16,1-4 0 0,0-5-144 0,1-1-32 15,0-3 0-15,0 2 0 0,0-1-192 0,0-1 0 16,1 0 0-16,3-1-160 16,-3-1-1104-16,3-1-208 0,0 2-64 0</inkml:trace>
</inkml:ink>
</file>

<file path=ppt/ink/inkAction1.xml><?xml version="1.0" encoding="utf-8"?>
<iact:actions xmlns:iact="http://schemas.microsoft.com/office/powerpoint/2014/inkAction" lengthUnit="cm" timeUnit="ms">
  <inkml:definitions xmlns:inkml="http://www.w3.org/2003/InkML">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05:38:51.964"/>
    </inkml:context>
    <inkml:brush xml:id="br0">
      <inkml:brushProperty name="width" value="0.05292" units="cm"/>
      <inkml:brushProperty name="height" value="0.05292" units="cm"/>
      <inkml:brushProperty name="color" value="#00B0F0"/>
    </inkml:brush>
    <inkml:brush xml:id="br1">
      <inkml:brushProperty name="width" value="0.05292" units="cm"/>
      <inkml:brushProperty name="height" value="0.05292" units="cm"/>
      <inkml:brushProperty name="color" value="#92D050"/>
    </inkml:brush>
  </inkml:definitions>
  <iact:action type="add" startTime="5954">
    <iact:property name="dataType"/>
    <iact:actionData xml:id="d0">
      <inkml:trace xmlns:inkml="http://www.w3.org/2003/InkML" xml:id="stk0" contextRef="#ctx0" brushRef="#br0">3672 1430 1839 0,'0'0'160'5,"0"0"-160"-5,0 0 0 0,0 0 0 28,0 0 2336-27,0 0 432-1,0 0 96 0,0 0 16 0,-8 10-1840 0,8-10-352 0,0 0-80 0,0 0-16 8,0 0-80-8,0 0 0 6,-7 13-16-6,7-13 0 8,0 0-48-8,0 0 0 6,0 0 0-6,0 0 0 9,0 0 80-9,0 0 16 6,0 0 0-6,0 0 0 9,0 0 0-9,7 12 0 6,-7-12 0-6,14 14 0 8,-14-14-144-8,18 5-16 7,-1 1-16-7,-3-2 0 9,3 0-160-9,-1 2-16 6,0-4-16-6,3 4 0 8,-1-4 0-8,3 2 0 8,1-2 0-5,5-1 0 4,0-1 16-6,2 4 16 2,-1 4 0-3,1-2 0 11,2-4 16-11,0 2 0 5,-1 2 0-5,-1 0 0 8,-2-2-16-8,6-1 0 6,-5 1 0-6,1 2 0 9,0 4 32-9,0-4 0 7,1-2 0-7,-1 3 0 7,4 3 64-7,0-2 16 8,2-4 0-8,1 2 0 8,1 0-32-8,4 1 0 7,-4-3 0-7,6 0 0 8,-4 0-48-7,3-2-16 5,-6-2 0-6,3 4 0 8,3 2-32-8,-3-4 0 8,0 0 0-8,-3 0 0 7,-3 2-16-7,6-2-16 6,0-2 0-5,2 0 0 7,-4 0-16-8,4 3 0 7,4 1 0-7,3-2 0 7,-5 0-144-7,6 2 0 9,0-4 0-9,3 2 0 7,1 4 0-7,0-4 0 7,-1-2 128-6,-3 0-128 6,-8-2 0-7,0 2 160 7,0 0-160-7,-2 2 160 7,2 2 80-7,-4 0 16 9,4 0 0-9,-4 1 0 6,6-1 0-6,-4 0 0 8,0 0 0-8,2 2 0 7,0-2-32-7,2 2 0 9,4-4 0-9,-6 0 0 6,2 0-96-5,-2-2-128 6,3 0 176-7,-6-2-176 8,1-2 192-8,-4 0-64 7,-2 2 0-7,2 2-128 8,4-2 176-8,-4 0-176 6,0 0 160-6,4 2-160 9,-2-2 128-9,2 2-128 7,-2 0 0-7,4 0 144 7,0 2-144-7,4 0 0 7,-2-2 0-7,6 0 0 9,-8-2 0-9,2 0 0 7,1 2 128-7,-3-2-128 8,2 0 0-8,-4 0 128 7,2 0-128-7,-4 0 128 7,2 0 0-6,4 0-128 6,-6-1 192-7,6 1-64 8,-2 0-128-8,2 2 160 7,0 0-160-7,2 0 160 8,4-2-160-7,-2 2 0 5,-1 0 0-6,3 0 128 9,2-2 0-9,0 0-128 6,-5 0 192-6,3 0-64 8,-2-2-128-8,2 2 0 7,-4-2 0-7,1-2 0 9,5 4 0-9,0 0 0 6,-1-2 0-6,1 3 0 8,2 1 0-8,1 0 0 7,3 0 0-7,2-2 0 8,-1-2 0-8,-3-2 0 7,-7-4 0-7,3 4 0 8,-2-2 0-8,2-1 0 7,-1 3 144-7,3 2-144 8,0 2 144-8,-3-2-144 8,3 2 192-8,0 0-192 7,3 0 160-7,1 2-160 8,3-4 128-8,-3 0-128 7,-1-1 0-7,-3 1 0 8,-6 2 128-7,4 0-128 5,1 0 0-6,-1 0 0 7,2-4 0-7,-3 2 128 8,3 0-128-8,0 2 0 7,-3-2 0-7,5 4 0 8,4-2 0-8,-1 0 0 7,1 1 0-7,-3-1 0 10,-1-6 0-10,-5 4 0 5,-3 0 0-5,2 2 0 8,2 0 0-8,-1 2 0 7,5-4 0-7,-2 4 0 8,-1 0 0-8,3 0 0 6,2-2 0-6,-1 0 0 9,1 0 0-9,-1-2 0 7,1 2 128-6,-3-1-128 6,-1-1 0-7,2 0 0 8,-3 2 0-8,1 0 0 7,0 0 0-7,-1 0 0 8,1 0 0-8,4-2 0 7,-1 2 0-7,3 0 0 7,-3 2 0-7,3-2 0 8,-1 0 0-8,-3 0 0 6,-4-2 0-6,-1 4 0 9,-1 0 0-9,2 0 0 7,0-2 0-7,-1 2 0 8,1 0 0-8,2 0 0 8,1-1 0-8,1 1 0 8,0 1 128-8,3-2-128 7,1 2 128-7,-1-1-128 8,4-1 144-8,-5 1-144 6,-4 0 160-6,-3 0-160 9,3-2 128-9,0 2-128 7,1 0 0-6,1 0 0 5,-2 0 0-5,1 0 128 6,3 0-128-6,1 2 0 5,-1-1 0-6,3-1 0 8,-1 0 128-8,-5-1-128 7,-3-1 0-7,-2 0 0 8,0 2 0-8,1-2 0 8,3-4 0-8,0 4 128 6,-1 0-128-6,1 2 0 8,2 0 0-8,-1 0 0 8,3-2 0-8,1 0 0 8,-1 0 128-8,-2 0-128 6,-1 0 0-6,-3 0 0 8,-4 0 128-8,3 0-128 7,3 0 0-7,-2-2 0 10,-2 3 128-10,-5-1-128 5,3 0 0-5,2 0 0 9,2 0 144-9,-2 0-144 6,-3 0 128-6,3 0-128 8,2-2 0-8,1 0 128 7,-3-2-128-6,-4 2 0 6,0-2 0-7,-6 5 128 7,4-3-128-7,-2 0 0 9,4 0 0-9,0-2 0 7,-4 4 0-7,3 0 0 7,-3-2 0-7,4 2 0 8,2 0 128-8,-2 0-128 7,2 0 0-7,0 0 0 6,-5-1 0-6,5-1 128 9,-4 2-128-8,0 0 0 5,0-2 0-6,-6 2 0 9,-4 0 0-9,6 0 0 6,-2 0 0-6,-2 0 0 9,6 0 0-9,-8 0 0 6,1 0 0-6,-3 2 0 8,2 0 0-7,4 0 0 6,-6 0 0-7,4 0 0 8,-1 0 0-8,3 0 0 6,-4 0 128-6,2 0-128 9,2 0 0-9,-2-4 0 6,-4 2 0-6,4 2 0 8,2 0 0-8,-3 0 0 8,-5 0 0-8,0 0 0 8,0 0 0-8,-1 0 0 6,-1-2 128-6,0 2-128 8,3 0 0-8,-1 0 0 7,-2 0 0-7,2 2 0 8,-1 0 0-7,-1 4 0 5,0-4 0-6,1 0 0 8,-3 2 0-8,0-2 0 7,1-2 0-7,1 0 0 8,0 2 0-8,1 0 0 7,-1 2 0-7,0-2 0 8,1 0 0-8,-1-2 0 8,2 0 0-8,0 4 0 9,1-3 0-9,-3 1 0 6,-2 0 0-6,-1 2 0 8,1-2 0-8,-2-2 0 7,1 0 0-7,-3 0 0 8,5 0 0-8,-3 0 0 6,2 0 0-6,3 0 0 8,-3 0 0-7,0 2 0 6,1-2 128-7,-1 0-128 8,-1 0 0-8,3 4 0 7,-6-6 0-7,3 4 128 8,-1-2-128-8,2 0 0 7,1 0 0-7,-1 0 0 8,1 2 0-8,-1 0 0 6,2 0 0-5,-1 2 0 7,-5-4 0-8,4 0 0 7,1-4 128-7,1 4-128 7,0 0 0-6,-1 0 0 5,-3 0 144-6,1 0-144 9,-1 0 128-9,0 0-128 7,-5-2 160-7,1 2-160 9,1 0 128-9,-4 0-128 6,1-2 0-6,3 2 0 8,-5-2 0-8,5 2 128 7,-1 0-128-7,-3 0 0 7,3 2 0-7,-3-2 0 8,0 0 0-8,1-2 0 8,-3 4 0-8,3-2 0 8,-3 0 0-8,3-2 0 7,-17 2 0-7,18 2 0 7,-2-2 0-7,1 0 0 7,-3 0 0-7,1 0 0 9,-15 0 0-9,16 0 0 7,4-2 0-7,-3 2 128 6,-17 0-128-5,16-2 0 6,1 0 0-7,3 0 0 8,-20 2 0-8,17 0 0 7,-1-2 144-6,0 0-144 5,-16 2 128-6,15-2-128 9,-15 2 128-9,20-2-128 7,-7 0 0-7,-13 2 128 8,0 0-128-8,18-1 0 7,-18 1 0-7,0 0 128 8,0 0-128-8,0 0 160 7,14-6-160-7,-14 6 160 7,0 0-160-7,0 0 128 8,0 0-128-8,0 0 128 7,0 0-128-7,0 0 160 8,0 0-160-8,0 0 160 8,-6-10-160-8,6 10 128 6,-10-10-128-6,-4 2 128 8,3 4-128-8,-5 1 0 8,4 1 0-7,-3 2 0 6,1 0-144-7,-4 2-64 7,3 1-16-7,-3 7 0 23,1 0-1488-22,-3 2-288 1,-3 5-64-2</inkml:trace>
    </iact:actionData>
  </iact:action>
  <iact:action type="add" startTime="16840">
    <iact:property name="dataType"/>
    <iact:actionData xml:id="d1">
      <inkml:trace xmlns:inkml="http://www.w3.org/2003/InkML" xml:id="stk1" contextRef="#ctx0" brushRef="#br0">4837 4755 15887 0,'0'0'704'4,"0"0"144"-4,0 0-672 0,0 0-176 0,0 0 0 0,0 0 0 7,0 0 384-7,0 0 64 6,0 0 0-6,0 0 0 8,0 0 0-8,0 0 0 6,13 0 0-5,-13 0 0 7,0 0-128-8,18 0 0 8,-4-2-16-8,-14 2 0 7,19 6-48-7,-1 0 0 5,-18-6 0-5,15 0 0 11,3-4 80-11,-5 2 16 5,3 2 0-5,2 0 0 8,-7-6 32-8,9 4 0 8,-5 0 0-8,5 2 0 7,1-2 16-7,-1 0 16 7,1 0 0-6,3 0 0 7,1 0-32-4,4 0-16 0,1 2 0-4,1 0 0 7,0-4-48-7,4 3-16 7,-2 1 0-7,2 0 0 8,6 0-96-8,-2 0-16 8,4 0 0-8,-2 5 0 6,6 1-32-5,-6-4-16 6,6-4 0-7,-2 0 0 7,-6 0-16-7,7 2-128 8,-1 0 192-8,2-2-64 8,0-3-128-8,2-1 160 6,-4 2-160-6,5-2 160 9,3 0-160-9,0-2 128 6,1 2-128-6,5 3 128 10,1-1-128-10,-3 0 192 6,-5-4-192-5,-1 4 192 6,-2 0 0-7,2 2 16 7,-3-4 0-7,1 2 0 9,2 2 48-9,0 2 16 5,-1 0 0-5,5 0 0 9,-4 0-16-8,5 0 0 5,3 0 0-6,-5 2 0 8,1-2-80-8,0 0-32 7,-3-2 0-7,-1 2 0 8,-4 0-144-8,2 0 192 7,-1 0-192-6,3 0 192 6,-4 0-192-7,2 0 0 7,-5 2 144-7,9-2-144 7,-2 0 0-7,2-2 0 8,1-1 0-8,1 1 128 7,-3 0-128-7,-1 0 0 8,-4 0 0-8,0 0 0 8,-4 0 0-8,2-2 0 7,-5 2 128-7,5 0-128 8,4 0 160-8,-4 2-32 7,2 0-128-7,0 2 192 8,1 0 0-8,-1 0 0 6,2-4 0-6,2 2 0 8,1 4-64-8,1-2-128 8,-2-2 176-8,-5 0-176 8,3 0 192-8,0 0-64 7,2-2 0-7,-1 2-128 9,-3 0 128-9,2-2-128 6,0 0 0-6,5 2 0 9,1 2 128-9,0 0-128 6,3-2 0-6,3 0 0 8,-3 2 128-8,-3-2-128 8,-5 0 0-8,1 0 0 7,0 0 0-7,-2 0 0 7,-3 2 0-7,7 0 0 7,-2 0 144-7,0 0-144 8,1 0 0-8,1 3 144 7,0-3-144-7,1-2 0 8,3 0 0-8,-1 2 128 9,1 0-128-9,-4-2 0 5,-5-2 0-5,-3 0 128 9,0 2-128-9,4 2 128 7,-4 0-128-7,1 0 128 8,3-2-128-8,0 0 0 6,-4 2 144-6,4 0-144 10,3 2 128-10,1-2-128 6,3 0 160-6,-3 2-160 7,-2 4 144-7,-4-4-144 9,1-2 128-9,1-1-128 7,-6 1 128-7,4 2-128 7,0 0 0-6,2-2 128 6,-5-2-128-7,3 0 0 7,2 0 0-7,-4 4 128 8,2-2-128-8,1-2 0 8,5 0 144-8,-2 2-144 7,-2 2 128-7,1-4-128 7,-1 0 128-7,0-2-128 9,-8-2 144-9,2 2-144 7,-2 2 192-7,2-4-192 8,3 0 208-8,-3 2-64 5,4 0-16-5,-2 2 0 10,-4-2 0-10,8 2 0 6,-3 0 0-6,1-2 0 8,2 1-128-8,2-1 0 7,1 0 144-7,1 0-144 9,-8-2 0-9,-2 0 0 7,-2 2 0-7,2 2 128 7,-2 0-128-7,2 0 0 7,1 0 0-7,-1 0 128 8,2-2-128-8,-4 2 0 8,2-2 0-8,-2 2 0 7,4 2 0-7,4-2 0 7,-4-2 0-7,-1 2 128 7,3 4-128-7,-4-2 0 8,2-4 0-8,-2 0 0 8,-6 0 0-8,0 2 0 7,0 0 0-7,-2-2 0 8,2-2 128-7,4 4-128 5,-6-2 128-6,2 0-128 8,4 0 128-8,-4 0-128 8,2-2 128-8,-2 1-128 9,2-1 128-9,2 2-128 5,4 0 160-5,-6 0-160 10,0 0 144-10,2-2-144 5,0 0 128-5,-2 0-128 9,-4 0 0-8,-1 2 0 4,1-2 128-5,-2 2-128 9,-2 1 0-9,-2 1 0 6,4 0 0-6,1 0 0 8,-5-2 0-8,4 2 0 8,-4 0 0-8,2-2 0 7,-3 0 0-7,1 0 0 8,0 0 0-8,1 4 0 7,1 0 0-7,0-2 0 7,-2-2 0-7,4 2 0 8,1-2 0-8,-5 2 0 7,0 0 128-7,-2 0-128 8,1 0 0-8,-1 0 0 8,0 0 0-8,-1 0 128 9,-3 0-128-9,-3 0 192 4,1 0-192-4,-1 0 192 11,1 0-64-11,-5 0-128 5,1 0 192-4,3 2-64 7,-5-2-128-8,5 2 128 7,-1 0-128-7,-5-2 128 7,3 0-128-7,-5 0 160 8,4 0-160-8,-5 0 160 8,-11 0-160-8,20 0 0 7,-6 0 144-7,-14 0-144 7,15 0 144-6,-1 0-144 6,-14 0 192-7,15 0-192 7,1 0 128-7,-16 0-128 8,14-2 0-8,-14 2 0 8,0 0 0-8,19-2 0 6,-19 2 0-6,12 0 0 9,-12 0 160-9,0 0-160 6,0 0 128-6,18 0-128 8,-18 0 128-8,0 0-128 7,0 0 128-7,13 0-128 9,-13 0 128-9,0 0-128 6,0 0 0-6,0 0 128 8,16 0-128-8,-16 0 0 7,0 0 0-7,0 0 128 9,0 0-128-9,0 0 0 6,0 0 0-6,0 0 128 9,0 0-128-9,0 0 0 6,0 0 0-6,0 0 128 8,0 0-128-8,0 0 0 8,0 0 0-8,0 0 0 7,0 0 144-7,0 0-144 8,0 0 160-8,6 9-160 7,-6-9 0-7,0 0 0 7,0 0-208-7,0 0 64 8,0 0-192-8,0 0-48 7,0 0 0-7,2 18 0 26,-2-18-1920-25,0 0-400-1,0 0-80 0</inkml:trace>
    </iact:actionData>
  </iact:action>
  <iact:action type="add" startTime="18718">
    <iact:property name="dataType"/>
    <iact:actionData xml:id="d2">
      <inkml:trace xmlns:inkml="http://www.w3.org/2003/InkML" xml:id="stk2" contextRef="#ctx0" brushRef="#br0">20064 4858 12255 0,'0'0'544'1,"0"0"112"-1,0 0-528 0,0 0-128 0,0 0 0 0,0 0 0 7,0 0 320-7,0 0 48 7,0 0 0-7,0 0 0 9,0 0 144-9,0 0 48 7,0 0 0-7,0 0 0 7,0 0-160-7,-13 0-16 8,13 0-16-8,0 0 0 6,0 0 160-6,0 0 48 8,-10-4 0-8,10 4 0 8,0 0 192-8,0 0 32 7,0 0 16-7,0 0 0 8,0 0 16-7,0 0 0 5,0 0 0-6,0 0 0 7,0 0-80-7,0 0-16 7,0 0 0-7,16 2 0 8,-1-4-96-8,5 0 0 7,-5 1-16-7,5 1 0 8,5-2-128-8,-1-2-32 7,1 0 0-7,2 0 0 12,1 2-112-12,1-2-32 4,0 0 0-3,0 0 0 6,5-4-112-7,3 5-16 7,2-1-16-7,2 2 0 9,1 0-48-8,5 2-128 3,-4 0 192-4,6 0-64 9,2 0-128-9,1-2 128 7,5 0-128-7,-1 0 128 8,3 0-128-8,-2 0 128 7,-3-4-128-7,3 2 128 9,-5 0 48-9,5 0 0 7,0 2 0-7,-1-1 0 8,1-3 0-8,-1 0 0 6,1 4 0-6,5 2 0 8,3 0 16-8,1-2 16 7,0-4 0-7,-5 4 0 9,-3-4-48-9,3 2-16 6,5-3 0-6,-4 1 0 8,1 4-144-8,3-2 160 7,-3 2-160-7,7-2 160 9,0-2-160-9,4 0 0 6,0 0 0-6,-7 3 128 9,-3-3-128-9,4 0 0 6,-1 0 0-6,1 2 128 9,-6 2-128-9,3 0 0 6,1 0 0-6,-2 0 0 10,6-4 0-10,-1 1 0 5,3 3 0-5,-8 0 0 9,-1-2 0-9,-1 2 0 7,-1-2 0-7,-5 2 0 9,5 0 0-9,-3 2 0 6,-1 0 0-6,-1 0 0 8,3 0 0-8,-3 0 0 6,1 0 128-6,-1 0-128 8,1 0 128-8,0 0 0 8,-5-2 0-8,-1 2 0 9,-4 0 16-9,2 0 0 6,-1-6 0-6,7 6 0 7,-6 4-16-7,-2-2-128 8,1 0 192-8,3 2-64 8,2-2-128-8,1 0 128 6,-1-2-128-6,0 0 128 10,-3 0-128-10,-3 0 0 6,0 2 0-6,0-2 128 8,-4-2-128-8,3 2 0 7,3-2 0-7,-4 2 0 7,4-2 0-6,0 2 128 7,-1-2-128-8,-1 4 0 7,6 2 128-7,0-2-128 7,1 4 0-6,-1-4 128 6,-2-4-128-7,-1 0 0 8,1 6 144-8,-6-4-144 7,-2 0 0-7,4 0 128 7,-5 0-128-7,5 0 0 7,2 2 0-7,-4-2 128 8,4 0-128-8,-1 0 0 8,3 0 0-8,2 5 144 7,-4-1-144-7,1-2 0 7,3-2 144-7,-2 2-144 8,-1 0 0-8,-1-2 144 9,-6-2-144-9,4 0 0 5,2 2 144-4,-5 0-144 7,5 0 0-8,0 0 144 7,4 2-144-7,-1-2 0 9,-1-2 144-9,4 0-144 5,3 2 0-5,-1 0 144 8,-3-2-144-8,3 2 0 8,-2-2 0-8,-3 0 128 8,-3-3-128-8,-2-1 0 7,2 2 144-7,1 0-144 7,3 2 128-6,-2 0-128 7,-3-2 160-8,3 4-160 7,2 0 128-6,-1 0-128 5,1-4 0-6,0 2 144 7,1 0-144-7,-3 2 0 8,-2 2 144-8,-4-4-144 8,2-2 0-8,-7 1 0 6,3-1 0-6,2 0 0 9,-2 4 0-9,4 0 0 7,-6-2 0-7,4 2 128 9,0 0-128-9,-4-2 0 5,3-2 0-5,-3 2 0 9,4 2 0-9,-6 0 128 7,2 0-128-7,-2 0 0 10,2 0 128-10,-4 0-128 6,0-2 160-6,-2 2-160 8,-3 0 128-8,1 0-128 6,-2-2 0-6,2 0 0 9,2 2 128-9,-3 0-128 6,-3 0 0-6,2 2 0 9,0-4 0-9,-2 0 128 6,1 2-128-6,-1 0 0 9,-2-2 0-9,3 0 0 6,3 2 0-6,-4 0 0 8,0 0 0-8,0 0 0 7,-1 0 0-7,-1 0 0 8,-3 0 128-8,1 0-128 6,-2-2 0-5,3 2 0 7,-3-2 0-8,2 2 128 7,-1-2-128-6,1 2 0 7,-1 0 0-8,-3-1 0 6,-1-1 0-6,1-2 0 8,0 4 0-8,1 0 0 7,-3-2 0-7,5 0 0 8,-1 0 0-8,1 0 0 6,-1 2 0-6,0-2 0 9,-3 0 128-9,3 0-128 8,1 2 0-8,1 0 0 8,0 0 176-8,-1-2-176 7,-1 0 192-7,-1 0-192 7,3 2 128-7,0-2-128 7,-1 0 0-7,-1-2 0 8,3 2 128-8,-3 0-128 7,-2 1 192-7,1-1-192 8,-3 0 0-8,3 0 0 8,-6 0 0-8,3 2 0 7,1-4 0-7,-5 0 0 7,3-4 128-7,1 4-128 8,-3 0 0-8,3 0 0 7,-5 4 128-7,2-2-128 9,-1-1 0-9,-3-1 0 5,5-2 0-5,-3 2 0 9,4 0 176-9,-7 0-176 7,-11 4 160-6,20 0-160 7,-1-2 0-8,-3 0 0 6,1 0 0-6,-3 0 0 9,-14 2 0-9,18-2 0 7,-1-2 0-7,-3 4 0 8,-14 0 0-8,19 0 0 7,-5-1 0-7,2 1 144 7,-16 0-144-7,15-2 0 8,1 0 0-7,-16 2 0 5,17-2 144-6,-5 2 0 8,-12 0 0-8,16-2 0 8,-16 2-144-8,11-2 0 6,-11 2 0-6,16-2 0 8,-16 2 0-8,14 0 0 7,-14 0 0-7,0 0 0 8,15-2 0-8,-15 2 0 7,0 0 0-7,14-2 0 8,-14 2 0-8,0 0 0 6,18-2 0-6,-18 2 0 9,15-2 0-9,-15 2 0 7,0 0 0-7,16 0 0 9,1 0 0-9,-17 0 0 5,0 0 0-5,12 2 0 10,-12-2 0-10,0 0 0 7,0 0 0-7,16 4 0 8,-16-4 0-8,13 2 0 7,-13-2 0-7,16 4 0 8,-16-4 0-8,0 0 0 6,0 0 0-6,12 8 0 9,-12-8 0-9,0 0 0 6,0 0 0-6,13 9 0 8,-13-9 0-8,0 0 0 7,0 0 0-7,10 6 0 9,-10-6 0-9,0 0 0 6,0 0 0-6,0 0 0 8,0 0 0-8,0 0 0 7,0 0 0-7,10 8 0 8,-10-8 0-8,0 0 0 7,0 0 0-7,0 0 0 8,0 0 0-8,0 0 0 8,0 0-128-8,0 0 128 7,0 0-336-7,0 0 0 7,0 0 0-7,0 0 0 23,0 0-1296-21,0 0-256-2,0 0-48 1,0 0-9696 5,0 0-1936-5</inkml:trace>
    </iact:actionData>
  </iact:action>
  <iact:action type="add" startTime="21598">
    <iact:property name="dataType"/>
    <iact:actionData xml:id="d3">
      <inkml:trace xmlns:inkml="http://www.w3.org/2003/InkML" xml:id="stk3" contextRef="#ctx0" brushRef="#br0">3222 5576 8287 0,'0'0'368'2,"0"0"80"0,0 0-448-2,0 0 0 0,0 0 0 1,0 0 0 5,0 0 1488-6,-14 8 224 7,14-8 32-7,0 0 16 8,0 0-944-8,0 0-192 8,-6 17-48-8,6-17 0 7,0 0-272-7,0 0-64 8,0 18-16-8,0-18 0 6,8 14-64-6,-8-14-16 7,16 15 0-7,-7-9 0 10,-9-6 224-10,20 10 32 8,1 1 16-8,-5-3 0 6,-1-2 160-6,1-2 16 8,2 2 16-8,1-2 0 6,-1 0-32-6,3-2 0 7,1 1 0-7,3 3 0 9,2 2-64-5,1-2 0 0,-1-2-16-3,0 2 0 6,6 0-112-7,2 1 0 7,4-1-16-7,-1-2 0 8,6 2 0-8,-1 0 0 7,4-2 0-6,4 0 0 7,1 2-64-8,1-6-16 6,0 1 0-6,-1-1 0 8,-3-1-80-8,2 1-16 6,2-2 0-6,-1 0 0 9,1 0-64-9,2 0-128 6,1 0 176-6,1-2-176 9,1 4 160-8,3-2-160 5,3 0 128-6,-2 0-128 7,1-2 0-7,-3 0 0 7,-5 2 128-7,0-4-128 9,-3-1 0-9,7 3 0 6,-1 6 144-6,1-2-144 9,-3-4 128-9,7 0-128 6,1 6 160-6,0-2-160 9,-1-4 224-9,-3 4-48 6,1-4-16-6,-1 0 0 8,-3-4-16-8,-4 2 0 7,-3 1 0-7,1 5 0 10,2 0 0-10,-3 0 0 5,5 0 0-5,0 0 0 10,1 0-144-10,3 3 160 5,7-1-160-5,-8 0 160 9,1-4-32-9,0-1-128 7,-3-1 192-7,1-2-64 9,-3-2-128-9,7 4 0 6,-1 0 144-6,-1 2-144 8,1 0 0-8,5 2 144 6,3 0-144-5,-4 0 0 8,4 0 0-9,-7-2 0 5,-1-2 0-5,-3 1 0 9,-2-5 128-9,-3 6-128 6,-1-4 0-6,2 6 0 9,-1 4 160-9,-1 2-32 6,-4 0 0-6,4-3 0 8,-1 1 64-8,3-2 16 7,0 2 0-6,-3 0 0 5,1-4-32-6,0 0-16 8,-3 0 0-8,-1 4 0 9,2-2-160-9,-4-2 0 6,4-2 144-6,-1 2-144 10,-7 2 0-10,4 4 0 6,4-4 0-6,0 0 128 7,-2 2-128-7,3-2 0 7,3 1 0-7,0-1 0 8,-1 0 0-8,3 0 0 7,-2-2 0-7,-5 0 0 9,-5-2 0-9,6 2 0 7,-2 0 0-6,-4 0 0 5,2-2 0-6,1 0 128 7,-1 0-128-7,2 2 0 9,4-1 128-9,0 1-128 7,-3 0 128-7,5 0-128 8,0 0 160-8,-1 0-32 6,1-2-128-6,-4 2 192 8,-8-6-192-8,2 2 144 7,-2-2-144-7,1 2 128 9,3 0-128-9,-4 2 0 6,4 2 144-6,-2 0-144 8,2-2 0-8,2 4 0 7,-4 2 0-7,3 0 0 8,-3-2 0-8,4 0 0 6,2 2 0-6,-2 0 0 9,-4 0 0-9,0-2 0 8,-6-2 0-8,0 0 0 7,0 0 0-6,-4 3 0 4,2-1 0-5,4-2 128 10,-4 0-128-10,2 4 0 7,2 0 0-7,-2 2 0 7,4-6 0-7,-6 4 0 7,2 0 0-7,4-2 0 8,-2 2 0-8,6-2 0 9,-4-2 0-9,4 2 0 7,-6 2 0-7,4 1 144 6,-4-5-144-6,0-2 0 8,-6-3 128-8,0 1-128 7,-1-2 0-7,3 4 0 8,-2 0 160-8,-2 0-160 7,-2 0 128-7,1 0-128 9,-1 0 128-9,2-2-128 6,-2 2 128-6,1 0-128 9,3 0 128-9,-4 0-128 6,-2 0 0-6,1 2 128 9,3 0-128-9,-2 0 0 6,-2 0 0-6,1-1 0 8,-3-1 0-8,0 2 0 7,-1-2 0-7,-5 2 0 9,1-2 0-9,3 0 0 7,1 0 0-7,-5 0 0 8,-1-4 144-8,3 4-144 8,-7-2 160-7,1 2-160 4,-15 2 224-5,20-2-48 8,-8 0-16-6,3 2 0 3,-15 0-16-4,14-4 0 5,-14 4 0-4,17-2 0 5,-7-5 0-7,-10 7 0 7,14-8 0-7,-14 8 0 7,0 0-16-6,11-4 0 6,-11 4 0-7,12-6 0 8,-12 6-128-7,0 0 192 4,0 0-192-5,12-6 192 10,-12 6-192-10,0 0 160 5,0 0-160-5,0 0 160 8,15-6-160-8,-15 6 0 8,0 0 0-8,0 0 0 8,0 0 0-8,0 0 0 6,0 0 0-6,0 0 0 8,0 0 0-8,0 0 0 8,0 0 0-8,0 0 0 8,0 0-128-8,0 0 128 6,0 0-160-6,0 0 160 25,0 0-512-24,0 0 0-1,0 0 0 0,0 0 0 13,0 0-2192-11,0 0-448-1</inkml:trace>
    </iact:actionData>
  </iact:action>
  <iact:action type="add" startTime="23309">
    <iact:property name="dataType"/>
    <iact:actionData xml:id="d4">
      <inkml:trace xmlns:inkml="http://www.w3.org/2003/InkML" xml:id="stk4" contextRef="#ctx0" brushRef="#br0">19860 4831 13823 0,'0'0'608'4,"0"0"128"-4,-4-6-592 0,4 6-144 0,-2-10 0 0,2 10 0 7,0 0 640-7,-2-11 112 7,0 5 16-6,2 6 0 7,0 0-320-8,0 0-64 7,0 0-16-7,0 0 0 8,0 0 16-8,0 0 0 5,0 0 0-5,0 0 0 10,0 0 96-10,0 0 32 6,17-2 0-6,-17 2 0 8,18 0 192-8,2-2 64 7,-1 2 0-7,2 2 0 8,5 4-16-8,5-4 0 7,6 2 0-7,0-2 0 10,4-4-240-6,4 2-64-3,2 0 0-1,4-2 0 10,-5 0-32-10,1 0-16 5,6 0 0-4,1 0 0 6,3-4 16-7,2 2 0 7,1 0 0-7,4 2 0 8,5 2-16-8,5 0 0 8,2-2 0-8,0 0 0 7,-10 0-80-6,6-2-32 6,-3 3 0-7,5-1 0 7,-4-2-32-7,2 0-16 9,4 4 0-9,0 4 0 8,-2-2-240-8,2-2 0 5,1-6 128-4,-1 6-128 8,-10 0 0-9,6 4 0 6,-4-4 128-6,5 2-128 9,-5-2 0-9,4 4 144 5,2-1-144-5,-2-1 128 9,2-4-128-9,1-1 0 6,-7-1 0-6,4-2 0 10,-6 4 0-10,6 0 0 5,-5-2 0-5,3 4 0 8,-4 4 144-8,6-4-144 7,-1-2 160-7,3-2-160 9,2 2 144-9,-6 0-144 6,-4 0 128-6,1-2-128 9,1-4 128-9,-4 3-128 7,5 1 0-7,-3 2 128 9,0 2-128-9,3 0 0 6,3-2 0-6,-4 2 128 8,6 0-128-8,-8-2 0 7,1-2 144-7,-3 2-144 7,-1 0 0-7,5 2 0 7,-4 0 0-7,2 0 128 8,1 0-128-8,1 0 0 7,6-4 0-6,0 4 0 7,-7 6 0-8,1-4 0 7,-8-2 0-7,1 0 0 8,-1 0 0-8,3 2 0 7,-3 0 0-7,-1 2 128 9,1-2-128-9,5 4 144 5,1 3-144-5,-4-5 160 8,5-4 16-7,-7 2 0 6,-1 0 0-7,-3-2 0 9,-1 0-32-9,-1 0 0 5,1 0 0-5,2 2 0 10,1 0-16-10,1 0-128 6,-1-2 192-6,4 2-64 9,-1 2-128-9,5 2 0 7,-1-4 0-7,-5-2 128 7,-3-2-128-7,1-2 0 7,-1 4 144-7,1 0-144 8,1 4 0-8,5-4 0 7,-3-6 0-7,3 8 0 9,6 4 0-9,-5-2 0 6,5-1 0-6,-6-1 0 9,4-2 0-9,-5 0 0 6,-7 2 0-6,1-2 0 8,1-2 0-8,1 2 0 7,0 2 0-7,1 2 0 9,-1-2 0-8,-1 2 144 3,2 2-144-4,3-4 0 10,-1-2 208-10,-1 0-64 5,-5 0-16-5,-3 0 0 8,-2 0-128-8,-3 2 192 7,3 0-192-7,0-2 192 9,2 0-192-9,-1 0 0 6,1-2 0-6,0 4 128 9,1 2-128-9,1-4 0 6,-3 0 0-5,3 0 0 6,2 4 0-7,-5-4 0 8,-3-2 0-7,0 4 0 6,-2-6 0-7,1 4 0 7,-1 2 0-7,2-2 0 8,-2 0 0-8,2 0 128 7,-5 0-128-7,5 2 0 8,2 2 0-8,0-3 0 7,-1 1 0-7,-3 0 0 9,0-2 0-9,2 0 0 5,-6 0 128-5,0 0-128 9,-6 0 0-9,2 0 0 6,-6 0 0-6,-4 0 0 9,2-2 0-9,0 2 0 7,1 0 0-7,1 2 0 8,-4 2 144-8,0-2-144 6,-1-2 160-5,-1 2-160 7,0 0 192-8,-3 0-64 7,-5-2-128-7,3 2 192 8,-3-2-64-8,-1 2 0 7,-1 2-128-7,3-4 192 8,-9-2-48-8,7 2-16 8,-4 0 0-8,-14 0 0 7,15 0 0-7,-15 0 0 6,0 0 0-6,14 0 0 10,-14 0 0-10,0 0 0 6,0 0 0-6,0 0 0 8,0 0 16-8,0 0 0 7,0 0 0-7,0 0 0 7,0 0-144-7,0 0 192 8,10-6-192-8,-10 6 192 9,0 0-192-9,0 0 0 5,0 0 144-5,0 0-144 9,0 0 0-9,0 0 0 6,-4-16 0-5,4 16 0 7,0 0-256-8,0 0 16 6,0 0 16-6,-18-7 0 27,7 1-1040-27,11 6-208 0,-16-2-32 0,16 2-10080 7,-18 6-2032-6</inkml:trace>
    </iact:actionData>
  </iact:action>
  <iact:action type="add" startTime="33672">
    <iact:property name="dataType"/>
    <iact:actionData xml:id="d5">
      <inkml:trace xmlns:inkml="http://www.w3.org/2003/InkML" xml:id="stk5" contextRef="#ctx0" brushRef="#br1">9344 6651 12895 0,'0'0'1152'1,"0"0"-928"-1,0 0-224 0,0 0 0 7,0 0 1264-7,0 0 208 8,0 0 32-8,0 0 16 8,0 0-704-8,0 0-144 6,0 0-32-6,0 0 0 9,0 0-272-9,0 0-64 6,0 0-16-5,0 0 0 6,0 0-160-7,0 0-128 7,0 0 144-7,0 0-144 8,0 0 320-8,0 0-48 6,0 0 0-6,0 0 0 8,18 9-32-8,-18-9-16 7,16 8 0-7,3-4 0 9,-3 0 128-8,1 0 32 5,5 2 0-6,-3 0 0 8,1-3 0-8,1 1 0 7,3 2 0-7,3-2 0 12,0 0-64-12,0 0 0 5,1 2 0-5,1-4 0 7,6 2-16-7,-4-1-16 6,-1 5 0-6,1-4 0 8,0 0-32-8,0 0-16 7,4 2 0-7,4-2 0 7,-2 2-48-7,0-3 0 10,6-1 0-10,-2 2 0 7,2-2-64-7,0 2 0 5,2 2-128-5,4 2 192 9,5-4-64-8,-3 0-128 5,0-2 176-6,-2 0-176 9,1 1 160-9,-1-1-160 7,0 0 128-7,-4-2-128 9,3-2 176-9,1 0-48 6,-4 0-128-6,0 2 192 8,2-1-16-8,1 1-16 6,-1 0 0-5,4 0 0 7,2 0 48-8,1 0 16 6,1 0 0-6,-2-2 0 7,-3 2-32-6,-1-2 0 7,-2 0 0-8,4 0 0 7,-1 0 0-7,-1-2-16 7,0-2 0-7,-4 0 0 8,3 2-176-8,3 2 128 7,4-2-128-7,-1 1 128 8,-1-3-128-8,4 2 192 7,1 0-192-7,-1 0 192 8,-7 2-192-7,3 0 160 5,-2-2-160-6,-2 2 160 8,1 0-160-8,1-2 0 7,0 2 144-7,1 0-144 9,-1-1 0-9,4-1 0 6,-1 0 0-6,1 0 128 9,0 2-128-9,1 0 0 6,1 2 0-6,-3-4 0 9,-5 2 0-9,-4 2 0 6,2 0 0-5,1 0 0 7,-3 0 0-8,2 2 144 7,2 2-144-7,-6-4 0 9,0-4 160-9,4 4-160 7,-5 0 128-6,5 4-128 5,2 0 128-5,-6-2-128 5,0-4 128-5,4 2-128 6,-6 4 160-7,3-2-160 7,-6 0 192-7,-1 0-192 7,0-2 192-6,-4 2-64 5,2-2 0-6,-2 0-128 10,2 0 176-10,-2 0-176 6,1-4 160-6,-1 2-160 8,2 2 160-8,0-2-160 7,-4-2 160-7,6 2-160 9,2 2 128-9,-4-2-128 7,4-2 0-7,-2 0 0 8,2 0 144-8,2 2-144 7,-2 0 128-7,2 0-128 8,-6 2 128-8,2 0-128 6,1 0 128-5,-5 0-128 7,-2 0 144-8,2 0-144 6,2-2 160-6,0 4-160 9,-3-4 128-9,1 1-128 7,-2-3 0-7,0 2 144 8,2-6-144-8,-2 6 128 5,-1 0-128-5,-1 2 128 8,4 0-128-8,0 0 0 7,0 0 144-7,-1 0-144 8,-1 0 0-8,-2 2 128 7,6-2-128-7,-4 0 0 9,1 0 0-9,-1 0 144 6,-2 0-144-6,-2 0 0 9,1 0 128-9,-1 4-128 6,0 2 0-5,1-4 0 8,1-4 128-9,0 2-128 6,0-4 0-6,1 4 0 8,-3 0 0-8,2 0 0 6,0-2 0-6,1-2 0 9,-1 0 0-9,0 0 0 7,1 2 0-7,1 0 0 8,4 0 0-8,-2 0 0 7,-2 2 0-7,0 0 0 8,-1 0 0-8,-1 0 0 6,0-2 0-6,0 2 0 8,3 0 144-8,-5 2-144 7,-6 0 0-7,3 0 144 8,-3 0-144-8,3 0 0 7,-3 0 0-7,-1 2 0 8,-1-4 0-8,5 4 0 8,-1 4 128-8,-2-2-128 8,-1-5 0-8,-1 1 0 7,3-2 0-7,-1 2 0 8,-5 0 0-8,5 2 0 6,-1 0 0-6,-4 4 0 9,3-4 0-9,1 0 0 7,-5-4 0-7,5 2 0 9,-1 0 0-9,-3 2 0 7,5-3 0-7,-1 3 0 7,-1 0 0-7,1-2 0 7,-1 0 0-7,-3 0 0 8,1 0 0-8,3 2 0 6,-6-4 0-6,-14 0 0 9,19 2 0-9,-1 0 0 7,-18-2 0-6,13 2 0 6,-13-2 0-7,0 0 128 7,18 4-128-7,-18-4 0 8,0 0 0-8,0 0 0 6,0 0 128-6,0 0-128 8,0 0 0-8,0 0 0 7,0 0 144-7,0 0-144 8,0 0 128-8,0 0-128 7,-16 0 128-7,5 0-128 8,-7-2 0-8,0 0 128 7,1 0-128-7,-7 0 0 9,-1 2 0-9,-2 0 144 6,-2-2-144-6,-1 2 0 9,-1 0 0-9,0 0 0 6,-6 0 0-6,2 0 0 9,2 0 176-9,-8 0-176 6,-2 0 160-5,-2 0-160 6,4 2 0-7,-6 0 0 8,-4 0 0-8,-3 2 0 9,-5 4 0-9,-1-3 0 5,-7-1 0-5,3-2 0 9,4 2 0-9,-5 2 0 7,1 0 0-7,1 0 0 7,-3-2 0-7,2 3 0 8,3 1 0-8,-7-2 0 8,-2 0 0-8,-6-4 0 6,0 2 0-6,3-2 0 8,1 0 0-8,2 0 0 8,0 3 0-8,-2-1 0 8,3-2 0-8,-3 2 0 7,-2-2 0-7,2-2 0 8,-6 0 0-8,2-2 0 7,-2 2 0-7,6 0 0 8,-2 0 0-8,-1-2 0 7,7 0 0-7,-2 2 0 9,6 0 0-9,-5-2 0 5,1 0 0-5,-6-2 0 10,0-1 0-9,4 1 0 4,-1-2 0-5,5 4 0 9,4-4 0-9,-5 2 0 6,3-2 0-6,5 2 0 8,-5 1 0-8,0 1 0 8,-3 0 0-8,-1 0 0 6,2-2 0-6,-3 2 0 8,5-4 0-8,4 4 0 7,-3 0 0-7,5 2 0 7,-1-2 0-7,1 0 0 10,1 2 0-10,1 0 0 6,1 0 0-6,-2 0 0 8,-1 0 0-8,-1 0 0 8,-3-2 0-8,3 2 0 7,3 0 0-6,-1 0 0 5,1 0 0-6,1 0 0 8,2 2 0-8,3 0 0 7,-3 0 0-7,2 0 0 8,5 0 0-8,-5 2 0 6,-2-2 0-6,2 0 0 10,1-4 0-10,-3 2 0 6,-2 0 0-6,3 0 0 8,3 0 0-8,-2 0 0 6,1 0 0-6,5 0 0 9,4 0 0-9,-4 0 0 8,4-2 0-8,-4 2 0 7,6-4 0-7,-4 2 0 7,6 0 0-7,-6 0 0 8,0-2 0-8,-4 2 0 7,3 0 0-7,3-2 0 8,-4 1 0-8,4-3 0 6,-2 2 0-6,6 0 0 9,-2 0 0-9,2 4 0 7,4-2 0-7,-1 2 0 8,-1-2 0-8,4 2 0 7,-2 0 0-7,6 0 0 8,-1 0 0-8,1 0 0 7,0 0 0-7,-1 0 0 8,1 0 0-8,4 0 0 7,1 0 0-7,-1 0 0 8,1-2 0-8,-1 0 0 8,0 0 0-8,1 2 0 8,1-2 0-8,1 2 0 6,-1-4 0-6,3 2 0 8,5 0 0-8,-3 2 0 8,2-1 0-8,14 1 0 7,-13 0 0-7,13 0-128 7,-10-2 128-7,10 2 0 8,0 0-128-8,0 0 128 6,0 0-192-5,0 0 192 7,0 0-160-8,0 0 160 6,0 0-128-6,0 0 128 9,0 0 0-9,0 0-128 7,0 0 128-7,0 0 0 8,0 0 0-8,19 5-160 7,-19-5 160-7,18 8 0 8,1-2 0-8,3-2-128 7,-7-2 128-7,5 2 0 8,3-2 0-8,1 2 0 7,-5 2 0-7,7-5 0 8,-3 1 0-8,2 0-128 7,1-2 128-7,3 2 0 9,0 0 0-9,3-2 0 5,3 0 0-5,0 0 0 10,0 0 0-10,8 0 0 6,-2 0 0-6,6 0 0 8,1 2-128-8,-1 0 128 8,6-2 0-8,3 0 0 6,5 0 0-6,-3 0 0 8,-1 0 0-8,1 0 0 8,-3 0 0-8,4 0 0 7,1 0 0-7,6 2 0 8,-1 0 0-8,5 0-128 7,0 4 128-7,6-4 0 8,2-2 0-8,-4 0 0 7,-2 0 0-7,5 0 0 9,-5 0 0-9,4 0 0 7,-2 0 0-7,4 0 0 9,2 0 0-9,0 2 0 5,2 0 0-5,-4 4 0 9,0-6 0-9,0 0 0 7,-2 0 0-7,2 0 0 7,-6 2 0-7,4-1 0 8,0 1 0-8,6 0 0 7,0 0 0-7,0 0 0 8,2-2 0-8,-2 0 0 8,-6 0 0-8,-2 0 0 7,2 0 0-7,0 4 0 8,2-4 0-8,0 2 0 6,2 0 0-6,-2 0 0 9,2-2 0-9,-4 0 0 7,-2-2 0-7,-3 0 0 8,1 0 0-8,2-2 0 7,-6 2 0-7,6 2 0 9,2-2 0-9,-3 0 0 5,-1 0 0-4,2 1 0 8,-8-1 0-9,4 2 0 5,-5-4 0-5,-5 2 0 9,1-2 0-8,1 2 0 5,0-2 0-6,-3 2 0 7,0 0 0-7,-3-2 0 8,3 2 0-8,1 0 0 7,-3 0 0-7,-3-2 0 8,-3 1 0-7,-2 1 0 5,-1 2 0-6,-1-4 0 8,-6 2 0-8,2 0 0 7,-8 0 0-7,2 0 0 8,0 4 0-8,-5-2 0 8,1-2 0-8,-2 0 0 7,0 0 0-7,-2 2 0 8,-1 0 0-8,3 0 0 7,-2 0 0-7,-3 0 0 8,-7 0 0-8,1 0 128 7,-1 0-128-7,-3-2 0 8,-16 2 0-8,17-2 0 6,3 4 0-6,-20-2 0 8,0 0 0-8,13-2 0 8,-13 2 0-8,0 0 0 9,0 0 0-9,0 0 128 5,0 0-128-5,0 0 0 8,0 0 0-8,0 0 0 7,0 0 0-7,0 0 0 9,0 0 0-9,0 0 0 6,0 0 0-6,0 0 0 8,0 0 0-8,0 0 0 8,0 0 0-8,0 0 0 8,0 0 128-8,0 0-128 6,0 0 0-6,0 0 0 8,0 0 0-8,0 0 128 7,0 0-128-7,0 0 0 9,0 0 0-9,0 0 0 6,0 0 0-6,0 0 0 8,0 0 0-8,-11-2 0 7,11 2 0-7,0 0 0 9,-16 0 0-9,16 0 0 6,0 0 0-6,-12-2 0 9,12 2 0-9,-15 2 0 7,15-2 0-7,0 0 0 8,-14 2 0-8,14-2 0 6,0 0 0-5,-17 4 0 7,17-4-240-8,-16 6 64 7,16-6 16-7,-14 6 0 9,1 1-144-9,13-7-16 5,0 0-16-4,0 0 0 21,-10 14-1424-21,4 4-288 1,6-18-48-1</inkml:trace>
    </iact:actionData>
  </iact:action>
  <iact:action type="add" startTime="37513">
    <iact:property name="dataType"/>
    <iact:actionData xml:id="d6">
      <inkml:trace xmlns:inkml="http://www.w3.org/2003/InkML" xml:id="stk6" contextRef="#ctx0" brushRef="#br1">31420 5666 17503 0,'0'0'768'3,"0"0"176"-3,0 0-752 0,10-8-192 0,-10 8 0 0,20-2 0 7,-7-2 256-7,-13 4 32 8,18-6 0-8,-18 6 0 7,16-4-160-7,-1 0-128 7,-3-3 144-7,-12 7-144 9,13-4 192-9,-13 4-48 5,0 0-16-5,0 0 0 8,12-4-128-8,-12 4 0 9,0 0 0-9,0 0 0 8,0 0 304-8,0 0 16 7,0 0 16-7,0 0 0 7,0 0 288-7,0 0 48 7,0-16 16-7,-2 6 0 7,2 10-176-6,-10-9-16 6,3-1-16-7,-7 4 0 8,0-2 32-8,-3-1 16 8,-1 1 0-8,3 4 0 7,-9-2-160-7,1-4-48 7,-4 2 0-7,-3 3 0 11,1-3 96-11,0-2 16 6,0 0 0-6,-3-1 0 7,-5 5-112-7,2 0 0 6,0 2-16-6,-6-2 0 8,2-4-144-8,-4 5-32 8,4 1 0-8,-4 0 0 9,0-8-128-9,-5 4 160 5,-1 0-160-5,-8-1 160 10,-5 1-32-10,-5-2 0 7,-1-2 0-7,4 5 0 8,-6 1 0-8,3-2-128 7,-3-2 192-7,6 2-64 7,-3-1 32-7,1-3 0 8,-6 6 0-8,-6-4 0 8,-6-3 16-8,2 3 0 6,4-2 0-6,-2 2 0 8,0 1 16-8,2-3 0 8,4 4 0-8,-2-5 0 8,-2 3-64-8,-10 2-128 6,-4-4 192-6,5 6-64 8,-1 3 0-8,0-5 0 7,2-6 0-7,4 4 0 9,2-1-128-9,-3 3 128 6,-7 0-128-6,0 0 128 8,-7-1-128-8,5 3 0 7,-4-2 0-7,7-2 0 7,1 4 128-7,2 2-128 7,-6-1 0-7,-1-1 128 9,-7-2-128-8,3 2 128 4,3 2-128-5,2-2 128 9,5 2-128-9,-1-1 128 7,-2 3-128-7,0 0 128 9,1 0-128-9,-7 0 128 7,2-2-128-7,5 2 128 7,-3 0-128-6,6 2 128 4,4 0-128-5,0 0 128 8,-1 0-128-8,-7 0 0 9,-8 0 0-9,3 0 0 7,5-2 144-7,-2 0-144 8,5 2 160-8,1 2-160 7,2 2 192-7,-6-2-64 7,-7 0-128-7,3-2 192 7,-2 0-192-7,5 0 176 8,-3 2-176-8,4 2 160 7,3 0-160-7,1 3 0 8,-4-1 0-7,-2-4 128 7,1 2-128-8,1-2 0 6,2 0 0-6,4 0 0 8,2 0 0-8,4 0 128 7,0 2-128-7,-2 0 0 9,-3-2 0-9,-3 1 0 5,-4-1 0-5,8 0 0 9,6 4 0-9,0 2 0 7,-2-4 0-7,4 0 0 8,4 0 0-8,-7-2 0 7,1 2 0-7,0-1 0 8,0 3 0-8,2-2 0 7,0 0 128-7,6 0-128 7,-2 4 0-7,5 2 0 9,-7-5 0-9,10 1 0 6,-1 0 0-6,-3 4 0 7,0-4 0-7,-3-2 0 9,5 1 0-9,1 5 128 7,-1-2-128-7,4-2 0 7,1 2 0-7,3 3 128 8,-3-3-128-8,1 4 0 8,3 1 0-8,0-3 0 7,1 4 128-7,-1-4-128 9,-2 1 0-9,1-1 0 6,-5-2 0-6,5 6 0 9,1-3 0-9,3 3 0 6,3-4 0-6,-2 7 128 9,0-5-128-9,1 5 0 6,1-5 0-6,6 6 0 9,-2-3 0-9,6 5 0 6,-4 3 0-6,2-3 0 7,-6-5 0-7,3 7 0 8,3-1 0-8,-6-3 0 7,2-1 0-7,4 5 0 9,4-1 0-9,-4-1 0 7,8-1 0-7,0 3 0 7,1-1 0-7,1-1 0 9,2 3 0-9,2 0 0 6,1 3 0-6,3-1 0 8,-2-5 0-8,3 1 0 7,3 4 0-7,3-1 0 9,-3-1 0-9,3-1 0 6,4 1 0-6,-3-1 0 8,3 1 0-8,0-2 0 6,4-1 0-6,1-3 0 9,1 3 0-9,0 1 0 7,4-5 0-7,0 2 0 8,2-18 0-8,0 21 0 6,4-5 0-6,2 1 0 10,-6-17 0-10,6 22 0 6,1-9 0-6,5 3 0 8,-4-2 0-8,2-1 0 7,-10-13 0-7,15 12 0 8,1 2 0-8,1-3 0 8,3 1 0-8,-3-4 0 7,3-2 0-7,3 3 0 7,3 1 0-7,1-2 0 8,0-2 0-8,3 2 0 7,-3-3 0-7,2 1 0 8,4 8 0-8,6-4 0 7,-2-4 128-7,4 5-128 8,2-1 0-8,4 0 0 6,-4 1 0-6,2-1 0 9,0-2 0-9,-4 2 0 7,2-2 0-7,-4 1 0 8,4 1 0-8,-6-4 0 6,7 4 0-6,-3 5 0 9,6-3 0-9,-6 4 0 7,4-7 0-7,0 3 0 9,0-4 128-9,4 2-128 6,1-1 0-6,1 1 128 8,-2 2-128-8,1-1 0 8,1-3 144-8,-2 4-144 7,2-2 128-7,-1-2-128 8,1 1 128-8,4-3-128 7,-3 0 0-7,5-2 0 7,-2 0 0-7,5-2 128 8,2 4-128-8,1-4 0 7,3-1 0-7,-3 3 128 8,-3-6-128-8,0 2 0 7,3 2 0-7,-3 0 0 9,1 0 0-9,3-2 0 6,-1 0 0-6,1 0 0 9,0-2 0-9,7 4 0 6,-5-2 0-6,2 2 0 9,-3-2 0-9,-1 4 0 6,0 0 0-6,-3 2 0 9,3-4 0-9,2 2 0 6,-1 0 0-6,3-2 0 9,-4 1 0-9,5 3 0 5,1 2 0-5,2-2 0 10,-4-2 0-10,3-2 0 6,-7 2 0-6,6 0 0 9,0 3 0-9,4-1 0 7,-5-2 0-7,5 0 0 7,6 2 0-7,0 2 0 7,0-2 0-7,-2-3 0 8,-6-1 0-8,4 2 0 7,4 0 0-7,2 2 0 8,0-4 0-8,2 0 0 7,4-2 0-7,-1 0 0 9,3 0 0-9,-6 0 0 5,-4 0 0-4,4 0 0 7,2-2 0-8,-1 0 0 7,5-2 0-7,4 2 0 9,-3 0 0-9,-3 0 0 6,-2 0 0-6,-2 0 128 9,-4 0-128-9,2 2 0 6,0-3 0-5,2 1 0 7,3 0 0-8,3 2 0 7,-2-2 0-7,-6 0 0 8,0-2 0-8,0 2 0 6,-4-2 0-6,0 2 0 8,0 0 0-8,2 2 0 8,0-2 0-8,2 2 0 7,-1 0 0-7,1 0 0 8,-6 0 0-8,-1-2 0 7,-7 2 0-7,6 0 0 7,0 2 0-7,-2-2 0 8,4 0 0-8,4 0 0 7,-2 0 0-6,2 0 0 7,-6 0 0-8,-1 0 0 6,-7 0 0-6,0 0 0 8,-5 0 0-8,3 0 0 7,2 0 0-7,-1 0 0 9,1 0 0-9,-2 2 0 6,3-2 0-6,1 0 0 9,-6 0 0-9,-1 0 0 6,-5 0 0-6,-3 2 0 8,-2 0 0-7,1 0 0 5,1-2 0-6,2 2 0 8,-3-2 0-8,3 0 0 7,-4 0 0-7,1 0 0 8,5 2 0-8,0 2 0 7,-5-4 0-7,-3 0 0 8,2 0 0-8,-3 0 0 8,-1 0 0-8,-6 0 0 9,0-4 0-9,0 2 0 6,4-2 0-6,-4 2 0 7,2 0 0-7,-2 0 0 7,0 0 0-7,0-2 0 8,0 0 0-8,4-1 0 7,-3 1 0-7,5 0 0 9,-6 0 0-9,2 0 0 6,-2-2 0-6,0-2 0 9,-2 1 0-9,2 1 0 6,-8-2 0-6,4-2 0 9,-2 4 0-9,-1-2 0 7,-3-1 0-7,4-1 0 7,2-8 0-7,-2 7 0 8,-2-3 0-8,2 2 0 8,0 1 0-8,-1-5 0 7,-5 6 0-7,2-5 0 8,2 1 0-8,-2-2 128 6,3 5-128-5,-5-5 0 7,-4 1 0-8,-3 1 0 7,-1-8 0-7,1 3 128 7,-1 3-128-7,-3-7 0 8,-1 0 0-8,5-1 0 7,-9 3 0-7,3-5 0 7,-8-1 0-7,3-2 128 8,-3-4-128-8,0 1 0 8,0 3 0-8,2 0 0 8,-7 0 0-8,3-1-160 6,-2 1 160-6,0-2-160 9,2-6 16-9,-2 2 0 6,-4 2 0-6,2-1 0 9,-2-3 144-9,0 8-208 6,-2 2 80-6,-2 2 128 9,-4-3-144-9,2 1 144 6,0-4 0-5,1 5 0 6,-9 3-144-7,2 1 144 7,-3-1 0-7,3 0-144 8,-10 1 144-8,-1 1 0 8,-4 1 0-8,-3-3-128 7,-1-1 128-7,-2-1-128 8,-6 4 128-8,0 1-128 7,2-3 0-7,-2 1 0 8,2 5 0-8,-8 1 0 8,-2-1 128-8,0 5-160 6,-3-4 160-6,-3 5-160 9,2-7 16-9,-3 6 0 7,-5-5 0-7,-1 3 0 9,-8 0 144-9,-1-1-128 6,-7 3 128-6,0 0-128 8,-2 1 128-7,4 5 0 5,0-2 0-6,0-4 0 8,0 3 0-8,-8-5-128 6,-8 4 128-6,0 2 0 10,0-3 0-10,-3 3 0 6,3 0 0-6,2-2-128 8,4 1 128-8,-1 3 0 6,-7-4 0-5,-2 2 0 6,-5-3 0-7,3-1 0 8,5 4 0-7,-3 2 0 6,6-4 0-7,2 3-128 7,1 1 128-7,-7 0 0 8,-4-2 0-8,-3 0 0 7,3 3 0-7,-1-3 0 8,5-4 0-8,4 4 0 7,1 4 0-7,-1 0-128 9,-2-3 128-9,-2-1 0 5,-7-2 0-5,7-4 0 9,-3 5 0-9,7 1 0 8,0-2 0-8,0 6 0 7,-3 2 0-7,-1 2 0 7,-9-2 0-7,3-2 0 9,0-5 0-9,7 5 0 6,-3 2 0-6,4 2 0 8,3 6 0-8,-11-2 0 6,-5-4 0-5,-1 0 0 7,1 0 0-8,4 0 0 7,3 0 0-7,0 3-128 9,7 3 128-9,-3 0 0 7,-9-2 0-7,3-2-128 7,-1-2 128-7,1 0 0 8,2 2 0-8,7 4-128 7,-1-2 128-7,0 0 0 7,-3 3 0-7,-3-3 0 8,6 2 0-8,1-2 0 7,-1-2 0-7,6 2 0 8,2 0 0-7,2 4 0 5,2 1 0-6,-2-3 0 9,-4-4 0-9,2 2 0 6,2 0 0-6,4 0 0 8,0 0 0-7,6 0 0 5,-4 0 0-6,6-1 0 8,1 3 0-7,3 0 0 5,-8 2 0-6,-2-2 0 8,3-6 0-8,-1 6 0 7,6-2 0-7,-2-1-128 9,3 3 128-9,-1-2 0 6,2 0 0-6,3 2 0 8,1 0 0-8,-5 4 0 8,1-5 0-8,0 1 0 8,-9 2 0-8,9-2 0 6,-2-2 0-6,3 2 0 8,3-2 0-8,-1 3 0 7,-3 3 0-7,4-2 0 8,1 0 0-8,2 1 0 7,-1-1 0-7,-6 2 0 8,-3 0 0-8,-3-2 0 7,2 3 0-7,5 3 0 8,1-4 0-8,3 3 0 7,1-1 0-7,1 4 0 9,1-5 0-9,5 5 0 7,2-2 0-7,4 1 0 8,-3-3 0-8,-1 4 0 7,0-3 0-7,2 5 0 7,-1-7 0-7,-3 5 0 7,4-4 0-7,6 3 0 8,0 3 0-8,4-6 0 7,2 3 0-7,-2-1 0 8,2 7 0-8,4-1 0 8,-1 1 0-8,1-1 0 8,-4-3 0-8,2-3 0 7,4 5 0-7,1-1-128 7,1 0 128-7,2 3 0 8,1-2 0-8,5-1 0 7,-3 2 0-7,-1 1 0 7,1-5 128-6,5 3-128 7,-3 1 128-8,1-3-128 7,-1 3 128-7,7-3-128 8,-3-1 0-8,6 3 0 7,3 5 0-7,-3-3-128 8,2-3 128-8,2-1 0 6,4 7 0-5,0-3 0 6,0-3 0-7,4 1 0 7,4 3 0-7,-2-5-192 8,2 1 192-8,2-1 0 7,1 1 128-7,5-1-128 8,0 3 0-8,5-5 0 7,-1 1 0-7,3-2-192 9,3 3 192-9,3-3 0 7,0 0 0-7,1-3 0 7,-1 3 0-7,2 0 0 7,4-1 0-6,2-1 0 7,2 4 0-8,1-5 0 6,4 5 0-5,-3-2 0 8,2 1 0-9,4-3 0 6,6 3 0-6,2-3 0 8,-1 4 0-8,5-7 0 7,1 3 0-7,-3-4 0 8,-4 2 0-8,1 3 128 6,3-3-128-6,2 4 0 9,-1-6 0-9,3 3 128 7,-1 5-128-7,5-6 0 8,-1 1 0-8,0-3 128 6,7 2-128-5,-5 2 0 7,4-5 0-8,-1 3 0 6,-9 2 0-6,7-4 128 8,1-1-128-8,-2 3 0 7,4-4 128-7,-1 4-128 9,3 5 0-9,2-5 0 7,4 4 0-7,0-6 128 7,-3 1-128-7,1 1 0 9,0-4 0-9,-2-2 128 7,2 2-128-7,2 3 0 7,2-3 0-7,2-4 128 8,2 6-128-8,-4 0 0 6,4-2 0-5,-4 0 0 6,-4-3 0-7,2 5 144 8,-2 2-144-8,2-4 0 9,0 0 0-9,4-2 0 6,0 3 0-6,2-1 0 8,2-2 0-8,-4 2 0 7,-8-2 0-7,4 2 0 8,4 0 128-8,-2-2-128 7,0-3 0-7,0-1 0 7,2 0 0-7,2 0 0 8,0 0 0-8,-4 0 0 8,-4 0 0-8,4 0 0 8,-2 0 0-8,-1 2 0 7,3 0 128-7,2 0-128 7,0-2 0-7,0 2 0 8,-1 0 128-8,0 4-128 7,-7-4 0-7,0 0 0 7,2 0 0-7,-2 0 0 7,4 2 0-7,2 0 0 8,2-2 0-8,0 0 0 8,0 3 0-8,-2 1 0 8,-6-4 0-7,2 0 0 5,-9 0 0-6,5 0 0 9,2 0 0-9,0 2 0 5,4 0 0-5,1 4 0 9,-1-3 0-9,2-1 0 7,-2 0 0-7,-2-2 0 8,-8 0 0-8,4 2 0 6,-1 2 0-5,3-2 0 8,-2 0 0-9,4 0 0 6,4 0 0-6,-2-1 0 10,0-1 0-10,2 4 0 5,-6-6 0-5,1 2 0 8,-9 0 128-8,2 0-128 8,5 2 0-8,-5-2 0 7,2-4 0-7,-2 6 0 7,7 2 0-7,-5-4 0 7,4 0 0-7,-4-2 0 8,-1 0 0-8,-9-2 0 8,1-2 0-8,-1 0 0 7,3 0 0-7,1 4 0 9,-1-2 0-9,3 0 0 5,2 0 128-4,-3 0-128 7,1-4 0-8,2 0 0 7,-5 1 0-7,-1-1 0 10,-7-4 0-10,0 2 0 6,-1 0 0-6,3-3 0 8,-1 3 0-8,1 2 0 6,-2-2 0-5,3-3 0 7,1 1 0-8,-2 0 0 7,1-2 0-7,1 7 0 7,-1-5 0-7,-3-2 0 7,0 2 0-7,-5-3 0 8,-5 3 0-8,2-4 0 7,2 3-128-7,-4 1 128 8,2-2 0-8,-2 4 0 7,1-1-160-7,1-3 160 8,-4 2 0-8,6-4 0 7,0 5 0-6,-2-1 0 6,0-6 0-7,-4 7 0 7,1-3 0-6,-1 4 0 7,-2-2-128-8,-5 1 128 6,1-1 0-6,-4-4 0 8,0 4 0-8,-4 1 0 6,1-5 0-6,-1 4 0 9,2-3 0-9,-1 1 0 7,-5-4-144-7,2 7 144 9,-1-7 0-9,1 4 0 6,-1-3 0-6,-1 1 0 8,0-4 0-8,-5 3 0 7,-1-5 0-7,3 3 0 9,-6-1 0-9,3-3 0 6,-5-5 0-6,4 3 0 8,-3-2 0-8,1 1 0 8,-6-1 0-8,-1-2 0 7,1-5 0-7,-2 1 128 8,-2 0-128-8,0-2 0 8,-2-8 0-8,-2 4 0 6,0-6 128-6,-2 4-128 8,-2-6 0-8,0 6 144 7,-6-6-144-7,-3 2 128 8,3-2-128-8,-6 8 0 7,3-2 0-7,-7 2-176 9,-1-6 176-9,-3 4 0 7,-3 2 0-7,-2 2 0 8,-2 4 0-8,-5 4 0 7,-5 1-176-7,0 3 176 23,-7 0-560-21,-7 3-16-2,-7-1 0 1,-18 7-9792 6,-18-4-1952-7</inkml:trace>
    </iact:actionData>
  </iact:action>
  <iact:action type="add" startTime="42964">
    <iact:property name="dataType"/>
    <iact:actionData xml:id="d7">
      <inkml:trace xmlns:inkml="http://www.w3.org/2003/InkML" xml:id="stk7" contextRef="#ctx0" brushRef="#br1">9338 7860 1839 0,'0'0'0'1,"0"0"160"-1,0 0-160 0,0 0 0 6,0 0 0-6,0 0 0 3,0 0 2240-2,0 0 432 5,0 0 80-6,0 0 0 8,0 0-1600-8,0 0-336 8,0 0-64-8,0 0-16 6,0 0 0-5,0 0 0 5,0 0 0-5,0 0 0 8,0 0-16-9,0 0 0 6,0 0 0-6,0 0 0 7,10-8-160-7,-10 8-48 7,16-4 0-7,-2 0 0 8,5 2 16-8,1 0 0 7,-3 0 0-7,6 2 0 8,1 0-16-8,5 0 0 8,0-4 0-8,3 2 0 11,-3 0-112-11,2 0-16 4,6 2-16-4,-6 0 0 8,3-1-96-8,-1-1-16 6,2 0 0-6,0 0 0 10,-2-4-32-10,4 2-16 5,4-2 0-5,-2 2 0 10,4 0-16-10,6 0-16 5,-4-1 0-5,5 1 0 8,3-2-32-7,4 2 0 5,-1 0 0-6,3 0 0 9,1 4 0-9,-5-2 0 6,-7-2 0-6,5 2 0 9,2 0 16-9,-1 0 0 7,3-2 0-7,0 3 0 7,3-1-16-7,0 2 0 8,3 0 0-7,7 0 0 6,-6-2 32-7,3 0 0 8,1 0 0-8,-6 0 0 7,-1-4 0-7,1 2 0 7,1-2 0-7,-1 2 0 7,4-2-176-6,-1 4 192 5,1-1-192-6,4-1 192 10,1 0-192-10,-1-2 0 5,2 0 144-5,-8 4-144 8,-1 0 0-8,1-2 0 7,-1-2 0-7,-1 1 128 9,4 1-128-8,-3-2 0 4,-3 4 0-5,8-2 0 9,1 0 0-8,1 0 128 5,-4 0-128-6,1 0 0 9,-5 0 128-9,-2 3-128 6,-3-1 128-6,3 0-128 9,-5 2 128-9,2 0-128 5,-3 0 128-4,3 0-128 7,1 2 144-8,3-2-144 7,-3 2 192-7,1-2-192 8,1 0 192-8,-1 1-192 6,-6-1 192-6,1 0-192 9,1 0 224-8,-1 0-64 5,3 0-16-6,-2 2 0 8,1-2-144-8,3 4 192 6,1 2-192-6,1-2 192 9,-1 0-192-9,4 0 0 6,3-4 0-6,-9 2 128 8,-1 0-128-8,1 2 0 7,5-2 0-6,-3 3 128 7,-3-1-128-8,1 0 0 6,1-2 0-6,3 0 0 10,1 2 0-10,5 0 0 6,-4-2 0-6,5 0 128 8,-9 2-128-8,2-2 0 6,-3-2 0-6,3 0 128 9,1 0 0-9,-1 0 0 6,4 2 0-6,-3-2 0 9,3 0 64-9,4 0 0 7,1 0 0-7,-1 0 0 7,-4 0-192-7,2 0 0 8,-9 0 0-8,1 2 0 7,5-2 128-7,-1 0-128 8,-3-2 0-8,1 2 128 8,6 0-128-8,-1 0 0 6,5 0 0-6,2 0 0 9,-6 0 0-9,2 0 0 7,-3 0 0-7,1 2 0 8,-4-2 0-8,5 2 0 7,-1 0 0-7,2-1 0 9,2-1 0-9,4 2 0 6,-1 0 0-6,-5 0 0 8,4 0 0-8,-8 0 0 7,2-2 0-7,-1 2 0 9,3-2 0-9,-6 4 0 7,5-2 0-7,-3-2 0 7,6 0 0-7,-4 2 0 8,5-2 128-8,-5 2-128 8,0 0 0-8,-6-2 192 7,-1 0-192-7,-1-2 192 8,3 0-64-8,-3 2-128 7,-3 0 192-7,3 0-64 8,-1-2-128-8,5 2 0 7,-1-2 0-7,-1 2 128 7,-1-4-128-7,-1 4 0 8,-3-2 0-8,-1 0 128 7,-3 0-128-6,1 0 0 5,1-2 0-6,0 4 0 9,-5-1 0-9,3-1 0 6,-2 0 0-6,-1 2 0 9,1-2 0-9,2 0 0 7,-4 0 0-7,-3 2 0 8,9-4 0-8,-8 2 0 7,-4 2 0-7,-4 0 0 8,0 0 0-8,2 0 0 7,0-2 128-7,0 0-128 7,-2 0 0-7,4 2 0 8,-6-2 0-8,4 2 0 7,-6-2 160-7,4 2-160 7,2-2 192-6,-2 2-192 7,4-2 0-8,-4 2 0 8,3-4 0-8,-2 2 0 7,2 0 0-7,-5-1 0 7,2 1 0-7,-3 0 0 8,-1 0 0-8,-2 2 0 7,2-4 0-7,-2 2 0 7,2 0 0-7,-2 0 0 7,3-2 0-7,-3 0 0 9,0 0 0-9,0 2 0 7,-2-2 0-7,2 2 0 8,1 1 0-8,-3 1 0 7,2-2 0-7,0 0 0 9,2 0 0-9,-2 0 0 6,2 2 0-4,1-2 0 5,-1-2 0-7,-4 0 0 6,-2 0 0-6,2 2 0 8,-3-2 0-8,-1 2 0 8,-2 2 0-8,1-2 0 7,1-2 0-7,0 2 0 7,1 0 0-6,-1-3 0 6,-4 1 0-7,1 4 0 8,-1-4 0-8,0 0 0 6,-1 2 0-6,1-2 0 7,-3 0 0-7,-3 2 0 9,1-2 176-9,1 2-176 6,-3-2 160-6,4 3-160 8,-7-1 224-8,3 0-48 7,3 0-16-7,-5 2 0 7,4-2-160-7,-18 2 160 7,15-2-160-7,3 0 160 11,-1 0-160-11,-17 2 128 5,14-2-128-5,3-2 128 10,-17 4-128-10,16 0 0 5,0 0 0-5,-16 0 0 8,17 0 0-7,-17 0 0 5,16 4 0-6,-16-4 0 7,0 0 0-7,17 4 0 8,-17-4 128-8,14 4-128 10,-14-4 0-10,16 2 0 5,-16-2 0-4,0 0 0 6,0 0 0-7,0 0 0 7,13 2 0-7,-13-2 0 9,0 0 0-8,0 0 0 4,0 0 0-5,0 0 0 7,0 0 0-6,0 0 0 6,0 0 0-7,0 0-176 22,0 0-1744-19,0 0-336-2,0 0-80 0</inkml:trace>
    </iact:actionData>
  </iact:action>
  <iact:action type="add" startTime="47752">
    <iact:property name="dataType"/>
    <iact:actionData xml:id="d8">
      <inkml:trace xmlns:inkml="http://www.w3.org/2003/InkML" xml:id="stk8" contextRef="#ctx0" brushRef="#br1">31356 5742 2751 0,'0'0'256'4,"0"0"-256"-4,0 0 0 1,0 0 0 6,12-8 1984-7,-12 8 336 6,8-16 80-6,-8 16 16 8,7-11-1488-8,1-3-288 7,-8 14-64-7,2-14-16 7,-2 14 0-7,0-17 0 8,0 17 0-8,-8-16 0 7,4-1-128-6,-1 3-32 6,-3-2 0-7,-6 1 0 8,2 3-96-8,-5-4-32 7,1 3 0-7,-3-3 0 8,-1 5 32-8,-1-3 0 6,-3 2 0-6,-3-3 0 9,-4 1-32-9,0 0 0 6,-2 1 0-6,-1-5 0 9,-5 6 48-4,2-3 0-3,0 1 0-2,-6-1 0 9,0 3 48-9,-7-4 16 6,-9 5 0-6,-7-9 0 9,-2 6-208-9,-7-3-48 6,1-1 0-6,0 5 0 8,-4-5-128-8,-2 4 192 7,4-5-192-7,-6 3 192 9,-7 3-48-9,-13-5 0 6,-5 2 0-6,0 1 0 9,-1 3-144-9,5-1 0 6,-1 3 0-6,-5-4 0 8,-10 2 0-8,-4-1 0 7,4 3 176-7,-2 2-176 8,6-5 192-8,-2 3-64 6,-6 2-128-6,-3-6 192 9,-11 5-48-9,3-1-16 6,3 0 0-6,0 6 0 9,1 0-128-9,-7 0 128 6,-7-7-128-6,5 3 128 10,5-6-128-10,1 8 0 5,-4 3 0-5,-1-1 128 9,-6 0-128-9,7 0 0 7,6-2 0-7,-3 6 0 10,-5 6 0-10,-5-8 0 5,0-4 0-5,1 6 0 9,9 10 0-9,-5-4 0 5,-5 1 0-5,-2-1 0 9,1 0 0-9,7 0 0 8,3 2 0-7,-1 3 0 4,-7-3 0-5,5-4 0 8,5 2 0-8,4 6 0 8,6-1 0-8,-5 5 0 7,-5-4 0-7,4 3 0 9,1-5 0-9,7 6 0 6,0-5 0-6,2 5 0 8,-4-2 128-8,0 5 0 6,0-7 0-6,4 9 0 10,6-1-128-10,2-3 160 5,4 3-160-4,-3-3 160 7,-3-3-160-8,4 6 0 7,0-7 144-7,7 3-144 9,5 1 160-9,1-7-32 6,6 2-128-6,-1 3 192 8,-7-1-16-8,9 0-16 6,-1-3 0-6,4 5 0 11,6-2-160-11,6-1 128 5,0-1-128-5,9 4 128 8,1-5-128-8,2 5 0 7,-1 3 0-6,-1-7 128 7,5-2-128-8,1 2 0 7,-1-5 0-7,9 7 0 7,3-2 0-7,4 3 0 7,0-5 0-7,4 6 0 7,4-3 0-7,0 7 0 8,3-5 0-8,3 7 0 8,0 1 0-8,2 1 0 7,3 1 0-6,3 0 0 7,1-5-160-8,1 1 160 6,1 3 0-6,5 1-144 8,-5-3 144-8,6 3-160 7,-5 0 160-7,9-1-160 9,-2 3 160-9,-1-2 0 5,1-1 0-5,0 1 0 10,2-2 0-10,2 3 0 5,4-3 0-5,2-3-128 10,2 1 128-10,0-1 0 6,6-1 0-6,4 1 0 8,-2 3 0-7,7 1 0 5,-5-1 0-5,9 2 0 6,-1-5 0-7,-1-1 0 9,7 3 0-9,3-1 0 6,2-7 0-6,6 3 0 7,-2 1 0-7,8-1 0 8,0 3 0-8,6 3 0 7,2-1 0-7,5-3 0 8,3-1 128-8,3 1-128 7,10-5 128-7,-5 6-128 8,1-5 0-8,-2 3 0 7,6-1-192-7,4-1 64 9,-1 1 128-9,4 1 0 6,7-4 128-6,8 3-128 8,2-5 0-8,1 3 0 7,-7-5 0-7,5 4-128 8,-1-2 128-8,7-3 0 6,-3 7 0-6,3-6 0 10,9 3 0-10,-5-3 144 7,-10 4-16-7,5-5-128 7,3-3 0-7,-3 4 0 7,3-2 0-7,4 0 0 9,1 5 0-9,-3-3 0 6,-7 0 160-6,1 2-160 8,3-5 128-8,-3 3-128 7,2 0 0-7,9-4 128 8,-3 3-128-8,-2 3 0 7,-5-6 0-7,3 0 128 8,-1 7-128-8,-1-1 0 7,4 8 0-7,3-11 0 9,3-3 0-9,-4 2 128 6,-4-2-128-6,5 2 0 9,-1 9 0-9,2-7 0 5,2-4 0-4,-3 4 0 8,-7-4 0-8,1-1 0 4,-1 1 0-5,-2 4 0 9,3-2 0-9,5 2 0 6,4 3 128-6,-3-7-128 9,-7-4 0-9,-3 0 0 5,3-2 0-5,2 4 0 10,5 6 0-10,3-3 0 7,2-3 0-7,-6 0 0 8,-5-2 0-8,-1 0 0 7,4 2 0-7,-1-2 128 7,1-2-128-7,0 2 0 7,5-4 0-7,-5 2 0 8,-6 0 0-8,-3 0 0 7,2 0 0-7,5 0 0 8,0-2 0-8,5-4 0 8,-1 0 0-8,-6 2 0 8,-5-3 0-8,-1-1 0 7,-3 2 0-7,6 0 0 9,-5 0 0-9,7-4 0 6,-5 3 0-5,-1-1 0 7,-10-6 0-8,-2 3 0 6,0-3 0-6,0 4 0 9,0 4 0-9,-1-2 0 5,1-3 0-5,2 1 0 9,-2-8 0-9,-4 3 0 7,-10-3 0-7,3-1 0 8,-9 1 0-8,2-1 0 8,3-5 0-8,-7 3 0 8,-3-1 0-8,3 1 0 7,3-4 0-7,-1-5 0 7,-5 1 128-7,-3 0-128 7,-3-4 0-7,-4 3 128 8,-2 1-128-8,0 2 0 7,-8 0 0-7,-2-3 128 9,-6-3-128-9,0 0 0 6,0 4 144-6,3-2-144 8,-9-6 0-7,2 1 0 5,1-1 0-6,-5-2 128 9,3 6-128-9,-5 2 0 6,-3-6 0-6,1 6 128 8,-5 0-128-8,4-1 0 8,-7 1 0-8,-1 2 0 7,0 2 0-7,-6 1-240 7,-2 1 48-7,-2-2 0 24,-2 1-272-22,-6 5-48 0,1 1-16-2,-11 1-11376 0</inkml:trace>
    </iact:actionData>
  </iact:action>
  <iact:action type="add" startTime="55874">
    <iact:property name="dataType"/>
    <iact:actionData xml:id="d9">
      <inkml:trace xmlns:inkml="http://www.w3.org/2003/InkML" xml:id="stk9" contextRef="#ctx0" brushRef="#br0">1804 9786 2815 0,'0'0'128'4,"0"0"16"-4,0 0-144 0,0 0 0 0,0 0 0 1,0 0 0 5,0 0 0-6,0 0 0 7,0 0 0-7,0 0 128 7,0 0 112-6,0 0 16 6,-10-5 0-7,10 5 0 7,0 0 992-6,0 0 208 6,0 0 32-7,0 0 16 8,0 0-240-8,0 0-48 7,0 0-16-6,0 0 0 6,0 0-432-7,0 0-64 8,0 0-32-8,0 0 0 8,0 0-144-7,0 0-16 6,0 0-16-7,0 0 0 6,0 0 0-6,-4 15 0 8,4-15 0-8,0 0 0 8,0 0 208-8,0 0 32 5,0 0 16-5,4 18 0 9,-4-18-48-9,0 0 0 6,6 13 0-5,-6-13 0 6,0 0-176-6,0 0-32 6,7 14-16-7,-7-14 0 8,0 0-160-8,16 10-48 7,-16-10 0-7,0 0 0 9,16 6-80-9,1 0-32 6,3-1 0-6,-20-5 0 8,0 0-160-8,17 4 160 8,3 0-160-8,1-2 160 7,-1-2-160-6,-5 0 0 10,5 0 144-11,-1-2-144 4,-1 0 144-4,1 0-144 7,1 0 192-7,1-2-192 9,3 1 304-9,-1 3-48 6,1-2-16-6,1 2 0 7,2-2 64-6,3 0 16 6,1-2 0-7,2 2 0 8,-2-2-96-8,4 0-16 6,-2 0 0-6,1 0 0 10,-5-2-80-10,0 2 0 6,0 1-128-6,-1 1 192 8,-1 0-192-8,2 0 128 6,4 0-128-6,-3 2 0 10,-1 2 128-10,0 0-128 6,0 0 0-6,1-2 144 9,1 0-144-9,2 4 0 5,-2-3 0-5,2 3 0 11,-1-4 0-11,-1 0 0 5,4 2 0-5,0 2 0 8,0 2 0-8,-2-2 128 7,-5 0-128-7,3-2 0 7,4 0 0-7,-2 0 128 8,-4 2-128-8,-1-2 0 9,-5 0 208-9,2 3-32 6,3-1-16-6,-3-2 0 8,0-2 16-8,3 2 0 6,3 0 0-6,-2 0 0 8,-5-2-48-7,1 0 0 5,2 0 0-6,3 2 0 9,-1 0-128-9,-2 0 128 7,0 0-128-7,7 0 128 9,-9 2-128-9,6-2 0 6,-2 0 144-6,1-2-144 9,1 0 0-9,0 2 0 5,2 1 0-5,0-1 0 10,2 0 0-10,-1 2 0 6,-7-2 0-6,2 2 0 7,-1-2 0-7,-1 2 0 7,2-2 0-7,-2 0 0 9,1 0 0-9,-1 2 144 7,0-2-144-7,-1 0 0 8,-1 0 224-8,2 0-64 7,1 0-16-7,1-1 0 8,-2 1 0-8,2-2 0 6,3 4 0-6,-1-2 0 8,0-2-144-8,2 2 160 8,-2 0-160-7,3 2 160 6,3-2-32-6,2 2-128 4,-6-2 192-5,2 0-64 9,2 0 0-9,-6 4-128 7,-2-2 192-7,3-3-64 7,-3-1 0-6,2 2-128 5,-2 0 192-6,1-2-64 9,1 0-128-9,2 0 160 6,0 0-160-6,-2 0 160 9,1 2-160-9,1 0 160 7,2-2-160-7,0 0 160 9,-4 0-160-9,4 0 0 6,4 0 0-6,-4-2 128 8,4 2-128-8,2 2 0 7,-5-4 0-7,3 2 128 8,-2 0-128-8,-4 0 0 8,0 0 0-7,0 0 0 5,-2-2 0-6,2 2 128 7,-5 0-128-7,3 0 0 7,0 0 128-7,2 0-128 8,2 0 0-8,-3 0 128 7,1 0-128-7,2 0 0 7,0 0 0-7,0-2 128 8,-2 2-128-8,4 0 0 7,4-2 0-7,-4 1 0 9,4-3 128-9,-4 0-128 6,4 2 0-6,-4 0 128 9,2-2-128-9,0 0 0 7,-5 2 0-7,3 2 128 8,-2-2-128-8,-2 0 128 5,0 0-128-5,4 2 128 10,2-4-128-10,-4 0 128 7,6 2-128-7,-6 1 128 8,2-3-128-7,-3-2 128 4,3 4-128-5,-2-2 128 9,8 2-128-9,-4 2 0 7,6 0 0-7,-6 2 0 8,1-6 0-8,-4-2 0 7,-1 2 0-7,-2 2 0 7,2 0 0-7,-4 0 0 7,0 0 0-6,1 0 0 7,1 1 0-8,2-1 0 7,0 0 0-7,-2 0 0 7,4-4 0-7,0 2 0 8,-4 0 0-8,3 0 0 8,1 4 0-8,0-2 0 7,0-4 0-7,4 4 0 8,-4-3 0-8,4 1 0 7,-6 2 0-7,4-2 0 9,4 2 0-9,-8 2 0 5,-2 0 0-5,2-2 0 8,-2-2 0-8,-2 0 0 8,8-4 0-8,-1 4 0 9,-7 2 0-9,4-1 0 7,0 1 0-7,4-2 0 7,-6 0 0-7,4-2 0 7,0 2 0-7,-2 0 0 7,2 2 0-7,2 0 0 8,-3 2 0-8,3-2 0 7,-4-2 0-6,0 2 0 6,2-5 0-7,0 3 0 8,-6 2 0-8,0 0 0 6,-1-2 0-6,-1 4 0 9,-2-4 0-9,2 2 0 7,6 0 0-7,-3-2 128 9,-3-2-128-8,2 2 0 4,-2 1 0-5,3-1 0 10,-1 2 0-10,0 0 0 6,2 2 0-6,0-2 0 9,-1-2 0-9,1 0 0 7,0 2 0-7,2 0 0 7,-4-2 0-7,0 2 0 6,3 4 128-6,-1-2-128 8,-4-6 0-7,-2 4 0 6,1 0 0-7,-3 1 0 7,-2-1 0-7,3 0 0 8,-3-6 128-8,2 4-128 7,-1 0 0-7,1 2 0 7,1-2 0-7,-3 0 0 8,2-2 0-8,1 4 128 8,-3 1-128-8,3-1 0 8,-1-4 0-8,0 4 0 5,1 2 0-4,-3-4 0 7,-4-2 0-8,5 0 128 7,-1 4-128-7,5 0 0 8,1 2 0-8,0 0 0 7,0 2 128-7,-1 0-128 9,-3-4 0-9,0 2 0 6,3 2 0-6,-3 0 0 8,-2 2 0-8,3-2 0 7,-5 2 0-7,1-4 0 9,-5-2 0-9,3 2 0 6,-3 2 0-6,1 2 0 8,-1-4 0-8,-1 2 0 7,2 0 0-7,-3 2 0 9,5-1 0-9,1 3 128 7,-3-2-128-7,-3 0 0 8,5-4 0-8,-1 0 0 6,1 2 128-6,-1-2-128 8,1 0 0-8,-3 2 0 7,1-2 0-7,1 0 128 8,-1 0-128-8,2 0 0 7,1 2 0-7,0 0 0 8,-3 0 0-8,3 2 0 7,3 2 128-7,3-6-128 8,-3-4 0-8,1 2 0 7,-4 2 0-7,5 0 0 9,1 0 0-9,0 0 0 6,-1-2 0-6,-3 2 0 9,1 2 0-9,-1-2 0 5,-2-2 0-5,1 0 0 9,-3 2 0-9,3 0 0 9,-3 2 0-9,1-2 0 8,1-2 0-8,1 0 0 6,3 0 0-6,-1 2 128 8,-5-2-128-8,4 2 0 6,1 0 0-6,-1 0 0 9,3-2 0-9,-3 2 0 6,0 0 128-6,-1 0-128 9,1 0 0-9,1 0 0 6,-1 0 0-6,0 0 0 8,1 0 0-8,-3 2 0 7,3 2 128-7,-1-2-128 8,3-4 0-8,-1 0 0 7,0 2 0-7,1 0 0 9,-1 0 0-9,0 0 0 6,1 0 0-6,-3 0 0 9,0-2 0-9,1 2 0 7,-3 2 0-7,3-2 0 9,-5 0 0-9,3 0 0 5,-1 0 0-5,3 0 0 9,-3-2 0-9,-1 2 0 6,1 0 0-6,2 0 0 9,3 0 0-8,-3 0 0 4,3 0 0-4,-1 2 0 6,0-2 0-7,-3 2 0 8,5-2 0-8,-2 2 0 7,-1 0 0-7,3-2 0 8,2 2 0-8,1-2 0 7,-1 0 0-7,0 0 0 7,0-2 128-7,3 2-128 9,-3 4 0-9,4-4 0 6,-4-2 0-6,-1 0 0 8,-3 2 0-8,0 2 0 10,1-2 0-10,-1-2 128 7,0-2-128-7,-1 2 0 6,1 0 0-6,2 0 0 8,1-2 0-8,-1 2 0 7,0 2 0-7,1-2 0 7,-1 0 0-7,0 2 0 8,1 2 0-8,-1-2 0 7,-2-2 0-7,3 2 0 8,-1 2 128-8,0-2-128 9,0 0 0-9,3 2 0 6,-1 0 0-6,2 0 0 9,2-2 0-9,-1-2 0 6,-3-2 0-5,2 2 0 6,-2 4 0-7,1-2 0 6,-3 0 0-6,0-2 0 8,-3-2 0-8,1 4 0 9,2 0 0-9,-1-2 0 8,-1-1 0-8,2 1 0 6,1 0 0-6,-1 0 0 7,0 0 0-7,0 2 0 7,1 0 0-6,1 0 0 7,-2-2 0-8,3 2 0 6,-1 2 0-6,2 2 0 10,2-4 0-10,4 4 0 5,-4-1 0-5,-1-3 0 10,1-1 0-10,2 1 0 6,4 1 0-6,-8 1 0 8,0 2 0-8,1-2 0 6,-3-2 0-6,0 4 0 9,-2 0 0-9,1-4 0 6,-3 0 0-5,2 0 0 6,1 2 0-7,-1 2 128 9,-2-2-128-9,5 0 0 8,-5-2 144-8,2 0-144 8,-1-2 160-8,-1 4-160 5,-2 0 128-5,5 0-128 7,-5 2 0-7,2-2 0 8,3 0 0-8,-1-2 128 7,2-2-128-7,-1 2 0 9,-1 0 0-9,2 0 0 6,0 0 0-6,-1 0 0 9,-1-2 0-8,0-2 0 4,-1 4 0-5,-1-2 0 10,-2 0 0-10,-1 0 0 5,-1-2 0-5,1 2 0 9,1 0 0-9,-1 2 0 6,-3 0 0-6,3 0 0 8,1-4 0-8,2 2 0 8,-1 0 0-8,-5 0 0 8,3-2 0-8,1 4 0 7,1 0 0-7,3 0 0 7,-4-2 0-7,1 1 0 8,-5-1 0-8,7 0 0 7,1 2 0-7,2 0 0 7,0 0 0-7,5 0 0 9,-5-2 0-9,2 0 0 6,0 2 0-6,-3-2 0 9,3-2 0-9,0 4 0 7,-2 2 0-7,0-4 0 8,-3-4 0-7,-3 0 0 4,1 2 0-5,1 2 0 9,-2 4 0-9,3 0 0 7,1-2 0-7,0 0 0 8,-1 0 0-8,1 0 0 7,-5-2 0-7,1 2 0 9,0 2 0-8,1 2 0 5,-1 2 0-6,-3-4 0 8,3-4 0-8,0 2 0 6,1 4 0-6,-1-2 0 9,-1-2 0-9,-3 0 0 5,5 0 0-4,-1 0 0 7,0-2 0-8,-1 4 128 6,1 0-128-6,-3 0 0 9,-1-2 0-9,5-2 0 6,-1 2 0-6,-3 0 0 8,-3 2 0-8,5-2 0 8,-5-2 0-8,1 2 0 8,1 2 0-8,-5-2 0 7,3-2 0-7,1 0 0 9,-6 4 0-9,5 0 0 6,-3 0 0-6,5-2 0 9,-5-2 0-9,4 2 0 6,1-2 0-6,-3 2 0 8,1 2 0-8,-3 2 0 7,4-2 0-7,1-2 0 8,-5-4 0-8,3 2 0 7,1 2 0-7,-1 2 0 7,1 0 0-6,-4 0 0 6,1-2 0-7,1 0 0 9,-1 0 0-9,-15 0 0 7,20-2 0-7,-5 0 0 8,3 2 0-8,3-2 0 7,-5 0 0-7,2 2 0 7,-1 4 0-7,-1 0 0 7,3-2 0-7,-3-1 0 8,1-1 0-8,3 2 0 7,-4-2 0-7,1 0 0 9,3 0 0-9,-5 6 0 6,3 0 0-6,3-4 0 9,-5-4 0-9,1 2 0 6,-17 0 0-6,20 0 0 9,-6-4 0-9,3 4 0 6,-17 0 0-6,16 2 0 9,-16-2 0-9,17 0 0 7,1 0 0-7,-6 0 0 8,-12 0 0-8,17 0 0 7,-17 0 0-7,18 2 0 8,-1 0 0-8,-3-2 0 7,-14 0 0-7,19-4 0 9,-1 2 0-9,-18 2 0 6,16 0 0-6,-1 0 0 8,-15 0 0-8,20 0 0 8,-7 4 0-8,3-4 0 7,-16 0 0-7,14-2 0 7,3 2 0-7,-17 0 0 7,16-2 0-7,-1 0 0 7,-15 2 0-7,18-2 0 9,-6 4 0-9,3 0 0 7,-15-2 0-7,16 2 0 7,-16-2 0-7,19 0 0 8,-5 4 0-8,-14-4 0 9,14 0 0-9,-14 0 0 6,15 2 0-6,-15-2 0 8,18 2 0-8,-1 0 0 6,-17-2 0-6,18 0 0 10,-3 2 0-10,3 2 0 5,-18-4 0-5,16 2 0 9,-16-2 0-9,21 4 0 8,-7-4 0-8,1 0 0 7,-15 0 0-7,20 0 0 7,-20 0 0-7,15 2 0 7,3-2 0-6,-4 2-128 6,-14-2 128-6,17 1 0 6,1 1 0-7,-5-2 0 6,-13 0 0-6,20 2 0 8,-20-2 0-8,17 0 0 7,-3 2-128-7,4 2 128 9,-7 0 0-9,-11-4-160 6,16 2 160-6,-16-2-128 8,14 6 128-8,-14-6-128 7,17 4 128-7,-17-4-128 9,12 6 128-9,-12-6-208 6,0 0 80-6,17 2 128 9,-17-2-320-9,14 5 64 7,0 1 16-7,-14-6 0 22,11 8-240-20,-11-8-48-1,0 0-16-1,18 6 0 13,-4 0-1120-11,-14-6-240-2,15 12-32 1,-15-12-13168-1</inkml:trace>
    </iact:actionData>
  </iact:action>
  <iact:action type="add" startTime="67813">
    <iact:property name="dataType"/>
    <iact:actionData xml:id="d10">
      <inkml:trace xmlns:inkml="http://www.w3.org/2003/InkML" xml:id="stk10" contextRef="#ctx0" brushRef="#br0">21935 9903 9215 0,'0'0'400'2,"0"0"96"-2,0 0-496 0,0 0 0 0,0 0 0 0,0 0 0 5,0 0 1216-4,0 0 128 6,0 0 48-7,0 0 0 8,0 0-608-7,0 0-112 5,0 0-32-6,0 0 0 7,0 0-176-6,0 0-32 7,0 0-16-8,0 0 0 6,0 0-160-6,0 0-16 8,0 0-16-8,0 0 0 8,0 0 192-8,0 0 32 7,0 0 16-7,18-1 0 8,-18 1 48-8,0 0 16 6,0 0 0-5,11-4 0 7,-11 4 48-8,0 0 0 8,18 2 0-8,-18-2 0 7,13 2-144-7,-13-2-32 6,18 3 0-6,-4-1 0 10,-14-2-80-10,19 6 0 5,1 0-16-5,-5 0 0 8,3-2-48-7,-4 0 0 6,3-2 0-7,3 0 0 11,-5 0 64-11,5 2 0 5,3 3 0-5,1-1 0 9,-1-2-16-8,0-2 0 5,5 2 0-5,-1 0 0 4,4-2-48-5,0 0-16 7,3-2 0-7,3 4 0 8,2 0-64-8,-2-3-16 8,2-2 0-8,0 1 0 7,-4-4 64-7,4 4 16 7,-4-4 0-7,-2 4 0 8,0 0 0-8,4 0 0 7,0-4 0-7,2 2 0 8,2 0-48-8,-4 0 0 7,4 0 0-7,-4 0 0 8,4 2-192-8,0-4 128 7,4 0-128-7,0-4 0 8,4 3 128-8,0 1-128 7,-1 2 0-7,-3 2 144 8,-2-4-144-8,0 2 0 7,-2 0 0-7,0 0 0 9,0-4 0-9,4 4 0 6,-4 0 0-6,4 0 0 8,-4-2 144-8,3 2-144 6,-3 2 160-6,6 0-160 9,2 0 176-9,0-2-176 7,-2-1 192-7,1 1-192 9,3 0 240-9,-2 0-64 7,-4-4-16-7,1 6 0 7,3-4-160-7,-4 0 0 7,2 2 144-7,2-2-144 9,1-2 128-9,-3 1-128 6,4 3 160-6,2 0-160 10,1 0 160-10,-1-2-160 5,-1 2 160-5,3-2-160 9,2 0 128-9,-5 2-128 6,-1 2 0-5,-4-6 144 7,-4 2-144-8,6 2 0 6,-3 0 144-6,-1 0-144 9,2 1 0-8,4-3 144 4,-4 2-144-5,-1 2 0 11,3 2 128-11,2-2-128 4,0 0 0-4,-5 0 0 8,3-2 0-8,-2 2 0 7,0 2 0-7,-6-2 0 9,2-2 128-9,-6 2-128 7,0 2 0-7,4 0 0 8,0-2 0-8,2 0 0 6,-4-2 128-6,3 0-128 10,3 2 0-10,-4 0 0 6,4 0 0-6,0 0 0 7,2 0 0-7,4 2 0 7,-5 2 0-7,-1-4 0 8,2 0 0-8,0 0 0 7,-6-2 0-7,2 2 0 9,-6 0 128-9,6 2-128 6,-4-2 0-6,4 0 0 9,0 0 0-9,1 0 0 6,-5 3 0-5,6 1 0 7,-6-4 192-8,6 2-64 6,-4 0 0-6,4 4-128 10,4-4 192-10,-6 0-192 5,2 0 192-5,-1-2-192 8,-5 0 176-7,2 0-176 4,-4-2 160-5,-1 2-160 9,-3 0 128-9,6 2-128 7,-4 2 0-7,2-2 0 9,2-2 0-9,-2 0 0 6,4 0 0-6,-4 0 0 8,0 0 128-8,4 0-128 8,4 0 0-8,-4 2 144 7,4 2-144-6,-2-2 0 5,-2-2 0-5,-1 0 0 7,5 0 128-8,-8 0-128 6,2 0 0-6,-3 0 128 9,-5 0-128-9,2 2 0 7,0-2 0-7,2 0 0 7,-4 0 0-7,3 0 128 7,-1 0-128-7,2 0 0 9,0 0 128-9,-6 3-128 6,2-1 128-6,1 0-128 9,-1-2 144-9,4 0-144 6,-4 2 160-6,0 0-160 9,-3-2 128-9,1 2-128 6,0 0 0-6,0-2 144 8,-1 0-144-8,-1 0 0 8,0 0 0-8,-1 0 128 8,-1 0-128-8,-4 0 0 7,-1 0 0-7,1 0 0 8,-1 0 0-8,3 0 0 7,-5-2 0-7,1 4 0 7,3-2 0-7,-1 0 0 7,-1-2 128-7,1 0-128 9,-1 0 0-9,1 0 0 6,-3 0 0-6,1 0 0 9,3-3 0-9,-1 3 0 7,-3-2 0-7,1 0 0 7,1 4 128-7,-5 0-128 7,5-2 128-7,-1 0-128 9,-3 0 128-9,4 0-128 7,-1-2 0-7,-3-2 128 9,-1 2-128-9,-1 0 128 5,3 3-128-5,-5-3 128 9,4 0-128-9,-5 0 0 6,5-2 0-6,-2 2 128 9,1 2-128-9,-15 2 128 7,18-4-128-7,-4 2 128 7,-14 2-128-7,19-2 0 8,-7 0 0-8,-12 2 128 7,17-4-128-7,-17 4 0 7,14-5 0-7,-14 5 128 8,16-4-128-8,-16 4 0 8,0 0 0-8,17-2 0 8,-17 2 0-8,12-2 0 7,-12 2 0-7,0 0 0 8,0 0 0-8,0 0 0 6,17 0 128-6,-17 0-128 8,0 0 0-8,0 0 0 7,0 0 144-7,0 0-144 9,0 0 0-9,0 0 0 6,0 0 0-6,0 0 0 9,0 0 0-9,0 0 0 6,12-4 0-6,-12 4 0 8,0 0 0-8,0 0 0 7,0 0 0-7,0 0 0 9,0 0-320-9,0 0 32 6,0 0 0-6,0 0-11808 17,0 0-2368-17</inkml:trace>
    </iact:actionData>
  </iact:action>
  <iact:action type="add" startTime="71385">
    <iact:property name="dataType"/>
    <iact:actionData xml:id="d11">
      <inkml:trace xmlns:inkml="http://www.w3.org/2003/InkML" xml:id="stk11" contextRef="#ctx0" brushRef="#br0">10522 11009 3679 0,'0'0'320'1,"0"0"-320"-1,0 0 0 0,0 0 0 8,0 0 2848-7,-9-4 496 5,9 4 112-5,0 0 0 6,-12-4-2160-6,12 4-432 6,-8-9-96-7,8 9 0 7,0 0-256-7,0 0-64 7,2-18 0-7,-2 18 0 8,0 0-96-8,10-10-32 8,4-1 0-8,-5 5 0 7,7 2-128-7,0-2-16 7,1-2-16-7,-3 2 0 9,1 3-160-9,5 1 192 7,-3-2-192-7,5 0 192 8,1-2-64-8,5 2 0 6,3 0 0-6,0 0 0 8,0 2 64-4,4-2 16 1,0 1 0-5,2-1 0 7,4 2 48-7,0 0 0 7,4-2 0-6,6 0 0 7,0 2 16-8,-3-2 16 6,13 0 0-6,-6 2 0 9,-7-4-32-9,3 2-16 6,0 1 0-6,-1-1 0 7,3 2-48-7,2 0-16 7,3 2 0-7,-3-2 0 9,1-2-48-9,5-2 0 7,9 2 0-6,-4 2 0 7,5-2-128-8,-7 2 128 6,-4-2-128-6,3 1 128 9,-5-5-128-9,3 4 0 6,-5 0 144-6,3 0-144 8,1 4 0-8,9-2 128 6,-1 0-128-6,4 0 0 9,-2-2 0-9,1-2 0 7,1 3 0-7,-8 1 0 8,2-4 0-7,3 0 0 5,-5 0 0-6,4-2 128 8,-1 2-128-8,7 4 0 7,0-1 128-7,-2-1-128 7,6-6 0-7,-4 4 144 7,-7 0-144-7,3 2 0 8,-6 0 144-8,0-1-144 8,-1 1 0-8,-3 2 144 7,1 0-144-7,3 0 192 7,4 2-192-7,-3-2 192 9,5 2-64-9,-6 0 0 6,3-2 0-6,-5 2 0 8,-5 2 0-8,1-2-128 8,1-2 192-8,1-2-64 8,1 0-128-8,-1-2 160 6,1 2-160-6,3 2 160 9,2-2-160-9,-1 3 0 6,3 1 0-6,-6 0 0 9,-3 0 0-9,-3 0 0 7,1 1 128-7,0 1-128 8,-5 0 0-8,-1 2 0 6,2-2 0-6,-1 4 0 9,1-4 0-9,2-2 0 7,1 0 0-6,1 0 128 5,-1-2-128-6,-1 2 192 8,-1 2-192-8,-3-2 192 7,0-2-64-7,-2 0 0 8,-1-2 0-8,1 2 0 8,0 0-128-8,-6-2 192 7,4 1-192-7,3 3 192 9,1-2-192-9,2 2 128 5,-3 0-128-5,3 2 128 10,0-2-128-10,-2 0 0 5,1 1 144-5,-3 3-144 10,-6-2 0-10,4 2 0 5,1 2 0-4,-1-2 128 8,-6 0-128-9,6-2 0 5,-4-2 0-5,0 0 0 10,0 4 0-10,2 0 0 6,5-2 0-6,1 0 128 8,-6 1-128-8,2-1 0 6,1 0 0-6,-1-2 0 10,-6-2 0-10,2 2 0 6,-8 2 0-6,2-4 0 8,0 2 0-8,0-2 0 7,6-1 0-6,-6 3 0 6,-1 0 0-7,1-2 128 6,-2-2-128-5,-4 2 0 6,2 2 128-7,2 0-128 7,4-2 128-7,-4 0-128 10,4 2 0-10,-6-2 0 5,-1 2 0-5,1 0 0 9,6-2 0-9,-6 2 0 7,-2 2 0-7,-2 0 0 9,1-2 0-9,-3 4 0 7,-2-2 0-7,1-2 0 7,1 0 0-7,0 0 0 6,1-2 0-6,-3 0 0 10,0 4 0-10,-1 0 0 5,-3 0 0-5,3-4 128 8,-1 2-128-8,0 0 0 7,-1 0 0-7,-5 2 0 9,5 2 0-9,-1-1 0 7,1-3 0-6,-5 2 128 5,3 2-128-6,1-2 144 8,-3-2-144-8,1 0 160 7,1 0 0-7,-4 0 0 8,1 4 0-8,1-4 0 7,-5 0-160-7,5 0 160 7,-18 0-160-7,15 0 160 9,-15 0-32-9,18 0-128 7,0-2 192-7,-18 2-64 8,13 0-128-8,-13 0 192 6,0 0-192-6,0 0 192 9,14-4-32-9,-14 4 0 6,0 0 0-6,0 0 0 8,0 0-160-7,0 0 0 5,0 0 0-5,0 0-176 20,0 0-912-20,-16-9-192 0,1 1-48 2</inkml:trace>
    </iact:actionData>
  </iact:action>
  <iact:action type="add" startTime="88498">
    <iact:property name="dataType"/>
    <iact:actionData xml:id="d12">
      <inkml:trace xmlns:inkml="http://www.w3.org/2003/InkML" xml:id="stk12" contextRef="#ctx0" brushRef="#br0">22495 10270 10127 0,'0'0'896'4,"0"0"-704"-3,0 0-192-1,2-12-4480 9</inkml:trace>
    </iact:actionData>
  </iact:action>
  <iact:action type="add" startTime="88701">
    <iact:property name="dataType"/>
    <iact:actionData xml:id="d13">
      <inkml:trace xmlns:inkml="http://www.w3.org/2003/InkML" xml:id="stk13" contextRef="#ctx0" brushRef="#br0">22181 9995 8863 0,'0'0'384'1,"0"0"96"-1,0 0-480 0,-16-6 0 1,4 4 0-1,12 2 0 3,-17-5 1024-3,17 5 128 8,-16-10 0-8,-1 8 16 8,1 2 80-8,3 0 16 7,13 0 0-7,-16 2 0 6,2-2-432-6,14 0-64 8,0 0-32-8,-13 2 0 8,13-2-272-8,0 0-48 7,0 0-16-7,0 0 0 8,0 0-16-8,0 0-16 6,0 0 0-6,0 0 0 9,0 0 224-9,0 0 48 5,13-14 16-5,-1 4 0 10,4-3-112-10,3 5-32 6,-5-2 0-6,7 4 0 9,1-2-128-9,-1 6-48 5,4-1 0-5,3-3 0 10,1-4 64-10,4 4 16 6,0 2 0-6,4 0 0 8,8 0-32-8,-2 1 0 7,4 1 0-7,2 0 0 9,0 0-128-9,-3 2-16 6,3 0-16-5,0 0 0 6,2-2-80-7,1 0-16 8,1 0 0-8,3 0 0 7,3 2-128-7,-1 0 0 8,5-2 0-8,5 2 0 7,0 0 0-6,7-2 0 5,-7-2 0-6,0 2 0 7,-4-4 0-7,3 4 0 8,-5 0 0-8,5 0 0 8,-1 0 128-8,0 2-128 7,6 2 0-7,-1-2 128 8,1 0-128-8,6 2 160 7,-8 2-160-7,2 4 160 10,-2-6-16-10,-1-2 0 5,5-2 0-5,2 2 0 9,0 2-144-9,6 2 160 6,2 0-160-6,0-4 160 8,-4 0-160-8,-2 2 0 6,-4 0 0-6,0-2 0 11,-2 0 128-11,6 0-128 5,0 0 0-5,4 0 128 9,0 4-128-9,2-2 0 7,-4 0 0-7,-6 3 0 7,-6-3 0-7,2 0 0 8,-1 2 0-8,5-4 0 7,-4-2 128-7,4 0-128 7,4-2 128-7,4 4-128 8,-2 0 176-8,0-2-48 7,-8-1-128-7,2 1 192 9,-2-2-64-9,-1 2-128 6,3-2 176-6,-2 4-176 9,0 0 160-9,4 0-160 6,4 0 128-6,-2 0-128 10,-4 2 0-10,-6 2 0 4,-3-2 0-4,1 2 0 10,-3 1 0-10,3-1 0 6,2 0 0-6,0-2 0 9,5 0 0-9,5 0 0 6,-2 2 0-6,-2-2 0 8,0-2 0-7,-2 0 0 6,-8 2 128-7,3-2-128 8,1 0 0-8,-2 0 0 7,1-2 0-7,-3 2 0 8,4 0 0-8,-1 0 128 6,1 0-128-6,-2 0 128 8,-1 0-128-8,-5 0 0 8,-1 2 0-8,-5-2-176 7,3 0 176-7,-3 0 0 7,-3 0 0-7,2-2 0 7,-1-2 0-7,3 2 0 7,0 0 0-7,-1 2 0 9,1 0 0-9,-2 2 0 7,-5-2 0-7,3 0 0 9,-8 0 0-9,0 0 0 6,-8 0 0-6,4 0 0 10,-4 2 0-10,-4 0 0 6,2-2 0-6,1 0 0 7,-1 0 0-7,-2 0 0 7,-2 8 0-7,1-6 0 9,-3-2 0-9,0-2 0 6,-3-2 0-6,-1 4 0 8,-6 4 0-8,1-2 0 9,2-2 0-9,-9 0 0 6,-11 0 128-6,16 0-128 7,-16 0 160-6,0 0-160 6,0 0 0-7,0 0 0 7,0 0 0-7,0 0 0 8,0 0 0-8,0 0 0 7,0 0 0-7,-14 9 0 8,1-1 0-8,-7 2 0 7,1-4 128-7,-3-2-128 8,1 2 0-8,-5-1 0 8,-1 3 0-8,0-2 0 9,-3-4 0-9,1 2 0 5,-4 0 0-5,0 2 0 10,2 2 0-10,-1-5 128 6,-3-1-128-6,-6-2 0 7,0 4 0-7,-5-2 128 8,-3-2-128-8,-4 0 0 7,-5-2 0-6,-1 2 0 6,3-2 0-7,-5 2 0 8,-3 0 0-8,3 0 128 7,-1 0-128-7,-1 0 0 7,-1 4 0-7,-2-2 0 8,-10-2 0-8,-4 0 0 7,-6 0 0-7,0 0 0 7,-2 0 128-7,-1 2-128 8,3-2 0-8,-4 0 0 7,-2-2 0-7,-9 0 0 8,-6 2 128-8,-1-2-128 7,-1-2 0-7,2 4 0 9,1 0 0-9,5-2 0 6,-8 0 0-6,-4 1 0 9,-10-3 144-9,6 0-144 7,2 2 128-7,2 2-128 9,5 0 0-9,-7 0 128 5,-6 0-128-5,2 0 0 10,-4-2 0-10,8 2 0 6,4 0 0-6,0 2 0 7,-4 0 0-7,-6 2 0 8,0 0 0-8,-2-1 0 7,6-1 0-6,4-2 0 6,4 6 0-7,-4 0 0 7,-4 0 0-6,0-2 0 6,3 0 0-7,5-2 0 8,2 2 0-8,2-1 0 6,-3 1 0-6,-1-2 0 8,-4 2 0-8,6 0 0 7,5 2 0-7,5-6 0 9,1 2 0-9,1 0 0 7,-1 0 0-7,-2 0 0 8,3-2 0-8,-1 0 0 7,3 2 0-7,9 0 0 8,0 0 0-7,6 2 0 4,6-4 0-5,0 0 0 8,-5 0 0-7,3 0 0 6,2 0 0-7,0 1 0 9,6 1 0-9,-1-2 0 5,5 0 0-5,3 0 0 8,3 0-192-7,3 0 192 6,1-2-160-7,5 2 160 7,2 0-128-7,0 0 128 8,-6-1 0-8,6 1-144 7,3 0 144-6,1 0 0 6,0-4 0-7,7 4 0 7,1-2 0-7,8 2 0 8,0 0 0-8,5 0 0 8,1 0 0-8,5 0 0 6,2-2 0-6,12 2 0 8,0 0 0-8,0 0 0 7,0 0 0-7,0 0 0 9,0 0 0-9,0 0 0 7,0 0 0-7,18 0-128 9,5 0 128-9,3 0-128 5,3-2 128-5,6 0-128 9,10 0 128-9,2 0-160 6,3 0 160-6,3-2-160 9,2-2 160-9,1-2 0 7,5 1 0-7,7 1 0 8,0-4 0-8,8 2 0 7,6 2 0-7,4 2 0 8,8-7 0-8,-3 3 0 7,3 0 0-6,1-4 0 6,5 5 0-7,3 1 0 7,8-6 0-6,8 6 0 6,-1-2 0-7,0 5 0 7,3-1 0-7,0 0 0 7,8-6 0-7,4 2 0 8,5-2 0-8,-1 1-128 8,-7 3 128-7,13 2 0 4,1 0 0-5,1 0 0 8,5-6 0-8,-6 5 0 8,-5 1 0-8,9 0 0 10,6 2 0-10,-4-4 0 4,-6 0 0-3,-1 0 0 9,-1 4 0-10,12 0 0 5,2 0 0-5,-4 0 0 9,-11-1 0-9,1 3 0 6,5-4 0-6,-1 4 0 8,2-2 0-8,0 0 128 7,-13-2-128-7,1 2 128 8,5 4-128-8,-1-2 0 7,-1-2-128-7,-10 0 128 8,-10 2 0-8,-2 0 0 7,0 0 0-7,2 0 0 8,-4 0 0-8,-4 0 0 7,-6 0 0-7,-11 2 176 7,-1-4-176-7,-5 2 0 8,-6-2 0-8,2 2 0 7,2 2 0-7,-4 0 0 7,-4-2 0-7,-10 0 0 9,-6 0 0-9,-7 0 0 7,-10 0 0-7,-2 0 0 9,-10 0-192-9,-4 2 0 6,-5 4-16-6,-3 0 0 26,-21-6-1744-25,0 0-352-1,0 0-64 0</inkml:trace>
    </iact:actionData>
  </iact:action>
  <iact:action type="add" startTime="96906">
    <iact:property name="dataType"/>
    <iact:actionData xml:id="d14">
      <inkml:trace xmlns:inkml="http://www.w3.org/2003/InkML" xml:id="stk14" contextRef="#ctx0" brushRef="#br0">977 15805 3679 0,'0'0'160'1,"-18"4"32"1,6 0-192-1,-1 7 0 0,7 5 0-1,0 1 0 8,4 1 4112-8,-2 0 784 6,-4 1 160-6,4 4 16 8,2-1-4064-8,-1-3-816 7,-3 5-192-7,-6 1 0 8,2 1 0-8,0 1 0 6,-3 2 0-6,1 0 0 9,-5 3 176-9,3 3-32 6,-4-2 0-6,7 0 0 8,-7 4 96-8,1 2 16 6,1-6 0-6,-4 6 0 9,1 6 64-9,3 2 32 7,-3-6 0-7,1 4 0 11,-3-2 16-11,1 3 0 6,1 3 0-5,3 0 0 5,-3-4 0-6,1 2 0 6,1 5 0-6,-3-1 0 9,1 2 48-9,3 1 16 5,-5 1 0-5,3-1 0 10,4 3-64-10,-3-1-16 6,-1 1 0-6,3 0 0 9,1-1-80-9,4 5-16 5,-2-3 0-4,-5-1 0 8,7-3-64-9,-5 3-32 6,5 1 0-6,-2-3 0 8,2-4-32-8,3 1-128 9,-5 1 192-9,4-2-64 6,2 1 16-6,-5-1 0 7,1-2 0-7,2-2 0 8,-4 1-16-8,4-1 0 8,3-6 0-8,-3 4 0 7,0 2-128-7,2-10 160 7,4-2-160-6,-2 2 160 7,0-2-160-8,0-2 160 7,3-2-160-7,-1-1 160 8,0-3-160-8,2-2 0 6,0-1 0-6,0-1 128 9,0-3-128-9,2-3 0 6,0 3 144-6,3-1-144 8,-1-3 128-8,0 1-128 7,-4-17 128-7,6 14-128 8,-6-14 0-8,8 14 144 8,2-3-144-8,-10-11 0 7,0 0 160-7,11 14-160 8,-11-14 128-8,18 8-128 6,-18-8 176-6,14 6-48 9,-14-6-128-9,17 7 192 7,-17-7-64-7,22 4-128 8,-5-4 176-8,3 0-176 7,1 0 176-7,-1-2-176 7,-20 2 160-7,23-3-160 8,0-3 128-8,3 4-128 8,-1 0 0-8,-2 0 144 8,3 0-144-8,1 0 0 6,0 0 0-6,5 2 0 8,-3 0 0-7,4 0 0 5,10 0 0-6,-4 0 0 9,2 0 0-9,-2-2 0 6,6 4 0-5,-4-4 0 7,2-2 0-7,-4 0 0 3,6-2 0-4,-1 4 0 9,3-1 0-9,4-1 0 7,-2 2 144-7,5 0-144 9,1-2 160-9,7 0-32 6,7-2-128-6,-3 2 192 9,6 0-192-9,-6 2 0 6,3 2 0-6,-5-2 0 9,2-3 0-9,3 1 0 7,1-2 144-7,2 0-144 8,2 2 128-8,0 2-128 6,8 2 0-6,4 0 128 8,-2 0-128-8,0-2 0 7,-2-2 0-7,0 2 128 8,0 0-128-8,1 2 0 7,5 0 0-7,6 0 128 9,5-4-128-9,-11 4 0 8,-2 0 0-8,0 0 0 7,1-2 0-6,1 1 0 5,-2 2 0-5,4 5 0 7,7 0 0-8,-3-2 0 5,2-4 0-5,-7 4 0 9,-5 0 0-9,2 0 0 7,2 4 0-7,3-1 0 7,-1-1 0-7,6 2 0 8,1 0 0-8,-7-2 0 9,-6 3 0-9,0 3 0 5,-2-6 0-5,2 4 0 9,-1 3 0-9,9-3 128 7,0 4-128-7,3-4 0 7,-5 1 128-7,-2 5-128 8,0-6 0-8,-5 3 128 8,1-3-128-8,0 4 0 7,4-5 0-7,2 5 0 7,5-4 0-7,1-2 0 9,-6-3 0-9,-3 3 0 7,-3-2 0-7,6-2 0 7,-2 4 128-7,1 2-128 8,7-5 0-8,-2 1 0 7,-1-2 0-7,1 0 128 8,-4 0-128-8,-1-2 0 6,3-2 0-6,0 2 128 9,7-2-128-9,1 0 128 6,5 2-128-6,-4-6 128 10,-9-4-128-10,6 2 128 6,-3 2-128-6,5 0 128 7,1 2-128-7,2-1 0 8,7-7 0-8,-5 4 128 8,-7 0-128-8,-3-2 128 7,7 1-128-7,1 3 128 7,4 0-128-7,2 2 128 8,3-6-128-8,-7 0 128 8,-2 2-128-8,-1 2 0 7,-1-1 0-7,1 1 0 8,9-4 176-8,0 2-48 7,2 0-128-6,-8-2 192 6,-3 1-192-7,3 3 0 6,1 0-192-6,5 2 192 9,2-2 0-9,-2-2 0 6,-4-6 0-6,3 5 0 9,-3 1 192-9,2-2-16 6,2 4 0-5,2 0 0 7,4 0-176-8,-4 0 0 6,-5-3 0-6,-1-1 0 9,0 2 0-9,5 2 0 7,3 4 0-7,2-4 128 7,-2 0-128-7,-2-2 0 9,-4 4 0-8,0 0 128 4,2 0-128-5,5-1 0 9,6-1 144-9,-6 2-144 7,-9 0 0-7,2 0 128 7,2 0-128-7,2-4 0 8,4 2 160-8,4 0-32 6,-4 0-128-6,-2 2 192 8,-3-2-192-8,-1 1 0 8,2-5 0-8,6 4 0 9,0 0 0-9,-2 0 0 6,-6 0 0-6,0 0 0 7,0 2 0-7,6-2 0 8,1 1 0-8,-1 1 0 8,0 0 160-8,2 2-160 6,-8-2 160-6,0 0-160 9,-2 0 144-9,6 0-144 7,10 0 128-7,-6 2-128 7,-6-2 0-7,4 2 128 8,0 0-128-8,0 0 0 8,2-2 0-8,4 2 0 7,-4-2 128-6,-2 2-128 5,-4 0 0-6,2-4 0 8,0 2 0-8,2 2 0 9,8 0 0-9,-6 0 0 6,-8 0 128-6,3 0-128 7,3-2 0-7,2 0 0 8,0 0 0-8,5 2 0 9,-3-2 0-9,4 2 0 7,-6 4 0-7,4-4 0 8,2-2 0-8,0 0 0 7,2-2 0-7,-3 3 0 9,-7-1 0-9,0 0 0 6,0 0 0-6,6 2 0 8,8 0 0-7,-10-2 0 5,-4-2 0-6,2 2 0 8,-4 2 0-8,8 0 128 7,2-2-128-7,-6 0 0 8,0 0 0-8,-2 0 0 7,-2 0 0-7,4 0 0 7,2 2 0-7,-2-2 0 8,6-4 128-8,-8 2-128 7,-4-1 0-7,0 3 0 7,-2 0 0-7,12-2 0 8,-2 0 0-8,2 0 0 6,-8-2 0-6,-2-2 0 9,2 3 0-9,4 1 0 6,0-4 0-6,-2 2 0 8,2 0 0-8,0 0 0 8,-8 2 128-8,2-2-128 9,-1-1 0-9,3 1 0 6,2 2 0-6,-2 0 128 8,-10-2-128-8,4-2 0 7,-3 4 0-7,1-1 0 8,2 1 0-8,2-2 0 7,2-2 0-7,-7 2 0 8,-7 2 0-8,-1-2 0 8,3 1 0-8,4-3 0 7,3 0 192-7,-1 6-64 8,0-6 0-8,-5 2 0 6,-5 6-128-6,1-3 0 9,3-1-192-9,3 0 192 7,3 2 0-7,0 0 0 7,-5 0 0-7,-3 0 0 7,-9-2 0-6,1 0 0 6,-1 2 0-7,2 2 0 8,2 0 0-8,-1 2 0 7,5 2 128-7,-9-4-128 8,-3 0 0-7,-2 2 0 4,-2 0 0-5,0 2 0 9,0-2 0-9,2 0 0 7,0 2 0-7,1-2 0 8,1-4 0-8,-4 4 0 7,-6 1 0-7,0 3 0 8,0-2 0-8,-5 0 0 7,1-2 0-7,2 0 0 8,0 4 0-8,0-2 0 7,0 2 0-7,-4-2 0 8,1 1 0-8,-11-1 160 7,-3 0-160-7,-3 0 160 7,-3 4-160-7,2-2 0 8,-3-2 144-8,1 0-144 8,-4-1 144-8,2 5-144 8,1-4 192-8,-1 2-192 7,-2-4 0-7,2 4 0 7,0 0 0-7,-1 1 0 8,-7-1 0-8,2-4 0 7,-6 2 0-7,-2 2 0 8,0 2 0-8,-5-2 0 7,-5-2 0-7,2-1 0 8,1 3 0-8,-3 2 0 7,0-4 0-7,-3 0 0 8,1-2 0-8,1 2 0 7,-1 0 0-7,-1 0 0 8,-3 1 0-8,4-1 0 7,-3 0 0-7,-1-2 0 7,-3 2 0-7,4 0 0 8,-9-2 0-8,-11-2 0 8,16 2 144-8,1 0-144 7,-5-2 0-7,-12 0 144 7,16 4-144-7,-16-4 0 8,13 2 0-8,5-2 0 8,-18 0 0-8,0 0 0 7,0 0 0-7,14-6 0 8,-14 6 0-8,0 0 0 7,11-10 0-7,-3 2 0 8,-8 8 128-8,0 0 0 6,-2-17 0-5,0 1 0 7,-2 1-128-8,-2 1 0 7,1-2 0-7,-1-5 0 8,2-1 0-8,-2 1 0 7,-4-1 128-7,6-5-128 8,0-4 0-8,2 0 128 7,1-6-128-7,-1 2 0 8,0-1 0-8,2-3 0 7,-2-5 0-7,0-5 0 8,-2-2 0-8,4 0 0 7,-2-3 0-7,0-3 0 8,0-1 0-8,0-1 0 8,0-7 0-8,2 0 0 7,0-5 0-7,0 3 0 7,0-6-192-7,0 8 192 8,0-2-144-8,0 3 144 8,0-7 0-8,0 6 0 7,0 5 0-7,0-5 0 7,-2 4 0-7,2-1 0 8,0-1 0-8,0 3-128 7,-2 3 128-7,2-1 0 8,-2-1 0-8,-2-3 0 7,-3 1 0-7,1 5 0 9,0 1-128-9,2 3 128 6,-2 1 0-6,-2 1 0 8,0 4 0-8,3-2-128 7,-3-3 128-7,-2 3 0 9,2 4 0-9,2 0 0 6,-3 2-128-6,5 2 128 8,-4-5 0-8,2 7 0 7,-4-4 0-7,4 4 0 8,1 0 0-8,3 4 0 8,-2 1 0-8,0 3 0 8,0 0 0-8,2-2 0 7,2 4 0-7,0 1 0 8,2 1 0-8,4 0 0 7,-4 1-128-7,2 1 128 7,-4-2 0-7,4 3-128 8,-2 3 128-8,1-3 0 7,1 5-144-7,2 1 144 7,-4 1 0-7,2-1-144 8,-2 7 144-8,-2 11-128 7,0-20 128-7,2 6-128 9,0-3 128-9,-2 17-128 7,0 0 128-7,0-18-128 9,0 5 128-8,0 13 0 5,0-16-144-6,0 16 144 7,-4-14 0-7,4 14-144 6,-2-17 144-6,2 17 0 9,0 0-128-8,0 0 128 4,-16-8 0-5,16 8 0 8,-11-8-176-8,-7 0 176 7,5 6-160-7,-5 1 160 8,0 1-128-8,1 1 128 8,-7 1 0-8,1 6-144 7,-2-2 144-7,-1-2 0 9,1 2 0-9,-4 4-128 7,-2-1 128-7,-3 3-128 7,-7 2 128-7,0-8-128 8,-9 1 128-8,1 3 0 7,-6-2 0-6,-1 0-128 6,-1-1 128-7,-1 1 0 7,1-4 0-7,-5 4 0 9,-5 2 0-9,3-2 0 7,0 1 0-7,-10 3 0 8,-8-4 0-8,-4-2 0 6,-6 5 0-6,2-1 128 8,1-2-128-8,-1 6 0 7,-2-5-176-7,1 5 176 8,-11-4 0-8,3 5-144 8,-9-3 144-8,-1-4 0 7,0 2 0-7,2-1 0 8,-1-3 0-8,-1 6 176 7,-10-6-176-7,-4 0 0 9,2 1-160-9,0 5 160 6,2-6 0-6,0 0 0 7,-9 2 0-7,1 1 0 9,-6-5 0-9,8 4 0 7,-1 2 0-7,1-2 0 8,-6-5 0-8,-1 3 0 7,-3 4 176-7,2-4-48 8,7-2-128-8,-3 0 0 6,0 0-176-6,-2 0 176 10,-11 1 0-9,3-1 0 4,3 2 0-5,-1-2 0 9,-1 0 0-8,-4 0 0 5,-3 4 0-5,1-4 0 7,0 1 0-8,-1 5 0 6,-1 4 0-6,-4-10 0 7,1 0 0-7,7-1 0 7,-4 11 0-7,-2-8 0 8,-9-2 208-8,9 0-64 7,-2-2-16-7,4 4 0 7,1-1-128-7,-5 1 0 8,-2-2 0-8,0 2 0 8,8 4 0-8,-3-4 0 8,-5-4 128-8,4 3-128 7,-2 1 0-7,5 2 0 7,7 0 128-7,-8-2-128 8,-10 0 0-8,3-1 0 6,11-3 0-6,0 2 0 9,1 2 0-9,-3 0 0 7,-8-2 0-7,5 4 0 8,1-2 0-8,6-3 0 7,-1 5 0-7,-1 0 0 8,0-4 0-8,1 0 0 7,5-2 0-7,-1 2 0 9,0 2 0-9,-1-5 0 6,-2-2 0-6,3 1 0 9,4 9 0-9,1-3 0 5,-1-4 128-5,-1 0-128 8,-3 2 0-8,4 0 0 7,5 0 0-7,-3 2 0 9,0-3 0-9,3 1 0 7,-3 0 0-7,2-2 0 7,4 0 0-7,4 2 0 8,4 4 0-8,-11-4 0 7,-7-2 0-7,4 0 0 8,6-2 0-8,3 2 0 7,3 3 0-7,-4 1 0 7,-8 2 128-6,2-2-128 7,6-6 0-8,1 4 0 6,4 4 0-6,-2 3 0 9,-3-7 0-9,2 2 0 7,-4-4 0-7,8 4 0 8,-2 0 0-8,4 0 0 7,2-4 0-7,-2 3 0 7,-8-1 0-7,4 0 0 8,4 0 0-8,5 0 0 8,1 0 0-8,-2-2 0 8,-2 2 0-8,-6 2 0 7,4 1 0-7,4-3 128 7,3-2-128-7,7 2 0 7,-1-2 0-7,-1 2 0 8,-6-2 0-7,0-2 0 6,3-2 0-7,7 2 0 7,-3-2 0-6,11 4 0 5,-3 2 0-6,0 0 0 8,-7 2 128-8,-2-4-128 8,3-2 0-8,-1 2 0 7,7 0 0-7,-1 1 0 7,7-1 0-7,-2 2 0 8,-9 0 0-8,-3-2 0 8,5 2 0-8,-1-2 0 7,6 0 128-7,3 0-128 9,-1 2 0-9,0-2 0 6,4 0 144-6,-9-2-144 10,-3 0 0-10,-1-2 128 5,5 2-128-5,-1 0 0 8,1 0 128-8,8 0-128 8,2 0 160-8,-3 0-160 8,-9 0 128-8,4 0-128 6,-5 0 0-5,7-2 0 7,2 0 192-8,2 2-64 7,3-2-128-7,-3 2 192 8,0-2-192-8,-2 0-128 7,-5 0 128-7,1-2-208 8,4-2 208-8,4 0 0 6,0 3 0-6,2-3 0 9,4 0 0-9,0 2 0 7,-2 0 0-6,-3 0 0 5,-7 0 0-5,2-2 0 5,4-1 0-6,2 1 0 8,0 0 0-8,0 2 128 6,4 0 0-6,-2 2-128 9,-3-2 0-9,-3 0 0 6,-2-1 0-6,4 1 0 9,2-2 176-9,0 2-32 6,4 0 0-6,2 4 0 9,4-2-144-9,0 2 0 7,-6 0 0-7,-4-2-176 8,-6-4 176-8,6 2 0 7,2 2 0-7,4-2 0 8,2-5 0-8,2 3 0 8,0 0 0-8,1 4 0 7,-3 2 0-7,-2-2 0 8,-4-8 0-8,2 4 0 7,2 1 0-7,0 1 0 7,0 0 0-7,8 0 0 8,-2-6 0-8,7 4 0 7,-3 4 0-7,0 2 0 8,-5-4 0-8,3-5 144 7,-4-3-144-7,6 6 0 8,-3 0 192-8,5-3-192 7,3 3 192-7,1 2-192 9,-1-2 0-9,7 0 0 6,1 6 0-6,2-4 0 9,-1-2 128-9,-3 2-128 6,-1-1 0-5,-5 1 0 7,-1-2 0-8,3-2 0 6,3 4 0-6,-1 0 0 8,4 0 0-8,3 0 0 10,3-1 0-10,-2 3 0 6,-2 2 0-6,1 0 0 7,1-2 0-6,2 0 0 6,2 0 0-7,-5 2 0 6,-3 0 0-6,-2 0 0 10,-3 0 0-10,5 2 0 5,2-4 0-5,3 4 0 9,-1 0 0-9,2 0 0 6,0-2 0-6,2 4 0 8,1 3 0-8,3-1 0 7,0-4 0-7,4 2 0 8,-4-2 144-8,4 2-144 7,-6 8 0-7,4-8 144 8,-8-3-144-7,6 3 0 5,-4 0 0-6,2 2 0 8,4 2 0-8,4-2 0 7,-4-6 128-7,4 4-128 9,4 0 0-9,-1 1 0 6,3 3 0-5,-2-4 0 6,4-2 0-7,3 0 0 7,1 2 0-7,-1 0 0 7,-3 0 0-7,4 0 0 8,1-4 0-8,5 4 0 7,-3-1 128-7,1-1-128 8,5-2 128-8,-4 0-128 7,7 2 144-6,11-2-144 6,-18 6 160-7,7-2-160 8,-5-2 128-8,4-2-128 8,-3 0 0-8,15 0 144 7,-12 4-144-7,-2-2 0 7,4-2 144-7,10 0-144 8,-15 2 0-8,7 0 0 7,8-2 0-7,0 0 0 9,0 0 0-9,0 0 0 7,0 0 0-7,-14 6 0 8,14-6 0-8,0 0-240 6,-5 11 64-6,5-11 16 23,0 0-1424-22,7 14-272 0,7-4-64 0</inkml:trace>
    </iact:actionData>
  </iact:action>
  <iact:action type="add" startTime="103662">
    <iact:property name="dataType"/>
    <iact:actionData xml:id="d15">
      <inkml:trace xmlns:inkml="http://www.w3.org/2003/InkML" xml:id="stk15" contextRef="#ctx0" brushRef="#br0">6668 17734 9215 0,'0'0'816'3,"0"0"-656"-2,0 0-160-1,0 0 0 8,0 0 1968-8,0 0 352 6,0 0 80-5,0 0 16 6,0 0-1584-7,0 0-304 8,0 0-64-8,0 0-16 7,0 0-64-7,0 0 0 7,0 0-16-7,-6 13 0 8,6-13 16-8,0 0 0 8,0 0 0-8,0 0 0 7,0 16 96-7,0-16 32 6,0 0 0-6,10 13 0 9,-10-13 64-9,8 14 32 7,-8-14 0-7,14 14 0 8,-14-14-96-8,21 8 0 7,0 3-16-7,1-3 0 8,-4-6-48-8,3 0 0 7,0 2 0-7,5 0 0 8,-3 2-64-6,4-4-32 3,3 0 0-5,1-1 0 8,-2 1 0-8,0 0 0 8,9-2 0-8,2 2 0 8,1-2-96-7,2 0 0 4,-2 0-16-5,0 2 0 8,0-2-48-8,2 0-16 7,-4 0 0-7,4 0 0 9,-4-2-16-9,4 2 0 6,-4 0 0-6,4 0 0 9,4-2-160-8,-2 0 192 4,-1 0-192-5,5 2 192 8,-2-1-64-7,4 1 0 5,-2 0 0-5,3 0 0 6,3 0 32-7,-1 0 0 7,-5 0 0-7,-4 0 0 8,0-2-160-8,0 2 160 8,-2-2-160-8,5 2 160 7,-1-4-16-7,-2 2 0 7,2-2 0-6,4 0 0 7,-7 2 16-8,7 0 0 6,2 0 0-5,0 0 0 6,-1-2-32-7,1-2 0 8,0 4 0-8,-5 1 0 7,-3 1-128-6,2-2 160 5,4 0-160-5,-5-2 160 6,-3 2-160-7,6-2 192 7,0-2-192-7,0-2 192 8,-1 2-192-8,5 2 128 7,4-1-128-7,1-3 128 9,3 2-128-9,-5 0 0 6,-5 2 144-6,-2-2-144 10,-2-3 128-10,3 5-128 6,1 0 160-6,-2 2-160 9,1-4 160-9,1 2-160 5,2 0 160-5,-1 2-160 9,3-2 144-9,0 0-144 6,3 3 128-6,1-1-128 9,1 2 0-9,-1 0 0 6,-9-4 128-6,1 2-128 9,-2 0 0-9,4 2 0 7,-1 0 144-7,1 0-144 8,0-2 0-8,-1-2 144 7,-3 2-144-7,8 2 0 8,5 0 160-8,-4 0-160 7,1 0 128-7,-2 0-128 7,-5 0 0-7,1 2 0 8,-6 2 128-8,-2-4-128 9,1-4 0-9,5 4 0 6,-6 4 0-6,2-4 0 7,2 0 0-7,-3 0 0 7,-5 0 128-7,8 0-128 9,0 0 0-9,0 2 0 7,-1 0 0-7,1 0 0 8,4-2 0-8,-4-2 128 7,-8 0-128-7,1 4 0 7,-6-2 128-7,3 0-128 7,2 0 0-7,-1 0 128 9,-1-2-128-9,2 2 0 6,2-2 0-5,-4 2 0 7,2-4 0-8,-2 2 128 7,6-2-128-7,2 0 0 8,-2 0 0-8,4 4 0 9,-1-4 128-9,-3 2-128 7,2-1 0-7,-2-3 0 6,-6 0 0-6,4 0 0 8,-8 2 0-8,4 0 128 6,2-2-128-6,-2 4 0 10,2-2 128-10,-4 1-128 6,4-1 0-6,-4 0 128 9,4 2-128-9,-2 0 0 6,4 0 0-6,-2-2 0 9,6 2 0-9,-4 0 0 5,1-2 0-5,1 0 0 10,-8 2 0-10,2 0 0 6,0-1 128-6,-4-1-128 8,-1-2 0-8,3 2 0 6,-2 0 0-6,-4 2 0 8,2 2 0-8,0 0 0 7,2 0 0-7,-1-2 0 10,-3 2 0-10,2-2 0 6,-2 2 0-5,2 0 0 6,-1 0 128-7,-1-2-128 8,0 6 0-8,2-4 128 7,0-2-128-7,2-2 0 7,-3-2 144-7,-3 6-144 8,2 2 0-8,-2-2 0 6,-1-6 0-5,-3 5 128 7,0 6-128-8,1-5 0 6,-3 0 0-6,1-4 0 10,-5 3 0-10,4-1 0 5,1 0 0-5,1 4 128 10,-1-2-128-10,-3 0 0 5,-1-4 0-5,1 4 0 10,0 0 0-10,3 4 0 6,-5-1 0-6,3 1 0 8,-3-2 0-8,5 0 0 7,-7 0 0-7,5 0 0 9,1-4 0-9,1 2 0 6,1 4 0-6,0-2 0 8,1-2 0-8,-1 0 0 8,-4 0 0-8,5 0 128 7,1 0-128-7,0 0 0 7,-1 0 0-7,-1 0 0 8,-1 0 0-8,1 0 0 7,-4 0 0-7,-1 0 0 8,-1 0 0-8,3 0 0 6,1-2 0-6,-1 4 0 9,-5-2 0-9,3 0 0 7,3-2 0-7,-5 2 0 7,3 0 0-7,-1 0 0 9,1 0 0-9,-3 0 128 7,-1 0-128-7,3 2 0 7,-5-2 0-7,3 2 0 8,1-2 0-8,-5 2 0 7,4 0 0-7,-5 0 0 8,-13-2 0-8,20 4 0 6,1-2 0-6,-5 4 0 9,1-4 0-9,3-2 0 7,-20 0 0-7,17 1 128 7,3-1-128-7,-1 4 0 10,-5-2 0-10,6 0 0 5,-3-2 0-5,-1 0 0 8,3 0 0-8,-5 2 0 8,-14-2 0-8,16 2 0 7,-1-4 0-7,-15 2 0 7,20 6 0-7,-1 2 0 8,-5-6 0-8,-14-2 0 8,17 2 0-8,1 0 0 7,-8 0 0-7,1-2 0 9,-11 0 0-9,18 2 0 6,-2 0 0-6,-16-2 0 8,0 0 0-8,13 3 0 7,-13-3 0-7,18 4 0 8,-18-4 0-7,11 8 0 5,-11-8 0-6,0 0 0 8,0 0 0-8,0 0 0 7,14 6 0-7,-14-6 0 7,0 0 0-6,0 0 0 7,0 0 0-8,6 10 0 7,-6-10 0-6,0 0 0 7,0 0 0-8,0 0 0 6,-2 19 0-6,2-19 0 8,-12 8 0-7,1 4 128 7,-1-6-128-8,-6-2 0 6,3 1 0-6,-3 1 0 8,-5 2 0-8,-5-4 0 6,3-2 0-5,-2 2 0 6,-1-2 0-7,-1 0 0 7,-2 0 0-7,-2 0 128 8,-4 0-128-8,4 1 0 8,1-6 0-8,-1 6 0 7,-2-3 0-7,4 4 0 7,-4 2 0-7,2-6 0 9,-4 2 0-9,2-2 0 7,-1 0 0-7,-3 0 0 9,4 0 0-9,2 0 0 6,-2 2 0-6,-4 0 0 8,0 0 0-8,-6 0 0 7,2 0 0-7,-4-2 0 9,-1 0 0-9,5-2 0 7,-2 2 0-7,-2 2 0 7,4 0 0-7,-2 2 0 8,0-2 0-7,3 4 0 6,-7-6 0-7,4 1 0 6,2 1 0-6,-4 0 0 8,0 0 0-8,-1 0 0 6,-7 0 0-6,0 0 0 8,-1 0 0-7,-3-2 0 6,1 0 0-7,1 4 0 7,3-2 0-7,-1 0 0 7,2-2 0-7,1 0 0 9,-3 2 0-9,4 0 0 6,1 0 0-6,-5-2 0 9,-4 2 0-9,-5 0 0 7,-2-2 0-7,5 2 0 8,-3 0 0-8,3 0 0 7,3-1 0-7,1 5 0 7,-1-2 0-7,-1-2 0 7,-1-2 0-7,3 0 0 9,1 2 0-9,-7 0 0 7,-1 0 0-7,-4 2 0 7,-2-4 0-7,1 4 0 8,7 0 0-8,-3 2 0 8,-1-1 0-8,6-1 0 7,-5 2 0-7,1 4 0 7,3-2 0-7,-1-2 0 7,-12-2 0-7,2 5 0 8,0-1 0-8,-3-2 0 7,7 2 0-7,-4 1 0 9,2-3 0-9,3 2 0 6,5 2 0-6,-4-2 0 8,1-4 0-8,-3 3 0 6,-2 3 0-6,-2-2 0 10,-2-4 0-10,1 2 0 6,5-2 0-6,2 3 0 9,3-3 0-9,-1 0 0 6,4-2 0-5,3 2 0 6,2 0 0-7,1 0 0 8,-1 2 0-8,-1-4 0 7,-5-2 0-7,3 2 0 8,-1 0 0-8,3-2 0 7,1-2 0-7,2 0 0 8,3 0 0-8,-1 2 0 8,2-2 0-8,4 2 0 7,0-4 0-6,-1 4 0 5,3 0 0-6,-4 0 0 8,0 0 0-8,-2 0 0 8,0-2 0-8,-3 0 0 7,-7 2 0-7,5 0 0 7,3-4 0-7,-2 2 0 7,3 0 0-7,1 2 0 9,2 2 0-9,0-2 0 6,-2 0 0-6,3 0 0 9,1 2 0-9,-4-2 0 6,0-2 0-6,0 2 0 9,3 0 0-9,-5-2 0 6,-6 0 0-6,5-2 0 8,-1-2 0-8,4 1 0 8,2-1 0-8,3 2 0 8,-5 2 0-8,4-2 0 7,2 2 0-7,-4-2 0 7,8-4 0-7,-2 4 0 8,4 1 0-8,-4 1 0 8,2-2 0-8,-2 0 0 7,-2 0 0-7,0-2 0 8,3 2 0-8,-5 0 0 6,4 0 0-6,-2 0 0 8,4-5 0-8,0 5 0 8,2 0 0-8,2 0 0 8,-4 0 0-8,3 0 0 6,3 0 0-6,0-2 0 9,-2 3 0-9,4 3 0 7,2-4 0-7,-1 2 0 8,1 2 0-8,-2 0 0 6,0 0 0-6,-6 0 0 9,0 0 0-9,1 0 0 7,-3 0 0-7,2 0 0 7,4-2 0-7,-2 2 0 8,4-2 0-7,0 2 0 5,1 0 0-6,1 0 0 9,2-2 0-9,0 2-128 7,1 0 128-7,3 0 0 8,1 0 0-8,7 0 0 7,-3 0 0-7,5 0 0 7,-7 0 0-7,4-2 0 7,1 0 0-7,1 0 0 7,2-2 0-7,12 4 0 8,0 0 0-8,0 0 0 7,0 0 0-7,0 0 0 8,-11-8 0-7,11 8 0 5,0 0 0-6,0 0-128 9,0 0 128-9,0 0 0 6,0 0 0-5,0 0 0 7,0 0 0-8,0 0-160 6,15-6 160-6,5 1 0 9,-20 5 0-9,17-4 0 6,5-2 0-6,1 4 0 9,1 2 0-9,3 0 0 7,0-2 0-7,3 0 0 8,-1 2 0-8,4 0-192 7,6 0 192-6,-2 0-160 6,6 0 160-7,-2 0 0 7,6-2 0-7,-2 2 128 8,3 0-128-8,1 0-128 7,-2-2 128-7,-2 2-192 7,4 0 192-7,-1 0 0 7,5 0 0-7,-2 0 0 10,-3-2 0-10,7 0 0 5,4 0 0-5,-1 2 0 9,3-2 0-9,-3 2 0 7,4-2 0-7,1 2 0 9,-7 0 0-9,3 2 0 6,0-2 0-6,-3 0 128 9,3-2-128-9,-1 2 0 6,1 0 0-6,5 0 0 8,-2 0 0-8,5 2 0 7,1-2 0-7,-4 0 0 8,3 0 0-8,-7 0 0 7,-3 0 0-7,1 2 0 8,3-2 0-8,3 0 0 8,-2 0 0-8,5 0 0 7,1 0 0-7,-2 0 0 8,7-2 0-8,-5 2 0 7,0-2 0-7,-4 2 0 7,-1 0 0-7,-1 2 0 7,-1-2 0-7,1 0 128 9,4-4-128-9,-1 0 0 7,1 1 0-7,4 3 0 8,5 1 0-8,-5-1 0 7,4-1 0-7,-6-1 0 7,-2 0 0-7,-3 2 0 9,-1-4 0-9,5 2 0 6,-5 2 0-6,6-4 128 9,-3 0-128-9,3-2 0 5,2 2 0-5,-2 0 0 10,1 0 0-10,-3 1 0 7,-4-1 0-7,-1 0 0 7,-5-2 0-7,3 2 0 7,-2 0 0-7,-1 0 0 8,1 0 0-8,1 0 0 7,5-1 0-7,-1 1 0 8,-3 0 0-8,3 0 0 7,-4 2 0-6,1 0 0 7,-8-2 0-8,1 0 128 7,-1-2-128-7,2 4 0 7,-3-2 128-7,1 1-128 7,-2 1 160-7,-2 2-160 9,1-2 0-9,3 0 0 6,-2-2 0-6,-2 2 0 9,3-2 0-9,-1 2 0 6,4 0 0-6,-6 0 0 8,-6 2 0-8,6 2 0 7,-8-4 0-7,5 0 0 9,-3 0 0-9,2 0 0 6,2 0 0-6,-4 2 0 9,4 0 0-9,-4 0 0 6,2 0 0-6,0 0 0 9,4-2 0-9,1 2 0 7,-5 0 0-7,4 0 0 8,2-2 0-8,-6 0 0 7,0 0 0-7,1 1 0 7,-6-5 0-7,1 2 0 7,2 2 0-7,-4 0 0 8,4-2 0-8,-2 4 0 8,1-2 0-8,0 0 0 7,2 0 0-7,-5 2 0 8,2 0 0-8,2 0 0 7,4-2 0-7,-4 0 0 7,6 2 0-7,-4 0 0 9,0-4 0-8,-2 2 128 4,-2 2-128-5,-8-2 0 8,0 0 0-8,1 1 0 8,-1 1 0-8,2-2 0 9,0-2 128-9,0 4-128 5,-2 0 0-5,1 0 144 10,-1-2-144-10,2 2 0 6,-2-2 0-6,0 2 0 8,-1 0 0-8,3 0 0 6,0 0 128-5,4 0-128 7,-2 0 0-8,4 0 0 7,2-2 0-7,-4 2 0 7,6 0 0-7,-6 0 0 9,2-2 0-9,-2 2 0 6,-2 0 0-6,4 0 0 8,0 0 0-8,4 0 0 7,-6 2 0-7,4 0 0 8,0-2 0-8,-2 2 0 7,2 0 0-7,-4 2 0 8,6-1 0-8,-4 1 0 7,2-2 0-7,-2 2 0 8,4 0 0-8,-6-2 0 9,0 0 0-9,2 0 0 6,-6-2 128-6,-1 4-128 8,-3-4 0-8,-2 2 0 7,-2 0 0-7,1 2 0 7,-3 2 0-7,5-5 0 8,-5 1 128-8,0 2-128 8,-1-2 0-8,1 2 0 7,-3-2 0-7,1 0 0 7,-5 0 0-7,1 6 0 8,1-4 0-8,-4-2 0 7,3-2 0-7,-17 0 0 7,14 2 128-7,-14-2-128 9,17-2 0-9,-17 2 0 7,0 0 144-7,14-2-144 8,-14 2 0-8,0 0 0 7,0 0 0-6,0 0 128 6,0 0-128-7,0 0 0 7,0 0 0-7,0 0 128 8,0 0-128-8,0 0 0 7,0 0 0-7,0 0 0 8,0 0 0-8,0 0 0 6,0 0 0-5,0 0 128 7,0 0-128-8,0 0 0 6,0 0 0-6,0 0 0 9,0 0 0-9,0 0 0 6,0 0 0-6,-10-12 128 9,0 4-128-9,-1 4 0 6,1-3 0-5,10 7 0 7,-18-6 144-8,5 4-144 7,-5-2 192-7,5 0-192 7,-7 2 0-7,5 0 0 8,-3 0 0-8,-2 0 0 8,-1 0 0-8,-2 0 0 7,1 2 160-7,-1 0-160 8,-3 0 0-8,1 0 0 7,-2 0 128-7,-3 0-128 8,-1-4 0-8,-4 4 0 7,0 0 0-7,0 0 0 7,-6 0 0-7,2 0 128 7,-8-4-128-7,8 2 0 10,-2 1 144-10,2 1-144 6,-6-2 160-6,8 2-160 8,-8 0 0-8,6 0 0 7,-6-2 0-7,6 0 0 8,-3 2 0-8,4 0 0 8,-4 0 0-8,1 0 0 7,-10-2 0-7,0 0 0 7,-1 4 0-7,-1-2 0 9,-2 0 0-9,1-2 0 5,3 0 0-4,4 2 0 7,-6 0 0-8,-1 2 0 7,-1 0 0-7,3 2 0 7,-3 0 0-6,2-3 0 7,-1 1 0-8,-3-2 0 6,-3 4 0-6,-9 2 0 7,5-4 0-7,0 0 0 10,1-2 0-10,3 4 0 6,-1-2 0-6,-1 2 0 8,-3 0 0-8,7 0 0 7,1 1 0-7,-1-1 0 8,-3 0 0-7,-5 0-128 5,0-4 128-6,3 4 0 9,-3-2 0-9,4 2 0 5,1 2 128-5,-3-2-128 11,1-2 0-11,5 0 0 5,1 1 0-5,3 1-160 8,-1 2 160-8,-3 0 0 7,-7-2 0-7,-1 0 0 7,0-4 0-7,-1 4 0 8,7 0 0-8,3 0 0 8,-1 3 0-8,-1-1 0 7,-1-4 160-7,3 2-160 8,3-2 0-8,-1 2 0 8,-2 4 0-8,-1-2-160 7,-5-3 160-7,-1 1 0 7,-4-2 0-7,7 2 0 8,1 0 0-8,-3 2 0 7,3-2 160-7,1 0-160 8,1-2 0-8,-1 2 0 7,3 0 0-7,-3-3-160 8,-5 1 160-8,0 2 0 7,-1-4 0-7,-5 4 0 9,6-2 0-9,-5-2 0 6,5 0 0-6,-2 2 0 8,1 0 0-8,5-2 0 6,-1-2 0-6,-1 4 128 9,2 0-128-9,-3-2 0 7,-9 2-128-6,6 0 128 6,-5-2 0-7,5 2 0 8,6-2 0-8,-5 2-128 6,5 0 128-6,1-2 0 9,3 0 0-9,-1-2 0 7,1 2 0-7,-1 0 0 8,-2 2 0-8,-3-2-128 6,-2-2 128-6,3 0 0 9,-5 2 0-9,5 0 0 7,3 2 0-7,-1 0 0 7,5-2 0-7,-1 0 0 8,1 0 0-8,1 2 0 7,2 2 0-7,-1-2 0 8,-5 0 0-8,0-1 0 7,-1-1 0-7,1 2 0 9,3-2 0-9,-1 0 0 7,0 2 0-7,5 0 0 7,-1-2 0-7,0 2 0 7,6 0 0-7,-1 0 0 8,1-2 0-8,4 2 0 8,-2 0 0-8,2 0-128 7,-8-2 128-7,2 4 0 8,1-2 0-8,-3-2 0 8,0 0 0-8,2 2 0 7,4 0 0-7,-2 0 0 7,6 0 0-7,-2-2 0 8,2 0 0-8,0 2-128 7,4-2 128-7,0 0 0 7,2 0 0-7,-2 0 0 7,4 0 0-7,1 2 0 8,1 0 0-8,0-4 0 8,0 4 0-8,-1-2 0 6,3 0 0-6,-2 2-128 10,-2-1 128-10,-1 1 0 7,-3-2-144-7,2 2 144 7,4 2 0-6,2-2 0 5,-3-2-144-5,3 2 144 7,2 0 0-8,-3 2-160 6,5-2 160-6,2-2-128 8,-1 2 128-8,1 0-128 7,-3-2 128-6,1 4-128 8,3 0 128-9,3 0 0 5,-5-4 0-5,5 2 0 9,3-1 0-9,-3 3 0 7,3-2-160-7,-4-2 160 7,7 0 0-7,11 0 0 7,-18 0 0-7,8 0 0 8,10 0 0-8,-15 2 0 7,15-2 0-7,0 0 0 8,-12 0 0-8,12 0 0 7,0 0 0-7,0 0 0 8,0 0-128-8,0 0 128 7,0 0 0-7,0 0 0 8,0 0-128-8,0 0 128 7,0 0 0-7,0 0 0 9,0 0-144-9,0 0 144 6,0 0 0-6,16-4-144 8,1 2 144-8,3 0 0 7,-3-1-144-7,7-1 144 9,-1 2 0-9,2-2-144 6,5 0 144-6,3 0 0 8,0-2-160-8,6 2 160 7,-4-4-128-7,8 5 128 8,-2-1-128-8,6 4 128 8,-2-4-128-7,3 0 128 6,1 0 0-7,2-2-160 7,-8 2 160-7,2 0 0 7,1 2 0-7,-1 2-128 7,2-2 128-7,2 2 0 9,4 0 0-9,-1 0 0 7,-1 0 0-7,6 0 0 8,1 0 0-8,1 2-128 7,1 0 128-7,0 2 0 8,-1 0 0-8,3-2 0 7,-7-2 0-7,2 6 0 8,-1-2 0-8,1 0 0 7,3-2 0-7,3-2 0 8,3 2 0-7,0 2 0 5,4-3 0-6,-1-1 0 8,3 0 0-8,-2 2 0 7,-4-2 0-7,-3 2 0 7,3-2-128-7,1 0 128 9,3 0 0-9,0 0 0 6,4-4-128-6,2 4 128 8,2 0 0-8,0 0 0 8,-4-1 0-8,2-1-128 7,-9 0 128-7,3 0 0 7,-4 2 0-7,6 0 0 8,-3-2 0-8,3 0 0 7,4 2 0-7,0 0 0 8,4-2 0-8,-6 0 0 8,-8 4 0-8,1-2 0 7,-3-2 0-7,6 2 0 9,-3 0 0-9,3 0 0 6,-4 0 0-6,6 0 0 9,4 0 0-9,-3 0 0 6,1-2 0-6,-8 2 0 8,0-2 0-8,-3-2 0 7,1 2 0-7,6 0 0 8,-5 0 0-8,5 0 0 6,-6 0 0-6,6 0 0 10,1-2 0-10,1 1 0 6,0-1 0-6,-8-2 0 8,-7 4 0-8,3 0 0 8,3 0 0-7,-1 0 0 4,-5 0 0-5,-1 2 0 9,1-2 0-9,-2 2 0 6,3-2 0-6,1 2 0 8,3 0 0-8,0 0 0 8,-1 0 0-8,-6 0 0 7,-3 2 0-7,-1 0 0 8,-2-2 0-8,-1 4 0 7,3-2 0-7,-2-2 0 9,2 0 0-9,-7 0 0 6,1 0 0-6,4 0 0 9,0 0 0-9,-2 2 0 6,1-4 0-6,3 2 0 8,-4 0 0-8,-6 0 0 7,4 2 0-7,-6-2 0 9,2 0 0-9,-6 2 128 6,2-2-128-6,2 2 0 8,-4-2 0-8,4 4 0 7,0-4 0-7,-4 0 0 8,2 0 0-8,2 0 0 8,-6-4 0-8,4 4 0 7,2 0 0-7,-3 4 0 7,5-2 0-7,-2-2 0 8,0 2 0-8,0-2 0 8,2 1 0-8,-2 1 0 7,-8-2 0-7,2 2 0 8,0-2 0-8,0 2 0 7,0-2 0-7,-1 4 0 7,-1-2 0-7,0 0 0 9,-2 0 0-9,1 4 0 6,-3-4 0-6,0 0 0 10,0 2 0-10,-1 0 128 5,-3-4-128-4,1 4 0 7,1-2 0-8,-2 1 0 7,1-1 0-7,-3 4 0 8,3-6 128-8,-1 2-128 6,0-2 0-6,3 2 0 8,-5-2 128-8,-3 2-128 8,-1-2 0-8,5 0 144 7,-5 0-144-7,1 0 0 8,1 0 0-8,-5 0 0 7,4 2 0-7,-5-2 0 7,5 0 0-7,-6 0 0 8,-12 0 0-7,15 0 0 6,3-2 128-7,-18 2-128 7,13-2 0-7,5 0 0 8,-18 2 0-8,16-2 0 8,1 0 0-8,-5-2 0 7,3 0 0-7,3 3 0 8,-4-1 0-8,3 0 0 6,-3 0 0-6,3 2 0 10,-17 0 0-10,18-2 0 6,0 0 0-6,-1 0 0 7,-3 0 0-7,-14 2 0 8,17-2 0-8,-1 0 0 8,-2-2 0-8,-1 2 0 7,1 0 0-7,-14 2 0 8,19-2 0-8,-7 0 0 7,-12 2 128-7,18-2-128 7,-18 2 0-7,15-2 0 8,1-2 0-8,-16 4 0 7,13-3 0-7,-13 3 0 8,0 0 0-8,16-4 0 7,-16 4 0-7,0 0 0 7,18-6 0-7,-18 6 0 9,0 0 0-8,0 0 0 4,11-6 0-5,-11 6 0 8,0 0 0-8,0 0 0 7,0 0 0-7,0 0 0 9,0 0 0-9,0 0 128 7,0 0-128-7,0 0 0 7,0 0 0-7,0 0 0 7,12-4 0-7,-12 4 0 8,0 0 0-8,0 0 0 7,0 0 0-7,0 0 0 10,0 0 0-10,0 0 0 6,0 0 0-6,0 0-176 22,0 0-240-21,-16-2-48 0,1-2-16-1,1 2 0 13,-1 2-1920-12,15 0-384 1,-16 0-80-1</inkml:trace>
    </iact:actionData>
  </iact:action>
  <iact:action type="add" startTime="109293">
    <iact:property name="dataType"/>
    <iact:actionData xml:id="d16">
      <inkml:trace xmlns:inkml="http://www.w3.org/2003/InkML" xml:id="stk16" contextRef="#ctx0" brushRef="#br0">16308 17991 15087 0,'0'0'656'4,"0"0"160"-4,-12-10-656 0,12 10-160 0,-10-8 0 0,10 8 0 6,-9-5 960-5,-1-1 176 6,10 6 16-7,0 0 16 7,-10-10-208-7,10 10-64 8,0 0 0-7,-6-8 0 6,-2 0-224-7,8 8-48 8,0 0-16-8,0 0 0 6,0 0-288-6,0 0-48 8,0 0-16-8,0 0 0 7,0 0-32-7,0 0-16 7,0 0 0-7,18-2 0 7,-18 2-16-7,23 4 0 8,-3 0 0-8,-3 2 0 7,1 0 48-7,3 2 0 8,-1 0 0-8,5 3 0 12,3 3 112-11,1-4 32 2,2 3 0-3,2-1 0 7,-2 4 16-7,5-5 16 8,4 5 0-8,-1-4 0 8,6 3-144-8,2-3-16 7,6 2-16-7,3-5 0 9,5 3-48-9,-3-2-16 6,-1-6 0-6,-2-2 0 8,-1 0-176-8,3 0 160 7,1-1-160-7,3 1 160 8,-1 0-160-8,8 0 0 7,-1 4 144-7,5-6-144 7,0-2 0-7,-6-4 128 8,1 2-128-8,-1-1 0 8,-7-1 0-8,1-4 0 7,1 4 0-6,-1 0 0 6,-1 0 0-7,-3 1 128 7,1-1-128-7,-1 2 0 8,3-2 128-8,1 2-128 7,1-2 128-7,-3-2-128 7,-9 1 240-7,-2 1-32 8,-4-2 0-8,-4 0 0 9,0 0-32-9,0 5-16 6,-6-3 0-6,0-2 0 8,-2 2-32-8,0 2 0 8,-3 0 0-8,-5-2 0 8,1-1-128-8,-3 1 0 6,-1 0 144-6,-5 2-144 8,1-2 0-8,-3 0 128 8,-13 6-128-8,16-8 0 7,-2 3 0-7,-14 5 144 8,0 0-144-8,13-6 0 7,-13 6 128-7,12-10-128 7,-12 10 0-7,0 0 0 7,0 0 0-7,0 0 128 9,0 0-128-9,0 0 0 6,0 0 160-6,0 0-160 9,0 0 128-9,0 0-128 7,0 0 128-7,0 0-128 8,-14-2 128-8,1 4-128 6,1 4 144-6,-2-2-144 8,-1 0 160-8,-1 0-160 8,-1-2 128-7,-5 3-128 5,1 3 0-6,-3-2 0 8,-1 0 128-7,-2 0-128 5,-1 0 0-6,-1 5 0 8,-4-5 128-8,2 2-128 8,-4 2 0-8,-3-4 0 7,1-1 128-7,-4 3-128 7,-1 4 0-7,-11-4 0 8,-2-1 0-8,-1 3 128 7,1-2-128-7,0 0 0 7,1 0 0-7,-1-3 0 8,1-1 0-8,-1 2 0 8,-2 0 0-8,3 2 0 8,-3-4 0-8,-1 0 0 7,-7 2 0-7,1-1 128 6,-2-5-128-6,-1 0 0 8,5-2 0-8,5-1 0 8,1-3 128-8,3 2-128 7,-1-6 0-7,1 0 0 8,2 2 0-8,2-1 0 7,6 1 0-6,-3-2 128 6,1-5-128-7,2 5 0 8,-8-6 0-8,6 5 0 6,4-7 0-6,0 6 0 9,0-3 128-8,6 3-128 4,-2-2 0-5,6 5 0 9,2-3 0-9,1-2 0 7,1 4 0-7,4-1 0 8,1 1 0-8,5 0 0 7,-7-1 0-7,7 5 0 7,3-2 0-7,1 0 0 8,1 2 0-8,12 6-160 8,-14-4 32-8,14 4 0 8,0 0 0-8,0 0 0 7,0 0 0-7,0 0 0 8,0 0 0-8,0 0 0 6,0 0 128-6,0 0-160 8,0 0 160-8,20 16-160 8,-1-2 160-8,3 1 0 7,-3-3 0-6,6 4 0 6,3-5 0-7,1 3 0 7,2-2 0-7,6 5 0 7,0-3 0-7,8 5 0 8,0-3 0-8,4 3 0 8,2-1 0-8,-1-4 0 7,1 3 0-7,-4-3 0 8,2 1 0-8,3 3 0 7,1-4 0-7,3 1 0 8,3-1 0-8,1 1 0 7,3-5 0-7,1 4 128 8,5-6-128-8,-3-4 0 8,4-1 0-8,-6-3 128 7,-1-2-128-7,3-1 144 8,-1-5-144-8,-3-2 160 7,2 2-32-7,1 0-128 8,-3-5 192-8,6 1-64 7,-1-7-128-7,5 1 128 6,-4 2-128-5,0-7 128 7,-7 0-128-8,-7-1 0 7,1 1 144-7,2 1-144 12,-7-1 0-12,-1-2 144 6,-6-1-144-6,2-1 0 4,-8 0 144-4,0 1-144 7,0 3 0-7,-8 1 144 10,-1 3-144-10,-3-1 0 5,-7 3 0-5,-1 5 0 9,-1-3 0-9,-16 15-224 6,0 0 32-6,0 0 0 22,0 0-1440-20,0 0-288-2,-18-4-48 1,-9 8-16-1</inkml:trace>
    </iact:actionData>
  </iact:action>
  <iact:action type="add" startTime="116004">
    <iact:property name="dataType"/>
    <iact:actionData xml:id="d17">
      <inkml:trace xmlns:inkml="http://www.w3.org/2003/InkML" xml:id="stk17" contextRef="#ctx0" brushRef="#br0">6777 17743 5519 0,'0'0'496'3,"-13"6"-496"-3,-5 2 0 0,7 2 0 7,-1-1 2176-7,12-9 320 7,-12 12 80-6,12-12 16 7,-8 10-1888-8,8-10-384 6,-11 8-80-6,11-8-16 8,-6 11 192-8,6-11 32 7,-4 16 16-7,4 0 0 8,0-16 0-8,0 15 0 6,0 5 0-6,2-7 0 10,0 5-96-10,4-2-32 7,1-3 0-7,1 5 0 6,2-5-336-5,4 7 144 6,-5-6-144-7,9 3 0 8,-2 3 320-8,3-5-32 7,4 1-16-5,1-4 0 3,1-1 208-4,3-1 32 5,1 4 16-2,0-5 0 1,2 3 96-5,2 2 16 8,8-6 0-8,2 3 0 7,4-1-256-7,-2-4-64 7,2 0 0-7,0 1 0 9,-4 1-144-9,3-6-48 7,3 0 0-7,0 0 0 7,2 0-128-7,5 0 192 8,3 0-192-8,1 0 192 8,4-2-192-8,7 4 0 7,-1-4 0-7,4 0 0 8,-4-4 0-7,-3 0 128 5,-3 0-128-6,2 2 0 8,-3 0 0-8,5 0 0 6,-2 2 128-5,6 0-128 6,1 0 0-7,3 2 160 7,4 0-160-7,-2-2 160 9,-6 0-160-9,-2 2 192 7,0-2-192-7,-3 2 192 8,3 0-64-8,-2 0-128 7,6-2 192-7,0 0-64 8,8 0 0-8,0 2 0 7,0-4 0-7,-6-2 0 7,-4-2 64-6,-1 2 0 6,1-2 0-7,2-1 0 8,-2-1-32-7,6 4 0 5,4-2 0-6,0-2 0 8,2 2-32-7,-6-1-128 4,-4 1 192-4,-4-2-64 8,0 4-128-9,1 0 192 6,1-2-192-6,4 2 192 8,-2-1-192-8,2-3 0 7,4 2 144-7,0 2-144 8,-2 0 0-8,-4-2 0 6,-8-3 0-6,7 3 128 9,-3 2-128-9,2-2 0 6,4-4 0-6,-2 2 128 10,8 5-128-10,0 1 0 5,-2-4 0-5,-2-2 0 9,-6 2 0-9,-6 2 0 7,5 0 0-7,-1 0 0 8,2-1 0-8,4 1 0 7,-2 0 0-7,2 0 0 8,2 2 0-8,0 0 0 7,0-2 0-7,-7 2 0 8,1 0 192-8,-4 0-16 7,0-4-16-7,6 2 0 7,-3 1 16-7,5 1 0 8,4-2 0-8,-2 0 0 8,-4 0-48-8,-2-2-128 7,-6 4 192-7,3 0-64 7,-5-2-128-6,4 2 0 6,-3 0 144-7,3-2-144 8,-4 1 0-8,4-3 144 6,1 2-144-6,-1 4 0 9,2-4 160-9,-3 0-160 6,-5 2 128-6,-2-2-128 9,-1 0 128-9,1-2-128 7,-3 2 128-7,2 1-128 9,3-1 0-9,-2 0 0 6,1 0 128-6,1 0-128 8,1-2 0-8,-3 4 0 8,-3 0 0-8,-1 0 0 7,-3 0 0-7,-4 0 128 7,-1 2-128-7,-1 0 0 23,0-2-736-20,-2 2-224-3,2 0-64 0,0-2 0 0,-4 0 1664 0,1 1 320 4,3 1 64-4,-2-2 0 8,2 4-704-8,2-2-160 7,-3 0-32-7,-7 0 0 10,0 0 32-10,0 1 0 5,-5 1 0-5,-3 2 0 8,-4 0-160-8,0 0 0 7,3-2 0-6,-3 4 0 7,0-2 128-8,-1 0-128 6,-5-2 128-6,3 0-128 8,-5 0 144-8,-1 2-144 8,-1-3 160-8,-3 1-160 6,-14-2 224-6,19 2-48 8,-1 2-16-8,-18-4 0 8,0 0 48-8,0 0 16 7,0 0 0-7,14 4 0 7,-14-4 0-6,0 0 0 5,0 0 0-5,0 0 0 6,0 0-48-7,0 0-16 7,0 0 0-7,0 0 0 8,0 0-160-8,0 0 0 8,0 0 144-8,0 0-144 8,0 0 0-8,0 0-320 7,0 0 64-7,0 0 16 23,0 0-1056-22,0 0-224-1,-8-10-32 0,2 1-16 16,6 9-1264-14,-2-12-256 1</inkml:trace>
    </iact:actionData>
  </iact:action>
  <iact:action type="add" startTime="117074">
    <iact:property name="dataType"/>
    <iact:actionData xml:id="d18">
      <inkml:trace xmlns:inkml="http://www.w3.org/2003/InkML" xml:id="stk18" contextRef="#ctx0" brushRef="#br0">16460 17708 18431 0,'0'0'1632'1,"0"0"-1312"0,0 0-320-1,0 0 0 4,0 0 1056-4,0 0 144 7,8 20 16-7,-2-3 16 10,-6-17-896-10,7 16-176 6,5-1-32-6,2-1-128 6,3 0 512-6,-3-6 0 10,5 5 0-10,3-1 0 5,-5 4-16-4,7-5-16 7,-1 7 0-8,3-5 0 7,1 5-160-7,2-6-16 7,-2 1-16-7,5-1 0 7,1 4 0-6,6-5 0 5,-4 3 0-6,6-2 0 9,-4 5-112-9,-2-5-32 6,0 0 0-2,2-3 0 1,-6 1-144-5,5 4 128 8,1-6-128-7,0 3 128 5,0-3 0-6,4-2 0 8,-2 4 0-8,6 1 0 8,-4-9-128-8,5 4 160 6,3 0-160-6,0 4 160 9,7-4-160-9,-3 1 0 7,-2-5 0-7,0 0 128 9,-3-2-128-9,3 0 0 5,-8-2 0-4,4 0 0 7,2-1 144-8,-3-1-144 7,-1-2 160-7,4-6-160 7,-2 2 224-7,-2 1-48 9,3-5-16-9,3 2 0 6,2 1 16-6,1-1 0 7,-5-8 0-7,-2 7 0 9,2-5 16-9,-2 3 16 7,-8 1 0-6,2-2 0 5,-6 5-80-6,2-5 0 9,2 4-128-9,-6-3 192 6,0 5-192-6,-2-6 0 7,0 5 128-7,-1 1-128 9,-3-2 0-9,-6 4 144 6,1-5-144-6,-3 5 128 8,3 2-128-8,-7 2 0 8,-15 4 0-8,20-2 0 7,-2 0 0-7,-18 2 0 7,0 0 0-7,13 0 0 8,-13 0 0-8,0 0 0 7,0 0 0-7,0 0 0 9,0 0 0-9,0 0 0 6,0 0 0-6,0 0 0 8,0 0 0-8,0 0 0 8,0 0 128-8,0 16-128 8,-6 1 160-8,2-5-160 6,-5 2 192-6,-1-2-192 9,-6 1 128-9,3-1-128 7,-3 2 0-7,0-5 0 7,-5 3 192-7,1 2-64 8,1-7 0-8,-4 7-128 7,-5-4 144-7,1 0-144 8,-2 1 0-8,-1-3 144 7,-3 2-16-7,2 2-128 8,0-5 192-8,-4 5-64 7,0-4 0-7,-6-2-128 7,-2 1 192-7,-4 5-64 8,-4-6 0-7,1 2 0 6,-5 2 0-7,0-3 0 8,3-1-128-8,-3 2 0 7,-2 2 0-7,1-6 0 8,-3 2 0-7,3-3 0 4,1 1 144-5,-3 2-144 9,-7-2 0-9,-1-4 144 7,-2-2-144-7,-4 0 0 8,3 0 144-7,1-4-144 4,0 2 0-4,1-1 144 6,5 1-144-7,-2-2 0 8,5-4 144-8,-1 2-144 7,-1 2 0-6,-5-3 0 6,0-1 0-7,1 0 128 7,-1-7-128-7,7 5 0 8,1-4 0-8,3 7 128 7,3-5-128-7,3 4 0 8,6-3 0-8,-2 1 0 7,8 2 0-7,0-4 0 8,6 7 0-8,1-5 0 8,1 2 0-8,4 2 0 7,1-1 0-7,5 3-128 8,-3 0 128-8,3 0-160 7,7 0 160-7,12 6-160 8,-15-8-16-8,15 8 0 7,0 0 0-7,0 0 0 8,0 0 176-8,0 0-208 7,0 0 80-7,0 0 128 8,19-3-224-8,5 1 80 7,-1 2 16-7,4 0 0 8,1 0 128-8,3 2-128 7,2 1 128-7,2 1-128 8,8 2 128-8,-2-2 0 7,8 0-144-7,1-2 144 8,7 2 0-8,1 0 0 8,3-2 0-8,7 6 0 6,2-3 0-6,3-1 0 8,-1 6-144-8,-6 0 144 8,4-4 0-8,-3-1 0 7,5 3 0-7,-2 2 0 8,6-4 0-8,4-2 0 7,4 0 0-7,-4 5 0 8,0-1 0-8,-6-6 0 7,-2 2 0-7,4 0 0 8,-6 2 0-7,3 0 0 5,-1-2 0-5,0-2 0 6,4-2 0-7,2 0 0 7,0-2 0-7,-8-2 0 9,-1-4 0-9,-7 0 0 5,2 0 0-5,1-3 0 9,-7-1 0-9,-3 2 0 7,-1-5 0-7,1 3 0 7,-4-6 0-7,-4 3 128 8,1-1-128-8,-3-1 0 7,-4-1 0-7,-2 2 128 9,-8-1-128-9,3 3 0 6,-7-1 0-6,-4 1 0 8,-1-4 0-8,-9 7 0 7,1-5 0-7,-14 16 0 7,6-10 0-6,-6 10 0 6,4-15-176-7,-4 15 176 8,0 0-160-8,0 0 160 8,-8-14-176-8,8 14 176 7,-21-10-192-7,1 8 192 8,1 2-160-8,-5 8 160 7,1-2-128-7,-5 0 128 8,1 4 0-8,-4 5-128 7,-6-3 128-6,4 3 0 8,0 5 0-9,1-6-128 5,-1 3 128-5,-2-1 0 9,0 3 0-9,2 3 0 6,-2-1 0-6,-2-3 0 8,2 3 0-8,1 3 0 7,-5-5 0-7,4 3 0 9,2 3 0-9,-8-2 0 7,0-1 0-7,-2 1 0 7,0-5 160-7,-5 1-32 8,-1 3-128-8,-2-3 192 7,-2-5-64-7,5 1-128 7,-1-3 176-7,-2 4-176 8,0-7 144-8,1 5-144 7,1-4 0-7,0-2 144 8,-1 1-144-8,-1 1 0 8,-2-6 0-8,-5 0 128 8,-3-4-128-8,-5 0 0 6,0-4 0-6,1 2 0 9,-7-4 0-9,8-3 0 6,-5-1 0-6,7 4 128 8,-2 0-128-8,-1-4 0 7,5 1 0-7,-3-5 128 8,-7 4-128-8,2 0 0 7,-8-9 0-7,6 3 0 9,5 3 0-9,7-1 0 6,-1 2 128-6,3 3-128 8,5-7 0-8,0 4 0 9,6-5 0-8,6 5 0 5,2-4 0-6,0 1-176 7,2 3 176-7,0 4-128 7,-2-1 128-7,8 1 0 7,3 0-144-7,7 0 144 8,-1 0 0-8,1 1 0 7,7 3-144-7,0 0 144 9,12 4 0-8,0 0-160 4,0 0 160-5,0 0-128 8,0 0 128-8,0 0-192 7,16-4 192-7,5 0-192 9,1 4 192-9,9 0-192 6,0 4 192-6,0 0-192 9,3 0 192-9,1 0 0 5,4-2-144-5,0 3 144 9,8-1 0-9,1 6 0 8,3-4-144-8,0 4 144 7,9 3 0-7,3-1 0 8,1 2-128-8,8-3 128 7,2 3 0-7,-2-4 0 9,1-1 0-9,-3 5 0 6,2-6 0-6,6 6 0 7,2-7 0-7,4-3 0 8,4 2 0-8,5-4 0 8,3-4 0-8,-4 0 0 7,-5-2 0-7,3 0 0 7,-2-5 0-7,3-5 0 7,5 4 0-7,-2-7 0 8,5-3 128-8,-5 3-128 9,-1-7 128-9,-3 3-128 6,-4-1 176-6,-2 3-176 9,-4-5 0-9,2 1 0 6,0-2 0-6,0 3 0 23,0 5-1216-19,-6-5-336-4</inkml:trace>
    </iact:actionData>
  </iact:action>
  <iact:action type="add" startTime="121877">
    <iact:property name="dataType"/>
    <iact:actionData xml:id="d19">
      <inkml:trace xmlns:inkml="http://www.w3.org/2003/InkML" xml:id="stk19" contextRef="#ctx0" brushRef="#br0">26786 18252 16703 0,'0'0'736'1,"-2"-9"160"-1,2 9-720 0,-2-16-176 0,2 4 0 0,0 12 0 7,0-15 0-7,0 3 0 7,0 12 0-7,0-16 0 8,0 3 0-8,0-3 0 7,-4 4 0-7,4-1 0 8,0 13 0-8,0-12 0 6,-2 4 0-5,0-1 0 6,2 9 0-7,0 0 192 6,0 0 0-6,0 0 0 9,0 0 304-9,0 0 64 6,0 0 16-5,0 0 0 8,10-10-64-9,-10 10 0 6,12-8 0-6,5 2 0 8,-3 4-80-8,5 0-32 7,5-2 0-6,3 2 0 7,4 0 144-8,4 0 32 10,8 1 0-10,2-1 0 4,4 0-32-3,8 2 0 6,3-2 0-6,8 0 0 6,8-4-160-7,-1 4-16 7,-3 0-16-7,4-2 0 8,0 0-16-8,6 2 0 7,2-2 0-7,5 2 0 8,3-3-80-8,6 1 0 7,-3 0-16-6,-1 0 0 7,-8 2-32-8,-1-2 0 7,5 2 0-7,4-2 0 8,-1-2-80-8,7 2 0 6,-5 2-128-6,1 2 192 8,-8 0-192-8,-4 0 0 6,-2 2 0-6,-2 2 0 10,0 2 128-10,-1-2-128 7,1 0 0-7,-5-2 0 7,-1 2 0-7,-8 0 0 7,-4-2 0-7,-9 0 0 8,-6 3 0-8,-2-3 0 8,-10 0 0-8,-4 0 0 8,-4 0 128-8,-5-2-128 7,-5-2 0-7,-17 2 144 7,0 0-16-7,0 0-128 6,0 0 192-5,0 0-64 7,0 0 128-8,-17-2 0 7,-5 2 16-7,-5 0 0 8,-6 0-112-8,-4 0-32 7,-12-2 0-7,-7 0 0 7,-9-1-128-7,-9 3 128 8,-4-2-128-8,-2 4 128 8,-4-2-128-8,-2 0 160 7,2 0-160-7,-5 3 160 10,-11-3-160-10,-3 0 0 5,-12 0 0-5,2 2 0 8,-2 0 0-8,-2 0 0 7,2-2 0-7,-6 4 0 8,-14-2-160-8,2 2 160 8,3-4 0-8,7 2-144 7,0 2 144-7,0-2 0 7,-14 2 0-7,5-4 0 9,5 0 0-9,8 2 0 6,6 2 0-6,0-1 0 8,-10-1 0-8,6 0 0 7,4-2 0-7,9 2 0 8,11-2 0-8,7 0 0 7,8 0 0-7,6 4 0 8,7 0 0-8,7 2 0 7,1-4 0-7,5 0 0 8,3-2 0-8,10 0 192 7,0 2-64-7,12 0 0 8,11-2-128-7,16 0 0 5,0 0 128-6,0 0-128 8,0 0 0-8,18 6 0 7,9-4 0-7,12 1 0 8,4 5 0-7,9-4 0 4,5-6 0-5,5 2-128 9,7-2-32-9,11 2 0 7,3 0 0-7,17 0 0 8,3 0 0-8,10 0 0 7,6 0 0-7,-2 0 0 8,4 2 160-8,8 0-208 8,4 0 80-8,3 2 128 7,3 2-192-7,-3 0 192 8,-1 3-160-8,5-1 160 7,9 2-128-7,-3 0 128 8,-8-6 0-8,-1 0-144 7,-2 5 144-7,3 3 0 7,4-2 0-7,-3 1 0 9,-10-3 0-9,-10-4 0 6,-2 2 0-6,-2 4 0 8,2 3 0-8,-8-5 0 7,-8 0 0-7,-5-4 128 9,-14 0-128-9,-12-2 0 6,-6 2 0-6,-7-2 0 8,-6-2 0-7,-10 0 0 5,-2 0 0-6,-10 0 0 8,-9 2 128-7,-5 0-128 5,-15-2 128-6,0 0-128 8,0 0 0-8,-21-8-192 7,-9 0 32-7,-5 2 0 8,-10 0 32-8,-7 4 0 8,-9 0 0-8,-13 4 0 7,-16-4 0-7,-9-2 0 8,-8-1 0-8,-8 1 0 7,-2 0 928-7,-2 4 192 8,-12 0 32-8,-8 0 16 22,-7 0-1552-20,-2 2-320-1,6 2-64-1,-7 0-16 0,-15-4 784 0,4 1 128 4,2 1 0-4,4 2 128 8,2 6-128-8,-6-4 0 7,-6-4 0-7,6 4 128 29,8 9-560-28,0-1-96-1,-2 5-32 1</inkml:trace>
    </iact:actionData>
  </iact:action>
  <iact:action type="add" startTime="124619">
    <iact:property name="dataType"/>
    <iact:actionData xml:id="d20">
      <inkml:trace xmlns:inkml="http://www.w3.org/2003/InkML" xml:id="stk20" contextRef="#ctx0" brushRef="#br0">25830 18264 13823 0,'0'0'1216'2,"-2"-14"-960"2,-2 7-256-4,4 7 0 7,0 0 448-7,0 0 32 8,0 0 16-8,0 0 0 7,6-10 16-7,-6 10 16 7,0 0 0-7,18-10 0 9,-5 4-128-9,3 2-16 7,-16 4-16-7,16-4 0 7,1-3 80-7,-1 3 0 7,1-2 16-6,3 2 0 6,-5 2 80-7,5 0 16 8,3-4 0-8,3 0 0 7,1 4-144-7,4 0-32 7,4 1 0-7,8-1 0 9,0 2-128-9,8 0-48 9,2 0 0-8,15 3 0 4,6 1 0-5,10-4 0 7,6-7 0-7,-3 3 0 8,-3-2 16-8,6-2 0 7,7 0 0-7,5 4 0 8,7 2 32-8,2 0 0 8,6-3 0-8,-5-3 0 7,-3 0-256-7,6 6 176 7,2 2-176-7,8 0 160 8,0-2-32-8,-3 2 0 8,-8-2 0-8,-1 2 0 7,-2 4-128-7,6 2 0 7,6 0 144-7,-8 0-144 7,-4-3 0-7,-4 1 0 8,-5-2 0-8,-9 2 128 9,3 2-128-9,-4 2 176 6,-5 0-176-6,-3-2 192 7,-4-1-192-7,-8 3 0 8,-11 0 0-8,-8-6 0 7,-7 2 0-7,-9 0 0 7,-3 0 0-7,-7 3 0 8,-4-3 0-8,-1-2 0 7,-11-2 0-7,-11 0 0 9,0 0 0-9,0 0 0 6,0 0 0-6,-7 6 0 8,-15-6 0-8,-5 2 0 7,-4 0 0-7,-12 0 0 9,-12 4 0-9,-11-2 0 7,-10-6 0-7,-8 0 0 8,-6-4 0-8,-9 2 0 7,-1 0 0-6,-7 4 128 6,-6 2 0-7,-14-4-128 6,-11-2 192-5,-1 0-64 7,-1 2-128-7,-9 0 0 5,-5 1-192-5,-10-5 192 7,-3-2 0-8,1 4 0 5,2 0 0-4,-6 0 0 6,-3-2 0-7,3 4 0 8,10 0 0-8,-2 0 0 8,-2 2 0-8,12 0 0 7,4 0 0-7,19 2 0 8,10 2 0-8,18 4 0 6,5-2 0-6,14 2 0 8,12-2 0-8,12 1 0 7,17-5 0-7,15 2 0 9,17 4 0-8,9-8 0 4,27 12 0-5,18-2 0 8,21-5 0-8,14 1 0 8,12 0 0-8,23 0 0 8,21 2 0-8,16-2 192 7,10-1-192-7,12-1 192 9,5 4-192-9,12-6 192 6,14-4-192-6,12 2 192 8,7 4-192-8,4-4 192 7,2-6-192-6,7 2 192 7,10 8-384-8,-5-2-80 6,-8-2-16-6</inkml:trace>
    </iact:actionData>
  </iact:action>
  <iact:action type="add" startTime="127473">
    <iact:property name="dataType"/>
    <iact:actionData xml:id="d21">
      <inkml:trace xmlns:inkml="http://www.w3.org/2003/InkML" xml:id="stk21" contextRef="#ctx0" brushRef="#br0">6801 18131 13935 0,'0'0'608'5,"0"0"144"-5,0 0-608 0,0 0-144 0,-4-13 0 1,4 13 0 5,0 0 352-6,-2-12 32 7,0-2 16-7,2 14 0 8,0 0-64-8,0 0-16 7,0 0 0-7,0 0 0 8,0-13 160-8,0 13 32 6,0 0 0-6,0 0 0 8,0 0 32-8,0 0 16 7,6-8 0-7,-6 8 0 10,0 0 16-10,0 0 16 5,19-2 0-4,-3 2 0 6,4 2-64-7,1 2-16 6,4 0 0-5,5-2 0 7,1 0 16-8,10 0 0 8,0 0 0-4,7-2 0 0,3 0-144-4,4 0-16 7,3-2-16-7,-1 0 0 8,-1 0-80-8,3 0-16 7,1-4 0-7,7 2 0 8,-1 0 0-7,8 2-16 7,-2-2 0-8,10 2 0 7,0-2-48-6,0 2 0 5,-2 1 0-6,0-3 0 7,0-4 0-7,0 2 0 8,2 0 0-7,2 4 0 5,0 2 0-6,2-2-16 7,3-2 0-6,-5 2 0 6,-6 0 16-7,2-1 0 7,-2-1 0-7,2 2 0 8,2 0-64-8,4 0 0 7,0 2 0-7,3-2 0 8,1 0-128-8,-6 2 128 7,-2-4-128-7,-2 2 128 9,2 0-128-9,-2 0 0 6,0-4 144-6,4 6-144 8,1 0 0-8,1-2 0 7,2 2 0-6,-6-2 0 6,-4-2 0-7,0 3 0 7,-2-1 0-7,-2 2 128 10,2 0-128-10,4 0 0 4,4 0 0-4,-2 0 0 9,-2 0 0-9,0 0 0 7,-2 0 0-7,-6 0 0 8,2 0 0-8,2 2 0 7,-2 1 0-6,1 1 0 5,3-2 0-6,2 2 0 8,2 0 0-8,-3 0 0 8,0-2 0-8,-3 0 0 7,-2-2 0-7,0 4 0 8,4 2 0-8,-6 1 0 7,4-1 0-7,4 0 128 9,4 4-128-9,0 2 0 5,2-7 0-5,-4 1 0 10,1 0 0-10,-1 4 0 7,-2-4 0-7,2 2 0 8,0 3 0-8,4-3 0 5,4-2 0-4,-4 4 0 7,-3-3 0-8,-3-3 0 8,0 0 0-8,0 0 0 7,-2 0 0-7,4 6 0 7,0-4 0-7,6-1 0 8,0-3 0-8,-4 6 0 7,-6-6 0-6,0 0 0 6,-4-2 0-7,2 0 0 8,0 0 0-8,-4 4 0 7,4 0 0-7,-2 0 128 8,4-2-128-8,-4 0 0 7,1 0 0-7,-3 0 0 8,-10 2 0-8,6-3 0 7,-1 3 0-7,-1 0 128 7,0 0-128-6,-3 2 0 6,5 2 0-7,-4 0 0 7,5-3 0-7,-1 1 0 9,0 2 0-9,-3-4 0 6,-7 2 0-6,-1-2 0 8,1 2 0-7,1 1 0 5,-1-1 0-6,-1 0 0 8,-1-2 0-7,7 2 0 6,-1 2 0-7,3-2 0 8,-3-3 0-8,-2-3 0 6,-1 0 0-5,-3 0 0 6,-3-2 0-7,2 1 0 8,-1-1 0-8,1 2 0 7,-2 0 0-7,-3 0 0 9,-1 0 0-9,2 0 0 6,0 2 0-6,-1-1 0 8,3 1 0-8,0-2 0 7,-3 0 0-7,-5-2 128 8,-2 1-128-8,-4-3 0 8,0 4 0-8,-6-2 0 6,0 0 0-6,-1-2 0 9,-3 8 0-9,0-4 0 6,-3 0 0-6,-3 0 0 9,-4-4-128-9,1 4 128 7,-8 0-128-7,-12 0 128 7,15 0-176-7,-15 0 176 7,0 0-208-7,0 0 80 8,0 0 128-8,0 0 0 8,0 0 0-8,0 0 0 7,0 0 0-7,0 0 0 7,-15 6 0-7,-5-4 0 9,-5-2 0-9,-3 2 0 7,-3 0 128-6,2-2-128 5,-6 0 0-6,-6-2 144 8,-4 0-144-8,-8 0 0 7,-1 2 144-7,-5-2-144 8,-9-6 0-8,2 0 144 7,-5 4-144-7,3 0 0 8,-8 0 0-8,0 1 0 8,2-1 0-8,-8 2 0 6,-12-2 0-6,1 2 0 10,-11-2 0-10,3 0 0 5,0 0 0-5,-3 4 0 8,3 4 0-7,-12-2 0 6,-12-2 0-7,0-2 0 7,0 0-144-7,2 2 144 7,-4 4 0-7,-5 2 0 9,-9-2 0-9,-1 2-128 7,0-1 128-7,1 3 0 8,-1 2 0-8,-10 2 0 6,-10-6 0-6,2 1 0 8,6 7 0-8,-6-4 0 8,-4-2 0-8,-2 3 0 7,-4-3 0-7,3 4 0 7,-1 3 0-7,-4-3 0 8,-5 2 0-8,3-6 0 8,8 5 0-8,-5-5 0 8,-9 2 0-8,3 3 0 6,7-5 0-6,2 6 0 8,-7-4 0-8,1-1 0 7,3 5 0-7,1-8 0 9,4 2 0-9,-6-1 0 6,1-1 0-6,5-2 0 9,6 0 0-9,0-2 0 7,-2-2 0-7,8-2 0 8,-2 0 0-8,12-4 0 7,3-5 0-7,-5 3 0 8,-4 2 0-8,9 0 0 7,7-2 0-7,7 0 0 7,6-1 0-7,2-3 0 8,-8 2 0-8,12 1 0 7,4-3 0-7,8 4 128 8,1-6-128-8,12 5 0 7,9 1 0-7,3-6 0 9,1 6 0-9,5-1 0 6,-2-5 0-6,10 4-160 9,-1-5 160-9,7 1-192 6,9-2 16-6,8 5 0 8,0-1 0-8,8 0 0 7,6-3-64-7,5 3-16 8,7-4 0-8,3 7 0 8,4-5 256-8,8 14 0 6,2-14 0-6,-2 14-144 8,18-13 16-7,1 1 0 5,3 2 0-6,7-2 0 9,8 5 128-9,6-1-160 7,10 0 160-7,9 0-160 8,2 0 160-8,7-1-160 7,3 1 160-7,2 0-160 8,6-6 160-8,0 5 0 7,5-1 0-7,13 0 0 7,7 2 0-7,2 1-128 8,1-7 128-8,1 4 0 7,0-3 0-7,4 1 0 8,6 4 0-8,6-6 0 7,3 5 128-7,-3-5-128 9,0 4 160-9,4 1-160 6,5-5 128-6,3 4-128 7,-1-4 0-7,-1 5 0 8,-5-1 128-8,1 0-128 7,4 4 0-7,1 2 0 8,2 1 0-8,-7 1 0 7,-2 0 0-7,1 4 0 9,3 1 0-9,-2 1 0 7,-1-2 0-7,-7 2 0 8,-2 0 0-8,-6 4 0 7,0 0 0-7,4 0 0 8,-2 3 0-7,-2-1 0 5,-8-4 0-6,-1 2 0 7,-5 1 0-7,-6-3 128 7,1 2-128-7,-2 2 0 9,1-2 0-9,-5-3 0 8,-6 1 0-8,-6 0 0 7,-4-6 0-7,-6 2 0 8,-10-4 128-8,-1-2-128 7,-7 2 0-7,-3 0 0 7,-10-2 0-7,0 1 0 8,-9-5 176-8,-9-2-176 7,-2 2 192-7,-3 2-192 8,-16 6 320-8,6-13-32 6,-10 1-16-6,-8-4 0 9,-3 5 48-9,-11-5 16 7,-5 2 0-7,-10-1 0 8,-2 3-336-8,-9-2 0 7,-11 5 0-7,-3 3 128 9,-6-4-128-9,-10 2 0 6,-14 1 0-6,-7-1 0 7,-2 0-160-6,-5 2 160 6,-3 2-192-7,-6 4 192 9,-8 0-144-9,-7 2 144 6,-9 4 0-6,-1 4-144 8,2-1 144-8,-10-1 0 7,-8 4 0-6,-2-2 0 6,2 7 0-7,0-1 0 8,0 5 0-8,2-1-128 7,0-3 128-7,10 1 0 8,11 0 0-8,18-5-128 7,10 5 128-7,11-9-128 8,13 3 128-8,12-4-128 7,9-4-144-7,15 2-32 7,14-2 0-7,16 0 0 23,19-4-592-23,0 0-112 0,27 0-16 1,20-2-16 13,15-6-16-12,12-2 0-1,8-8 0 0,14 5 0-1,13-5 608 0,18-5 112 3,17 1 16-3,10 1 16 8,6-4 304-7,14-1 144 6,17 3-16-7,4-3 0 7,10 3 192-7,7 4 16 8,19 3 16-8,-3 0 0 7,-4 5 32-7,12-1 0 8,10 6 0-8,4 4 0 7,-3 2-80-7,5 0-16 8,1 2 0-8,9 4 0 8,9 2-288-8,-2 2 160 6,-6-1-160-6,5 7 128 8,-3 5-128-8,2-5 0 8,4 1 144-8,-5 3-144 7,-11-1 160-7,-3 1-32 8,-1-1-128-8,-7-3 192 23,0 2-1568-22,-14 1-320 1,55-3-64-2,-45 5-16 0</inkml:trace>
    </iact:actionData>
  </iact:action>
  <iact:action type="add" startTime="131270">
    <iact:property name="dataType"/>
    <iact:actionData xml:id="d22">
      <inkml:trace xmlns:inkml="http://www.w3.org/2003/InkML" xml:id="stk22" contextRef="#ctx0" brushRef="#br0">25889 18276 15663 0,'0'0'1392'2,"0"0"-1120"1,0 0-272-2,0 0 0 6,0 0 432-7,0 0 16 7,8-8 16-7,-8 8 0 9,15-4-272-9,7 0-64 7,-3-2-128-7,6 4 192 9,5-2 0-9,7 2 0 5,0 1 0-5,12-1 0 8,1 0 0-8,7 0-16 6,1 2 0-6,17 2 0 9,3 0 48-9,7-2 16 8,1-6 0-8,-2 2 0 6,0-4 128-5,4 4 16 10,5 0 16-11,9 4 0 5,7 2 48-5,0-2 0 7,4-2 0-7,-3 0 0 8,-3-4 0-8,2 3 16 7,4-1 0-7,8 4 0 8,0 4-80-7,-2-8-32 4,-8 0 0-5,2-2 0 9,-5 6-96-9,5 2-32 6,2 0 0-6,-4 0 0 9,-4-2-224-9,-11-2 128 6,-4-2-128-6,-3 2 0 9,-5-2 128-9,-4 2-128 6,-4 0 0-5,-4 4 144 7,1-4-16-8,-13 0 0 6,-7 0 0-6,-5 2 0 8,-9 0-128-8,-7 0-176 8,-13-6 48-8,-19 6 0 8,0 0 128-8,0 0 0 7,0 0 0-7,0 0 0 8,-15 2 0-8,-7 2 0 7,-11-4 0-7,-8 0 0 8,-14 0 0-8,-1 0-128 8,-9 0 128-8,-5 2 0 7,-4 2 0-7,2 0 0 7,-6 2 0-7,-10 2 0 7,-13-1 0-7,-5-1 0 8,-3-4 0-8,-4 6 0 8,2 0 0-8,-2 2 0 6,-2-3 0-6,-8 3 0 9,-6-6 0-9,4 0 0 6,0-2 0-6,8 4 0 9,6 5 0-8,-2-3 0 5,-4-4 0-6,0-4 0 8,2 0 0-8,10 0 0 7,7 0 0-7,6 0 128 8,14 0-128-8,4 0 0 7,2-2 0-7,10 0 0 8,9 0 0-8,12-4 128 7,2-1-128-7,14 1 176 9,9 4-176-9,16 2 0 7,0 0 144-7,0 0-144 7,0 0 176-7,18-6-48 7,11 0 0-6,12-2 0 7,6 1-128-8,3 1 0 6,7-6 0-6,9 4 0 9,8 4 128-9,8 0-128 6,8 0 0-5,11 3 128 6,7 1-128-7,9 0 160 7,-6-4-160-7,4 4 160 8,8 4-160-8,9 1 192 7,7 1-192-7,-2 2 192 9,-5 0-192-9,1 0 128 6,1-1-128-5,5 9 128 7,3-2-128-8,-5 1 0 6,-8-9 0-5,-5 2 128 5,1 4-128-6,-2-5 0 7,2 3 0-6,-10 0 0 7,-4-6 0-7,-11 0 128 5,-15 0-128-6,-8 2 0 8,-9-1 0-8,-8 1-224 7,-7 0 32-7,-12 0-12704 10</inkml:trace>
    </iact:actionData>
  </iact:action>
</iact:actions>
</file>

<file path=ppt/ink/inkAction10.xml><?xml version="1.0" encoding="utf-8"?>
<iact:actions xmlns:iact="http://schemas.microsoft.com/office/powerpoint/2014/inkAction" lengthUnit="cm" timeUnit="ms">
  <inkml:definitions xmlns:inkml="http://www.w3.org/2003/InkML">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05:52:27.968"/>
    </inkml:context>
    <inkml:brush xml:id="br0">
      <inkml:brushProperty name="width" value="0.05292" units="cm"/>
      <inkml:brushProperty name="height" value="0.05292" units="cm"/>
      <inkml:brushProperty name="color" value="#FFFF00"/>
    </inkml:brush>
  </inkml:definitions>
  <iact:action type="add" startTime="9824">
    <iact:property name="dataType"/>
    <iact:actionData xml:id="d0">
      <inkml:trace xmlns:inkml="http://www.w3.org/2003/InkML" xml:id="stk0" contextRef="#ctx0" brushRef="#br0">13212 3871 18015 0,'0'0'800'2,"0"0"160"-1,0 0-768-1,0 0-192 2,0-11 0-2,0 11 0 16,0 0 192-16,8-12 0 0,-8 12 0 0,18-6 0 6,-7-2 48-6,5 1 0 7,3 3 0-7,-1 0 0 8,3 2 80-8,5 2 0 6,-1-2 16-6,4 0 0 9,1 2-128-9,7 0-16 5,6 2-16-5,-2 0 0 9,5-4-16-9,5 0 0 6,2-2 0-6,1 2 0 9,-3 2 160-9,2 0 16 6,-1-2 16-6,5-2 0 12,3 2 96-12,1 0 0 5,3 0 16-5,7 0 0 7,7 1-16-6,2 1 0 4,3 0 0-5,-1-2 0 10,-2-4-16-10,0 2-16 6,2-2 0-6,-2 4 0 8,6 0-80-8,2 0-16 7,1 0 0-7,7 0 0 9,-2-2-112-9,-1 2-16 6,-1-3-16-6,-4-1 0 9,0 2 0-8,1 2 0 4,5 0 0-5,-2 2 0 8,3-2-48-7,-5-2-128 5,-8 0 192-6,2-2-64 8,-2-3 0-8,-1 3-128 7,-6 2 192-7,1-2-64 10,4 0-128-10,0 2 192 5,0-2-192-5,-4 2 192 10,-6-1-64-10,-4-3-128 6,-5 0 192-6,-1 4-64 8,-1 0 0-8,-1-2 0 8,-9 0 0-8,2 5 0 6,-3-1-128-6,1 0 128 6,-4-2-128-5,-2 2 128 8,-8 0-128-9,-2 2 0 6,-2-2 144-6,-7 0-144 8,-1 0 0-8,-3 2 144 7,-3 0-144-6,-17 0 0 5,0 0 192-6,0 0-64 7,0 0 0-7,0 0-128 9,0 0 272-9,0 0-48 7,0 0-16-7,-17 0 0 7,-1 4 16-7,-3-2 0 8,-10-2 0-8,-5 0 0 8,-3 0-64-8,-5 2-16 6,-5 0 0-6,-2 0 0 8,-6 0-144-8,-3 2 160 8,-4 1-160-8,-7 1 160 8,3-2-160-8,-12 2 192 7,-4 0-192-6,-3 0 192 6,-5-4-192-7,0 0 0 7,4-2 0-7,-5 5 128 9,-1-3-128-9,-7 2 0 6,-7-2 144-6,-1 0-144 9,-6-4 128-9,2 2-128 6,2 0 160-6,0 2-160 9,-1 0 0-9,-1-2 0 6,0-2 0-6,4 0 0 8,4 2 0-8,3 0 0 7,9 2 0-7,-1 0 0 8,6 0 0-8,6 2 128 7,0-2-128-7,6-2 0 8,6 0 0-8,10-2-288 7,7 2 64-7,8 4 16 23,10 2-2208-22,6-2-432-1,-6 0-96 0,35-4 0 1</inkml:trace>
    </iact:actionData>
  </iact:action>
  <iact:action type="add" startTime="10801">
    <iact:property name="dataType"/>
    <iact:actionData xml:id="d1">
      <inkml:trace xmlns:inkml="http://www.w3.org/2003/InkML" xml:id="stk1" contextRef="#ctx0" brushRef="#br0">20330 3751 6447 0,'-49'-12'576'3,"14"8"-576"-3,-2 2 0 0,4-2 0 7,3 2 2480-7,3 0 384 8,6 2 80-8,5 0 0 7,2-2-1968-6,14 2-400 5,0 0-64-5,0 0-32 9,0 0 192-10,0 0 32 4,16-6 16-4,7 3 0 7,12 1-192-7,5-2-32 8,10 0-16-8,3 0 0 8,3 0-48-8,7-2-16 8,11 0 0-8,6 2 0 7,4 0 96-7,11-1 32 8,15-3 0-8,1 0 0 10,2 2-80-10,6-2-16 6,0-3 0-6,10 5 0 5,3 0 160-4,-1-2 32 7,2 0 0-8,-1 3 0 7,1-1-80-7,3-2-16 7,1 0 0-7,-1 4 0 8,-1 2-128-8,-8-2-32 7,-2 2 0-7,-2 0 0 9,1-3-160-8,-5 5-32 4,-4 5-16-5,-5-3 0 9,-11-2-176-9,-7 2 0 5,-10 0 0-5,-6-2 128 10,-4 0-128-10,-10 0 0 5,-3 0 0-5,-8 0 128 9,-6 2-128-9,-12-2 0 6,-10 0 0-5,-7 0 0 7,-16 0 0-8,0 0 0 6,0 0-160-6,0 0 160 8,-18-2-192-8,-13 0 192 9,-14-2-208-9,-10 2 80 7,-3-1 0-7,-14 3 0 7,-6 0 0-7,-8-2 0 8,-6-2 128-8,-15 2 0 7,-16 2 0-7,-2 4 0 8,0 0 0-8,-1-1-128 7,-7-1 128-7,-9 0-128 8,-14 0 128-8,1 2 0 7,7-2 128-7,0 2-128 9,-8-2 0-9,4 2 0 7,2 2 0-7,5-2-192 8,3-2 192-8,3 2 0 6,3-1 0-6,7 1 0 9,4-2 0-9,14 2 0 5,14 2 0-5,7-2 0 9,12 0 0-9,12 0 0 8,9 0 0-8,10 0 0 7,10 3 0-7,10-1 0 7,5-2 0-7,22-4 0 8,0 0 0-8,22 12 0 8,7-1-176-8,20-3 176 8,11-2-192-8,20 2 48 6,10 0 16-6,27-4 0 8,25 1 128-8,9 3 0 7,9-2-144-7,17-2 144 7,20 4 0-6,6-4 0 6,8-4-144-7,13 0 144 9,16 0 0-9,2-2 0 6,-1-2 0-6,5-2 0 9,6 0 0-9,5-2 0 6,-3 3 128-6,-6-3-128 8,-7 4 0-7,-4-2 0 6,-1 0 0-7,-4 2-9568 16,-2 2-2016-16</inkml:trace>
    </iact:actionData>
  </iact:action>
</iact:actions>
</file>

<file path=ppt/ink/inkAction11.xml><?xml version="1.0" encoding="utf-8"?>
<iact:actions xmlns:iact="http://schemas.microsoft.com/office/powerpoint/2014/inkAction" lengthUnit="cm" timeUnit="ms">
  <inkml:definitions xmlns:inkml="http://www.w3.org/2003/InkML">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05:52:27.968"/>
    </inkml:context>
    <inkml:brush xml:id="br0">
      <inkml:brushProperty name="width" value="0.05292" units="cm"/>
      <inkml:brushProperty name="height" value="0.05292" units="cm"/>
      <inkml:brushProperty name="color" value="#FFFF00"/>
    </inkml:brush>
  </inkml:definitions>
  <iact:action type="add" startTime="2421">
    <iact:property name="dataType"/>
    <iact:actionData xml:id="d0">
      <inkml:trace xmlns:inkml="http://www.w3.org/2003/InkML" xml:id="stk0" contextRef="#ctx0" brushRef="#br0">8991 3811 9215 0,'0'0'816'1,"0"0"-656"2,0 0-160-3,0 0 0 8,0 0 1056-8,0 0 176 7,6 2 48-7,-6-2 0 8,0 0-368-7,0 0-64 6,0 0-16-7,0 0 0 4,0 0 64-4,0 0 16 7,8-8 0-7,-8 8 0 8,0 0-128-8,0 0-16 10,0 0-16-10,0 0 0 4,-10-13-128-3,4 5-32 6,6 8 0-7,-7-12 0 8,-5 2-80-8,0 2 0 11,-5-5-16-11,3 5 0 4,-8-2-32-4,3-3 0 11,-2 1 0-11,-1-4 0 4,-5 5-16-4,-4-7 0 12,-7 1 0-9,3 1 0-1,0-4-64-2,-6 3 0 11,2 3-16-11,-4-5 0 4,2-3-48-3,-5 3-16 4,-1-3 0-5,0 1 0 10,-2 3-96-10,-3-1-16 7,-3-5 0-7,-4 1 0 9,-3 2 0-9,0-1 0 10,-1-3 0-10,-5 1 0 4,0 1-192-4,-1 1 0 12,-1 7 0-11,0-3 0 2,0 1 144-3,-4 1-144 10,-1-5 128-9,3 3-128 3,-6 5 160-4,4-5-160 6,2 2 192-6,0-1-192 8,2 9 224-8,1-2-64 11,3 6-16-11,2 2 0 5,3 6-144-5,-1 0 0 8,-3 4 0-8,3 0 0 4,2 0 0-4,-5 3 0 11,3-3 0-11,-1 6 0 4,3 3 0-4,-5 7 0 10,3-3 0-10,4 6 0 4,1 7 0-4,2-1 0 13,1 2 0-13,-1 2 0 3,1-4 0-3,3 4 0 12,4 8 0-12,4 0 0 4,-4 0 0-3,6 3 0 8,0 3 0-9,6 0 0 6,0 2 0-6,-2-1 0 7,4-1 0-7,2 4 0 10,3 1 0-10,3 5 0 10,6-1 0-10,5-2 0 5,0 3 0-5,4 3 0 7,5-3 0-7,-1-1 0 8,4-1 0-8,4-1 0 7,8 1-144-6,-3 1 144 5,13 3 0-5,3-5 0 7,3-1 0-8,3-1 0 7,4 1 0-6,2-1 0 6,8-3 0-7,-2-2 0 3,6 1 0-3,5-3 0 7,1-6 0-7,4 2 0 9,-1-10 0-9,1 0 0 10,3-2 0-10,5-2 0 4,3-1 0-3,6-3 0 8,0-2 128-9,6-3-128 6,2-7 0-6,0 3 0 8,-2-10 128-8,2 0-128 6,2-1 0-6,2-3 0 11,3 2 128-11,1-6-128 4,2-4 0-4,3-2 0 12,-5-5 128-12,4-1-128 3,1-6 0-3,-1-1 128 10,3-5-128-10,-1-1 0 5,1-2 160-5,-1-6-160 10,0 1 160-9,-9-5-160 4,-5-7 256-5,2-1-32 11,-2-4-16-11,-4-4 0 4,0 1 32-4,-6 1 0 12,2 2 0-12,-3 2 0 4,-9-1-16-4,-5-5 0 10,-5 0 0-10,-5 3 0 4,-12-3 64-3,-4-2 16 10,-5-1 0-11,-5-5 0 4,-7-1 160-4,-2-6 48 11,-8 1 0-11,-6-1 0 4,-6 0-128-3,-6 0-32 9,-5-1 0-10,-7-1 0 4,-3 4-160-4,-6-4-16 10,-8 1-16-9,0 5 0 3,-8-2-160-4,-1 7 0 11,-3 5 0-11,-2 1 128 4,1 4-128-4,-1 8-176 7,-3 2 48-7,-4 4 0 20,-1 4-1584-19,-7 2-304 0,-8-3-64-1,-37-16-14768 6</inkml:trace>
    </iact:actionData>
  </iact:action>
  <iact:action type="add" startTime="3605">
    <iact:property name="dataType"/>
    <iact:actionData xml:id="d1">
      <inkml:trace xmlns:inkml="http://www.w3.org/2003/InkML" xml:id="stk1" contextRef="#ctx0" brushRef="#br0">3421 2366 5519 0,'0'0'240'1,"-4"10"64"0,2 3-304-1,0-3 0 5,-6 6 0-5,6-5 0 5,-2 5 2160-4,-2-4 368 5,2 1 80-5,0-5 16 6,1 0-960-7,3-8-192 7,0 0-48-7,0 0 0 9,0 0-64-8,0 0-16 8,0 0 0-9,0 0 0 4,0 0-320-4,3-12-80 7,-1-1-16-7,2-5 0 10,4-5-224-10,4-5-64 10,-2-1 0-9,5-10 0 4,-3-2-128-5,5-4-16 7,-1-3-16-7,4-7 0 9,-3-7-48-6,-3-3-16 5,5 1 0-8,-1-6 0 0,-1 1-224 0,3-5-32 8,-5-4-16-8,1-4 0 7,-4-2-144-7,3-1 0 8,-3-3 0-8,4 0 128 7,-5 4-128-7,3 8 0 12,-2 4 0-12,5 6 128 4,-3 1-128-4,2 11 0 7,3 3 0-7,-3 10 0 8,1 2-160-8,-3 8 160 10,0 4 0-10,1 7-144 5,1 3 144-5,1 3-128 10,-5 6 128-10,4 4-128 5,-7 6-16-5,7 6 0 10,-4 6 0-10,3 7 0 4,-1 8-16-4,3 6 0 11,-3 10 0-11,4 8 0 5,-5 9 160-5,3 9-128 9,-6 10 128-9,3 11-128 5,-3 2-48-4,6 5 0 10,-5-1 0-11,9 1 0 5,-3 3-16-4,5-11 0 6,-1-7 0-7,3-4 0 7,3-12 192-7,0-3 0 11,1-13 0-11,-1-7 0 4,4-4 0-4,0-10 0 10,-1-3 0-10,1-5 0 6,4-7 240-6,-2-5-32 10,0-7 0-10,1-6 0 5,-3-4 336-5,2-7 64 6,-2-3 16-6,-2-7 0 9,-1-8-112-9,-1-8-32 11,-2 0 0-11,-1-8 0 5,-5 2-128-5,-1-2-32 9,-5-6 0-9,1-5 0 6,-6-6 16-6,2-3 0 9,-6-9 0-8,-1-8 0 3,-1-3-160-3,-2-1-48 5,0 4 0-6,2 6 0 8,-2 6-128-8,0 11 0 11,0 7 0-11,0 7 128 4,2 10-128-4,-2 6 0 7,0 5 0-7,0 3 0 8,0 5 0-8,0 7-176 9,0 11 48-9,0 0 0 17,0 0-1856-16,0 0-352 1,0 0-80-1</inkml:trace>
    </iact:actionData>
  </iact:action>
  <iact:action type="add" startTime="4267">
    <iact:property name="dataType"/>
    <iact:actionData xml:id="d2">
      <inkml:trace xmlns:inkml="http://www.w3.org/2003/InkML" xml:id="stk2" contextRef="#ctx0" brushRef="#br0">6261 1787 26719 0,'-28'-12'1184'0,"19"8"240"0,9 4-1136 1,0 0-288 4,-8 6 0-5,2-2 0 5,-4 2 208-4,-2-2-16 5,-3 7 0-6,-3 1 0 7,-3 2-192-7,-1 3 0 12,1 5 128-12,1-1-128 4,-1 1 0-4,-3 5 128 8,1 4-128-8,-6 6 0 8,2 8 208-8,1 0-48 7,3 2-16-7,5-6 0 8,3 2-144-8,7-4 160 11,2-2-160-11,6-10 160 5,4-8-160-5,2-1 128 7,5-2-128-7,5-9 128 7,4-1 320-7,-3-6 48 12,6-4 16-12,5 0 0 4,1-7 320-4,2-3 64 7,2-5 0-5,-1-3 16 4,-3 1-352-6,-4-3-80 13,-5-3-16-13,1 0 0 3,-1-1-64-3,-7 1-16 11,-1-2 0-11,-8 0 0 5,-4-3-16-5,-2-1-16 8,-4 0 0-8,-9 0 0 6,1 6-96-6,-6-1-32 10,-3 1 0-10,2 2 0 4,-3 3-352-3,3 5-80 9,-1-1-16-10,1 8 0 17,1-1-1888-16,5 5-368-1,-1 6-80 2</inkml:trace>
    </iact:actionData>
  </iact:action>
  <iact:action type="add" startTime="4612">
    <iact:property name="dataType"/>
    <iact:actionData xml:id="d3">
      <inkml:trace xmlns:inkml="http://www.w3.org/2003/InkML" xml:id="stk3" contextRef="#ctx0" brushRef="#br0">7086 1650 19343 0,'0'20'1728'1,"-2"5"-1392"4,-4 4-336-5,0 4 0 5,0-1 256-5,-4 7 0 11,-5 4-16-11,3 3 0 5,-5-3 752-4,-1-2 160 5,4-6 16-6,-3-1 16 9,5-5-96-8,-4-4-32 4,5-3 0-5,-3-3 0 7,4-7-288-7,-1-1-48 11,11-11-16-11,0 0 0 5,0 0 160-5,0 0 32 10,0 0 0-10,4-15 0 6,1 1-400-6,1-5-80 5,4-5-16-5,6-3 0 10,-3 0-192-10,5-3-32 11,5 1-16-11,3 0 0 3,1 0-32-3,2 3 0 13,-2 1 0-13,1 2 0 7,3 3-128-7,2 8 128 6,0 1-128-6,0 7 128 6,-3 4-128-6,-3 10 0 11,-2 1 0-11,-5 13 0 3,-1 5 0-3,-1 6 0 12,-6 6 0-12,-1-2 0 4,-3 4 0-4,-4-2 0 10,2 4 0-10,-2-4 0 19,2 2-1088-19,-2-4-256 0,-1-4-64 0,3-4 0 9,4-6-1248-9,2-5-256 1</inkml:trace>
    </iact:actionData>
  </iact:action>
  <iact:action type="add" startTime="5062">
    <iact:property name="dataType"/>
    <iact:actionData xml:id="d4">
      <inkml:trace xmlns:inkml="http://www.w3.org/2003/InkML" xml:id="stk4" contextRef="#ctx0" brushRef="#br0">8868 2397 16415 0,'-23'12'720'1,"11"-4"160"-1,1 1-704 0,-7 7-176 5,4-8 0-4,-5 5 0 2,7-3 608-3,-1-2 96 11,5 4 0-11,0-6 16 4,0-4 320-4,8-2 64 8,0 0 16-8,0 0 0 9,0 0-96-9,12-8-32 7,0-8 0-7,9-7 0 9,4-3-240-9,3-3-48 11,3-6-16-11,2-2 0 4,0-4-368-4,4 0-80 11,-2-6-16-11,0 0 0 4,4-3-224-4,-3-5 144 8,-1 0-144-8,4-1 128 4,-2-3 32 1,0 1 0-2,2-1 0-3,-6 1 0 8,0-4 96-8,-2-5 0 7,-3 1 16-7,-5-10 0 8,-3-6-144-8,-3 2-128 10,-3 4 192-10,-1 4-192 6,-5 0 128-6,-6 7-128 11,-4 3 0-11,0 11 0 4,-2 4 0-4,-3 6 0 11,-3 8 0-11,2 6 0 4,-6 11 0-3,1 5 0 6,-9 9 128-7,1 8-128 9,-6 11 0-9,-3 6-176 11,-3 9 32-11,2 13 0 4,-6 11 144-4,2 10-208 11,0 14 80-11,-6 6 128 4,2 12-144-4,-2 1 144 11,0 4 0-11,4 5 0 3,-2 3 0-3,7-2 0 11,5-6 0-11,6-7 0 5,7-8 0-5,2-8 0 11,6-4 128-11,5-8-128 4,4-9 192-4,7-7-64 8,4-7-128-8,5-2 192 7,1-8-192-7,5-4 0 12,1-5 0-12,3-5 0 17,4-3-512-16,2-9-128-1,0-7-48 1,6-4-12816 3</inkml:trace>
    </iact:actionData>
  </iact:action>
  <iact:action type="add" startTime="5513">
    <iact:property name="dataType"/>
    <iact:actionData xml:id="d5">
      <inkml:trace xmlns:inkml="http://www.w3.org/2003/InkML" xml:id="stk5" contextRef="#ctx0" brushRef="#br0">10097 1619 13823 0,'0'0'608'1,"0"0"128"-1,-6 8-592 0,1 4-144 6,1-1 0-6,-4 13 0 5,-6 3 2352-5,4 6 432 10,-7 8 96-10,-1 2 0 4,-1 8-1168-4,-5 3-240 10,-1-1-64-10,2 0 0 4,-1-3-592-4,1-1-128 12,1 6-32-12,-1-5 0 5,0-1-400-5,1-2-64 7,1-8-32-7,5 0 0 8,-3-6-160-8,7-2 0 11,0-3 144-11,8-5-144 19,2-5-656-19,4-3-208 0,6-3-32 0,6-4-8176 13,-1-6-1616-12</inkml:trace>
    </iact:actionData>
  </iact:action>
  <iact:action type="add" startTime="5752">
    <iact:property name="dataType"/>
    <iact:actionData xml:id="d6">
      <inkml:trace xmlns:inkml="http://www.w3.org/2003/InkML" xml:id="stk6" contextRef="#ctx0" brushRef="#br0">10632 1426 20495 0,'0'0'896'1,"0"0"208"-1,0 14-880 1,2 3-224 1,-2 7 0-1,-2 3 0 6,-4 4 832-7,-6 4 128 11,0 4 32-11,-5 0 0 5,-3 4 128-5,3-2 32 10,-7 4 0-10,3-2 0 5,0 2-368-5,1 1-64 10,-1-7-16-10,3-2 0 5,2-1-320-5,-1-9-64 8,7-4 0-8,-2-5-16 6,7-1-48-6,1-7-16 8,4-10 0-8,0 0 0 9,0 0 192-9,0 0 32 11,13-6 16-11,3-9 0 5,3-1 80-5,-3-9 16 5,3-3 0-5,5 1 0 9,-3-4-320-9,1-2-48 6,1-2-16-2,1 0 0 2,-3-1-192-6,2-3 128 11,-3 4-128-11,3 2 0 4,-1 0 128-4,1 4-128 7,3 3 0-7,-3 5 0 4,-3 3 0-4,-1 11 0 6,2 1 0-6,-3 6 0 9,-2 4 0-9,1 5-128 12,-5 11 128-12,0 5-160 3,-5 7 160-3,1 3-160 11,-2 6 160-10,-2 7-160 3,-4 9 160-3,0 1-160 7,-4 3 160-8,0 3-160 21,0 6-288-21,2-7-64 0,0-1-16 0,0 1 0 13,4-5-544-13,2-3-96 1,-2-7-32-1,10 15 0 15,0-14 64-15,-3-30 16 1,5 3 0-1,6-3-11232 4</inkml:trace>
    </iact:actionData>
  </iact:action>
  <iact:action type="add" startTime="6218">
    <iact:property name="dataType"/>
    <iact:actionData xml:id="d7">
      <inkml:trace xmlns:inkml="http://www.w3.org/2003/InkML" xml:id="stk7" contextRef="#ctx0" brushRef="#br0">11675 1839 26719 0,'0'0'1184'1,"0"0"240"-1,0 0-1136 0,0 0-288 5,0 0 0-4,4 10 0 4,2 4 144-5,6-8-16 10,-3-1-128-10,9-1 192 3,-2-4 0-3,3-2-16 8,6-1 0-7,1-1 0 7,1-4 48-8,2-4 16 6,3 0 0-6,1-3 0 9,0-1-48-9,0-3-16 11,-4-5 0-11,-1 5 0 5,-3 3-176-5,-6-3 0 6,-1-1 144-6,-2 5-144 9,-7-5 128-9,-3 8-128 11,-4-1 128-11,-2 13-128 5,-6-8 320-5,-3 2 0 6,-11 2 0-6,-3 8 0 9,-7 2-16-9,-3 6-16 6,-10 3 0-6,2 5 0 11,-5 9 160-11,-1 6 16 11,0 4 16-11,0 8 0 4,-2 6-112-4,8 1-32 7,-1 1 0-7,10-3 0 3,1 3-208-2,4-8-128 9,3-4 160-10,7 0-160 4,5-8 0-4,0-2 0 7,7-2 0-7,3-6 0 7,6-7 0-7,7 0-320 11,3-9 64-11,7-1 0 18,9-2-2176-17,5-6-448 0,8-2-64-1,3-4-32 0</inkml:trace>
    </iact:actionData>
  </iact:action>
  <iact:action type="add" startTime="6564">
    <iact:property name="dataType"/>
    <iact:actionData xml:id="d8">
      <inkml:trace xmlns:inkml="http://www.w3.org/2003/InkML" xml:id="stk8" contextRef="#ctx0" brushRef="#br0">13550 1757 6447 0,'-18'-9'272'1,"6"5"80"-1,3 2-352 0,-3 2 0 3,12 0 0-3,-14 6 0 8,-13 0 3808-8,0-1 688 7,-8 5 144-7,-6 6 32 8,0 1-2624-8,-4 3-528 11,0 3-112-11,-16 10 0 4,1 2-368-3,3-1-64 10,5-1-16-11,-1 0 0 4,2-4-336-4,9 0-80 9,1-5-16-8,7-3 0 3,7-3-272-4,6-6-48 11,7-3-16-11,0 1 0 4,14-10-64-4,0 0 0 11,0 0-128-11,0 0 192 4,18-6 0-4,-3-4 0 11,7 1 0-11,1-7 0 5,1 2 16-5,3-5 0 10,0-2 0-10,1 3 0 8,1-2-208-8,0-1 144 8,-2 5-144-8,-1 1 128 4,-1 7-128-4,-1 4 0 11,-1 6 0-11,-2 6 0 4,3 2 0-4,1 7 0 12,3 9 0-12,-1 1 0 4,0 2 0-4,0 0 0 7,3 6 0-7,-1 2 0 7,2 1 0-7,4-1 0 11,-2 2 0-11,1-6 0 4,7 0-144-4,-4-4 144 10,4-4-192-10,0-1 192 18,0-1-784-17,-1-9-48 0,-1 0-16-1,-3-7-9296 7,-7-5-1856-6</inkml:trace>
    </iact:actionData>
  </iact:action>
  <iact:action type="add" startTime="6954">
    <iact:property name="dataType"/>
    <iact:actionData xml:id="d9">
      <inkml:trace xmlns:inkml="http://www.w3.org/2003/InkML" xml:id="stk9" contextRef="#ctx0" brushRef="#br0">11022 1065 38415 0,'-61'-12'1696'2,"40"10"352"-2,-1 2-1632 0,5 2-416 3,-3 0 0-3,5 2 0 8,3 4 224-8,2-2-32 11,-3 4-16-11,7 1 0 6,6-11-176-6,-4 10 0 8,2 4 0-8,2-14 0 20,0 0-1536-19,14 10-320-1,5 1-80 0,8-1-16 0</inkml:trace>
    </iact:actionData>
  </iact:action>
  <iact:action type="add" startTime="7704">
    <iact:property name="dataType"/>
    <iact:actionData xml:id="d10">
      <inkml:trace xmlns:inkml="http://www.w3.org/2003/InkML" xml:id="stk10" contextRef="#ctx0" brushRef="#br0">14800 1814 18831 0,'0'0'832'1,"-2"8"176"-1,-2 7-816 0,-2 3-192 6,2 7 0-6,0 8 0 5,-1 3 384-5,1 1 48 11,-6 8 0-11,0 1 0 4,2 1 528-4,-3 6 128 10,1-1 0-10,0 3 16 5,-3 0-240-5,3-5-48 11,-2-1-16-10,2-8 0 3,4 0-112-4,-3-8-32 10,3-7 0-10,0-5 0 5,4-5 80-5,0-1 16 10,2-15 0-10,0 0 0 6,0 0 160-6,10-10 48 8,5-3 0-8,1-11 0 5,4-5-320-5,3-2-48 11,4-4-16-11,1-6 0 4,-1 0-336 0,0-4-80 3,1-4-16-6,-1 6 0 3,0-1-144-4,0-3 0 7,-1 4 0-7,1-2 128 7,0 0-128-7,3 4 0 12,-1 8 0-12,2 2 0 18,0 3-800-17,3 5-192 0,3 2-32 0,-2 1-9760 5,4 8-1952-6</inkml:trace>
    </iact:actionData>
  </iact:action>
  <iact:action type="add" startTime="8484">
    <iact:property name="dataType"/>
    <iact:actionData xml:id="d11">
      <inkml:trace xmlns:inkml="http://www.w3.org/2003/InkML" xml:id="stk11" contextRef="#ctx0" brushRef="#br0">19356 683 9263 0,'0'0'400'1,"0"0"112"-1,8 0-512 0,-8 0 0 7,0 0 0-7,10 6 0 5,-10-6 800-5,0 0 64 10,4 8 16-9,-4 5 0 4,-2 3-336-5,-4 1-64 10,-2-3-16-9,2 4 0 2,-7 3 112-3,-1 4 32 11,-3 7 0-11,-3 1 0 4,-5 10 224-4,-3 5 64 10,-5 13 0-10,0 3 0 5,0 10-240-5,2 4-32 11,-4 4-16-10,-1 2 0 3,3 2-272-4,4 0-48 9,6-2-16-9,5-4 0 7,1-4-144-7,7-8-128 10,2-4 192-10,6-5-192 4,2-11 160-4,6-3-160 11,8-2 128-11,3-6-128 6,5-7 0-6,7-3-256 10,8-2 48-10,4-9-9936 8</inkml:trace>
    </iact:actionData>
  </iact:action>
  <iact:action type="add" startTime="8760">
    <iact:property name="dataType"/>
    <iact:actionData xml:id="d12">
      <inkml:trace xmlns:inkml="http://www.w3.org/2003/InkML" xml:id="stk12" contextRef="#ctx0" brushRef="#br0">20176 1722 13823 0,'-26'4'1216'1,"9"0"-960"-1,1-2-256 0,-5 6 0 7,-7 4 864-7,1-3 128 12,-6 9 32-11,-2-2 0 3,-2 3-320-4,2 2-48 12,-6 3-16-12,4-1 0 3,1 5 288-3,1-3 48 6,4-4 16-6,4 1 0 8,5-5-192-8,7-3-32 11,1 0-16-11,6-6 0 4,8-8-496-4,0 0-112 9,0 0-16-9,0 0 0 3,18-4 32-3,-2-4 0 6,1-2 0-6,3-2 0 9,-1-7-32-9,4 1 0 12,3 1 0-12,-1-3 0 3,-1-1-128-3,1 7 0 16,-4-1 0-16,-1 5 0 1,-1-2 0-1,-1 6 0 9,-2 2 0-9,1 4 0 5,3 0 0-5,-5 6 0 10,1 2 0-10,-6 6 0 6,-1 5 0-6,3-1 0 11,-6 5 0-11,2 0 0 5,1 3 0-5,-3-5 0 5,4-1 0-4,2-3 0 6,-4-1-384-7,3-4 32 10,5-5 16-10,5 1-7600 12,-3-6-1504-11</inkml:trace>
    </iact:actionData>
  </iact:action>
  <iact:action type="add" startTime="9086">
    <iact:property name="dataType"/>
    <iact:actionData xml:id="d13">
      <inkml:trace xmlns:inkml="http://www.w3.org/2003/InkML" xml:id="stk13" contextRef="#ctx0" brushRef="#br0">20954 1757 11967 0,'-6'12'1072'1,"0"6"-864"4,-5-1-208-5,1 3 0 4,0 1 1232-4,-6 5 208 11,-1 3 32-11,-1 0 16 3,-5 0-400-2,1-1-96 9,3-5-16-10,3 0 0 7,-3-1 176-7,7-8 16 5,-2 1 16-5,7-7 0 7,-1 0-480-7,8-8-112 8,0 0-16-8,0 0 0 8,0 0-256-8,0 0-48 11,6-10-16-10,2 0 0 3,3-5-64-4,3-3 0 11,7 1-16-11,-3-7 0 3,1 3-176-3,1-3 0 12,3 5 144-11,-3-1-144 3,3-1 0-4,1 3 0 10,-1 5 0-5,2-3 0-4,-3 6 0-1,-3 4 0 9,1 1 0-9,-1 1 0 5,-5 8 0-5,2 1-128 11,-7 1 128-11,3 6-128 4,-6 4 128-4,2 5 0 6,-2 2 0-6,-1-1-128 8,-3 1-96-8,-2 3-16 12,-2-1 0-12,0 0 0 17,-1-1-1680-16,1-1-352 1</inkml:trace>
    </iact:actionData>
  </iact:action>
  <iact:action type="add" startTime="9430">
    <iact:property name="dataType"/>
    <iact:actionData xml:id="d14">
      <inkml:trace xmlns:inkml="http://www.w3.org/2003/InkML" xml:id="stk14" contextRef="#ctx0" brushRef="#br0">21740 1802 14335 0,'0'0'640'1,"0"0"128"-1,-10-4-624 0,10 4-144 6,-10-2 0-6,1 4 0 5,-9 2 576-5,-1 2 96 11,-3 0 16-11,-1 4 0 4,-3 5 336-4,1-1 80 12,-2 6 16-12,-1 3 0 4,1 4 16-4,0 1 0 10,3 1 0-10,5 0 0 4,3-2-592-3,1-1-112 10,7-1-32-11,2-3 0 4,4-7-272-4,4 3-128 11,4-9 0-11,4 1 128 3,5-6-128-3,1-4 0 8,5-4 144-8,5-6-144 7,1 1 336-7,4-7 0 10,4-1 0-10,0-7 0 10,-3-3-80-10,3-2 0 6,2-5-16-6,-2-1 0 5,-4 2-48-5,0 2 0 11,-3-4 0-11,-3-2 0 4,-2 0 256-4,-1 2 64 11,-7-6 0-11,3 2 0 4,-4-8-112-4,-1 0-16 10,-3-6 0-10,2 3 0 5,-6-5-256-5,1 0-128 10,-1-1 128-9,2 5-128 3,-4 6 0-4,-2 10 0 11,2 8 0-11,-2 4 0 4,0 9 0-4,-2 14 0 11,0 0 0-11,0 0-176 4,-4 19 16-4,0 7 0 11,-4 5 0-11,-2 6 0 4,3 0 160-3,-1 4-128 9,-4 8 128-10,6 5-128 20,2 13-368-20,4 1-64 0,2 6-16 1,2-4 0 12,2 2-2592-12,4-7-528 1</inkml:trace>
    </iact:actionData>
  </iact:action>
  <iact:action type="add" startTime="10002">
    <iact:property name="dataType"/>
    <iact:actionData xml:id="d15">
      <inkml:trace xmlns:inkml="http://www.w3.org/2003/InkML" xml:id="stk15" contextRef="#ctx0" brushRef="#br0">23628 2309 15663 0,'0'0'1392'1,"0"0"-1120"6,0 0-272-7,0 0 0 5,10 4 864-5,7-2 112 10,-1-6 32-10,4 0 0 5,1-5 240-5,2-7 48 8,3-1 16-8,5-3 0 3,2-5-560-3,-2-1-112 8,2-1-32-8,6-4 0 8,-1-6-272-8,2-2-48 12,1-6-16-12,-2 6 0 3,4-4-16-3,-6 2 0 12,2-6 0-12,-3 0 0 4,-1 1-48-4,2-5-16 9,-4-2 0-9,-4-1 0 5,-4-5-192-5,-1 1 176 10,-5-7-176-10,3 1 160 7,-3-2-160-6,-5-3 128 7,0 7-128-8,-8 2 128 5,-1-1-128-4,3 16 0 9,-4 6 0-10,-2 10 0 5,-2 6 0-5,-2 9 0 10,-2 6-128-10,-8 8 128 5,1 8-144-5,-7 6 144 6,-1 13-192-6,-1 14 192 8,-3 6-192-8,-1 9 192 11,-3 10-192-10,-2 12 192 3,-2 6-144-3,-4 4 144 5,1 2 0-6,1 1-144 9,2-7 144-9,4-2 0 7,5 0 0-7,1-4 0 4,5-12 0-4,1-3 0 8,7-7 0-8,2-3 0 8,2-2 0-8,4-6 0 12,4-10 0-12,2-2-128 19,5-2-448-19,7-8-96 0,5-5-16 2,3-8-11120 0</inkml:trace>
    </iact:actionData>
  </iact:action>
  <iact:action type="add" startTime="10407">
    <iact:property name="dataType"/>
    <iact:actionData xml:id="d16">
      <inkml:trace xmlns:inkml="http://www.w3.org/2003/InkML" xml:id="stk16" contextRef="#ctx0" brushRef="#br0">25040 1748 15663 0,'0'0'1392'1,"0"0"-1120"4,0 0-272-5,-2 11 0 5,0 7 576-5,-2 0 64 11,-7 5 16-11,-1 2 0 6,2 6 432-6,-5 5 64 10,1 5 32-10,-4-4 0 4,-3 4-96-2,0-4-32 7,-5 4 0-9,3-2 0 3,-1-2-592-2,3 0-112 9,1-4-32-10,7-6 0 6,-3 0-320-6,8-1 0 9,1-7-160-9,1-5 160 20,4 2-1968-19,2-7-272-1,0-9-64 0</inkml:trace>
    </iact:actionData>
  </iact:action>
  <iact:action type="add" startTime="10651">
    <iact:property name="dataType"/>
    <iact:actionData xml:id="d17">
      <inkml:trace xmlns:inkml="http://www.w3.org/2003/InkML" xml:id="stk17" contextRef="#ctx0" brushRef="#br0">25384 1880 15663 0,'0'0'1392'0,"-2"16"-1120"5,-4-2-272-5,2 3 0 4,0 3 704-3,0 1 64 8,-4 1 32-8,-3 1 0 4,1 0 544-5,-6 1 128 10,3 1 0-10,-3-3 16 4,4-7-592-4,-1 7-112 6,3-7-16-6,0-3-16 10,-2-6-112-10,7 0-32 11,5-6 0-11,0 0 0 5,0 0-96-5,0 0-32 11,0 0 0-11,0 0 0 3,3-10-32-3,7-4-16 7,4-3 0-7,3-5 0 5,3 1-208-5,3-1-32 11,1-5-16-11,1 0 0 4,2-5-176-4,1 5 0 14,-1 0 0-14,2 0 128 2,2 3-128-2,1 1 0 7,-1-1 0-7,4 3 0 7,-2 5 0-7,-4 1 0 8,-1-1 0-8,-1 4 0 8,0 7 0-8,-3 3 0 12,-9 6-144-12,3 3 144 4,-1 7 0-3,-5 0 0 9,-2 5-128-10,0 5 128 5,-6 3 0-5,-3 6 0 6,-2 2 0-6,-5 8 0 8,-4-4 0-8,2 4 0 11,-2-2 0-11,1 2 0 4,1-8 0-4,4 2 0 10,0-2 0-10,2-6 0 5,2-1-160-5,0-5 32 9,0-2 0-9,2-1 0 18,0-1-1664-18,2-5-336 3,2 2-64-3</inkml:trace>
    </iact:actionData>
  </iact:action>
  <iact:action type="add" startTime="11144">
    <iact:property name="dataType"/>
    <iact:actionData xml:id="d18">
      <inkml:trace xmlns:inkml="http://www.w3.org/2003/InkML" xml:id="stk18" contextRef="#ctx0" brushRef="#br0">26544 1900 8287 0,'0'0'736'1,"-8"6"-592"3,8-6-144-4,0 0 0 6,0 0 1440-6,0 0 256 6,0 0 48-6,0 0 16 9,0 0-480-9,0 0-80 9,12 2-32-9,6-2 0 5,-1-4 96-5,5-2 16 10,3 2 0-10,2-2 0 6,-1-2-544-6,-1 1-96 10,2 1-32-10,-3-2 0 6,-1-2-224-6,-3 2-64 6,-1 2 0-6,3-3 0 7,-7 1-128-7,-1 2-16 8,-2-2-16-8,-12 8 0 8,9-9 112-8,-9 9 32 10,0 0 0-10,0 0 0 6,0 0 16-6,0 0 16 11,-17 3 0-11,-1 7 0 4,-1-2-336-4,-5 8 128 11,-3-1-128-11,-2 9 0 3,-4 7 176-3,-3 2-48 8,5 4 0-5,0-4 0 4,2 0-128-7,-1-1 0 6,3-3 0-6,2 0 128 9,5 2-128-9,7-7 128 7,-1-1-128-7,10-2 128 4,0 3-128-4,6-5 0 7,6-1 0-6,8-2 0 6,-1-9-288-7,11 1-96 10,7 0 0-10,2-8-12816 8</inkml:trace>
    </iact:actionData>
  </iact:action>
  <iact:action type="add" startTime="11486">
    <iact:property name="dataType"/>
    <iact:actionData xml:id="d19">
      <inkml:trace xmlns:inkml="http://www.w3.org/2003/InkML" xml:id="stk19" contextRef="#ctx0" brushRef="#br0">27742 1742 11967 0,'0'0'1072'1,"-12"8"-864"8,0-2-208-9,-3-1 0 5,1 5 1152-5,-5 4 176 10,-1-4 32-10,-1 3 16 4,-3-3 144-4,-3 4 16 11,0-3 16-11,-3 5 0 4,-1-4-304-4,4 5-64 8,0-3-16-8,5 3 0 8,3-5-592-8,-3 2-112 11,8-5-16-11,3 1-16 5,11-10-240-5,0 0-32 11,0 0-16-11,0 0 0 3,0 0 0-3,0 0 0 7,0 0 0-7,11-4 0 8,-1-2 64-8,8 1 16 11,-7-3 0-11,7-2 0 4,-4 2-80-3,3 2-16 5,-3-5 0-6,1 3 0 4,3 4 0-4,-4 2 0 7,3 2 0-4,-5 4 0 3,4 2-128-6,-5 9 0 13,5 1 0-13,-6 5 128 4,-1 3-128-3,3-1 0 5,-2 1 0-6,3-3 0 8,-3 1 0-8,2 1 0 7,0-4 0-7,1-5 0 8,1 2 0-8,5-7 0 7,-1 3 0-7,3-4 0 23,5-4-1760-22,-1 0-336 0</inkml:trace>
    </iact:actionData>
  </iact:action>
  <iact:action type="add" startTime="11848">
    <iact:property name="dataType"/>
    <iact:actionData xml:id="d20">
      <inkml:trace xmlns:inkml="http://www.w3.org/2003/InkML" xml:id="stk20" contextRef="#ctx0" brushRef="#br0">28740 1601 15663 0,'0'0'688'1,"-2"16"144"-1,-1-4-656 0,-3 5-176 7,-4 3 0-7,2 3 0 3,-2 8 1408-2,-3 1 240 7,3 1 48-8,-4 0 16 7,5 2-400-7,-3 4-80 10,4-6-16-10,-2 2 0 6,-5 4-784-6,5-7-176 11,4-5-16-11,-2-4-16 4,2-5-224-4,3-1 144 5,1-7-144-5,2-10 128 9,0 0 240-9,0 0 32 6,0 0 16-5,0 0 0 7,0 0 224-8,11 2 64 10,3-6 0-10,-2-4 0 5,3 1-336-5,-3-9-64 11,4 2-16-11,-3-5 0 5,5-1-64-5,3 3-16 5,-3-5 0-4,1-1 0 11,3 5 16-12,-1 5 0 4,-1-1 0-4,3 4 0 8,3 4-64-8,-1 2-16 11,-2 4 0-11,3 2 0 5,-1 2-144-5,-2 0 0 12,-1 4 0-12,1 6 0 5,1-3 0-5,1 9 0 12,0-6 0-12,1 1 0 15,-3 5-336-15,-1-5-112 1,-5 5 0-1,3-7-9472 11,-1 3-1872-10</inkml:trace>
    </iact:actionData>
  </iact:action>
  <iact:action type="add" startTime="12343">
    <iact:property name="dataType"/>
    <iact:actionData xml:id="d21">
      <inkml:trace xmlns:inkml="http://www.w3.org/2003/InkML" xml:id="stk21" contextRef="#ctx0" brushRef="#br0">24843 991 34847 0,'-21'-14'1536'1,"21"14"320"-1,0 0-1472 0,0 0-384 6,0 0 0-6,0 0 0 6,0 0 0-6,13-4 0 6,-5 4 0-6,6-1-128 9,2-5 128-9,7 2-128 6,-2-6 128-6,-1 2-128 23,1 2-1680-22,1 2-336 0,1-1-64-1</inkml:trace>
    </iact:actionData>
  </iact:action>
  <iact:action type="add" startTime="12884">
    <iact:property name="dataType"/>
    <iact:actionData xml:id="d22">
      <inkml:trace xmlns:inkml="http://www.w3.org/2003/InkML" xml:id="stk22" contextRef="#ctx0" brushRef="#br0">29532 445 15663 0,'0'0'1392'0,"0"0"-1120"8,0 0-272-8,6 8 0 5,2 2 512-5,6-3 64 9,-5-1 0-9,7 4 0 5,-2-4 512-5,5 0 96 12,7 1 32-12,1 3 0 3,0 0-240-3,6 0-32 6,2-1-16-6,6-1 0 9,0 4-160-9,6 4-48 7,0 5 0-7,2 6 0 8,1 3-144-8,9 3-16 11,-1 6-16-11,3 6 0 6,-1 7-176-6,3 3-48 10,3-1 0-10,-5 19 0 4,-5 3-48 0,1 4-16-1,-5 0 0-3,11 35 0 8,-18-6-64-8,-26-47-32 11,-5 3 0-11,-1 9 0 5,-5 0-32-5,0 4 0 9,-2 2 0-9,-2-2 0 5,-4 2 144-5,-8 56 32 6,-2-28 0-6,-7-17 0 9,1-7 144-9,-7-4 48 9,-1-2 0-9,-5-10 0 7,-4 2-240-7,-4-3-32 7,0-3-16-7,0-1 0 7,-6 1-208-7,4 2 0 11,-8-7 0-11</inkml:trace>
    </iact:actionData>
  </iact:action>
  <iact:action type="add" startTime="17779">
    <iact:property name="dataType"/>
    <iact:actionData xml:id="d23">
      <inkml:trace xmlns:inkml="http://www.w3.org/2003/InkML" xml:id="stk23" contextRef="#ctx0" brushRef="#br0">5090 12784 12959 0,'0'0'576'1,"0"-10"112"-1,4-1-560 0,-2 1-128 7,-2-4 0-7,-2 4 0 5,0 1 1376-5,0-3 240 7,2 12 48-6,0-12 16 7,0-3-176-8,-4 3-32 7,-3-2-16-7,1 4 0 8,-2-5-320-8,2 5-64 8,-6-4-16-8,1 3 0 3,-1-5-288-3,-2 3-64 7,-1-1-16-7,-3 0 0 8,-5-1-240-8,-1 3-64 11,-3-4 0-11,-2 5 0 5,-2-3-96-5,-5 2-32 11,-3 3 0-11,4-7 0 3,-6 6-128-3,2-3-128 9,-2 5 144-9,-2-2-144 8,1-2 144-8,-1 6-144 12,-6-1 128-12,2-3-128 2,0 6 0-1,-2 2 128 8,-3 2-128-9,-1 2 0 6,-1 2 128-6,-3 4-128 6,0-1 0-6,1-1 128 9,-3 10-128-9,3-2 0 7,-3 5 0-7,-17 10 0 10,8-1 0-10,9 1 128 7,7 4-128-7,5-2 0 8,4 2 0-8,4 2 0 11,4 1 0-11,0 5 0 5,2-2 0-5,-3 3 0 7,7-3 0-7,4 8 0 4,3 6 0-4,3 0 0 7,1-3-144-7,9-9 144 9,1 0 0-9,-2 8 0 11,4 4 0-11,4 1 0 3,2-3 0-2,6 4 0 6,4-1 0-7,0-1 0 9,1-3-128-9,7 1 128 11,3-4 0-11,-3 2 0 3,7 1 0-3,3-1 0 10,1-4 0-9,4 0 0 4,0-6 0-5,0 2 0 6,6-8 0-6,0-2 0 9,0-2 0-9,6-5 0 10,0-3 0-10,2-7 0 6,4 0 0-6,1-8 128 6,3-3-128-6,1-1 144 9,3-4-144-9,-1-1 0 7,3-5 0-7,-5-6 128 3,1 0-128-3,0-5 160 8,1-3-160-8,-1 3 160 8,1-8 48-8,3-3 16 11,1-5 0-11,-1 0 0 5,-3-2-48-5,-3-4-16 6,-1 4 0-6,-1-4 0 9,-8 2 80-9,0-4 16 6,-4 2 0-6,-6-4 0 9,-6 6 64-9,-2-5 32 11,-5 1 0-11,-9-2 0 4,1-4 48-4,-8 0 16 10,-2 3 0-10,-4-3 0 5,-4-2-160-5,-2-2-48 10,-10 1 0-10,5 3 0 5,-7 6-208-5,1 0 0 11,-1 6 0-11,-5 6 0 18,-3 0-1312-17,-1 3-256 0,-2 7-48-1,1 0-14496 4</inkml:trace>
    </iact:actionData>
  </iact:action>
  <iact:action type="add" startTime="18678">
    <iact:property name="dataType"/>
    <iact:actionData xml:id="d24">
      <inkml:trace xmlns:inkml="http://www.w3.org/2003/InkML" xml:id="stk24" contextRef="#ctx0" brushRef="#br0">3138 14307 6447 0,'0'0'272'1,"0"0"80"-1,0 0-352 0,2-8 0 6,-2 8 0-6,2-8 0 5,0-3 2464-4,2 1 416 9,-3 2 96-10,3-2 16 4,4 3-1728-3,-4-1-352 8,2-4-64-8,0 0-16 5,2 7-48-6,3-9-16 10,-3 4 0-10,6 0 0 4,-5-3 64-4,7 3 16 11,-2-4 0-11,5 5 0 4,-3-7-144-4,1 0-48 11,3-1 0-11,-3 5 0 4,3-5-160-4,3 5-48 7,-3-4 0-7,-1 3 0 9,3-3-32-9,-1-1-16 12,-1 3 0-12,-5-2 0 4,1 7-32 0,-6 1-16 3,0 0 0-7,1 4 0 4,-11 4-32-4,0 0-16 10,0 0 0-10,0 0 0 5,8 10-112-4,-2 0-32 9,-4 7 0-10,-2 1 0 5,-2 3 0-5,-2 6 0 6,0 1 0-6,0-1 0 8,-4 6 16-8,-3 0 0 7,3 0 0-6,-6 3 0 7,3-7-176-8,1-2 192 7,-4 2-192-7,6 1 192 7,-3-5-192-7,1 0 192 8,0 1-192-8,-2-3 192 8,5-3-192-8,1-3 0 8,-4 5 144-8,4-9-144 3,2 1 0-3,2-4 0 6,0 3 0-6,2-13 0 23,0 0-448-22,0 0-96-1,0 0-32 0,0 0 0 14,0 0-1856-13,0 0-368-1,0 0-80 1</inkml:trace>
    </iact:actionData>
  </iact:action>
  <iact:action type="add" startTime="19072">
    <iact:property name="dataType"/>
    <iact:actionData xml:id="d25">
      <inkml:trace xmlns:inkml="http://www.w3.org/2003/InkML" xml:id="stk25" contextRef="#ctx0" brushRef="#br0">3364 14239 11055 0,'0'0'480'0,"0"0"112"9,0 0-464-7,0 0-128-2,-6 4 0 0,-6 4 0 0,1 3 1616 1,-3-1 304 9,0 8 64-10,-3-3 16 5,-3 1-512-5,-3 1-96 6,2 3-32-6,-5 5 0 8,3 0 48-8,-5 5 16 7,-1-1 0-7,2 6 0 9,2 4-272-9,-1 8-48 9,1-2-16-9,-1 4 0 5,1 5-416-5,4 7-96 7,-3 3 0-7,-1 0-16 8,1 6-208-7,3 1-32 5,3 3-16-3,-1-4 0-1,1 2-304-2,7-6 0 7,-1 1 0-7,4-7 0 7,2 1 144-6,4-3-16 10,0-3-128-11,2-1 192 5,2 3-16-5,0 1-16 7,4-5 0-7,6 2 0 9,-2-1-160-9,9-1 128 12,1-2-128-12,3-3 128 4,2-3-128-4,3-4 0 7,3 0 144-7,8-4-144 8,-2 0 0-8,8 0 0 13,-2-5 0-13,6-3-128 17,3 0-1360-16,-1-4-272 0,2-3-48 1</inkml:trace>
    </iact:actionData>
  </iact:action>
  <iact:action type="add" startTime="19746">
    <iact:property name="dataType"/>
    <iact:actionData xml:id="d26">
      <inkml:trace xmlns:inkml="http://www.w3.org/2003/InkML" xml:id="stk26" contextRef="#ctx0" brushRef="#br0">4123 15861 2751 0,'0'0'256'1,"0"0"-256"3,0-9 0-4,-2-7 0 8,-2 4 3568-8,2 1 656 10,2 11 144-10,0 0 32 6,-4-10-2480-6,4 10-512 9,0 0-80-9,0 0-32 5,-8 10-464-5,0 7-112 11,-3 3-16-10,3 5 0 2,4 12-16-3,-2 2-16 12,-4 4 0-12,5 10 0 3,3 3-32-2,0 9 0 9,-2 3 0-10,2-2 0 4,0 6-288-4,-2-3-64 7,0 1-16-7,0-6 0 5,0-3-272-2,2-7 0 1,-2-3 128-4,1-4-128 8,1-2 0-8,2-8-144 12,0-10 16-12,2 0 0 19,-1-5-1344-18,1-9-272 0,2 1-48 0</inkml:trace>
    </iact:actionData>
  </iact:action>
  <iact:action type="add" startTime="20046">
    <iact:property name="dataType"/>
    <iact:actionData xml:id="d27">
      <inkml:trace xmlns:inkml="http://www.w3.org/2003/InkML" xml:id="stk27" contextRef="#ctx0" brushRef="#br0">3926 16326 11055 0,'0'0'480'1,"0"0"112"-1,13-6-464 0,-1-6-128 5,4 0 0-5,3-3 0 4,1 3 1600-4,1-6 288 7,1 3 64-7,1-7 16 8,0 1-864-8,-1-2-160 11,1-3-48-11,1-1 0 4,-1-2 32-4,3-5 0 12,1 1 0-12,-2-2 0 4,1 0-224-4,-3 2-32 9,-4 0-16-9,3-2 0 6,-1-4-288-6,-1 4-64 11,-5 1-16-11,3 3 0 3,-6 4-160-3,1 2-128 7,-5 1 192-7,2 5-192 8,-2 7 224-8,-2 0-64 6,-4 4-16-6,-2 8 0 8,0 0-144-8,0 0 160 11,0 12-160-11,0 6 160 5,0 5-160-5,-2 8 0 11,-2 6 144-11,-4 6-144 6,2 8 272-6,-2 6-16 9,0 5 0-5,-3 8 0-2,1-2-64-2,-4 3-32 11,3-9 0-11,-5-2 0 3,6-3 272-3,-1-2 48 11,-5-7 16-11,6-3 0 6,-3-12 144-6,5-1 48 9,6-5 0-9,-4-6 0 5,0-9-256-5,4 2-48 10,2-14-16-10,0 0 0 4,0 0-48-4,0 0-16 12,0 0 0-12,14-4 0 3,-4-6 0-3,3 0 0 11,-3-7 0-11,6 3 0 4,-5-5-304-4,5 5 160 10,-4-2-160-9,7 9 128 5,-5-5-128-6,3 4 0 11,-5 6 0-11,6 2 0 5,1 8 0-5,-3 4 0 5,1-1-144-5,-3 9 144 8,1-3 0-7,-5 5 0 6,2-1 0-7,-4 5 0 8,0-1-208-8,1 2 64 10,-1 3 16-10,0-1 0 19,0-6-624-19,1 1-112 1,-1-9-32 0,0 5 0 14,4-7-1904-14,-4 1-384 0,5-8-80 0</inkml:trace>
    </iact:actionData>
  </iact:action>
  <iact:action type="add" startTime="20529">
    <iact:property name="dataType"/>
    <iact:actionData xml:id="d28">
      <inkml:trace xmlns:inkml="http://www.w3.org/2003/InkML" xml:id="stk28" contextRef="#ctx0" brushRef="#br0">5001 16316 20895 0,'0'0'928'1,"0"0"192"0,0 0-896-1,7 8-224 1,-3 1 0-1,4 1 0 7,-8-10 1424-7,0 0 240 12,12 6 64-12,-4-4 0 5,3 0-448-5,1-2-96 11,0-2-16-11,1 2 0 3,-3-4-352-3,4 0-80 7,-5-4-16-7,1 2 0 8,2 1-272-8,-6-1-48 8,2-4-16-8,-8 10 0 3,3-10-144-3,3 4-48 7,-6 6 0-7,2-11 0 8,0-1-32-8,0 4-16 12,-4-5 0-12,2 5 0 4,0 8-144-4,-6-8 160 9,-1 0-160-9,1 2 160 5,-2 4-160-5,-4 0 0 12,12 2 0-12,-11 4 128 4,1 4-128-4,-2 4 0 7,2-1 0-7,-1 9 0 7,1-1 0-7,2 1 0 7,-2 3 0-6,4 3 0 6,3-1 0-7,3-2 0 11,-2 1 0-11,4-7 128 5,1 3-128-2,5 1 0 1,2 1 144-4,-2-7-144 8,5 1 144-8,-1-4-144 12,6 3 192-12,-5-3-192 4,7-2 0-4,-5-6 0 12,3-2 0-12,3 0-192 18,-1 0-256-17,-1-2-32-1,3-6-16 0,-1-4 0 14,1 0-1600-13,-3 2-320-1,5-5-64 1,-3-1-6512 6,1-7-1312-7</inkml:trace>
    </iact:actionData>
  </iact:action>
  <iact:action type="add" startTime="20875">
    <iact:property name="dataType"/>
    <iact:actionData xml:id="d29">
      <inkml:trace xmlns:inkml="http://www.w3.org/2003/InkML" xml:id="stk29" contextRef="#ctx0" brushRef="#br0">5595 16218 18831 0,'-5'24'832'1,"3"-9"176"-1,-2 1-816 0,2 5-192 5,-4 1 0-5,-2 3 0 3,2 2 1152-2,0 3 176 9,1 5 32-10,-7-4 16 6,2 0 160-6,2-2 16 11,1-1 16-11,1-1 0 4,0 0-352-4,0-3-80 10,4-1-16-10,2-7 0 4,0-1-480-3,2-1-112 8,-2-14-16-9,0 0 0 6,0 0 32-6,0 0 0 10,12-10 0-10,3 1 0 5,-5-9 16-5,2 2 0 6,-1-3 0-6,1-3 0 8,2-3-240-8,-4-2-64 8,1-1 0-8,-3 1 0 7,-2-2-80-7,2 2-32 4,1-3 0-4,-3-1 0 7,2 2-144-7,2 2 0 12,0-1 0-12,-3 5 0 4,5 7 0-4,-4-1 0 12,2-1 0-12,1 8 0 3,-3 5 0-3,2 1 0 11,2-2 0-11,-3 6 0 21,5 0-624-20,-4 2 0-1,1 4 0 0,3-2 0 12,4-3-2416-12,-5 3-480 1</inkml:trace>
    </iact:actionData>
  </iact:action>
  <iact:action type="add" startTime="21231">
    <iact:property name="dataType"/>
    <iact:actionData xml:id="d30">
      <inkml:trace xmlns:inkml="http://www.w3.org/2003/InkML" xml:id="stk30" contextRef="#ctx0" brushRef="#br0">6087 16376 16703 0,'0'0'736'1,"0"0"160"-1,0 0-720 0,0 0-176 5,0 0 0-5,0 0 0 6,0 0 1472-6,0 0 256 10,0 0 48-10,6 8 16 5,-6-8-496-5,0 0-80 13,13 6-32-13,-3 0 0 2,4-2-288-2,-2-2-64 9,3-4-16-9,-3 0 0 5,5 0-144-5,-3-2-32 11,2 0 0-11,3-4 0 5,-1 4-80-4,1-2-32 9,3-3 0-10,-5 1 0 4,1 0-96-3,1-4-32 9,-3 6 0-10,0-1 0 3,-3-7-144-3,1 4-48 11,0-1 0-11,-1-3 0 5,-7 4-80-5,0-2-128 12,-6 12 176-12,2-7-176 4,-2 7 192-4,0 0-64 6,0 0 0-6,0 0-128 9,-10-6 160-9,0 0-160 7,-5 0 128-7,1 4-128 8,-4 2 0-8,-1 4 128 11,-2 2-128-11,-3 2 0 5,-3-2 0-4,-2 5 0 9,-5 1 0-10,3 4 0 5,2-1 0-5,0 7 0 6,1-1 0-2,3-1 0 1,2 1 0-5,5 0 0 7,0 5 128-6,7-5-128 3,-1-1 0-4,6 1 160 6,2 1-160-6,2-3 160 8,4-1-16-7,2 1 0 10,4-3 0-11,6-4 0 4,-1 3 32-4,7-3 0 12,7 0 0-12,0-1 0 3,1-7 16-3,5-2 0 12,6 2 0-12,-2-2 0 4,4-2-192-4,0 0 0 6,2-2 144-6,0-2-144 8,2 0 0-8,-6-2 0 12,2-3 0-12,-4 1-128 18,2 2-1984-16,2-6-400-1,-8 3-80 1</inkml:trace>
    </iact:actionData>
  </iact:action>
  <iact:action type="add" startTime="21891">
    <iact:property name="dataType"/>
    <iact:actionData xml:id="d31">
      <inkml:trace xmlns:inkml="http://www.w3.org/2003/InkML" xml:id="stk31" contextRef="#ctx0" brushRef="#br0">7499 16183 13823 0,'-8'6'1216'1,"-1"0"-960"3,1-2-256-4,8-4 0 8,0 0 1792-8,-10 11 304 7,2-3 64-6,4 4 16 6,2-2-1104-7,2-10-224 10,2 9-32-10,4 1-16 7,-6-10 144-7,14 6 16 9,-1-2 16-9,7-4 0 5,0-2-32-5,-1-2-16 6,4-2 0-6,3-3 0 9,-1 1-288-9,0-6-48 6,1 2-16-6,1 3 0 11,-3-9-224-11,-5 2-48 8,3 1-16-7,-3-3 0 4,-5 5-288-5,-1-5 0 10,-5 1 0-10,-2 3 0 5,0-4 0-5,-2 5 160 7,-4-5-160-7,-2 6 192 8,-6-3-48-8,0 7 0 11,-2 2 0-11,-5-2 0 8,1 3-144-8,-5 5 0 6,-3 5 0-6,1 7-176 5,1 0 176-5,-3 5 0 10,1-1 0-10,1 7-128 6,-2 7 128-6,5-1 0 10,0 2 0-10,7 0-128 4,-3 0 128-4,4 1 0 7,4-1 128-7,3-2-128 7,3-2 256-7,2 1-32 13,3-1 0-13,3 0 0 4,6-3-224-4,-2-1 176 6,5-3-176-6,-1-5 160 10,1 5-160-10,7-9 0 5,-1 1 0-5,4-4 128 4,1-2-128-4,3-2-224 7,0-6 48-7,2-2 16 26,8-2-2080-24,-2-4-400-1,6-5-96-1</inkml:trace>
    </iact:actionData>
  </iact:action>
  <iact:action type="add" startTime="22269">
    <iact:property name="dataType"/>
    <iact:actionData xml:id="d32">
      <inkml:trace xmlns:inkml="http://www.w3.org/2003/InkML" xml:id="stk32" contextRef="#ctx0" brushRef="#br0">8400 15852 21183 0,'0'0'1888'3,"-4"7"-1504"-3,-1 5-384 0,1 4 0 8,0 1 1072-8,4 1 144 7,-4 3 16-7,0 3 16 9,-4 3 32-9,4 2 16 10,0 2 0-9,2 3 0 4,0 1-144-5,2-2-48 9,2-2 0-9,2-2 0 5,2 3-592-4,4 1-128 9,-2 0-32-10,1 0 0 4,1-4-224-4,-2-1-128 7,2-5 128-7,3 0-128 8,-3-3 0-8,4-3-192 7,-4-7 32-7,1 2 0 21,1-6-624-20,2-6-128-1,-1-2-32 0,-1-4-8928 9,4-4-1792-8</inkml:trace>
    </iact:actionData>
  </iact:action>
  <iact:action type="add" startTime="22479">
    <iact:property name="dataType"/>
    <iact:actionData xml:id="d33">
      <inkml:trace xmlns:inkml="http://www.w3.org/2003/InkML" xml:id="stk33" contextRef="#ctx0" brushRef="#br0">8652 15791 18431 0,'0'0'1632'1,"0"0"-1312"3,-8 0-320-3,0 2 0 2,2 6 1360-3,-3 2 208 10,-5 1 32-9,0 5 16 4,-5 7-256-5,-3 5-48 10,-1 3-16-10,-2 6 0 5,-3 0 0-5,1 2 0 10,-2 4 0-10,0 2 0 5,1-4-224-5,1 6-48 7,0-7-16-7,1 7 0 8,3 2-560-8,5-4-96 9,1 0-32-9,3-2 0 5,-2-6-320-4,9-6 144 8,-3 0-144-9,4-4 0 5,2-5-192-5,4-1-128 11,2-9-48-11,4 2 0 18,-6-14-1392-17,14 4-288-1,-3-4-48 0,7-6-12320 4</inkml:trace>
    </iact:actionData>
  </iact:action>
  <iact:action type="add" startTime="22732">
    <iact:property name="dataType"/>
    <iact:actionData xml:id="d34">
      <inkml:trace xmlns:inkml="http://www.w3.org/2003/InkML" xml:id="stk34" contextRef="#ctx0" brushRef="#br0">8829 16074 19343 0,'0'0'1728'1,"0"0"-1392"6,0 14-336-7,-2 3 0 4,-1 10 1424-4,1-1 224 10,-6-1 32-9,-4 2 16 4,0 1-64-5,-1 1-16 12,1 0 0-12,-4-1 0 4,5 1-560-4,-3-2-112 9,2-2-32-9,5 3 0 6,-3-1-576-6,4-2-112 10,2-1-32-10,4-7 0 5,0 1-192-5,6-6 0 9,8 3 0-9,-3-7 0 5,5 0 0-5,-1-6-192 11,7-4 48-11,3-2 0 18,1-2-1968-18,1-4-384 0,0-13-64 0</inkml:trace>
    </iact:actionData>
  </iact:action>
  <iact:action type="add" startTime="22943">
    <iact:property name="dataType"/>
    <iact:actionData xml:id="d35">
      <inkml:trace xmlns:inkml="http://www.w3.org/2003/InkML" xml:id="stk35" contextRef="#ctx0" brushRef="#br0">9280 16076 14735 0,'0'0'1312'1,"0"0"-1056"8,0 0-256-9,0 0 0 5,-10 0 2432-5,2 4 416 10,1 0 96-10,-7 0 0 4,0 5-1152-4,-5-1-256 7,-3 4-32-7,5 3-16 8,-3 5-288-8,-1-4-64 10,3 1-16-10,5 1 0 6,-3-5-480-6,4 7-80 10,3-7-32-10,-1 7 0 5,4-2-288-5,4-5-64 11,0 1-16-11,2-14 0 4,0 12 0-4,2 3 0 6,4-5 0-6,0 2 0 7,5-1 64-6,-1-3 16 9,6 2 0-10,-5 2 0 5,5-7 16-5,-2 3 0 7,3 2 0-7,-3-2 0 4,2 1-32-4,-5 3 0 7,3-6 0-7,-4 0 0 8,1 6 16-8,-3-3 0 10,-8-9 0-10,4 16 0 8,-2-4 0-8,-2 5 0 10,-2-5 0-10,-2 4 0 5,0-7-48-5,-7-1 0 6,-1 4 0-6,-2-2 0 9,1 3-32-9,-5-3-16 7,4-2 0-7,-5-2 0 9,-1 3-144-9,3-3 0 11,-3-2 0-11,3 0 128 3,1-4-128-2,-1 2-256 6,5-2 64-7,0 0 16 22,0-6-1424-21,7 0-304-1,-3-7-48 0,6 1-9568 7,2-6-1904-6</inkml:trace>
    </iact:actionData>
  </iact:action>
  <iact:action type="add" startTime="23304">
    <iact:property name="dataType"/>
    <iact:actionData xml:id="d36">
      <inkml:trace xmlns:inkml="http://www.w3.org/2003/InkML" xml:id="stk36" contextRef="#ctx0" brushRef="#br0">9629 15586 22111 0,'0'0'1968'2,"0"0"-1584"3,0 0-384-5,0 0 0 4,0 0 1408-4,0 0 208 12,-6 10 48-12,0 4 0 3,-3 7-576-3,-7 3-128 10,0 3 0-10,3 2-16 5,-7 0-96-5,7 7-16 11,-3-3 0-11,4 6 0 5,-3-2-320-5,5 0-80 10,-2 4-16-10,3-2 0 4,3 6-288-4,0-6-128 11,-2 2 0-11,4-4 128 17,0 4-1440-17,0-6-288 0,2-4-64 0,0 0-16 15,2-6-1328-15,4-1-256 0,-4 5-48 3,0-29-16-3</inkml:trace>
    </iact:actionData>
  </iact:action>
  <iact:action type="add" startTime="23502">
    <iact:property name="dataType"/>
    <iact:actionData xml:id="d37">
      <inkml:trace xmlns:inkml="http://www.w3.org/2003/InkML" xml:id="stk37" contextRef="#ctx0" brushRef="#br0">9424 16072 21247 0,'14'-18'944'1,"-2"13"192"-1,1 1-912 0,5-6-224 0,5 0 0 0,1 2 0 6,1-5 656-6,-2 3 96 7,1 2 16-7,1-4 0 8,3 3-448-8,-1 1-64 11,-2 0-32-11,3 2 0 19,-3 2-544-18,0 2-128-1,1-1 0 1</inkml:trace>
    </iact:actionData>
  </iact:action>
  <iact:action type="add" startTime="23651">
    <iact:property name="dataType"/>
    <iact:actionData xml:id="d38">
      <inkml:trace xmlns:inkml="http://www.w3.org/2003/InkML" xml:id="stk38" contextRef="#ctx0" brushRef="#br0">10216 15918 22399 0,'0'0'992'1,"0"0"208"-1,-2-8-960 0,0-4-240 6,-4 3 0-6,1 3 0 4,-3-2 1200-4,-4 0 192 10,-3 2 32-10,-3 4 16 3,0 0-256-2,-1 6-48 6,-4 0-16-7,-1 8 0 9,-1-4-288-9,-1 3-48 8,7 3-16-8,-1-2 0 6,1 5-368-6,7-3-80 12,0 0 0-11,5-1-16 2,3 1-304-3,2-2 0 11,4 3 0-11,0-3 0 4,4 4 192-4,5-5-64 7,1 5 0-7,6-4-128 8,-3 3 368-8,3-1-48 7,1 3 0-7,-3 3 0 8,3-4-16-8,-1 3-16 8,-4 2 0-3,1-1 0-5,-5-2 48 0,2 3 16 6,-3 4 0-6,-5-1 0 9,0-1 112-9,-4-3 32 10,-4 1 0-9,-2 1 0 4,-3-3-144-5,1-1-32 9,-2 1 0-8,-6 1 0 3,5-5-128-4,-9 3-16 11,1-3-16-11,1 1 0 4,-3-8-160-4,-3 2-256 11,3-3 64-11,-1-5 16 17,1-2-2736-16,-4-4-544 0</inkml:trace>
    </iact:actionData>
  </iact:action>
  <iact:action type="add" startTime="23980">
    <iact:property name="dataType"/>
    <iact:actionData xml:id="d39">
      <inkml:trace xmlns:inkml="http://www.w3.org/2003/InkML" xml:id="stk39" contextRef="#ctx0" brushRef="#br0">8664 15446 28559 0,'-12'-16'2544'1,"12"16"-2032"5,0 0-512-6,0-7 0 3,0 7 1392-2,0 0 176 10,0 0 32-11,0 0 16 6,0 0-784-6,0 0-144 5,0 0-48-5,0 0 0 9,0 0-496-8,0 0-144 6,-18 3 0-7,7 7-10816 18,-5 0-2240-17</inkml:trace>
    </iact:actionData>
  </iact:action>
  <iact:action type="add" startTime="24386">
    <iact:property name="dataType"/>
    <iact:actionData xml:id="d40">
      <inkml:trace xmlns:inkml="http://www.w3.org/2003/InkML" xml:id="stk40" contextRef="#ctx0" brushRef="#br0">4080 17734 4607 0,'-12'-14'400'0,"6"8"-400"6,-1-4 0-6,1 4 0 5,-4 1 2240-5,-4-3 384 8,3-4 64-8,-7 6 0 6,6-2-896-6,-5 1-176 7,1-1-32-7,1 4-16 8,-9-2-112-8,3 2-32 10,-1 4 0-10,1 4 0 6,-3 0-272-6,1 2-64 7,-2 9-16-7,1 1 0 7,3 6-352-7,1 3-64 8,-1 0-16-8,1 4 0 8,7-1 0-8,-3 3 0 7,8 2 0-7,2 2 0 8,0-4-256-8,6 1-48 11,6-3-16-11,2-4 0 8,0-1-128-8,8-7-16 8,-3-1-16-7,7-6 0 3,7 1 96-3,0-5 0 9,3-8 16-10,5-4 0 3,4-5 112-3,-2 1 32 7,2-10 0-7,2 1 0 8,-4-3-16-8,2 1 0 11,-6-4 0-11,-4-3 0 6,2 1-208-6,6-14-64 7,-9 8 0-7,-5 6 0 3,-3 3-128-3,-1 9 192 7,-5-5-192-7,-2 12 192 7,-12 8-192-7,0 0 0 12,0 0 0-12,13 4 0 5,-1 8 0-5,-6 2 0 6,-4-3 0-6,2 9 0 8,0 1 0-8,-1 1 0 12,5 1 0-12,-2 2 0 4,-4 3-192-4,4-3-64 11,2 0 0-11,3 1-16 18,-1-3-2848-16,6 1-560-2</inkml:trace>
    </iact:actionData>
  </iact:action>
  <iact:action type="add" startTime="24863">
    <iact:property name="dataType"/>
    <iact:actionData xml:id="d41">
      <inkml:trace xmlns:inkml="http://www.w3.org/2003/InkML" xml:id="stk41" contextRef="#ctx0" brushRef="#br0">5227 17669 7359 0,'0'0'656'1,"-6"-4"-528"7,-2-2-128-8,2-1 0 4,-2 3 4528-4,8 4 864 8,-15 0 176-8,3 6 48 7,-5 7-3552-7,1 1-704 11,-5 5-144-11,3 1-16 4,2 1-304-4,-3 7-64 10,-3 5-16-10,3 0 0 7,3 4-176-7,-1 6-16 10,5-4-16-10,-2 4 0 4,5 2-256-4,5-4-48 7,2 2-16-7,2-4 0 9,2-2-288-9,4 0 0 9,3-8 128-9,5-6-128 5,-2-5 0-5,5-1 0 11,5-7 0-11,1-2 0 5,1-8 256-5,3-6-64 10,-2-4-16-6,3-1 0-2,1-7 128-2,2-5 16 5,-2-3 16-5,0-1 0 8,-1 0-160-8,-3-4-48 7,-5 1 0-7,-1 1 0 9,1-2-128-9,-7 0 128 10,3 1-128-10,-6 1 128 6,1-4-128-6,-3 4 0 11,-4 0 0-11,4 3-176 18,2 1-1616-18,-3 5-320 0,1 1-64 0,2-3-13632 5</inkml:trace>
    </iact:actionData>
  </iact:action>
  <iact:action type="add" startTime="25226">
    <iact:property name="dataType"/>
    <iact:actionData xml:id="d42">
      <inkml:trace xmlns:inkml="http://www.w3.org/2003/InkML" xml:id="stk42" contextRef="#ctx0" brushRef="#br0">5952 17706 24479 0,'-9'18'1088'2,"7"-8"208"-2,-4 5-1040 0,-4 3-256 5,2 1 0-5,0 5 0 4,-7 7 1312-4,3 0 208 7,-5 4 32-7,3 0 16 8,-6 2-224-8,1 4-64 8,3-2 0-8,-3 4 0 9,-5-4-640-9,5 4-144 12,1-6-32-12,-1-2 0 3,3-2-256-3,5-7-48 11,1-7-16-11,0 1 0 4,6-9 80-4,4-11 16 7,0 0 0-7,0 0 0 8,14 0 32-8,1-5 16 8,5-5 0-8,-1-10 0 7,1-3-32-7,1-2-16 7,3-3 0-7,1-1 0 8,-1 0-240-5,-1-2 0 3,0-1 0-6,3 5 0 7,-3-2 0-7,1 3 128 11,-3-1-128-11,2 6 0 0,-3-1 0 0,1 11 0 8,-1 3 0-8,-1 4 0 8,-5 6 0-8,4 6 0 12,-7 1 0-12,3 9 0 4,-8-4 0-4,0 7 0 10,-2 4 0-10,-3 1 0 3,-1 1 0-2,-1 2 0 9,-7 4 0-10,4 4 0 5,-4 1 0-5,-4-1 0 10,6 4-128-10,-1-4 128 18,-3 0-496-17,6-2-32 1,0-8-16-2,4-2 0 12,2-5-1632-11,0-4-336 0,2-5-64 0,-4-11-16-1</inkml:trace>
    </iact:actionData>
  </iact:action>
  <iact:action type="add" startTime="25646">
    <iact:property name="dataType"/>
    <iact:actionData xml:id="d43">
      <inkml:trace xmlns:inkml="http://www.w3.org/2003/InkML" xml:id="stk43" contextRef="#ctx0" brushRef="#br0">6824 17482 24879 0,'0'0'1088'1,"0"0"256"-1,0 0-1088 0,0 0-256 4,0 0 0-3,-6 16 0 5,1-5 688-6,-9 9 80 11,2 1 0-10,-5 5 16 4,-1 5 208-5,2 2 32 10,-1 2 16-9,1 4 0 3,-3-4-16-3,3 6-16 5,3 2 0-6,3 0 0 7,0-2-448-7,4 4-96 8,2-4-16-8,0 6 0 9,1-7-320-9,-1 3-128 9,2-4 0-9,2 0 0 5,2-5-192-5,3-3-128 11,1-8-16-11,-2-1-16 17,4-7-1856-17,4-1-368 1,-3-8-80-1</inkml:trace>
    </iact:actionData>
  </iact:action>
  <iact:action type="add" startTime="25901">
    <iact:property name="dataType"/>
    <iact:actionData xml:id="d44">
      <inkml:trace xmlns:inkml="http://www.w3.org/2003/InkML" xml:id="stk44" contextRef="#ctx0" brushRef="#br0">7489 17800 25631 0,'0'0'1136'1,"0"0"224"-1,0 0-1088 0,0 0-272 6,2-10 0-5,-2 2 0 3,0 8 880-4,-6-6 112 10,-1-1 32-10,-3-1 0 5,-6 0-336-4,1 4-64 9,-1 2-16-9,-5 2 0 1,-3 0-96-1,-1 4-32 10,-4 4 0-11,1 6 0 5,1-3-192-4,-2 9-32 4,-2-3-16-5,-1 3 0 9,3 1-96-9,2 3-16 7,1-3 0-7,3 3 0 8,0-3-128-8,7 0 0 11,0 1 144-11,7-6-144 4,-1-3 128-4,10-13-128 12,0 0 128-12,0 0-128 3,6 12 144-3,-6-12-144 8,10 2 192-8,7-2-192 4,-1-2 384-4,5-4-48 7,3 0 0-7,1-4 0 8,0-3-144-7,-1 5-16 10,-1-6-16-11,0 5 0 3,-3 1-32-3,3-2 0 13,-5 4 0-13,1 4 0 2,3 2 128-2,-6 4 32 7,-3-2 0-7,1 6 0 8,-1 4-112-8,-5-3-32 12,2 9 0-12,-4-1 0 4,-2-1 112-4,-2 5 0 11,-2 3 16-11,-2-1 0 5,2-1 160-4,-4 3 16 8,-2 2 16-9,-4 3 0 4,2 5-176-4,-1 0-32 11,-5-2-16-11,2 4 0 4,-5-2-240-4,1 0 128 12,1 6-128-12,-1-6 0 3,0-5 0-3,1-1 0 7,5 2 0-7,-2-4 0 8,3-1-192-8,5-3-64 10,0-9-32-9,2 1 0 16,0-5-1392-14,2-10-288-3,0 0-48 1,0 0-9120 9,10 2-1808-9</inkml:trace>
    </iact:actionData>
  </iact:action>
  <iact:action type="add" startTime="26356">
    <iact:property name="dataType"/>
    <iact:actionData xml:id="d45">
      <inkml:trace xmlns:inkml="http://www.w3.org/2003/InkML" xml:id="stk45" contextRef="#ctx0" brushRef="#br0">7860 17942 5519 0,'0'0'496'1,"0"0"-496"-1,0 0 0 0,0 0 0 7,0 0 4512-7,0 0 800 10,0 0 176-10,0 0 16 5,0 0-3424-5,-14 6-688 7,3 4-144-7,-5 2-32 9,4 7-96-9,-3 1-32 7,3 1 0-7,-2 4 0 4,5 1-256-4,1 1-48 8,-4 0-16-8,4-1 0 9,2 1-240-9,6-2-48 6,-1 1-16-6,2-3 0 8,1-1-256-8,6-5-48 6,2-1-16-6,-2-7 0 9,3-1 48-8,5 0 0 9,-4-4 0-10,5-4 0 4,-3-4 320-4,4-6 80 10,1 1 16-10,-1-11 0 5,3 1-96-5,-1-1 0 17,-3-3-16-17,-3-3 0 1,1 1-208-1,-5-2-32 5,-2-1-16-5,2 1 0 8,-4-2-112-7,-5 1 0 9,1 1-128-10,-2 2 192 4,0-2-192-3,0 1 0 10,-2 1 0-11,2 3 0 20,-1 3-288-20,-1-1-96 0,-2 3-32 0,2 7 0 11,2 0-2384-10,2 1-464-1,4 1-112 1</inkml:trace>
    </iact:actionData>
  </iact:action>
  <iact:action type="add" startTime="26714">
    <iact:property name="dataType"/>
    <iact:actionData xml:id="d46">
      <inkml:trace xmlns:inkml="http://www.w3.org/2003/InkML" xml:id="stk46" contextRef="#ctx0" brushRef="#br0">8400 17923 16575 0,'0'0'736'1,"0"0"160"-1,12-2-720 0,4 0-176 6,-3 0 0-6,7 0 0 5,-5-4 2544-5,3 0 464 8,3-3 112-8,-1 3 16 6,1-2-1504-6,1-2-288 9,1 0-64-9,5 3-16 9,-7-5-368-9,-3 4-80 5,-1 2-16-5,-5-4 0 3,-12 10-96-3,11-7-32 7,-11 7 0-6,0 0 0 8,0 0 32-9,0 0 16 10,-5-10 0-10,-7-2 0 6,0 4-272-6,-5 4-64 9,-1 1-16-9,1 1 0 4,-7 2-176-4,3 4-16 7,-5-1-16-7,3 7 0 7,3 2-32-6,-3-2 0 11,-2 7 0-12,-1 1 0 5,3 3-128-5,1 7 0 10,3 1 144-10,-1 0-144 5,1 4 0-4,7-2 0 8,-1 1 0-9,7-3 0 4,2 0 0-3,4-4 0 6,2-1 0-7,9-5 0 7,3 1 0-7,6 1 0 11,1-1 0-11,6-5-128 4,5 5 128-4,1-3 0 12,2-3 0-12,10 4 0 4,-2-7 0-4,5 3 0 11,5-6 0-11,-2-4 0 4,-2 5-176-4,-5-3 0 9,3-6 0-9,-8-2 0 18,0-3-1552-17,-8-3-320-1,-1 2-64 0,-5-6-14432 6</inkml:trace>
    </iact:actionData>
  </iact:action>
  <iact:action type="add" startTime="27115">
    <iact:property name="dataType"/>
    <iact:actionData xml:id="d47">
      <inkml:trace xmlns:inkml="http://www.w3.org/2003/InkML" xml:id="stk47" contextRef="#ctx0" brushRef="#br0">7482 17131 31327 0,'-49'-6'1392'1,"22"6"272"-1,-1 2-1328 0,9 0-336 3,3 0 0-2,16-2 0 6,0 0 2432-7,-8 10 432 6,-3-4 80-6,11-6 0 9,0 0-2304-9,0 0-448 6,-12 7-192-6,12-7 128 9,0 0-128-9,0 0 0 7,0 0 0-7,-12 12 0 22,12-12-2304-22,0 0-448 0</inkml:trace>
    </iact:actionData>
  </iact:action>
</iact:actions>
</file>

<file path=ppt/ink/inkAction12.xml><?xml version="1.0" encoding="utf-8"?>
<iact:actions xmlns:iact="http://schemas.microsoft.com/office/powerpoint/2014/inkAction" lengthUnit="cm" timeUnit="ms">
  <inkml:definitions xmlns:inkml="http://www.w3.org/2003/InkML">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05:52:27.968"/>
    </inkml:context>
    <inkml:brush xml:id="br0">
      <inkml:brushProperty name="width" value="0.05292" units="cm"/>
      <inkml:brushProperty name="height" value="0.05292" units="cm"/>
      <inkml:brushProperty name="color" value="#FFFF00"/>
    </inkml:brush>
  </inkml:definitions>
  <iact:action type="add" startTime="2952">
    <iact:property name="dataType"/>
    <iact:actionData xml:id="d0">
      <inkml:trace xmlns:inkml="http://www.w3.org/2003/InkML" xml:id="stk0" contextRef="#ctx0" brushRef="#br0">20720 205 4607 0,'0'0'400'1,"0"0"-400"2,0 0 0-2,0 0 0 5,0 0 1904-5,0 0 288 9,0 0 64-10,0 0 16 6,0 0-1408-6,0 0-288 5,0 0-48-5,0 0-16 11,0 0 144-11,-8-10 32 4,8 10 0-4,0 0 0 8,-10-7-288-8,2-3-48 7,-5 0-16-7,5 4 0 10,-6-4-144-10,3 3-16 7,-1 3-16-7,-4-2 0 7,1-4 48-7,-1 2 16 7,-3 4 0-7,-1-1 0 7,1-1-32-7,-5-4 0 8,-1 4 0-8,1 0 0 7,1 0 80-7,-2-1 16 7,-3 1 0-3,1 2 0 1,0-4 48-4,-4-2 16 5,-5 4 0-6,-4-1 0 8,1-5-16-8,-1 2 0 6,-4 2 0-6,1-5 0 9,0-1-80-8,-2-3-32 6,4 3 0-7,-2-2 0 7,2 9-96-6,-6-7 0 5,-1 2-128-6,1 2 192 8,2 3-192-8,-6 1 128 6,2 4-128-6,-5-4 0 9,-5-4 128-9,1 4-128 6,-5 2 0-6,1 1 0 8,3-3 0-8,1-2 0 7,-1 2 0-7,3 2 0 9,-5 4 0-9,3 0 0 6,-3 0 0-6,-1 2 0 8,-2 2 0-8,-9 0 0 8,3 0 0-8,-2 2 0 8,-2-6 128-8,8 0-128 6,-3 0 0-6,5 2 144 9,0 2-16-9,-3-3 0 7,5 1 0-7,-1 2 0 7,-7 0-128-7,2-2 0 8,-4-4 0-8,0 0 0 9,1 2 160-9,1 0-160 6,6 0 192-6,-3 0-192 8,3 0 144-8,4 2-144 7,5 2 0-7,-2 2 144 8,-1-2-144-8,-4 0 0 7,-3 0 144-7,5 2-144 9,-5 1 0-9,1-1 128 6,3-2-128-6,5 2 0 8,3 2 0-8,1 1 0 6,-3-1 0-6,6 2 0 10,2 2 0-10,-1-1 0 6,-3 5 0-6,-2-2 0 8,-3 1 0-8,-1-3 0 8,2 2 0-8,1-3 0 7,-1 7 0-7,7-4 0 9,5 1 0-9,-2 1 0 6,2 1 0-6,2 5 0 8,4 3 0-8,-4 0 0 7,6 3 0-7,0-1 0 8,1 0 0-8,3 5 0 7,2-1 0-7,0 0 0 7,1-2 0-7,-1 2 0 10,0 5 0-10,2-1 0 6,-1-8 0-6,5 4 0 8,1 0 0-8,5 1 0 7,-3 1 0-7,5 2 0 9,1 0 0-9,2 0 128 6,1 0-128-6,1-2 0 7,-4-2 0-7,6 5 128 8,1 3-128-8,-1-6 0 7,4-2 160-7,2 4-32 8,0 6-128-8,4-4 192 7,0 6-192-7,2-4 0 8,4 6 0-7,-1-8 0 5,1 2 0-6,6-2 0 9,-6-2 0-9,5 8 0 7,1-4 176-7,4 2-176 7,-5-4 192-7,9 0-192 7,-3 2 176-7,1-2-176 7,1 2 160-6,5-2-160 7,-1-6 176-8,2 4-176 7,-1 2 192-7,1-1-192 9,0 1 192-9,0 2-192 6,3-6 192-6,-1 4-192 8,2-2 192-8,2-4-192 7,2-2 192-7,1 1-192 9,1-1 192-9,4 2-192 6,-4-2 192-6,9 3-192 8,3 3 224-8,0-4-64 6,4-2-16-6,1-2 0 9,3-1-16-9,-1-3 0 5,-5-5 0-4,4 1 0 7,1 3 16-8,1-5 0 7,-1 3 0-7,1-1 0 7,3-1 16-7,3-1 0 8,9 1 0-8,0-4 0 8,2 1-32-8,0-3 0 7,-7 3 0-7,3-7 0 8,-4 0 64-8,5 0 0 7,-5-4 0-7,6 2 0 7,-4-2-16-7,8 1 0 8,6-1 0-8,-2 0 0 8,0-4-176-8,-6 0 128 6,0 0-128-6,1-4 128 9,-5 0-128-9,0-1 192 6,-2 1-192-6,4-4 192 9,7-2-192-9,-1 0 0 7,0 3 0-7,-4-5 0 8,-2 2 0-8,-6-6 128 7,2 3-128-7,-5-5 0 8,1 5 128-8,1-5-128 6,-7 1 0-6,6 1 128 9,7-6-128-9,-5 5 0 7,6-1 0-7,-7-3 0 8,1-3 128-8,-8 1-128 7,-3 0 0-7,-2-1 128 8,-1-3-128-8,-5 2 128 8,0-1-128-8,0 1 128 7,-8 0-128-7,6-1 0 7,-2 5 0-7,-1-3 0 8,-1 3 0-8,0-4 0 7,-2-3 0-7,6-1 128 8,-6-2-128-8,0 0 0 7,-8-3 0-7,1 5 0 8,-3 0 128-8,-4 2-128 7,-1-5 0-7,-3 1 128 8,-3-4-128-8,1 4 0 7,1 0 0-7,-7 0 128 8,5 1-128-8,-4 1 0 7,1 0 144-7,-3 0-144 9,-2-12 0-9,-5 5 128 5,3 1-128-5,-2 0 0 9,0 4 0-9,-4-4 144 7,-2 0-144-7,0-6 0 8,-2 2 128-8,-4-2-128 7,0 2 0-7,-2-2 0 8,3 0 0-8,-7 0 0 7,0 2 128-7,1-4-128 8,-3 4 0-8,0 2 0 8,3 2 0-8,-5 0 0 7,0-6 0-7,1-2 0 7,1 6 0-7,-5-4 0 8,-1 10 0-8,-1 0 0 7,-5-5 0-7,-3-1 0 8,-6 2 128-8,2 0-128 7,0-4 0-7,-1 4 0 9,-9 2 0-9,8 2 0 6,-6 2 0-6,4-3 0 9,0 1 0-9,-2 0 0 6,2-2 0-6,-4 5 0 8,2-1 0-8,0 2 0 7,-6 2 0-7,4-3 0 8,0 5 0-8,-1-3 0 7,1 1 0-7,-10 2 0 8,-4 1 0-8,1-1 0 7,-1-1 0-7,2 5 0 8,1 1 0-8,1 1 0 8,2-5 0-8,0 7-144 7,1-3 144-7,-1-1 0 8,-4 3 0-8,4 1 0 7,1 3 0-6,-7-2 0 5,-3 4 0-5,-3-3-128 7,3 3 128-8,-3 4 0 6,-1-6 0-6,-1 7-128 8,3 1 128-8,3 4 0 8,3 0 0-8,-3 0 0 7,-3 0 0-7,3 0 0 8,2 2 0-8,-1 2-128 8,-3-2 128-8,-5 1 0 7,0 3 0-6,1-2 0 6,-3 0 0-7,3 0 0 7,3 2 0-7,3 4 0 9,1-3 0-8,-1-1 0 3,-1 6 0-4,-3 0 0 9,5 5 0-9,-5-3-128 7,-3 1 128-7,-2-3 0 7,3 6 0-7,3-5 0 7,1 7 0-7,3-6-128 9,1 3 128-9,2 5 0 8,1-3 0-8,1 2 0 8,0 5 0-8,1 1-128 6,3 0 128-6,-4 1 0 9,-4 1 0-9,3 0 0 7,-1-1 0-7,0 3-128 7,-1-2 128-7,3 0 0 7,6-1 0-7,0-1 0 8,-1 0 0-8,5 2-128 7,-2 3 128-7,6-1 0 7,-6 4 0-7,6 4 0 7,2-2 0-7,-1 0 0 8,3-2 0-8,2 0 0 7,2-4 0-7,0 5-128 8,-5 1 128-8,5-2 0 7,-2 2 0-7,2 2 0 9,-1-8 0-9,3-2 0 6,2 4 0-6,-1 4 0 8,1-3 0-8,0-1 0 8,1-2 0-8,1 2 0 7,3 2 0-7,7 2 0 8,-5 0 0-8,6 4 0 7,-3-6 0-7,5 2 0 8,-2 0 0-8,5-3 128 7,3-5-128-7,-2 2 0 7,-2 0-128-6,4 4 128 6,2-1 0-7,0-3 0 7,2-4 0-7,2 2 0 9,4 1 0-9,2-1 0 6,-2 0 0-6,0 0 128 9,3 3-128-9,5 1 0 6,0-2-128-6,1-2 128 9,7-2 0-9,-1 1-128 6,3 3 128-6,1-2 0 8,0 2 0-8,5 3 0 8,1 3 0-8,6-6 0 8,-2-4 0-8,2-2 0 6,4 1 0-6,-4-1 0 8,4 1 0-8,-2 1 0 9,8 2 0-9,0-2 0 6,-3 1 0-6,7-5 0 8,0 2 0-8,3 1 128 7,5-1-128-7,3 0 0 7,7-1 0-7,-5 1 128 8,6-3-128-8,-3-5 0 7,-1 3 0-7,0 1 0 8,6-5 0-8,-1 1 0 7,-1 3 0-7,8-6 128 9,6 1-128-9,3-3 0 7,-1 3 0-7,-2-3 128 8,-6 2-128-8,4-4 0 8,0-1 0-8,0 1 128 8,2-4-128-7,2 2 0 3,5 1 0-3,5-3 0 6,-4-2 0-7,1 0 0 8,-5-2 128-8,-2-2-128 7,-4-2 0-7,4-2 128 8,1 2-128-8,5-2 0 7,0-2 0-7,-5-3 128 8,-3 1-128-8,-2-2 0 7,0 0 0-7,-2 3 0 8,-2-3 0-8,0-2 128 7,2 4-128-6,4-5 0 6,2 1 0-7,-4 2 0 8,-4-7 0-8,-6-1 128 6,0 3-128-6,0-5 0 9,-5 1 0-9,3 3 0 7,-6-5 0-7,3 3 0 9,1 2 0-9,-2-3 0 5,4-3 0-5,-9 5 0 9,-5-7-128-9,-3-1 128 6,-2 0-128-6,-6-1 128 9,-1-1 0-9,1 2 0 7,-6-1 0-7,-4 3-128 7,1 2 128-7,-5-3 0 8,-4-1 0-8,-2-3 0 7,-3-1 0-7,-6 0 0 8,1-4 0-8,-5 2 0 8,-1-5 0-8,-3 7 0 7,0 2 0-7,-2-4 0 8,0-6 0-8,-6 2 128 7,-4 1-128-7,0-3 0 7,-2-2 0-7,0 2 0 8,-2-6 0-8,-3 4 128 7,1-7-128-7,-4 5 0 8,3-4 0-8,-5 4 0 8,4-4 0-8,-7-2 0 7,-3 4-144-7,3-4 144 8,-5 1 0-8,-1 1-176 7,-2-2 176-7,-1-2-128 8,-1 2 128-8,-2 5-160 7,-4-3 160-7,4 4-160 8,-2-2 160-8,-1 2-160 7,-3-6 160-7,-4 4-160 7,0 4 160-7,-3 2 0 7,-7-6 0-7,4 6-128 9,-2-6 128-9,0 4 0 7,1-6 128-7,1 8-128 7,0-6 0-6,-4 6 0 6,-1-4 0-7,-1 4-128 7,0 6 128-7,-1 0 0 8,-5 0-144-8,-3-2 144 8,-4-3 0-8,3 3 0 7,-1-2 0-7,-1 0 0 7,5 2 0-7,3 2 0 8,1 5 0-8,-1 3 0 8,-1 0-160-8,-5-1 160 7,1 3 0-7,-1-1-144 8,-9-1 144-8,2 3 0 7,-6 3 0-7,6-1 128 8,2 5-128-8,1-3 0 7,1 6 0-7,0-1 0 10,-9 3 0-9,3-2-192 3,0 0 64-4,-4 4 0 9,-4 3 128-9,0-3 0 6,-2 0 0-6,4 4 0 9,8 2 0-8,-4 2 0 4,2 2 0-4,3 0 0 7,-3 0 0-8,-4-1 0 6,-6 1-144-6,0 2 144 8,2 2 0-7,2 0 0 6,2 2 0-7,4 7 0 8,4-7 0-8,-2 5 0 7,1-3 0-7,-3 6-176 8,2 1 176-8,-4-1 0 7,-6 1 0-7,4 3-128 8,6-5 128-7,-1 5 0 4,7 1 0-5,-2 2 0 9,1 3 0-9,7 5-160 7,1 2 160-7,3 4 0 9,-3-6 0-9,0 2-128 7,1 2 128-7,-3-2 0 8,3 4 0-8,1 0 0 5,4-5-128-5,3 3 128 9,-1 9 0-9,4 1 0 6,4-6 0-6,-2 6 0 8,2-2 0-8,0-2 0 7,4 2 0-7,6-2 0 8,-2 1 0-8,4 1 0 7,-3-6 0-7,3 6 0 8,2-4 0-8,1 4 0 8,3-4 0-8,0 0 0 7,-1-6 0-7,7 2-160 7,3 4 160-7,0-4-128 8,5 6 128-8,1-4 0 7,-2 6 0-7,4-6 0 8,2 2 0-8,4-4 0 7,0 2 0-7,4-2 0 8,2 4 0-8,4 0 0 7,-2-2 0-7,5 2 0 8,3-10 0-8,5 4 0 7,-3 4 0-7,5-6 0 8,3-4 0-8,1 1 0 7,0-1 0-7,3-2 0 8,-1 1 0-8,0 3 0 7,4 2 0-7,2 2 0 8,2-4 0-8,4-2 0 7,-2 3 0-7,6-1 0 8,0-2 0-8,6 6 0 7,3-2 0-7,3 1 0 8,0-5 0-8,1 0 0 7,4 0 0-7,-3 1 0 8,-2-5 0-8,-1 0 0 8,7 1 0-8,3 3 0 8,-2 4 0-8,6 2 0 6,-1-6 0-6,7-1 0 8,0-1 0-8,-2-2 0 7,2-3 0-7,0-1 0 8,-6 1 0-8,2-1 0 7,5 1 0-7,-5-1 0 9,6-1 0-9,4-3 0 6,0-1 0-6,3 3 0 9,3-7 0-9,-4 2 0 6,-2-5 0-6,-2 3 0 8,-2-4 0-8,4-2 0 7,2 3 0-7,5 1 128 9,-1-6-128-9,2 2 0 6,-4 0 0-6,-2 0 0 8,-2-4 0-8,-2 1 128 8,-2-3-128-8,2 0 0 8,3 0 144-8,1 0-144 6,2-2 192-5,-2-1-192 6,0-3 0-7,-4 0 0 8,-2 0 0-8,-2 2 0 7,0-2 0-7,-4-3 0 7,0 1 0-6,6-6 0 6,2 2 0-7,0 1 0 7,0-7 128-7,-6-1-128 8,-1-3 0-8,1 1 0 7,-4-3 128-7,0-1-128 8,-5-4 0-8,5-1 128 8,0 1-128-8,4-6 0 8,-6-2 160-8,3-2-160 6,-7-8 128-6,0-3-128 8,-7-5 128-8,-1 0-128 8,-1-1 128-8,-2-1-128 8,-5-5 128-8,1-8-128 7,-2-5 128-7,0 3-128 7,-4-4 160-7,4 0-160 7,-6 2 192-7,-1-6-192 8,-2-8 192-8,-1 5-192 9,-4 1 192-9,-4 4-192 6,-4 0 240-6,-3 5-64 7,-9 9-16-7,3 6 0 8,-6 5-32-8,-4 6 0 7,-4 2 0-7,-4 8 0 8,-2 0-128-8,-2 4 0 7,-10 6 0-7,1 7 0 21,-11 1-576-20,-3 9-128-1,-10 0-48 0,-6 6-14656 5</inkml:trace>
    </iact:actionData>
  </iact:action>
  <iact:action type="add" startTime="8418">
    <iact:property name="dataType"/>
    <iact:actionData xml:id="d1">
      <inkml:trace xmlns:inkml="http://www.w3.org/2003/InkML" xml:id="stk1" contextRef="#ctx0" brushRef="#br0">9372 1906 9215 0,'0'0'816'3,"0"0"-656"-3,0 0-160 0,0 0 0 7,0 0 1152-7,17 4 192 7,-17-4 32-6,14 3 16 7,-14-3-368-8,19 0-64 6,-19 0 0-6,18 0-16 8,1 0-240-8,1 0-32 8,-4-5-16-8,7 3 0 9,4 0-112-9,3 0-32 6,-1 0 0-6,6 0 0 8,0 0-128-8,4 0-48 7,2-2 0-7,2 0 0 7,2-2-16-7,3 2 0 8,3-1 0-8,2 3 0 7,1-4-64-7,5 2-32 12,0-4 0-12,9 4 0 4,8 0 32-4,4 2 0 8,4-2 0-7,-2-1 0 5,-6-5 64-6,6 4 32 8,1 2 0-8,7-2 0 7,4 2-32-7,5-2-16 8,9 1 0-8,-5 1 0 7,-4-6-32-7,-3 0 0 8,7 4 0-8,3 2 0 7,3 3-96-7,2-1-32 7,0-2 0-7,-1-2 0 9,-9 2-144-9,2 2 0 6,-1 2 0-6,-1 4 0 9,1 4 0-9,3-2 128 6,-2-3-128-6,1-1 0 9,-13 2 0-9,1 0 0 6,0 2 0-6,-3 0 0 8,3 0 0-8,2 0 0 8,-4-1 128-8,-3 3-128 7,-3-2 0-7,-4-4 0 8,-4 2 0-8,0 2 0 8,-9 4 0-8,3-5 0 7,-6-1 0-7,8 2 128 7,-5 0-128-7,3 2 0 8,-6-4 0-7,-1-2 0 6,-5 3 0-7,-5 1 0 6,-6 0 0-6,1-2 0 7,-7 0 0-6,2-2 128 5,-10-2-128-6,1 0 0 8,-1 2 128-8,-2 2-128 7,-8 0 128-7,-1-2-128 9,-3-4 128-9,1 2-128 6,-6 2 128-6,-14-2-128 8,17 2 144-8,-17-2-144 7,0 0 160-7,0 0-160 9,0 0 144-9,0 0-144 6,0 0 128-5,0 0-128 7,0 0 128-8,0 0-128 6,0 0 0-6,-23 0 128 10,-1 0-128-10,-1 0 0 5,0-2 144-5,-7 0-144 9,-1 0 0-9,-6 0 0 7,0-2 0-7,0 2 128 7,-8 2-128-7,-5-2 0 7,-5 2 0-7,-3 0 0 9,-7-2 0-9,1 2 0 7,-8-2 0-7,6 2 0 8,-5 2 0-8,1-2 0 6,0 0 0-6,-6 0 0 8,-2-2 0-8,-6 2 0 7,-15-2 0-7,3 2 0 8,-1 0 0-8,-3 0 0 7,3 0 0-6,-6 2 0 6,-7 2 0-7,-5-2 0 7,-9 0 0-6,1 2 0 6,4 0 0-7,4 0 0 7,-4-1 0-7,-4 1 0 10,-13 0 0-10,3-2 0 5,2 4 0-5,5 0 0 9,-1 2 0-9,-6-2 0 6,-11-3 0-6,8 5 0 8,5 2 0-8,4-2 0 7,-2-4 0-7,-1 2 0 9,-9-3 0-9,9 3 0 7,7-4 0-7,2 2 0 7,8 0 0-7,2 2 0 8,-8-2 0-8,6 2 0 7,2-4 0-7,5 2 0 8,9-1 0-8,5-1 0 7,12 4 0-7,2 0 0 8,0 2 0-8,4-2 0 7,2-2 0-7,4 2 0 7,8-3 0-7,7 3 0 8,8-2 0-8,8 0 0 7,8-2 0-7,4 4 0 9,3 0-144-9,9 2 0 6,15-8 0-6,0 0 0 9,0 0-96-9,0 0-16 6,13 7 0-6,11 1 0 9,5 0 48-9,10-2 0 6,12-2 0-5,9-2 0 6,10-2 208-7,6 0-192 8,2-2 192-8,8 0-192 8,2 0 192-8,6 2 0 7,7-6 0-7,16 0-144 8,14 2 144-8,-1 0 0 7,-5-4 0-7,8-3 0 8,5 1 0-8,9 2 0 7,9-5 160-7,0 3-160 7,-8-6 128-7,10 6-128 8,4-3 0-8,4-1 144 8,-2 6-144-8,-1-5 192 6,-1 1-192-5,6-2 192 7,2 5-192-8,-4-3 128 6,-8 4-128-6,3 2 128 9,7 4-128-9,-4 0 0 6,0 0 144-6,-10 0-144 9,-2 0 0-9,4-1 128 7,-2 1-128-7,-6 2 0 8,-11 0 0-8,-6 0 0 7,-4-2 0-7,1-2 128 7,-3-2-128-6,-6 4 0 5,-18-2 0-5,-3-4 0 7,-8 0 0-8,-10 3 144 7,-6-3-144-7,-12 0 0 8,-1 0 0-8,-11 4 0 7,-5 0-160-7,-14-1 160 8,-5-5-384-8,-12 4 32 7,-14 6 16-7,0 0 0 22,-18-2-240-21,-13 0-64 0,-16 2 0-1,-12 4 0 1</inkml:trace>
    </iact:actionData>
  </iact:action>
  <iact:action type="add" startTime="17471">
    <iact:property name="dataType"/>
    <iact:actionData xml:id="d2">
      <inkml:trace xmlns:inkml="http://www.w3.org/2003/InkML" xml:id="stk2" contextRef="#ctx0" brushRef="#br0">9102 16156 9215 0,'0'0'400'3,"0"0"96"-3,0 0-496 0,0 0 0 0,0 0 0 1,0 0 0 5,-9-12 4032-5,-3 6 704 6,2 0 128-7,2 3 48 8,-3-3-3568-8,1-2-704 7,-4 0-128-7,1 2-48 9,-1-2 32-9,-2-1 0 5,-3 1 0-5,-3 2 0 9,-3-6-192-9,-2 5-48 6,-4 1 0-6,-1-6 0 11,-3 4-128-11,0 0-128 4,-8-5 192-4,-2 5-192 9,4 4 0-9,-7-2 0 7,-3-4 0-7,-4 3 0 11,-3 3 0-11,-3 0 0 4,1 2 0-4,-8 0 0 8,-10-4 320-8,-4 4-32 6,-8-2-16-6,2 2 0 9,2-2 80-9,1 4 16 6,-5-4 0-6,4 6 0 9,0 0-48-8,-5 0-16 4,-13-4 0-5,5 0 0 9,1-3-112-9,-3 3-32 6,3 4 0-6,-1 0 0 8,-1-10-160-8,-3 4 0 8,-8 2 144-8,1-4-144 7,3 0 0-7,4-4 0 8,1 1 0-8,3 5 0 8,-8 4 0-8,-3 0 0 7,-3 0 0-7,6-4 0 8,4 0 0-8,5 2 0 7,4-2 0-7,7 4 0 8,-3 0 0-8,0-4 0 6,0 2 0-6,7-2 0 8,1 0 0-8,6-1 0 7,5 1 0-7,1-4 0 9,10 4 0-9,3 0 0 6,4 0 0-6,1 0 128 8,7 2 0-8,2 0 0 8,-4 0 0-8,8-3 0 8,-4 1 48-8,8 0 16 6,-2 2 0-6,8-2 0 10,2 0 16-10,3 2 16 6,5-4 0-6,-3 4 0 8,5 2-96-7,1 2 0 5,0-2-128-6,16 0 192 8,-11 8-192-8,11-8 0 8,-12 8 128-8,4 2-128 7,8-10 0-7,-6 17 0 7,1-5 0-7,-1 3 0 7,6 7 0-7,0-3 0 8,-2 5-128-8,2 5 128 7,0 6 0-7,6 0 0 8,-3 4 0-8,1 4 0 7,-2 6 0-7,0-2 0 8,0 3 0-8,0 1 0 7,-2 0 0-7,0 5 0 7,2 5 0-7,0 5 0 8,-2-1 0-8,0 5 0 7,-2-4 0-7,2 2 0 10,0 4 0-10,0 7 0 5,-2-7 0-5,2 0 0 9,-4 4 0-9,2 2 0 7,2 4 0-7,-4-2 0 8,1 0 0-8,-3 2 0 7,0 1 0-7,0 1 0 8,2 0 0-8,-2 2 0 7,-4-2 0-7,3 4 0 7,1 1 0-7,0 5 0 8,-4-8 0-8,4 5 144 8,2 1-144-8,-1-2 0 7,-3-2 0-7,2 1 128 7,2 1-128-7,2-2 0 7,-2-4 0-6,2 5 0 6,0-1 0-7,2 2 0 8,0-4 128-8,0-1-128 8,0 7 0-8,0-2 0 7,2-6 0-7,0-1 0 8,2 1 0-8,-2 0 0 7,0-4 0-7,0-6 0 8,0 0 0-8,0 0 0 6,0-5 144-5,4 1-144 7,-2-8 0-8,-1 3 0 7,-1-5 0-7,2-3 128 7,0-5-128-7,2-3 144 8,2 0-144-8,-2 0 160 8,-2-6-16-8,3-4 0 7,3-4 0-6,-4 2 0 5,-4-6-144-6,4-2 192 8,4-2-192-8,-1 1 192 7,-1-3-192-7,4-1 0 8,-4-5 0-8,1 1 128 8,1-1-128-8,0-3 0 6,4 3 0-6,1-3 0 8,5-5 0-7,-3 5 0 6,3-4 0-7,3-4 0 8,2-1 0-8,3-1 0 7,-1-2 0-7,2 0 0 7,3 2 0-7,1-4 0 8,2-4 0-8,0 2 0 8,-2-2 0-8,6 2 0 7,2-2 0-7,0 4 0 8,0-2 0-8,4 2 0 7,2 0 0-7,1 2 0 7,3 0 0-7,2-2 0 8,3-1 0-8,3-1 0 8,5 0 0-8,1 0 0 8,-5 0 0-8,-1-1 0 7,-1-1 0-7,3-2 0 7,1 4 0-7,2 0 0 7,1-2 0-7,5 2 0 8,-4 0 0-8,4 0 0 8,-1-2 0-8,-1 0 0 7,0 0 0-7,-1 0 0 8,-9 0 0-8,-1 0 0 7,1-2 0-7,1 0 0 8,-3 2 0-8,1 0 0 7,-3-2 0-7,1 2 0 8,2 1 0-8,-1 1 0 7,-1 0 0-7,-4-2 0 8,-3 2 0-8,1-2 0 7,-8-2 0-7,2 2 0 8,-8-2 0-8,2 0 0 7,-2-2 0-7,-2 2 0 8,-3-4 0-8,-3 5 0 7,-2-3 0-7,-1-2 0 8,-3 2 0-8,-5 2 0 7,-16 4 0-7,17-4-176 8,-17 4 176-8,0 0 0 7,0 0 0-7,0 0 0 8,0 0 0-8,8-11 0 7,-8 11 0-7,0-10 0 8,0 10 0-8,0 0 128 7,-12-8-128-7,-5-4 0 8,3 3 0-8,-5 3 0 7,-5 0 0-7,-1-4 128 8,-4 4-128-8,-3-2 0 7,3-1 0-7,-6 3 0 8,-4 0 0-8,0 2 0 7,-8 0 0-7,-1 2-128 9,-7-2 128-9,-2 4 0 6,-1-2 0-6,-1 2-128 9,3-2 128-9,-1 2 0 6,1 2 0-6,-3-2 0 8,-1 0 0-8,1 0 0 7,3 0 0-7,-7 0 0 8,-1-2 0-8,-8 4 0 8,-12-2 0-8,10 2 0 7,1 4 0-7,1-2 0 7,-2 0 0-6,4-2 0 6,-4 2 0-7,0 2-128 7,2 3 128-7,-7-3 0 8,-2-4 0-8,1 2 0 7,-2 4 0-7,4 0-128 8,2-2 128-8,5-3-128 7,1 3 128-7,8 2-128 9,-1-2 128-9,-1-2 0 6,0-2 0-6,1 2 0 8,1-2 0-8,5 0 0 7,3-4 0-7,9 0 0 8,0-2 0-7,6 0 0 5,0-2 0-6,8-2 0 8,1 2 0-8,5 1 0 7,4-5 0-7,5-2 0 8,-2 2 0-8,11-3 0 7,-3 1 0-7,4-4 0 9,0 3 0-9,4-5 128 7,0 5-128-7,0-5 0 7,2 0 0-7,2 1 0 8,0-5 0-8,0 1 128 7,-2 0-128-7,4-1 0 7,0-5 0-7,4-2 0 8,0-5 0-8,-1-1 0 7,5 0 0-7,-2-8 128 8,3-2-128-8,1-3 0 7,0-5 0-7,1-4 0 8,3-9 0-8,-4 2 0 7,3-4 0-7,-3-5 0 8,-1-5 128-8,-3 0-128 7,4 0 128-7,-4-4-128 9,-1-5 0-9,5-5 0 6,-8-5 0-6,6-5-128 10,-1-5 128-10,1-2 0 5,4-4 128-5,-5-6-128 8,3-4 0-8,0-6 0 7,5 0 0-7,3 1 0 9,-5-5 0-9,3-6 0 7,1-3-128-7,-1 0 128 8,-1-1-192-8,1 5 32 7,-3 3 16-7,-3-1 0 7,1-3 144-7,-5 7-128 8,-2 3 128-8,2 4-128 8,-6 8 128-8,-1 6 0 6,-4-2 0-6,1 10 0 8,-2 9 0-7,-4 2-160 5,-8 3 160-6,4 5 0 8,-5 6 0-8,1 6 0 7,-5 1 0-7,1 3 0 9,2 2 0-9,-5 7 0 7,-1 3 0-7,-1 1 0 8,4 4 0-7,-3 7-128 4,5 3 128-5,-1 0 0 10,-3 4 0-10,3 5-192 7,2 1 192-7,-1 2-160 7,1 6 160-7,3 1-208 7,-1 3 80-7,0 5 128 8,5-4-208-8,-3 9 80 8,4-3 128-8,0 2-208 7,-3 2 208-7,1 1 0 7,10 7 0-7,0 0-144 8,-12-8 144-7,12 8 0 5,-8-8-144-6,8 8 144 7,0 0 0-7,0 0 0 7,0 0-144-7,0 0 144 8,0 0 0-8,22 2-192 7,-3 2 192-7,3 2-160 9,5 1 160-9,10 1 0 6,2-2-144-6,8 4 144 9,6 4 0-9,1-3 0 6,5 5 0-6,-1-4 0 9,5 1 0-9,5-1 0 6,0 5 0-6,6-3 0 9,4 2 0-9,4-1 0 7,2-3 0-7,6 2 0 8,0-1 0-8,1 1 0 7,-5 0 0-7,0-3 0 8,0 5 0-8,3-4 0 7,3 3 0-7,2-3 0 8,7 4 0-8,-7-5 0 7,-3 3 0-7,-3-4 0 8,-2-1 0-8,0-1 0 7,-2-2 0-7,2 0 0 7,-3-2 0-6,1 2 0 5,-2-6 0-6,-6 2 0 9,-7 1 0-9,-7-3 0 6,-2-1 0-5,-3-1 128 7,-6 0-128-8,-4 0 128 6,-10-2-128-6,-4 4 128 9,-4-2-128-9,-6 2 0 7,-3 0 144-7,-20 0-144 9,0 0 128-9,0 0-128 5,0 0 128-5,0 0-128 9,0 0 192-9,0 0-48 7,-22 6 0-7,-5-2 0 8,-8 1-144-8,-6 3 0 7,-4 2 0-7,-7-2 0 8,-3-2 0-8,-7 3 0 7,-11 5 0-6,-5-4 0 7,-9 3-272-8,-1-3 16 6,-6 4 0-6,1 1 0 24,-9 7-1216-23,-3 5-256-1,-8-1-32 1,-12 3-12960 0</inkml:trace>
    </iact:actionData>
  </iact:action>
  <iact:action type="add" startTime="24557">
    <iact:property name="dataType"/>
    <iact:actionData xml:id="d3">
      <inkml:trace xmlns:inkml="http://www.w3.org/2003/InkML" xml:id="stk3" contextRef="#ctx0" brushRef="#br0">21090 1211 19807 0,'0'0'880'3,"0"0"176"-2,0 0-848-1,0 0-208 1,0 0 0-1,0 0 0 5,0 0 0-4,0 0 128 6,0 0-128-7,0 0 0 8,2-11 608-8,-2-3 32 7,0 14 0-7,-4-12 0 8,1-3-32-8,-1 5 0 7,-6-6 0-7,2 7 0 8,0-5-384-8,-5 2-80 7,1-5-16-7,-6 3 0 9,5-5-128-9,-7-1 0 6,-1 3 0-6,-5-5 0 8,-1-3 0-8,-2-1 0 7,-2-1 0-6,-1 0 0 6,1-2 176-7,-6 1-48 7,-2 1-128-5,4 2 192 6,-8-3 32-8,2 1 0 6,-6 0 0-6,3-1 0 8,-1 1 16-8,-6 2 0 7,0-3 0-6,-3 1 0 6,-3-2 0-7,-3 2 0 7,-9-3 0-7,5 1 0 7,2 0-16-7,-3 1 0 7,1 1 0-7,3 0 0 8,-5 3-224-7,6 1 128 5,-3 0-128-6,-5 3 0 9,-4-1 0-9,-4-3 0 6,2 3 0-6,1-3 0 8,-3-1 0-8,2 4 128 7,4-1-128-7,-4 1 0 8,0 1 0-8,2 5 0 7,-8-7 0-7,-2 9 0 8,-4-3 0-8,2-2 0 6,2 3 0-5,2-7 0 7,0 5 0-8,2 5 0 7,-2-4 0-7,0 5 0 8,-2 1 0-8,-4-2 128 7,-1 3-128-7,-1 3 0 9,-2 0 160-9,2 2-160 6,2 0 160-6,5 0-160 8,1 4 0-8,-2-2 128 7,-4 2-128-7,0 0 0 8,-4 0 0-7,3 0 0 5,5 2 128-6,2 0-128 8,4 2 0-8,1 0 0 8,3 0 0-8,2 4 0 7,-6-3 0-7,-2 7 0 7,-4 2 0-7,4-2 0 9,8 5 0-9,-2 3 0 6,3 1 0-6,1 6 0 8,6 8 0-8,1-1 0 7,5-1 0-7,-1 6 0 8,-3 0 0-8,1-2 0 7,1 2 0-7,1-4 0 9,2 4 128-8,3 4-128 5,1 4 0-6,6-3 0 8,-2 3 176-8,6 2-176 6,4-8 192-5,2 4-192 7,-2 2 160-8,6-2-160 7,2 3 128-7,3 1-128 8,7-6 0-8,-1 2 0 6,5 2 0-6,1-5 0 8,-2 5 0-8,7 4 0 7,-5 0 0-7,6 1 0 8,2 1 0-8,6-2 0 7,0-1 0-7,2 1 0 8,2 0 0-8,4 3 0 7,2 1 128-7,0 0-128 8,3-1 0-8,1 1 0 7,7-1 0-7,5-3 0 8,-1-4 0-8,4 4 0 7,1-1 0-7,3 3 0 8,8-2 0-8,0-1 0 7,3-5 0-7,3 2 0 8,6 0 0-7,7-4 0 5,3 2 0-6,1 0 0 9,4-5 0-9,-1 5 0 6,1-11 0-6,2 1 0 10,8 2 0-10,4-2 0 5,4-6 0-5,10 2 0 8,3-2 0-8,1 1 0 7,-9-3 0-7,7 0 0 8,-3-5 0-8,7 1 0 7,-1-1 0-7,5-3 0 9,11 3 0-9,-6-3 0 7,-4-5 0-7,0 1 0 7,3-3 0-7,1 2 0 7,4-8 0-7,0 1 0 8,0 1 0-8,-4-4 0 7,-2-4 0-7,-1-2 0 8,-1 0 0-8,4-4 0 7,4 0 144-7,-2 1-144 8,-5-5 0-8,-1-4 0 8,-4 4 0-8,3-5 0 8,-5-1 128-8,0-3-128 6,5-3 128-6,-3 3-128 9,-7-1 0-9,1-1 0 6,-5-5 0-6,0 1 128 8,-5 2-128-7,1-1 0 5,2 3 0-6,-2-3 128 9,-1-3-128-9,-10-4 0 6,-5-4 0-6,0 4 0 9,-8-2 0-9,1 1-128 7,-3-1 128-7,-5-2 0 8,-3 0-176-8,-3 4 176 7,-6-6-208-7,2 2 80 7,-5 1 128-7,-1 3-208 8,-3 0 80-8,-7 0 128 7,-4-6-160-7,-2 4 160 7,-3-1 0-7,-5-1-144 8,-7-4 144-8,-2 4 0 7,0-2 0-7,-4-2-128 9,-4 4 128-9,-4-2 0 6,-4-6-144-6,-6 0 144 9,-3-2 0-9,-3-1 0 6,-3 1 0-6,-4 2 0 9,-5-6-144-9,-5 4 144 6,0-2 0-6,-6-1 0 9,4-3 0-9,-8 2 0 6,3 2 0-6,-5-1 0 8,-4-1 0-8,0 0 176 7,-3 2 0-7,-1 0 0 9,-1-1 32-9,-8 1 16 7,-5-2 0-7,-5 2 0 7,-6-3-16-7,6 3 0 8,0 2 0-8,0-4 0 7,-4 2 32-7,-2 1 0 8,-2-1 0-8,-9 2 0 7,-7 6-240-7,-1-4 0 7,-3 4 0-7,3-4 0 8,0 6 0-8,-5 2 0 7,1 2 0-7,-6 2 0 8,-8-4 0-8,0 3 0 7,4 5 0-7,2 2 0 9,-1-1 0-9,-5 5 0 6,-7-1 0-6,-1 9-160 9,-2 3 160-9,0 2 0 6,5 2 0-6,-1 8 0 9,-10 4 0-8,3 10 0 4,-3 3 0-4,4 7 0 6,4 1 0-7,-5 12-128 7,-5 10 128-7,1 5-192 8,-1-1 192-8,7 4-192 7,9 3 192-6,2 8-192 6,0 6-128-7,2 4-48 8,-2 4 0-8,7 4 0 22,9 10-400-22,6 3-64 1,7 4-32-1,10 7 0 15,6 3-80-15,7 6-16 1,5 4 0-1,5-3-6480 7,7 9-1312-7</inkml:trace>
    </iact:actionData>
  </iact:action>
  <iact:action type="add" startTime="27695">
    <iact:property name="dataType"/>
    <iact:actionData xml:id="d4">
      <inkml:trace xmlns:inkml="http://www.w3.org/2003/InkML" xml:id="stk4" contextRef="#ctx0" brushRef="#br0">8453 1828 17503 0,'-21'-14'1552'2,"3"4"-1232"0,6-1-320-2,-3 3 0 8,7 0 656-8,8 8 80 6,0 0 16-6,0 0 0 9,0 0-496-9,0 0-112 7,0 0-16-7,0 0 0 8,4-14-128-8,-4 14 128 6,0 0-128-6,21-4 128 8,-5 1-128-8,3 3 0 7,3 3 0-7,1-1 128 8,1 4-128-8,7 4 0 7,-2-2 0-7,4 2 0 7,8 5-128-7,4-3 128 8,4 3 0-8,3-3 0 7,5 4 0-7,2-7 0 11,-3 5-144-11,3-4 144 6,-3 2 0-5,7 1 0 4,5-5 0-5,-2 4 0 8,6-4 192-8,10-1-16 7,8 3 0-7,4-4 0 7,-1-2 96-6,7 0 32 5,-7 0 0-6,9 0 0 11,1 1-48-11,8-1 0 6,8 0 0-6,2-2 0 7,-2-2-96-7,-2 2-32 7,2 0 0-6,8 2 0 7,4 0-128-8,-3-2 160 6,3 2-160-6,0-2 160 8,-6 2-160-8,5-1 0 7,3 3 144-7,2 2-144 7,-1 0 0-7,-9-2 144 8,0 0-144-8,2 1 0 8,-3 5 0-8,7-4 0 7,-2 0 0-7,-4 1 0 9,-8-1 128-9,-6 0-128 6,-2 0 0-6,4 0 0 8,2-4 144-8,-5 1-144 7,-9-1 0-7,-3 2 144 7,-9-2-144-7,-1 0 0 8,-8-2 0-8,0 4 128 9,2-2-128-9,-6-2 0 6,-6-4 0-5,-7 2 0 7,-9 0 144-8,-3-2-144 6,-14-2 160-6,-6 0-160 9,-7 4 336-9,-5-2-16 7,-19 2-16-7,0 0 0 8,0 0 208-8,0 0 32 5,0 0 16-5,-14-14 0 10,-3 5-128-10,-12 1-32 6,-14-4 0-6,-6 4 0 8,-8 2-240-8,-5-1-160 7,-10-5 192-7,2 4-192 8,-5-6 144-8,-4 5-144 7,-3 1 0-7,-8-4 144 9,-14 2-144-9,-5 3 0 6,-6-5 0-6,-4 4 0 8,-2 2 0-8,-2-2 0 7,-7 3 0-7,-7 1 0 8,-5 0 0-8,1 2 128 6,5 0-128-6,-9-2 0 9,-5-4 0-9,-4 6 0 6,0 0 0-5,0 2 0 7,6 2 0-8,-10 2 0 6,-8 2 0-6,2-2 0 10,4 0 0-10,4 0 0 5,4 0 0-5,-6 1 0 10,2 3 0-10,8-2 0 5,9 2 128-5,3 2-128 10,1-2 0-10,4-3 0 6,7 1 0-6,10-2 0 9,13 2 0-9,11-2 0 6,8 0 0-6,8 0 0 7,14 0 0-6,5-1 0 6,4 3 0-6,9-4 0 7,12-2-256-8,9 0 80 6,7-2 16-6,14 2 0 8,0 0-96-8,22-4-32 7,9 2 0-7,6-1 0 8,10-1 32-7,11 0 16 4,12 0 0-5,12-2 0 9,12-2 112-9,21 2 128 7,20 2-208-7,5-1 80 9,2-3 128-9,11 4-160 6,12-2 160-6,9 2-160 8,9 2 160-8,5-2 0 7,5-4-144-7,0 7 144 9,6 1 0-9,6 1 0 5,-3 3 0-5,5-2 0 9,-6 0 0-9,2 0 208 7,4-2-16-7,-6 2-16 8,3 0 144-8,-7-2 16 7,-2 0 16-7,-5 4 0 9,-9 0-176-9,-3 2-48 6,-15 4 0-6,1-3 0 8,-2 9-128-8,-17-4 128 7,-13 3-128-7,-17 1 128 9,-9 5-128-9,-15 7-224 6,-9 1 48-6,-8 8 16 8</inkml:trace>
    </iact:actionData>
  </iact:action>
  <iact:action type="add" startTime="31523">
    <iact:property name="dataType"/>
    <iact:actionData xml:id="d5">
      <inkml:trace xmlns:inkml="http://www.w3.org/2003/InkML" xml:id="stk5" contextRef="#ctx0" brushRef="#br0">17074 1789 15135 0,'-31'-6'672'1,"10"2"144"-1,-5 0-656 1,-1 0-160 2,2 2 0-3,-1 2 0 6,1 2 144-6,-2 2 0 8,-3-4 0-8,1 0 0 8,0 4 112-8,2-2 0 6,3 0 16-5,3 2 0 6,-3 2 64-7,7 3 16 7,-5-1 0-7,7 0 0 8,-1 2-96-8,2 1-32 7,3-1 0-7,11-10 0 9,-6 18-48-9,2-7-16 7,4-11 0-7,4 18 0 7,4-4 96-7,9-1 0 7,3 1 16-7,13 0 0 10,4-3 128-10,16 3 32 6,5-4 0-2,14 3 0 0,4-3-48-4,6 4-16 6,0-5 0-6,8-1 0 9,0 4-96-9,11-4-16 7,4 3 0-7,10 1 0 9,2-6-64-9,1-2-32 6,-1 0 0-6,5 4 0 7,-3-1-16-7,10-3 0 7,8 0 0-7,-5 2 0 10,-7 2-16-10,2-2 0 6,-4 0 0-6,8 1 0 9,7 1 112-9,-5-2 16 6,-9-2 0-6,-6 0 0 9,-7 2-112-9,-2 5-16 5,0-3 0-5,-5 0 0 9,-9 0-128-9,-9-4 128 6,-12-2-128-6,-8 2 128 9,-3 3 48-9,-11 3 0 6,-11-4 0-6,-4-2 0 9,-5 4 48-9,-13 1 16 6,-1-1 0-6,-18-8 0 8,0 0 112-8,0 0 32 7,0 0 0-7,-18 2 0 10,-5-4 0-10,-10 0 0 6,-10 0 0-6,-6 0 0 8,-8-4-144-8,-13 3-32 7,-10-1 0-7,-8-2 0 8,-7 2-32-8,-5-4-16 7,1-4 0-7,-1 7 0 8,-5-1-32-8,-8-2 0 7,-14 4 0-7,6-4 0 7,0-2-128-7,4-1 160 7,4 5-160-7,-4 2 160 9,-8-2-160-9,6-2 0 7,-4 3 0-7,10 1 128 8,8-2-128-8,5 2 0 6,3 2 0-6,5 2 0 9,3-4 0-9,7 4 128 6,6-2-128-6,5 2 0 10,9 0 0-10,11 2 0 5,12-2 0-5,8 4 0 9,8-4 0-9,5 0 0 6,18 0-144-6,0 0 144 9,0 0-416-9,0 0 32 7,21 6 0-7,11 0 0 8,7-1 0-8,11 1 0 6,9 2 0-6,9-4 0 9,10 0 224-9,6-2 160 7,2 2-192-7,4 0 192 8,1 2-128-8,9-3 128 7,9-3 0-7,6 2 0 7,6 0 0-7,-8-2 0 7,-2-2 0-7,1 4 0 8,-3 2 0-8,4 0 0 7,4-4 0-7,-8-2 0 8,-9 0 0-7,-7 2 192 5,-1 0-48-6,-10 2-16 9,-12-4 48-9,0 4 0 6,-7 0 0-6,-11 0 0 10,-5-2 16-10,-14 0 16 6,-5 4 0-6,-9-4 0 9,-19 0 16-9,0 0 0 5,0 0 0-5,-15-4 0 8,-15 0 112-8,-9 2 32 7,-13 2 0-7,-17-4 0 9,-9 0-176-9,-9 2-16 7,-15 2-16-7,-17 0 0 7,-17-1-160-7,-5-3 0 8,-1 0 0-8,-12 4 128 8,-8 2-128-8,-6 0 128 6,-4-2-128-6,-7 7 128 9,-4 1-128-9,-7-2 0 6,-1-2 0-6,4 6 128 9,9-2-128-9,-3 1 0 6,2 3 0-6,13-6 0 9,16 0 0-9,7 1 0 6,7 7 0-6,7-4 0 9,12 0 0-9,12-3 0 6,17-3 0-6,10 6 0 9,10 4 0-9,13-3 0 6,12 3 0-6,10-4 0 26,9 3-1088-25,7 3-256 0,11 4-64-1,6 3-12928 0</inkml:trace>
    </iact:actionData>
  </iact:action>
</iact:actions>
</file>

<file path=ppt/ink/inkAction13.xml><?xml version="1.0" encoding="utf-8"?>
<iact:actions xmlns:iact="http://schemas.microsoft.com/office/powerpoint/2014/inkAction" lengthUnit="cm" timeUnit="ms">
  <inkml:definitions xmlns:inkml="http://www.w3.org/2003/InkML">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05:52:27.968"/>
    </inkml:context>
    <inkml:brush xml:id="br0">
      <inkml:brushProperty name="width" value="0.05292" units="cm"/>
      <inkml:brushProperty name="height" value="0.05292" units="cm"/>
      <inkml:brushProperty name="color" value="#00B0F0"/>
    </inkml:brush>
    <inkml:brush xml:id="br1">
      <inkml:brushProperty name="width" value="0.05292" units="cm"/>
      <inkml:brushProperty name="height" value="0.05292" units="cm"/>
      <inkml:brushProperty name="color" value="#FF0000"/>
    </inkml:brush>
    <inkml:brush xml:id="br2">
      <inkml:brushProperty name="width" value="0.05292" units="cm"/>
      <inkml:brushProperty name="height" value="0.05292" units="cm"/>
      <inkml:brushProperty name="color" value="#7030A0"/>
    </inkml:brush>
  </inkml:definitions>
  <iact:action type="add" startTime="2463">
    <iact:property name="dataType"/>
    <iact:actionData xml:id="d0">
      <inkml:trace xmlns:inkml="http://www.w3.org/2003/InkML" xml:id="stk0" contextRef="#ctx0" brushRef="#br0">11866 11341 1839 0,'0'0'160'3,"0"0"-160"-3,0 0 0 0,0 0 0 8,0 0 2112-8,0 0 400 7,0 0 80-6,0 0 16 7,2-12-1168-8,-2 12-224 5,0-14-64-5,0 14 0 9,0 0-160-9,12-7-32 7,-12 7-16-7,18-4 0 9,3 0-240-9,-3 2-64 6,1 0 0-6,5 2 0 9,1 0 64-9,2-2 0 8,2 2 0-8,7-4 0 6,5 2-64-6,-4 0 0 7,4-2 0-7,-4 0 0 8,4 0-128-8,3 3-48 9,7 1 0-8,4 0 0 5,-1-2 16-6,3-2 0 6,5-4 0-6,7 4 0 7,-3 0 0-7,8 2 0 7,2-2 0-7,-6-6 0 9,1 1-96-9,-3 1-32 6,4-2 0-6,2 4 0 9,-4 0 0-9,6 3 0 7,6-3 0-7,0 2 0 9,0-2-96-9,-2 2-32 5,-8-2 0-5,4 2 0 9,-1-2-32-9,1 1 0 7,-4-1 0-7,4 2 0 9,2 2-32-9,-2 2-16 6,-4-2 0-6,2 0 0 8,2-4-144-8,-6-2 192 7,3 1-192-7,-3 3 192 7,-4 0-192-7,1 2 0 8,-1 0 0-8,-2 2 128 7,6 4-128-7,-5-4 0 7,-3-2 0-6,1 0 128 7,-1 0-128-8,-5-2 0 7,-3 2 0-7,-3-4 0 7,-2 2 128-7,-4 0-128 7,-1 1 128-7,-3-1-128 9,2-2 144-9,-8 2-144 6,-1 0 160-6,-1 2-160 8,-2 2 144-8,-4 0-144 7,-3-2 128-7,-3 2-128 10,3 0 128-10,-1 0-128 5,-4 2 128-5,-9-2-128 9,-10 0 128-9,0 0-128 6,0 0 0-6,0 0 128 8,0 0-128-8,0 0 192 7,0 0-192-7,0 0 192 9,0 0-192-9,-12 0 160 7,-9 0-160-7,0 0 160 8,-1 4-160-7,1 0 0 5,-7-2 0-6,-3 0 0 8,0-2 0-8,-4 4 0 7,0 0 128-7,-4 1-128 8,-2-3 0-8,-4-2 0 7,2 4 0-7,-4 0 0 7,-6 4 0-7,-1-4 0 7,-5 0 0-7,-1-4 0 9,-8-2 128-9,3 0-128 6,-5 0 128-6,6-4-128 9,-1 0 144-9,-7 2-144 6,0 2 160-6,-4 2-160 10,-6 0 144-10,-6-2-144 5,0-3 128-5,-1-3-128 10,1 2 0-10,-4 0 0 6,-1 2 128-6,1 0-128 8,-2 2 0-7,1 0 0 5,-13-4 0-6,3 1 128 8,-2-1-128-8,5 0 0 7,-3-2 0-7,3 4 128 9,7 0-128-9,-5 2 0 7,1-2 0-7,-1 3 0 8,6-5 0-8,9 0 0 8,3 0 0-8,2 2 0 8,5 2 0-8,5 4 0 6,6 2 0-6,-5 0 0 7,1 2 0-7,-2-2 0 7,3 1 0-7,7-3 0 8,3 2 0-8,1 0 0 7,7 0 0-7,8 4 0 8,-2 0 0-8,10-2 0 7,1-1 0-7,9 3 0 8,5 0-144-8,3-2 144 6,13-6 0-6,0 0 0 9,0 0-192-9,0 0 64 7,0 21 128-7,9-3-208 8,-9-18 80-8,30 8 128 7,3-1-208-7,6 5 80 8,8-2 128-8,9 0-160 7,11 3 160-7,5-5-160 8,6-2 160-8,2 2 0 7,0-2 0-7,6-2 0 8,7-3 0-8,11 3-160 7,5 2 160-7,8 0 0 8,6-10-128-8,-2 0 128 7,2-2 0-7,-1 4 0 8,9 8 0-8,2-4 0 7,1-6 0-7,-5 0 0 8,-2-1 0-7,4 3 0 5,-3 4 0-6,5-2 0 8,0-4 0-8,-5 2 0 7,-9 2 0-7,-4 0 0 8,-3 0 0-8,-1 4 0 7,-2 2 0-7,-2-5 0 9,-3 1 0-9,-5-2 0 6,-9 0 0-6,-4 4 0 8,-4 0 0-8,-6 4 0 7,-6-2 0-7,-2-2 0 8,-4 2 0-8,-5-2 0 7,-10 1 0-7,-2-3 0 8,-10 0 128-8,-6 0-128 7,-10 2 0-7,-3-2 0 8,-18-2 128-8,0 0-128 7,0 0 0-7,0 0 144 8,0 0 48-7,-20 8 16 5,-5 0 0-6,-8-4 0 8,-4-4-16-8,-10 0-16 6,-8 0 0-6,-3 0 0 9,-7-2-176-9,-1 0 160 7,-4-4-160-7,0 2 160 8,-8 4-160-8,-4 2 160 7,-8 2-160-7,-9-6 160 8,-1-4-160-8,-5 2 0 7,-1 2 0-7,-3 2 128 8,0-2-128-8,-8-2 0 7,-14-4 0-7,2 5 0 9,7 1 0-9,-3 0 0 6,4 0 128-6,-8 2-128 8,-7 2 0-8,3-4 0 8,4-2 0-8,2 0 128 8,8 6-128-8,-3 0 0 6,3 6 0-6,0-8 0 8,2-4 0-8,7 0 0 7,11 8 0-7,1 0 0 8,11 0 0-8,-1 1 0 7,0-1 0-7,10-2 0 8,4 0 0-8,2-2 0 7,7 0 0-7,9 0 0 8,7 0-144-8,10 0 144 7,2 2 0-7,8 0 0 8,5-2-128-8,9 0 128 7,-3 2 0-7,18-2 0 8,0 0-192-8,0 0 192 6,0 0-192-6,0 0 192 9,0 0-352-9,27 0 32 8,5 0 16-8,7 2 0 8,2 0 112-8,11 2 32 6,7 4 0-6,11-4 0 8,6-4 160-8,-2-2 0 7,0 0 0-7,6 0-128 8,2-2 128-8,2 4 0 7,6-4 0-7,9 4 0 8,9 0 0-8,1 0-160 8,2-2 160-8,0 0 0 7,0-2-144-7,4 4 144 7,8 2 0-7,-4-2-144 8,2-2 144-8,0 0 0 7,-6 2 0-7,-2 0 0 8,0 0 0-8,4-2 0 7,6 0 128-7,-9 0-128 8,-7-2 0-8,-2-1 0 8,-5-1 0-8,-3 4-128 8,-1 2 128-8,-3 0 128 6,-5-2-128-6,-2-2 176 9,-6-4-176-9,-6-4 0 6,-14 8 0-6,-1 1-176 9,-2-3 176-9,-7-4 0 6,-3 2 0-6,-10 2 0 9,0-1 0-9,-9-1 0 6,-7 2 128-6,-3 2-128 8,-18 4 160-8,0 0-32 7,0 0-128-7,0 0 192 8,-2-16-192-8,-8 7 0 8,-6 3 0-8,-3-4 0 7,-9 4 0-7,-5 0 0 7,-4 2 0-6,-8 2 0 6,-1 4 0-7,-1-2 0 8,-8 0 0-8,-5 0 0 8,-5 0 0-8,-5 2 0 6,-4-2 0-6,-2 2 0 9,2-6 0-9,0 4 0 6,-4 2 0-6,-2 0 0 8,0 4 0-8,-6 0 0 7,-10 2 0-7,3-4-160 9,-5 0 160-9,4-2 0 6,-3 3 0-6,5 5 0 9,3 0 0-9,-9 0 0 6,0 7 0-6,-3-1 0 9,-4-6 0-9,7-5 0 6,1 9 0-5,7-2 0 7,0 3 0-8,0-3 0 7,-1-2 0-7,1 3-128 7,-2-3 128-7,12 2 0 8,6-4 0-8,6-2 0 8,10-1 0-8,9 5 0 7,10 0 0-7,2-4 0 8,5-6 0-8,15 0 0 6,1 2 0-6,16-2 0 8,0 0 0-8,22-6 0 7,7-2-144-6,12 0 144 7,14-3-144-8,19 3 144 6,17-4-192-6,15 0 192 9,13 1 0-9,2-5-128 7,7 6 128-7,9-5 0 8,9-3 0-8,8 3-128 6,0-7 128-6,4 7 0 9,2-3 0-9,4-2-128 6,4-1 128-6,0 5 0 8,-4-3 0-8,3 7 0 8,3-7 0-8,-4 1 0 8,-10 3 0-8,0-3 0 7,-6 6 0-7,-2-1 0 7,-5 1 0-7,-13-2 0 8,-11 5 0-8,-9 3 0 7,-9-2 0-7,-11 4 0 7,-6 0 0-7,-8 2 0 8,-14 2 0-8,-5 0-128 7,-12 0 128-7,-12 2-160 22,-12 2-1632-21,-21-4-336-1,0 0-64 0,-23 18-11936 4</inkml:trace>
    </iact:actionData>
  </iact:action>
  <iact:action type="add" startTime="7388">
    <iact:property name="dataType"/>
    <iact:actionData xml:id="d1">
      <inkml:trace xmlns:inkml="http://www.w3.org/2003/InkML" xml:id="stk1" contextRef="#ctx0" brushRef="#br0">30547 18114 5519 0,'0'0'240'3,"0"0"64"-3,0 0-304 0,0 0 0 0,0 0 0 0,0 0 0 7,0 0 2368-7,0 0 400 7,0 0 96-7,0 0 16 8,0 0-1536-8,0 0-288 6,0 0-64-5,0 0-16 8,0 0 16-8,0 0 0 5,0 0 0-6,0 0 0 7,0 0-112-7,0 0-32 9,0 0 0-9,0 0 0 6,0-18-192-6,0 3-32 7,0 15-16-7,0 0 0 9,2-18-96-9,-2 6-32 6,2-3 0-6,-1 3 0 8,-1 12 16-8,4-13 0 7,0 1 0-7,-4 12 0 7,10-12-304-7,-10 12-64 8,8-15-128-8,-8 15 192 7,12-8-192-7,-12 8 176 7,11-12-176-7,-11 12 160 9,0 0-160-9,0 0 0 6,0 0 0-6,14 0 0 9,-14 0 0-9,0 0 0 6,15 12 0-6,-15-12 0 9,10 13 0-9,0 5 0 7,-6-4 0-7,-4 1 0 7,0-15 0-7,-2 22 0 8,-6-7 0-8,2 3 0 7,0 1 224-7,1-3-32 7,-7-1-16-7,0-3 0 10,-5 4 80-10,3-6 0 6,-6 1 16-6,-1-3 0 7,-2-4 112-7,1 0 0 7,1 0 16-7,-3-4 0 8,3-2 64-8,5 0 16 7,1-4 0-7,15 6 0 8,-18-6 80-8,4-6 16 7,7 1 0-4,-3-5 0 3,4 4-128-6,2-5-32 7,4-1 0-7,0-1 0 8,0-3-160-8,2 3-16 7,2-1-16-7,4 1 0 9,3-3-224-9,-1 7 128 6,4-3-128-6,0 3 0 8,3 1 0-8,3-2 0 7,-1 7 0-7,4 1 0 9,3-4 0-9,-3 4 0 6,1 4 0-6,-3 1 0 7,-1-1 0-6,1 0 0 6,1 4 0-7,-5 8 0 8,1-1-160-8,-1 1 160 8,-7 4-128-8,4-2 128 7,-3 7 0-7,-1-3 0 7,-10-14 0-7,8 23-128 8,-4 3 128-8,-4-1 0 7,-2 2 0-7,0 1 0 8,-6-3 0-8,4-2 0 7,-2-3 0-7,0 1 0 8,-9-3 0-8,3-7 0 7,-5 3 0-7,3-6 0 8,-6 0 0-8,5 0 0 7,-1-7 0-7,-3-1 0 9,-1-1 224-9,5-5-32 5,-5 0 0-5,6 0 0 9,-1-4 64-9,3-3 16 7,0 3 0-7,5-10 0 8,1 1-48-8,-2-1-16 7,2-1 0-7,4-3 0 8,2 1-80-8,0 2-128 7,0 1 176-7,4-1-176 8,6-1 128-8,-2 5-128 8,-1 1 0-8,9-5 0 7,-2 7 0-7,3-2 0 7,3 5 0-7,-5 1 0 8,5 4 0-8,-5 4-144 7,1 0 144-7,4 4-128 8,-7 0 128-8,5 6 0 7,-5 4 0-7,3-5 128 9,-4 9-128-9,1 0-208 6,-5 3 48-6,-2 1 16 8,0-3 144-8,-6 7 0 7,-4 3 0-7,0 2-128 8,-4 2 128-7,1 0 0 5,-7-1 0-6,2-3 0 8,-3-4 0-8,3-1 0 7,-4-7 0-7,3-1 0 8,-11 4 0-8,5-11 0 7,-7 1 0-7,7-2 0 8,-1-6 128-8,1-4-128 7,-1 0 128-7,5-2-128 8,-3-3 256-8,6-7 0 7,-1 4-16-7,3-5 0 8,4-3-32-8,-2 1 0 7,4-5 0-6,4-1 0 6,0 0-208-6,8-3 128 5,0 1-128-6,-2 2 0 8,4-1 176-8,3 5-176 7,5 2 192-7,-3-1-192 8,3 1 0-8,0 5 0 7,1-4 0-7,3 10-192 8,1-3 192-7,-5 5 0 5,-1 4 0-6,3 4-144 8,-5 0 144-8,3 8-128 7,-1-1 128-7,-5 1-128 9,-2 8 128-9,0-1 0 6,-5 3 0-5,-1-1-128 6,-4 5 128-7,-2-1 0 7,-2 2 0-7,-1 5-128 8,-11 1 128-8,4-2 0 7,-3-2 0-7,1-1 0 8,-6-3 0-8,1-5 0 7,-2-1 0-7,1-7 0 8,-3 2 0-8,-3-4 0 8,1-5 0-8,1 1 0 7,3-4 128-7,3-4-128 7,-1-1 160-7,3-3-160 8,3-4 240-8,3 2-48 7,-2-7-16-7,4 3 0 8,1-5-48-7,-1 1 0 5,6 2 0-6,2-7 0 8,0-2-128-8,4-1 128 7,2 3-128-7,1 0 128 9,-1 1-128-9,8 1 0 6,-2-3 0-6,5 3 0 8,-1 3 0-8,3 1 0 8,3-1 0-8,-3 6 0 8,5 1 0-8,-1 3 0 7,1 4 0-7,-1 0 0 8,-7 4 0-8,1 2-144 7,1 0 144-7,-7 8 0 7,3 7-144-7,-4-1 144 8,0 0 0-8,-3 7-144 7,-3-4 144-7,-4 5-128 8,-2-5 128-8,-4 11-128 7,-1 1 128-7,-1 2 0 7,-4 0 0-7,2-6 0 8,-1-1 0-8,-5-5-128 7,2-5 128-7,-3 1 0 9,-3-9 0-9,5 0 0 6,-5-2 0-6,3-2 0 9,1-4 0-9,0 0 0 6,7-10 0-5,-5 2 0 7,2 2 176-8,6-7-48 6,-3 1 0-6,3-4 0 9,2 1 0-9,2-7 0 7,2-1 0-7,0 0 0 7,0-3-128-7,4-1 0 7,2 0 0-6,4-1 0 6,-3 7 0-7,5-1 0 8,4-1 0-8,1 3 0 9,-3 3 0-9,5-3 0 7,3 3 0-7,-5 5 0 7,3 0 0-7,-5 5 0 7,3 1 0-7,0 6 0 8,-18 0-144-8,17 4 144 6,1 3 0-6,-3 7 0 8,-7-2-144-8,-2 5 144 7,-6-17 0-6,6 22-144 7,-4-3 144-8,-2 3 0 6,-4-1 0-5,-2 5 0 6,0-1 0-7,-6 2 0 7,3 1 0-7,-3-1 0 9,-6-4 0-9,1-5 0 7,-1-3 0-7,-3-5 0 8,1 2 0-8,3-4 0 7,-5-4 0-7,1-1 0 8,1-3 0-8,5-1 0 7,-5-3 128-7,5 0-128 8,1-8 128-8,0-2-128 7,3 5 160-6,3-9-160 6,-2-3 192-7,2 1-64 8,2 1-128-8,1-3 192 6,-1-1-192-6,4-1 144 8,2-1-144-8,6 4 128 8,-2-3-128-8,1 3 0 6,-1 1 0-6,4 5 0 8,6-5 0-7,-4 1 0 6,5 5 0-7,1-2 0 8,3 5-144-8,5 1 144 7,3 4 0-7,0 0 0 8,-5 4-144-8,-3 2 144 6,-1 2 0-5,1 4-144 8,-5 2 144-9,3 5 0 5,-5-1-144-5,2 6 144 9,-4 3 0-9,-3 3-144 7,-1 1 144-7,-4 4 0 8,-2-1-144-8,-2-1 144 7,-6 0 0-7,1-3-144 8,1-1 144-8,-6 0 0 7,0-1 0-7,1-5 0 8,-7-1 0-8,1-2 0 7,1-7 0-7,-4-1 0 8,-1-2 0-8,3-2 0 7,-1-2 0-7,1-2 128 8,3-4 0-8,-5-2 0 7,5-5 0-7,1 1 0 8,0-3 0-8,5 1 16 7,1-8 0-7,-2 3 0 8,4 1-144-8,2-1 160 7,2-5-160-7,2 3 160 8,4 0-160-8,2-1 0 7,4 1 144-7,-2 1-144 8,3 6 0-8,3-3 0 7,4 1 0-7,-3 1 0 8,7-1 0-8,1 8 0 7,-1 2 0-7,-3 3-128 8,1-1 128-8,1 2 0 7,-3 2 0-7,-1 6-128 8,3-3 128-8,-7 5 0 7,3 4-144-7,-6 4 144 8,1 5 0-8,-5 0-144 8,-6 3 144-8,-2 1 0 7,0 5-144-7,-6 1 144 7,-3 2 0-7,-3 0-144 7,-2 6 144-7,1-8-128 8,-1-3 128-8,-7-3-128 8,-4-8 128-8,-1 1 0 7,1 0 0-7,2-9 0 8,-1-1 0-8,3-2 0 7,1-2 0-7,7-4 0 8,-3-4 0-8,5-2 0 7,-3-2 160-7,6-5-160 9,-1-1 208-9,3 0-48 6,2-1-16-6,4-7 0 8,-2 1-144-8,2 1 0 7,2-3 144-7,4 1-144 8,0-3 0-8,0 4 0 7,4 1 0-7,1-1 0 8,-1-1 0-8,4 3 0 7,1 1 0-7,3 1 0 8,2 1 0-8,5 4 0 8,-2 6 0-8,3 1 0 7,-3-3 0-7,3 4-160 8,-1 2 160-8,1 6-160 8,-11 6 160-8,3 1-128 7,-3 1 128-7,-1 4-128 8,-6 3 128-7,-2-1-128 4,-2 5 128-5,-4 4-128 8,-4 5 128-8,0 5 0 7,-4-2 0-7,-1-2-128 8,-7-2 128-8,5-4 0 7,-9-5-144-7,3 1 144 9,-1-5 0-9,-1-6 0 7,-3-5 0-7,5 1 0 7,1-6 0-7,-1-2 0 7,3-2 0-7,2-6 0 8,1 1 176-8,3-1-48 7,2-8-128-7,-2 2 192 8,5-5-48-8,1-2-16 7,0 1 0-7,2-3 0 8,2-9-128-8,2 5 0 8,0-2 144-8,2 4-144 7,2 1 0-7,1 1 0 7,-1-1 0-7,0 3 0 8,4-1 0-8,3 7 0 7,-1-5 0-7,6 9 128 8,1 1-128-8,-3 2 0 8,1 2-128-8,7 2 128 8,-1 2 0-8,-1 2 0 6,-1 2 0-6,1 6-128 9,-3 2 128-9,-3 7-128 7,1 1 128-7,-9 1-128 8,-2 7 128-8,2 1-128 7,-4 2 128-7,-4 8-128 7,-2-1 128-7,-2-1-128 8,-2 4 128-8,2-6-128 8,-4-4 128-8,-2-4-160 7,-5-1 160-7,1-7-160 8,-3 1 160-8,1-8 0 7,0 1 0-7,-3-3 0 7,5-4 0-7,-1-4 0 8,3-4 128-8,12 4-128 7,-16-10 176-7,7-3-48 8,9 13 0-8,-12-16 0 7,4-7 0-7,4-1-128 8,-2-1 192-8,0 2-64 8,4-3-128-8,1-1 0 6,-1-2 0-6,4-1 128 8,-1 3-128-8,3 0 0 7,2 0 0-7,0-1 0 9,0 1 0-9,8 2 0 6,-3-1 0-6,7 5 0 9,-6 3 0-9,7 1 0 6,-1 5 0-6,3 2 0 8,-1 2-176-8,1 4 176 7,-3 3-128-7,-1 2 128 8,1 1-176-8,-3 6 176 8,5 6-208-8,-7 0 80 7,-1 3 128-7,-6 3-128 8,-2 1 128-8,0 4-128 7,-4 3 128-7,-4 5-160 8,-6 0 160-8,-5 4-160 8,1 6-16-8,-8-8 0 7,-1-4 0-7,0-1 0 8,-3-1 48-8,-1-8 0 7,-2-3 0-7,1-7 0 8,-1-1 128-8,2 0 0 6,0-6 0-6,3-2 0 8,5-6 0-8,-1-2 128 7,3-6-128-7,3 5 128 9,-2-7-128-9,7 0 144 6,-5-5-144-6,6 3 160 9,2-3-160-9,4-3 160 7,0 1-160-7,2 1 160 8,2-7-160-8,2 6 128 6,6-3-128-6,4 9 128 8,-3-3-128-8,7 0 0 7,3 5 0-7,-3-1 0 8,3 8-160-7,3 0 160 6,1-3 0-7,0 7-144 7,3 2 144-7,-5 8-128 8,4-1 128-8,-7 3-128 8,-2 6 128-8,-1-1-128 7,-3 5 128-7,-5 3-128 8,-1 4 128-8,-6 1 0 7,-4-1 0-7,-6 0-128 7,-1 1 128-7,-3-1 0 7,-6-4-144-7,1-1 144 9,-1-9-128-9,-3 3 128 6,-1-6-160-5,1 2 160 7,1-3 0-8,1-5 0 7,1-4 0-7,5-2 0 8,-5-4 0-8,8-3 0 8,3-1 0-8,-3-6 0 8,4 3 144-8,4-7-144 6,-2-1 0-6,2 1 144 7,4-1-144-7,2-3 160 8,-2 1-160-8,6 1 160 8,4 3-160-8,-3-1 0 7,5 5 0-7,-2 3 0 7,3-1 0-7,-5 5-144 9,2 2 144-9,-12 6 0 7,15 0-128-7,-15 0 128 8,0 0 0-8,0 0 0 7,14 14-160-7,-4 3 160 7,-6 3-128-7,-4-3 128 8,-4 3 0-8,-6 1 0 7,0 1 0-6,-1-5 0 6,-5 1 0-7,4 3 0 7,1-3 0-7,3 1 0 23,-2 3-1216-23,0-3-144 0,4-1-48 0,4 1-11248 7,0 1-2256-6</inkml:trace>
    </iact:actionData>
  </iact:action>
  <iact:action type="add" startTime="12357">
    <iact:property name="dataType"/>
    <iact:actionData xml:id="d2">
      <inkml:trace xmlns:inkml="http://www.w3.org/2003/InkML" xml:id="stk2" contextRef="#ctx0" brushRef="#br0">20445 10871 19343 0,'-22'-10'848'2,"22"10"192"-2,-13-6-832 1,13 6-208 1,-10-6 0-2,10 6 0 5,0 0 576-5,0 0 64 8,0 0 0-8,0 0 16 8,0 0-272-8,0 0-64 7,0 0-16-7,0 0 0 9,0 0 160-9,21 8 48 6,-3-4 0-6,7 0 0 8,5-2-32-8,3 0 0 7,2 0 0-7,2 2 0 9,8 0-192-9,2 1-32 5,3 1-16-5,7-2 0 8,5 0-48-8,-1 0 0 9,3 6 0-9,2-4 0 7,-5-2 0-7,3-1 0 7,5 1 0-7,-3 0 0 8,6 4 112-8,4-2 16 7,2-4 0-6,4 2 0 6,2 0 80-7,2 0 32 6,-4-1 0-6,3-3 0 9,3 0-112-9,4 0 0 6,2 2-16-6,1 4 0 9,9-4-160-9,-7 0-16 6,-1-4-128-6,-1 2 192 8,1 2-192-8,-3 0 144 7,3 0-144-7,0 0 128 8,5 2-128-8,2-2 0 7,-3-2 0-7,1 4 0 9,-1-4 0-9,-5 0 128 6,5 0-128-6,-3 2 0 9,5 0 0-9,3 0 0 6,-2-4 128-6,-3 2-128 10,-1 4 0-10,1-3 0 6,-3 1 0-6,7 2 0 8,5 0 0-8,-8 4 0 6,-7 0 0-6,0-4 0 9,-1-4 0-9,-5 4 128 7,2 1-128-7,9 3 0 8,-3-2 0-8,1-2 0 7,-7-4 0-7,-2 2 0 8,-8 2 0-8,-2 0 0 6,-2 2 0-6,2-2 0 9,-2 1 160-9,2-1-160 6,2 4 192-6,-2 2-192 9,-2-6 0-9,-2 0 0 6,-9-2 0-6,-3 1 0 9,-1-1 0-9,1 0 0 6,-4-2 0-6,1 6 0 9,-1-2 128-9,1 0-128 7,-1 0 144-7,3 2-144 8,-4-2 0-8,-1 2 0 6,3-5 0-6,-7-1 0 10,-1-1 0-10,-6 1 0 5,0 0 0-5,3 0 144 9,1 0-144-9,0 0 0 6,-2-4 0-6,2 2 0 9,-5 2 0-9,3 0 128 7,2-2-128-7,0 2 0 9,0 2 0-9,-3 0 0 6,-1 2 0-6,-2-3 0 8,2-2 0-8,-6-3 0 6,-2 2 0-6,-4-2 0 9,-4 0 0-9,3 2 0 7,-3 0 0-7,0 0 0 9,-1 0 0-9,-1 0 0 7,0 0 0-7,-2 2 0 8,-1 0 0-8,1 2 0 6,-3-2 0-6,-5 0 0 8,1 0 0-8,1 2 0 6,-19-2 0-6,14 2 0 10,-14-2 0-10,18 0 0 5,-18 0 0-5,0 0 0 9,0 0 0-9,0 0 0 6,0 0 0-6,0 0 0 9,0 0 0-9,0 0 0 6,-14 10 0-6,0-4 0 9,-5-6-176-9,-1 4 176 7,-1 3-128-7,-5-3 128 9,-5-4 0-9,-2 0 0 6,2 0 0-6,-4 0-128 8,-2 6 128-7,-10 0 0 5,-2 2 0-6,-6-4 0 9,-5 0 0-9,-2-4 0 6,-9 1 0-6,-1 1 0 9,2 0 0-9,-6 2 0 6,-2 0 0-6,0 4 0 8,0-2 0-8,-12 0 0 8,-4-4 0-8,-9 2 0 7,2 1 0-7,1 1 0 7,-3-4 0-7,-1 0 0 9,3 2 0-9,-8 0 0 5,-10-2 0-5,2 0 128 9,0-6-128-9,2 6 0 7,2 2 0-7,-3 4 128 8,-4-5-128-8,-9-1 0 7,-4-2 0-7,6 0 0 9,1 0 0-9,3 4 0 7,-6 0 0-7,-6-2 128 8,-3-4-128-8,1 4 0 6,5 2 0-6,1 2 0 7,-4-6 0-6,3 0 0 6,-3 0 0-7,5 0 0 7,3 2 0-7,4-2 0 7,-8-2 0-6,2 0 0 7,1-4 0-7,1 2 0 4,6 0 0-5,0 0 0 9,4 2 0-9,0-3 128 7,-10-5-128-7,10 0 0 8,4-4 0-7,6 5 144 4,-1 1-144-5,-1-2 0 9,2 2 0-8,0 1 0 4,-1-7 0-5,9 2 0 9,-1 2 0-9,9 1 0 7,-3 3 0-7,6 4 0 9,3 0 0-9,1 0 0 6,2-2 0-6,2 0 0 8,6-9 128-8,11 9-128 7,5 0 144-7,5 2-144 8,4 0 128-7,8 0-128 5,0-2 0-6,10 4 0 8,4 0 0-8,5 0 0 7,7 0 0-7,-1 6 0 8,16-6 0-8,-8 8 0 6,8-8-192-6,0 0 192 25,0 0-640-25,2 17 0 0,4-3-16 0,6 3-9152 6,4-1-1840-5</inkml:trace>
    </iact:actionData>
  </iact:action>
  <iact:action type="add" startTime="16471">
    <iact:property name="dataType"/>
    <iact:actionData xml:id="d3">
      <inkml:trace xmlns:inkml="http://www.w3.org/2003/InkML" xml:id="stk3" contextRef="#ctx0" brushRef="#br1">25021 18032 14735 0,'-18'-4'640'3,"5"4"160"-3,-1 0-640 0,0 0-160 0,14 0 0 0,0 0 0 8,-11 0 704-8,11 0 96 7,0 0 32-7,0 0 0 7,0 0-368-7,0 0-64 7,0 0-16-7,0 0 0 8,0 0 176-8,0 0 16 8,13 0 16-8,5 0 0 7,3-2 80-7,3 2 16 7,-3 0 0-7,6 0 0 9,1-2-64-9,1 0-16 6,2 0 0-6,0 0 0 8,1 2-208-8,-1 0-32 7,6-2-16-7,4 2 0 12,-2 0 32-11,6 2 16 1,-4-2 0-2,5 2 0 8,3 0-16-8,2 0-16 7,0 0 0-7,-3 0 0 8,1-2-48-8,0 0-16 7,0-2 0-7,-8 2 0 8,2 2-48-8,-6-2-16 7,0 0 0-7,2 0 0 9,2 0-16-9,2 0 0 7,-4 0 0-7,3 0 0 7,-2 0-32-7,2 0-16 7,1 0 0-7,2 0 0 8,4-2-16-8,-2 0 0 7,-6 0 0-6,6 0 0 6,-3 0-160-7,1 0 0 7,0-5 144-7,-4 3-144 8,2 2 176-8,-6 0-48 7,4 0 0-7,-4 0 0 7,4 2 0-7,0-2 0 8,-2 4 0-8,2-2 0 8,-4-2-128-8,4 2 0 7,-2 0 144-7,4-2-144 9,-4 2 0-9,4 2 128 6,-8-2-128-6,4 0 0 9,0 0 0-9,-4 0 0 6,0 0 0-6,0 0 0 7,-3 0 0-5,-1 0 128 4,-2 0-128-6,2 0 0 9,0 0 0-9,1 0 0 7,1 0 0-7,0 0 128 7,-2 0-128-7,2 0 0 7,0 0 0-7,3 0 128 8,-1 2-128-7,0 0 128 6,2 0-128-7,0 0 128 7,-4-2-128-7,2 2 176 8,-2-2-176-8,-1 0 192 7,-3 0-64-7,0 0-128 7,-2-2 192-7,1 0-64 8,-3 2 64-8,-4 0 16 7,-1-2 0-7,1 2 0 8,3 0-32-8,-5 0-16 7,-1 0 0-7,1 0 0 8,3 0-160-8,-5 0 0 7,1 2 144-7,3 0-144 9,-3 0 0-9,3-2 0 6,1 0 0-6,1 2 128 8,1 0-128-8,-5 0 0 7,3 1 0-7,-1 1 0 8,3 0 0-7,-3-2 128 6,-2 2-128-7,5-2 0 7,-1 0 0-7,3 2 0 8,1 2 0-8,0-2 128 7,-1-4-128-7,-3 0 0 8,0 0 128-8,-1 4-128 7,1-3 0-7,3 1 144 7,1-2-144-7,0 0 0 8,-1 0 128-8,-1 2-128 7,0 0 0-7,3-2 0 8,1 0 160-8,0 0-160 7,-2 0 128-7,3 0-128 8,3 2 144-8,-2-2-144 7,2-2 160-7,0 2-160 8,-1 4 128-8,1 0-128 8,0-6 0-8,4 2 0 9,-2 6 128-9,6-4-128 5,-4 0 0-5,0-2 0 8,2 0 128-7,-6 0-128 6,1 0 0-7,1 0 0 7,4 0 0-7,-8 0 128 8,0-2-128-8,0 2 0 8,0 0 0-8,3-2 128 7,-3-2-128-7,0 2 0 7,-2 2 0-7,3 0 128 8,1 0-128-8,0 2 0 7,2-4 0-7,-2 0 0 7,4 0 128-7,4 2-128 8,-2-2 0-8,2 0 0 8,-6 0 128-8,4 2-128 7,2 2 0-7,-6-2 0 7,0-2 0-7,2 2 0 9,-3 2 0-9,1 0 0 6,0-2 128-6,-4 0-128 8,-2 0 0-8,3 0 0 7,-1 0 0-7,2 0 0 9,-4 0 0-9,0 2 0 6,5-2 0-6,-3 2 0 8,0 0 0-8,-2-2 0 8,2 0 0-8,3 2 0 7,-3 2 0-7,2-2 0 8,-4-2 0-8,0 0 0 7,3 2 0-7,-5-2 0 8,0 0 0-8,3 0 0 7,1 0 0-7,-2 0 0 9,-6-2 0-9,3 0 0 6,1 2 0-6,0 0 0 8,1-4 0-8,-3 2 0 8,0 0 0-8,3 2 128 7,-1-2-128-7,0 2 0 7,-1 0 0-7,-1 0 0 7,-2 0 0-7,3 2 0 8,-1-2 0-8,-1 0 0 7,-1 0 0-7,0 0 0 9,3 0 0-9,-3 0 0 6,-1 0 0-6,1 0 0 8,0-2 0-8,3 2 0 7,-3 0 0-7,3 0 0 9,-7-2 0-9,-1 2 0 6,1 0 0-6,3 0 0 9,-7-2 0-9,3 0 0 7,3 0 0-7,-1 2 0 7,-3-1 0-7,5-1 128 8,-5 0-128-8,3 0 0 8,-1 0 0-8,-3 2 0 7,-1-4 0-7,5 2 0 7,-6 0 0-7,3 0 0 8,-3-2 128-8,1 2-128 7,-1 0 0-7,2-2 0 8,3 0 0-8,-5 2 0 8,3-1 0-8,-5 1 0 6,6 0 0-6,-18 2 0 8,17-2 0-8,-3 2 0 8,2 0 0-8,-16 0 0 7,15 0 0-7,-15 0 0 7,20-2 0-7,-9 2 0 9,-11 0 0-9,0 0 0 6,16 0 0-5,-16 0 0 7,0 0 0-8,16 2 0 7,-16-2 0-7,0 0 0 8,0 0 0-8,13 2 0 7,-13-2 0-7,0 0 0 7,0 0 0-7,0 0 0 8,14 2 0-8,-14-2 0 7,0 0 0-7,0 0 0 8,0 0 0-8,0 0 0 7,0 0 0-7,0 0 0 8,0 0 0-8,0 0 0 7,0 0 128-7,0 0-128 8,0 0 0-8,0 0 0 8,0 0 0-8,0 0 0 6,0 0 0-6,0 0 0 9,0 0 0-9,0 0 0 7,0 0 0-7,-16 0 0 8,16 0 0-8,-17 2 0 7,5 1 0-7,-6-1 0 9,5 2 0-9,-5-2 0 6,5 0-128-6,-5 0 128 8,-3-2 0-8,5 2 0 7,-6 2 0-7,-1 0 0 7,2-6 0-7,-3 4 0 8,1 4 0-8,-1-2 0 7,-7-2 0-7,2 1 0 8,-4-3 0-8,0 2 0 7,-1 2 0-6,-5 0 0 6,4 4 0-7,-4-6 0 8,-7-4 0-8,1 2-128 7,0-4 128-7,-2 4 0 8,-2 0 0-8,0 0 0 7,3 0 0-7,-3 0 0 8,-2 4 0-8,0-2-128 7,-1 0 128-7,-1 0 0 8,-1-2 0-8,-1 0 0 7,-4 0 0-7,-1 0 0 8,-1-2 0-8,-1 0-128 7,-2 0 128-7,5-2 0 9,1 2 0-9,1 2-128 6,2 0 128-6,-1 0 0 9,-1 0 0-8,-1 0 0 4,-7 0 0-5,1 2 0 8,0-4 0-8,-5 0-128 8,5 0 128-8,-2 2 0 8,3-2 0-8,3 2 0 6,-1 0 0-6,1 0 0 8,3 0 0-8,1-2 0 8,-5 0 0-8,3 2 0 7,-1 2 0-7,-3 0 0 7,-4-4 0-7,3 2 0 8,5 0 0-8,-1 2 0 7,3 0 0-7,1 0 0 8,4-6 0-8,0 4 0 7,1 2 0-7,1 2 0 8,2-2 0-8,-2-4 0 7,-1 2 0-7,1 2 0 9,0-2 0-9,0 0 0 6,-3-2 0-6,3 2 0 8,-2 0 0-8,4 2 0 7,5 4 0-7,-3-4 0 9,4-2 0-9,-2 0 0 6,4 0 0-6,-2 2 0 8,6 0 0-8,0-2 0 7,-4 0 0-7,2 2 0 8,-6 0 0-8,6 0 0 8,-4-4 0-8,2 2 0 7,0 0 0-7,-4 0 0 7,0 2 0-6,2 0 0 6,2-4 0-7,-2 0 0 7,2 6 0-7,-4 1 0 8,4-3 0-8,-2 4 0 7,4-6 0-6,-6 4 0 6,6 0-128-7,-6 0 128 7,4 4 0-7,-6 2 0 8,2-5 0-8,-4 3 0 7,3 2 0-7,-1-4 0 8,-6-2 0-8,0-2 0 7,4 0 0-7,3 1 0 9,-5 1 0-9,4-2 0 6,2 4 0-6,-2 0 0 8,4-2 0-8,-2 2 0 8,4-2 0-8,-2 3 0 7,4-1 0-7,-6-4 0 8,0 2 0-8,1 0 0 7,3-6 0-7,-4 2 0 7,-2 0 0-7,2 2 0 8,-2-4 0-8,6 0 0 8,-6-2 0-8,8 2 0 7,-2 2 0-7,4-2 0 8,2 0 0-8,-2 0 0 7,-2 1 0-7,3 1 0 8,3 1 0-8,0 1 0 7,2-2 0-7,0 0 0 7,-1 0 0-7,-3 0 0 9,-2-2 0-9,2 1 0 6,2-3 0-6,-3 2 0 8,-1 0 0-8,0 0 0 7,0-2 0-7,-4 0 0 9,4 4 0-9,2-2 0 6,0-4 0-6,0 4 0 9,-1-8 0-9,3 7 0 6,2 1 0-5,0 2 0 6,1-2 0-7,1-4 0 8,0 2 0-8,1 0 0 8,3 2 0-8,2 0 0 7,1-2 0-7,1 2 0 8,-3-2 0-8,3 4 0 7,3-4 0-7,-2 1 0 7,5-3 0-7,-5 2 0 7,1 0 0-7,1 0 0 8,0 2 0-8,5-2 0 7,-7-2 0-7,8 0 0 8,10 6 0-8,-17 0 0 7,5-5 0-7,-1 3 0 8,13 2 0-8,0 0 0 7,-12-4 0-7,12 4 0 8,-16 0 0-8,16 0 0 7,-12-4 0-7,12 4 0 8,-13-2 0-8,13 2 0 7,-14-4 0-7,14 4 0 8,0 0 0-8,0 0-128 7,-10-6 128-6,10 6 0 6,0 0 0-7,0 0 0 7,0 0 0-7,0 0 0 8,0 0 0-8,0 0-128 8,0 0 128-8,0 0 0 7,0 0-176-7,0 0 176 8,8-8-160-8,-8 8 160 7,14-4-144-7,-14 4 144 8,17-3-128-8,3 1 128 7,-2 0-128-6,3 0 128 5,0 2-128-6,5 0 128 9,-3-4 0-9,3 2-128 6,-3 0 128-6,4 0 0 9,4 0 0-9,1 0-160 6,-1 0 160-6,2 0 0 9,4 2 0-9,4-2 0 6,0 0 0-6,4 2 0 9,4 0 0-9,-1 2-128 7,1 0 128-7,4-2 0 8,3 2 0-8,1 0 0 7,-2-4 0-7,-1 0 0 7,-1 2 0-7,0 0-128 8,-1 0 128-8,3 0 0 8,-1 0 0-8,3 2 0 7,2 0 0-7,3 0 0 8,0 0 0-8,3 2 0 7,1 2 0-7,-2-2 0 7,3-6 0-7,-3 4 0 8,-5 2 0-8,3-4 0 7,-2 0 0-7,5 1 0 8,-3-2 0-8,5 2 0 8,1 3 0-8,0 0 0 6,0 0 0-6,1 2 0 9,1-4 0-9,-8 2 0 6,-1-2 0-6,1 0 0 8,-1 0 0-8,-3 0 0 7,5 0 0-7,1 2 0 9,-2-1 0-9,3 1 0 6,7-2 0-6,-4 2 0 9,2 0 0-9,-5 0 0 7,-1-2 0-7,-3-2 0 8,-5 0 0-8,5 2 0 7,-1 2 0-7,2 2 0 7,1-4 0-7,-1 1 0 8,7 1 0-8,-5 4 0 7,2-4 0-7,3-2 0 8,-5-4 0-8,2 4 0 8,-7 2 0-8,-1-4 0 6,3 0 0-6,-1 0 0 9,3 2 0-9,1 2 0 6,-2 0 0-6,7-2 0 8,-1 0 0-7,2 0 0 5,-5-2 0-6,-3 0 0 9,-2 0 0-9,-3 0 0 7,-2-2 0-7,1 2 0 8,3 0 0-8,-3 2 0 7,3-2 0-7,3 3 0 9,4 1 0-9,-3 2 0 6,-3-4 0-6,3-2 0 8,-3 0 0-8,-3-2 0 7,-5 2 0-7,-5-2 0 7,0-2 0-7,4 2 0 8,0 0 0-8,1 2 0 9,1 2 0-9,-4 0 0 6,-1 2 0-6,5-2 0 8,4 2 0-8,-5 0 0 7,-1-2 0-7,0 2 0 7,-4-2 0-7,-1-2 0 7,-1-2 0-7,-4 2 0 9,2 0 0-9,-2 0 0 7,2-2 0-7,-2 4 0 8,0 2 0-8,-2 0 0 7,4 0 0-7,-2-1 0 8,0 3 0-8,0-2 0 7,2 0 0-7,1-2 0 8,-3 0 0-8,0 0 0 7,-4 2 0-7,-1-2 0 8,-1-2 0-8,0 0 0 7,-4 0 0-7,-4 0 0 8,1 0 0-8,1 0 0 7,-4-2 0-7,3 2 0 8,1 0 0-8,-4 0 0 8,0 2 0-8,1 0 0 6,-3 0 0-6,-1 2 0 7,1-2 0-7,-1-1 0 8,1 3 0-7,-2-2 0 6,-1-2 0-7,-1 4 0 8,3 2 0-8,-5-4 0 7,1 0 0-7,2 2 0 8,-3-2 0-8,1 2 0 7,-1 0 0-7,-5 3 0 8,-12-7 0-7,17 4 0 5,-17-4 0-6,14 4 0 8,-14-4 128-8,16 4-128 7,-16-4 0-7,0 0 0 8,0 0 128-8,0 0-128 7,0 0 0-7,0 0 0 8,0 0 0-8,0 0 128 7,0 0-128-7,0 0 0 8,0 0 0-8,0 0 0 7,0 0 128-7,0 0-128 8,0 0 0-8,0 0 0 7,0 0 0-7,0 0 0 8,0 0 0-8,0 0 0 8,-16 2-144-8,2 2 144 21,-3 0-624-20,3 4-16 0,-5-6-16-1,3 0 0 13,1-2-2192-13,-7-2-432 0,-9-6-96 6,-2 8-9360-6</inkml:trace>
    </iact:actionData>
  </iact:action>
  <iact:action type="add" startTime="22505">
    <iact:property name="dataType"/>
    <iact:actionData xml:id="d4">
      <inkml:trace xmlns:inkml="http://www.w3.org/2003/InkML" xml:id="stk4" contextRef="#ctx0" brushRef="#br2">24787 18046 4607 0,'0'0'400'1,"0"0"-400"2,0 0 0-3,0 0 0 8,0 0 896-8,0 0 112 7,0 0 16-7,6-10 0 8,-6 10-64-8,0 0-16 6,7-10 0-6,-7 10 0 11,0 0-112-11,12-6-32 5,-12 6 0-5,0 0 0 8,0 0-256-8,12-6-48 7,-12 6-16-7,0 0 0 8,0 0 0-8,0 0 0 6,0 0 0-6,19 0 0 8,-19 0 176-8,0 0 48 8,14 0 0-8,-14 0 0 7,17 0 32-7,-17 0 16 8,0 0 0-8,20 0 0 9,-4 0-160-9,-1-3-16 6,-15 3-16-6,22 0 0 7,-9 0-160-7,7 0-16 7,-20 0-16-7,21 0 0 10,3 0-96-9,-5 0-16 3,3-2 0-4,1 2 0 8,-2 0 0-8,-1 0-16 7,1 0 0-7,1-2 0 9,1 0 48-9,1 0 16 6,-3 0 0-6,6 0 0 9,7 0 16-9,-3 2 16 6,-2 0 0-6,0-2 0 9,5 2-96-9,-1 0-32 7,4 0 0-7,-2 2 0 7,2-2-208-7,4 2 144 7,-2 0-144-7,4 2 128 9,-4 0-128-9,2 1 0 7,-6-5 144-7,2 4-144 7,-2 2 0-7,-2 0 144 7,-4-4-144-7,3 2 0 8,-3 2 176-8,2-2-176 8,-2 1 160-8,3-3-160 7,3 4 176-7,0-4-176 7,2 0 192-7,2 0-192 8,-4 2 192-8,8-2-64 7,-4-2 0-7,6 0-128 8,0 0 240-8,1 2-64 7,3 0-16-6,-4 2 0 7,2 0-32-8,-4 0 0 7,-8-6 0-7,0 2 0 8,-4 0-128-8,2 2 192 6,-1 0-192-6,-1-1 192 9,2-2-192-9,0 1 160 6,2 0-160-6,-2 1 160 8,1 1-160-8,-1-2 192 7,0 0-192-7,2 4 192 8,-2-2-32-8,0 0 0 8,2 0 0-8,4 0 0 7,-2 0 16-7,4-2 0 8,-2 2 0-8,2 2 0 7,-4-4 80-7,1-2 0 7,-7 0 16-7,4 4 0 9,-2 0-112-9,-2-2-32 7,2-2 0-7,4 4 0 7,-1 2-128-7,-1 0 0 8,0 0 144-8,4-4-144 7,-4-4 0-7,4 4 128 8,-2 8-128-8,0-7 0 8,8-2 0-8,-6 1 128 7,4-2-128-7,-4 0 0 8,4-2 144-8,-6 2-144 6,0 0 192-6,-4 0-192 9,-2 2 208-9,-3-2-64 7,1 4-16-7,0-4 0 7,-2-2-128-7,3 2 192 8,3 2-192-8,-2-2 192 7,0 0-192-6,0 0 0 6,1-2 144-7,-3 0-144 8,2 2 0-8,0 1 128 7,0-3-128-7,5 2 0 8,-1 0 0-8,2 2 0 7,2-2 0-7,-4 2 128 7,0 0-128-7,4 0 0 8,-4 0 0-8,-4-2 0 8,-1 0 0-8,-1 0 0 7,-2 2 0-7,0 0 0 8,-3-2 0-8,1 2 0 7,1 0 0-7,1 0 0 8,0 0 0-8,0 2 0 7,-1 2 0-7,-3-2 0 8,-1-2 0-7,1 0 0 5,1 0 0-6,-3 0 0 9,2 0 0-9,-1 0 0 6,-5 0 0-5,3 0 0 7,1 0 0-8,-3 4 0 6,1-8 0-6,5 4 128 9,-3 0-128-9,-1-2 0 7,-1 0 0-7,3 0 0 6,-7 0 0-6,3 2 0 8,-1-2 0-8,-1-2 0 8,-16 4 0-8,20-6 128 7,-1 2-128-7,-3 0 0 8,-1 3 0-8,-15 1 0 7,16-4 0-7,-2 0 128 7,-14 4-128-6,19-6 0 6,-19 6 0-7,16-4 0 8,1 0 0-8,-17 4 0 7,14-2 0-7,-14 2 0 8,15-2 0-8,-15 2 0 7,18-2 0-7,-18 2 0 8,14 0 0-8,-14 0 0 7,17-2 0-7,-17 2 0 8,16 0 0-8,-16 0 0 7,17-2 0-7,-17 2 0 7,0 0 0-7,18-2 0 8,-4 0 0-8,-14 2 0 7,0 0 0-7,21-3 0 9,-5 1 0-9,-16 2 0 6,15-2 0-6,-15 2 128 8,0 0-128-8,20 0 0 8,-20 0 0-8,0 0 144 7,0 0-144-7,11-2 0 8,-11 2 144-8,0 0-144 7,0 0 0-7,0 0 144 8,16-4-144-8,-16 4 192 7,0 0-192-7,0 0 192 8,0 0-192-8,0 0 192 7,0 0-192-7,0 0 192 8,0 0-192-8,12-4 0 7,-12 4 0-7,0 0 128 8,0 0-128-8,0 0 0 7,0 0 0-7,0 0 0 8,0 0 0-8,0 0 0 7,0 0 128-7,0 0-128 8,0 0 0-8,0 0 0 7,0 0 0-7,0 0 0 8,0 0 0-8,0 0 0 7,0 0 0-7,0 0 0 8,0 0-144-8,0 0-16 7,0 0 0-7,0 0 0 23,0 0-480-23,0 0-80 0,0 0-32 0,-12 4 0 14,12-4-1616-13,0 0-320-1,0 0-64 0,0 0-11392 3</inkml:trace>
    </iact:actionData>
  </iact:action>
  <iact:action type="add" startTime="23949">
    <iact:property name="dataType"/>
    <iact:actionData xml:id="d5">
      <inkml:trace xmlns:inkml="http://www.w3.org/2003/InkML" xml:id="stk5" contextRef="#ctx0" brushRef="#br2">30355 17991 6447 0,'0'0'576'3,"0"0"-576"-3,0 0 0 0,0 0 0 6,0 0 1440-6,0 0 176 7,0 0 48-7,0 0 0 8,0 0-832-8,0 0-144 7,-13 8-48-7,13-8 0 8,0 0 48-8,-12 8 0 6,12-8 0-6,0 0 0 9,-15 7 0-9,15-7 0 8,0 0 0-8,-12 6 0 7,12-6 16-7,0 0 16 9,-14 4 0-9,14-4 0 6,0 0-48-6,0 0-16 7,0 0 0-7,0 0 0 8,0 0-80-8,0 0-32 7,0 0 0-7,0 0 0 8,0 0-224-8,0 0-64 7,0 0 0-6,0 0 0 5,0 0 160-6,0 0 32 7,0 0 0-7,0 0 0 9,0 0 0-9,0 0 16 6,0 0 0-5,0 0 0 6,0 0-176-7,0 0-32 8,16 2-16-8,-16-2 0 7,0 0-48-7,17-2-16 7,-17 2 0-7,14-2 0 9,-14 2-16-9,19-4 0 6,-7-3 0-6,-12 7 0 8,18-6 32-8,-7 2 16 8,-11 4 0-8,18-4 0 8,-2-2-32-8,-16 6-16 6,13-10 0-6,5 4 0 9,-18 6 0-9,15-5 0 9,3 1 0-9,-6 0 0 7,-12 4-16-7,15-8 0 5,-15 8 0-5,14-8 0 9,3 4 0-9,-17 4 0 7,16-6 0-7,-16 6 0 8,14-9-16-8,-1 1-128 7,-13 8 192-7,12-8-64 7,-12 8 0-7,12-12 0 8,-1 3 0-8,-11 9 0 8,14-8 0-8,0-4-128 7,-4 4 192-7,3 2-64 8,-13 6 0-8,12-11-128 7,2 1 192-7,-5 4-64 8,-9 6-128-7,18-8 128 5,-6 1-128-6,-12 7 128 8,13-10-128-8,-13 10 0 6,10-10 144-6,2-2-144 9,-1 5 0-9,-11 7 128 7,8-14-128-7,2 6 0 8,-10 8 0-7,14-6 144 4,-14 6-144-5,13-8 0 10,1-3 160-10,-4 3-160 6,-10 8 128-6,13-16-128 8,-5 7 0-8,2-5 128 7,2 4-128-7,-5 2 0 8,-7 8 144-8,14-15-144 7,-6 3 160-7,4-2-160 8,1 5 192-8,-1-1-48 8,2-4-16-8,-3 3 0 8,1-7-128-8,-4 6 192 6,-8 12-192-5,11-17 192 6,3-5-192-7,-4 7 0 6,4-3 0-5,-5 6 128 7,3-1-128-8,0 1 0 7,-1-5 144-7,3 5-144 8,-4-4 128-8,3 5-128 7,-3-7 160-7,2 2-160 8,2 3 160-8,-5-5-160 7,5 3 160-7,-4-5-160 8,5 1 160-7,-5 3-160 4,6-4 160-4,-5 3-160 8,3 1 176-9,-2-5-176 6,5 3 192-6,-3 1-192 8,3-3 160-8,-3-1-160 7,4 3 128-7,-5 1-128 9,3-3 160-9,2 5-160 6,-7-5 192-6,7-1-192 8,-5 1 128-8,5 5-128 7,-6-3 0-7,5 6 0 8,-1-5 128-8,-3 3-128 7,-3-5 0-7,4 3 0 8,-4 2 0-8,3-3 0 7,-5 1 128-7,4-1-128 8,1-1 0-8,-5 2 0 7,4-5 128-7,-2 2-128 8,-1 1 0-8,3-2 0 7,-2 1 128-7,4 3-128 8,-5-3 0-7,-1 1 0 5,4-3 0-6,-4 1 0 9,1 1 128-9,3 3-128 7,-2-3 0-7,4-1 0 8,-5 1 0-8,-3 3 0 6,6-3 0-6,-2 5 0 8,-5-4 0-8,7 3 0 7,-4-5 0-7,-2 1 0 8,2 1 144-8,3 3-144 7,-5-7 0-7,2 5 144 8,2 1-144-8,-3-5 0 7,-1-1 0-7,2 5 128 8,2-3-128-8,-4 1 0 7,4 1 0-7,-1-1 0 8,-3-3 0-8,2 3 0 7,0 1 128-7,1-3-128 9,-3-1 0-9,2 3 0 6,0-1 0-6,-2-1 0 8,-2 1 0-8,3-1 0 8,-1-1 0-8,6 3 0 9,-6-1 0-9,2 5 0 5,-1-5 0-4,-1 3 0 7,-2-11 0-8,4 7 0 6,2 1 0-6,-2-1 0 9,-5-1 0-9,5 3 0 6,0-4 0-6,0 1 0 8,-4 3 0-8,4 1 0 7,1-3 0-7,-3-3 0 8,2 3 0-8,2-1 0 7,-2 3 0-7,-5-1 0 8,3-3 0-8,0 3 0 8,2 1 0-8,-2-1 0 8,-2 1 0-8,2 5 0 6,1-1 0-6,-1 3 0 8,-2-4 0-8,0 5 0 8,2-5 0-8,4 4 0 8,-6-3 0-8,-1 3 0 6,-3 12 0-6,4-21 0 8,2 1 0-7,2 3 0 5,-4-3 0-6,0 4 0 9,-2 3 0-9,2-3 0 6,0 3 0-6,-1-3 0 9,5 4 0-9,-8 12 0 6,6-15 0-6,-2 3 0 9,2-6 0-9,0 7 0 6,2-5 0-5,-3 4 0 7,-3-3 0-8,2 3 0 6,0-4 0-6,0 7 0 9,4-7 0-9,-2 4 0 6,-4-3 0-6,3 7 0 8,-5 8 0-8,6-16 0 8,0 5 0-8,-6 11 0 8,8-12 0-8,-4 0 0 6,-4 12 0-6,6-11 0 9,-2-3 0-9,-4 14 0 6,5-8 0-6,-5 8 0 9,4-14-128-9,-2 3 128 6,-2 11 0-6,2-10 0 8,-2 10 0-7,0-12 0 5,0 12 0-5,2-9 0 6,-2 9 0-6,2-14 0 5,-2 14 0-6,0 0 0 9,0-12 0-9,0 12 0 6,2-8-144-6,-2 8 144 9,0-13 0-9,0 13 0 7,0-8 0-7,0 8 0 7,0 0 0-7,0 0 0 8,0 0 0-8,2-14 0 8,-2 14 0-8,0 0 0 6,0 0 0-6,0 0 0 9,0-11 0-9,0 11 0 7,0 0 0-7,0 0 0 8,0 0 0-8,0 0 0 7,0 0 0-7,0 0 0 7,0 0-128-7,0 0 128 7,0 0 0-7,0 0 0 9,-8-8 0-9,8 8-128 6,0 0 128-6,0 0 0 8,0 0-160-7,0 0 32 5,0 0 0-6,0 0 0 23,0 0-336-23,0 0-64 0,0 0-16 0,0 0 0 18,0 0-2208-17,0 0-448-1,-6 15-96 1</inkml:trace>
    </iact:actionData>
  </iact:action>
  <iact:action type="add" startTime="25509">
    <iact:property name="dataType"/>
    <iact:actionData xml:id="d6">
      <inkml:trace xmlns:inkml="http://www.w3.org/2003/InkML" xml:id="stk6" contextRef="#ctx0" brushRef="#br2">31104 17176 14735 0,'0'0'640'3,"0"0"160"-3,0 0-640 0,0 0-160 0,0 0 0 0,-5 17 0 7,5-17 832-7,0 0 144 9,0 0 32-9,0 0 0 6,0 0-624-6,0 0-112 7,0 0-16-7,0 0-16 10,17 2 928-10,-3-4 192 7,1-3 48-7,-1-3 0 6,6-2-352-6,-5-6-64 9,3 1-16-9,3-7 0 6,1-1-208-6,3 3-64 8,4 3 0-7,-1-8 0 5,-7-5-160-6,4 3-32 8,-1 2-16-8,1-1 0 8,-1-3 96-8,1 0 32 6,2-1 0-4,1-5 0 4,-5-4-128-6,-4 4-32 7,1-4 0-7,1 4 0 8,1-4-144-8,-5-2-48 7,3 2 0-7,1-2 0 9,1 6-80-9,-1-4-32 6,3-2 0-6,-1 4 0 8,-1-4-32-8,3 2-128 7,-4-8 192-7,1 4-64 9,1 1-128-9,3-1 0 6,-3 4 0-6,0-4 128 9,1 6-128-9,-7-4 0 6,3-2 0-6,3-2 0 8,-3 8 128-8,-3-4-128 8,3 2 192-8,3 0-64 8,-1 0-128-8,-7 2 0 6,3-6 0-6,-4 2 0 9,1-2 0-9,3 6 0 6,-7-2 0-6,5 2 0 8,-4 6 0-8,1 0 0 7,1 1 0-7,-2 3 128 8,-1 0-128-8,-3 3 0 7,6-1 0-7,-6 4 0 9,1 1 0-9,3 4 0 7,-4-1 128-7,0 1-128 8,-2-3 0-8,1 1 0 7,-3 1 0-7,0-1 0 7,0 4 0-7,0-1 0 7,0 3 0-7,2-1 0 9,-6 13 0-9,0 0 128 6,0 0-128-6,0 0 0 9,6-12 0-9,-6 12 0 6,0 0 0-6,0 0 0 8,0 0 0-8,0 0 0 7,0 0 0-7,0 0 0 9,0 0 0-9,0 0 0 8,0 0 0-8,0 0 0 7,-2 15 0-7,0 7 0 7,-2-1 0-7,-4 5 0 8,0 1 0-8,2 2 0 7,-5 4 0-7,-3 6 0 7,0 4 0-7,-1 2 0 7,-9 0 0-7,1 8 0 8,-4 7 0-8,-3 4 0 7,-1-1 0-7,-4 5 0 8,-6 6 0-8,2 4 0 7,-2 4 0-7,2-4 0 9,-4 0 0-9,6-2 0 6,-4 4 0-6,2-2 0 9,0-2 0-9,0-2 0 6,6-1 0-6,0 1 0 8,2 0 0-8,-3-4 0 8,5-4 0-8,-6-3 0 7,0-9 0-7,-6 3 0 7,2-3 0-7,-4 3 0 9,2-4 128-9,-4-5-128 7,4-5 0-7,0 2 128 7,6 4-128-7,-4-6 0 8,2 2 0-8,2 0 0 7,-2-6 0-7,4-2 0 8,0 6 144-8,3-6-144 7,1 4 0-7,2-6 128 8,1 2-128-7,5 2 0 6,-2-4 0-7,5-2 0 6,-3 2 0-6,1-2 0 9,3 0 0-9,-3-3 0 6,-3-3 0-6,3 0 128 9,5 1-128-9,-3-3 0 6,0-4 0-6,3-3 128 9,1-3-128-9,2-1 0 6,5 0 0-6,-5-6 0 9,0-3 0-9,1 3 0 7,11-8 0-7,-12 6 128 7,12-6-128-7,-8 4 144 7,8-4-144-7,-16 6 160 9,16-6-160-9,0 0 0 6,0 0-160-6,0 0 160 8,0 0 0-8,0 0-144 8,0 0 144-8,0 0 0 7,0 0-144-7,0 0 144 8,0 0-160-8,0 0 160 7,18-10-128-7,-2-6 128 7,1 1 0-7,5-5-144 9,-5 3 16-9,3 1 0 7,1-3 0-7,4 1 0 7,-1-5-160-7,-3-5-32 8,5-1 0-8,-1-6 0 8,0-2 144-8,1 2 32 6,1-4 0-6,2 2 0 9,1-6 144-9,-1 0 0 6,0-4 0-6,0 6 0 9,3-4 0-9,-5 6-128 7,-8-3 128-7,3 6 0 24,-1-3-1440-23,-5 4-208 0,-1 6-32 0</inkml:trace>
    </iact:actionData>
  </iact:action>
  <iact:action type="add" startTime="27009">
    <iact:property name="dataType"/>
    <iact:actionData xml:id="d7">
      <inkml:trace xmlns:inkml="http://www.w3.org/2003/InkML" xml:id="stk7" contextRef="#ctx0" brushRef="#br2">25167 18206 10127 0,'0'0'896'2,"0"0"-704"1,0 0-192-3,0 0 0 7,0 0 1152-7,0 0 192 7,0 0 32-7,0 0 16 8,0 0-320-8,0 0-64 7,0 0-16-7,0 0 0 7,0 0-64-6,0 0-16 6,0 0 0-6,0 0 0 6,0 0-144-7,0 0-16 7,14-6-16-7,-14 6 0 8,17 0-160-8,-17 0-16 7,0 0-16-7,20 2 0 8,-5 2 80-8,7-3 16 7,-3 1 0-7,3-2 0 8,3 0-64-8,2 2-16 7,3 2 0-6,3-4 0 8,0 0-112-7,0 0-32 1,4-2 0-2,4 2 0 7,2 2-64-8,6 0-16 7,2-2 0-7,-1-2 0 8,3 2 48-8,-4 0 0 8,-2 0 0-8,1-2 0 8,1 0-48-8,4 0 0 6,-3 2 0-6,5-2 0 8,0 1 48-8,1-5 0 7,3 2 0-6,1 2 0 6,5 2-192-7,3 0-16 8,-6-2-16-8,-1 2 0 6,-1 0 0-6,-7 0 0 9,0-2 0-9,-1 0 0 7,3 2 16-6,-1 0 0 5,1 0 0-6,2 2 0 8,-3-2-16-8,3 2 0 7,3 0 0-7,-3 2 0 7,-3-2-160-7,1-2 128 7,-6 0-128-6,-2 0 128 6,-2-2 0-7,-5 2 0 6,3-2 0-5,-4 0 0 6,6 0-128-7,-2 4 128 7,-2-2-128-7,4 0 128 9,-4-4-128-9,4 2 0 7,-2 2 144-7,4 2-144 8,3 0 0-8,-5-2 128 7,2-4-128-7,2 4 0 8,-4-2 0-8,-4 0 0 6,1 0 0-6,-6-2 128 9,-1-4-128-9,4 3 0 6,0 1 0-5,4 4 128 6,-6-2-128-7,2 0 128 8,0 2-128-8,-2 0 128 8,4-2-128-8,-4 2 0 7,0 0 0-7,4 0 128 7,-4 2-128-7,4 0 0 8,-6 0 0-8,2-2 128 7,-2 0-128-7,-4 0 0 7,-1 0 0-7,-1 0 0 9,-2 4 0-9,-2-4 128 7,-1-2-128-7,-3 0 0 7,3 2 0-7,-3 0 128 8,3-2-128-8,-1 0 0 8,2-2 128-8,1 2-128 7,-5 2 160-7,3 0-160 8,-3-6 160-8,2 4-160 7,3 2 160-7,-3 0-160 8,-1-2 128-8,1 0-128 6,-1 0 0-5,1 2 144 7,2 2-144-8,1-2 0 6,-3 0 0-5,4 0 0 7,1 0 0-7,-5 0 0 5,0 0 128-6,5 0-128 7,-1 0 0-7,-2 0 0 8,-1-2 0-8,-1 0 0 8,5 2 128-8,-7-2-128 7,-3 2 128-7,1 0-128 8,3 0 128-8,-3 0-128 8,-3 0 128-8,5 0-128 6,-1 0 208-6,-3 0-32 7,3 0-16-7,3 0 0 9,-5 0-160-9,3 0 0 7,1 0 0-7,1 0 128 8,-4 0 0-8,-1-2-128 6,3 0 192-6,3 2-64 9,-3 0-128-9,-1-1 0 7,1-1 0-7,1 0 0 8,1-2 0-7,1 2 0 5,1-2 144-6,-2 2-144 8,1 0 0-8,1 0 128 7,0 0-128-7,1 2 0 8,-1-2 0-8,0 2 0 7,-1-2 0-7,-1 0 128 7,1 2-128-6,-1 0 0 5,-1-2 0-5,1 2 0 7,-2 0 0-7,-3 0 0 5,2 0 0-6,1 0 128 7,2 0-128-7,-3 0 0 9,-1 0 0-9,3 0 0 6,1 0 0-5,1 0 0 6,-3 0 0-7,4 0 128 8,-1 0-128-8,1 0 0 7,1 0 0-7,-1 0 0 8,0 0 0-8,-1 0 128 7,1 2-128-7,-3 0 0 8,1-2 0-8,0-2 0 7,3 4 0-7,1-2 128 9,2 0-128-9,-3-2 0 6,-3-6 0-6,2 6 128 8,-1 2-128-8,-3-1 0 7,1-1 0-7,-3 0 0 8,3 2 0-8,-5-2 0 7,1 0 0-7,-1 2 0 8,-17 0 0-8,18-2 0 7,-1 2 0-7,1 0 0 8,-18 0 0-8,16-2 0 7,1-2 0-7,-17 4 128 8,14 0-128-8,-14 0 0 8,17-2 0-8,-17 2 0 6,14 4 0-6,0-2 0 8,-14-2 0-8,17 2 0 8,-17-2 0-8,16 0 0 7,-1 0 0-7,-15 0 0 8,16 0 0-8,2 0 128 7,-18 0-128-7,0 0 0 8,17 2 0-8,-3-2 0 7,-14 0 0-7,17 0 0 8,-17 0 0-8,12 2 0 7,-12-2 0-7,16 4 0 8,-16-4 128-7,0 0-128 5,0 0 128-6,13 0-128 8,-13 0 0-8,0 0 0 7,0 0 0-6,18-2 0 6,-18 2 0-7,0 0 0 8,0 0 0-8,0 0 0 7,0 0 0-7,0 0 0 7,0 0 0-7,0 0 0 9,0 0 128-9,0 0-128 7,0 0 128-7,0 0-128 7,0 0 0-7,0 0 0 7,0 0 0-7,-16-2 0 8,16 2 0-8,-15 0 0 7,-5 0 0-6,5 0 0 6,-1-2 0-7,-2 2 0 7,-3 2 0-7,1-2 0 8,-1 0 0-8,-2 2 0 7,1 0 0-7,-3 0-128 9,-3-1 128-9,1 1 0 6,-2 2-144-6,-4-2 144 8,-4 2 0-7,-6 0-176 5,2-4 176-6,-8 2-128 8,-2 0 128-8,3 0-208 7,1 0 80-7,-2 0 128 8,-2 0-176-8,4 0 176 8,5-2-128-8,-3 6 128 7,8-3 0-7,-4-1 0 7,2-4 0-7,-6 4-128 8,8 0 128-8,-6 0 0 8,0-2 0-8,-6 2-128 7,2 0 128-7,-1 0-128 7,-1 0 128-7,0 2-128 8,2 0 128-8,8-4 0 7,-4 0 0-7,8 0 0 8,0-4 0-8,-2 2-160 7,0-2 160-7,4 0 0 9,0 2-128-9,1 0 128 6,1 2 0-6,2-2 0 8,2-1-192-8,-1-1 192 7,1 0-192-7,2 0 192 9,-1-2 0-9,7 2-128 6,-5 0 128-6,3 2 0 8,3 0 0-8,5-4 0 7,-3 4-128-6,16 2 128 7,-10 0 0-8,10 0-128 7,0 0 128-7,0 0 0 7,0 0 0-7,0 0-128 7,0 0 128-7,0 0 0 8,14-1 0-8,6-1 0 8,1 2 0-8,4 0 0 7,1 0 0-7,1 0-128 7,2-2 128-5,2 0 0 5,1 4 0-7,3 0 0 6,6-2 0-5,0 0 0 6,4 0 0-7,5 0 0 7,1 0 0-7,4 2 0 8,1-6 0-8,3 2 0 7,-3 0 0-6,5 2 0 7,-1-2 0-8,-3-4 0 7,-7-8 0-7,1 8 144 8,0 4-144-8,-2-3 128 6,-3-3-128-6,1 2 128 9,-2 0-128-9,-4 4 0 6,4-2 0-6,-4 2 128 8,2-7-128-8,-4 5 128 8,4 0-128-8,-6 4 128 7,2-4-128-7,-6 2 0 8,-6 0 0-8,1 2 0 8,-1-2 0-8,-2 2 0 7,1 0 0-7,-7 0-176 20,1 0-1056-19,-1 2-224-1,-3-2-32 0,1 4-10624 10,3-2-2128-10</inkml:trace>
    </iact:actionData>
  </iact:action>
  <iact:action type="add" startTime="28856">
    <iact:property name="dataType"/>
    <iact:actionData xml:id="d8">
      <inkml:trace xmlns:inkml="http://www.w3.org/2003/InkML" xml:id="stk8" contextRef="#ctx0" brushRef="#br2">31848 18211 10191 0,'0'0'448'1,"0"0"96"-1,0 0-544 0,0 0 0 4,0 0 0-4,-10-5 0 6,-4-5 944-6,14 10 80 8,-11-6 0-8,11 6 16 8,0 0 16-8,-8-4 0 7,-4-2 0-6,12 6 0 5,0 0-96-6,0 0 0 7,0 0-16-7,0 0 0 9,0 0 144-9,0 0 16 8,0 0 16-8,0 0 0 6,0 0-128-6,0 0-32 8,-4-13 0-8,4 13 0 9,0 0-176-9,0 0-32 5,0 0-16-5,0 0 0 8,0 0-64-8,20 0-16 7,-7 3 0-7,5 1 0 10,-1 2 0-10,-1-2 0 6,3 0 0-6,1 2 0 7,0 0-112-7,1 1-32 7,0-1 0-5,5 2 0 5,-3 6-144-7,-1-3-48 6,1 3 0-5,2-2 0 6,3 3-80-7,-3-3-32 8,-2 6 0-8,3-5 0 9,-5 1-64-9,3-2-16 8,-3 5 0-8,1-3 0 6,-1 0 16-6,1-3 0 7,-5 7 0-7,3-6 0 8,-1 3-144-8,-5-1 128 6,1 5-128-6,-3-1 128 8,4-5-128-8,-5 5 128 7,5 2-128-6,-4-1 128 6,3 2-128-7,-3-1 128 7,4-4-128-7,-5 3 128 8,3-5-128-8,-4 1 192 7,5 3-192-7,-3-4 192 8,2 3-192-8,-5-3 128 7,5 3-128-7,0-3 128 8,-3 2-128-8,3-1 0 7,-6-1 0-7,6 3 128 8,-7-3-128-8,5 4 0 7,0-5 0-7,-4 5 0 8,3-7 0-8,1 5 0 7,-4-4 128-7,3 3-128 9,-3 5 0-9,2-6 0 7,2 1 0-7,-5-5 0 7,5 5 0-7,0-1 0 7,-6 4 0-7,3-5 0 8,1 5 0-8,-4-4 0 8,2 3 0-8,2 1 0 7,-3-5 0-7,-1 5 0 8,4-6 0-8,2 5 0 7,-6-3 0-7,1 3 0 7,3 1 0-7,-4-6 0 8,4 1 0-8,0-3 0 7,-3 2 128-7,1 3-128 8,4-5 0-8,-12-10 0 7,8 18 0-7,-1-5 0 8,-7-13 0-8,12 18 0 7,-6-1 0-7,-6-17 0 9,0 0 0-9,8 14 0 6,-8-14 0-6,0 0 0 8,12 18 0-8,-12-18 0 8,9 11 128-8,-9-11-128 7,0 0 0-7,0 0 0 7,0 0 0-6,0 0 128 6,0 0-128-7,0 0 0 8,0 0 0-8,0 0 0 7,0 0 128-7,0 0-128 8,0 0 0-8,0 0 128 7,0 0-128-7,0 0 128 7,0 0-128-7,-9-10 128 8,-3 3-128-8,4-7 0 8,-6 2 144-8,5-5-144 7,1 3 0-7,-6-3 0 7,4 1 0-7,-5 2 128 9,1-5-128-9,-3 1 0 7,1-1 0-7,-2-3 0 7,3 3 0-7,1-1 0 7,-3-1 0-7,3-3 0 8,-6-3 0-8,1 2 0 7,1-1 0-7,-3 1 0 8,-1-2 0-8,1-1 0 8,2-1 0-8,-5 0 0 7,-1 2 0-7,-1-1 0 8,3 1 0-8,0 0 0 7,-1 1 0-7,-1 1 0 8,-2 0 0-8,-1-1 0 7,1 5 0-7,-2-4 0 8,-1 3 0-8,1-1-128 7,-2-3 128-7,0 3 0 8,1-2 0-8,-1 3 0 7,-6-1 0-6,6-1 0 5,0 1 0-6,0 0 0 8,1-1 0-8,3 5 0 7,0-3 0-6,3-1 0 6,-1-5 0-6,2 5 0 6,3 2 0-7,0 5 0 8,3-5 0-8,1 5 0 7,-3 2 0-7,1-3 0 8,5 5 0-8,-3-2-128 7,6 3 128-7,1 3 0 7,-1-2 0-7,2 2 0 7,8 8 0-6,0 0-128 6,-8-6 128-7,8 6 0 8,0 0 0-8,0 0 0 7,0 0 0-7,0 0-160 8,0 0 160-8,0 0 0 8,0 0-144-8,0 0 144 7,0 0 0-7,8 14-144 7,4 2 144-7,3-3 0 8,-3 3 0-8,4 2 0 7,3-7 0-7,-1 7 0 8,1-1 0-8,6 5-128 7,3 3 128-6,-1 0 0 6,6-1 0-7,4 3 0 8,4 4 0-8,4-1 144 7,4-3-16-7,4 4-128 7,-1 2 0-7,-1 4 0 8,0-3 0-8,-5-1 0 8,-3 4 0-8,6 0 160 6,-2-4-160-6,-2 0 128 9,2 4-128-9,1-2 192 7,-3-2-192-7,2 4 192 8,0 2-64-8,-2-5 0 7,2-3 0-7,-1 0 0 8,-5 0-128-8,0 4 192 7,-4-7-192-7,-3-1 192 7,1-2-192-7,-6-5 0 8,-6 1 0-8,-3 1 128 8,-1-5-128-7,1 1 0 5,-7-1 0-6,1-5 0 9,-6 0 0-9,-8-12-192 6,10 10 0-6,-10-10 16 22,0 0-1552-21,0 0-320 0,0 0-64-1</inkml:trace>
    </iact:actionData>
  </iact:action>
  <iact:action type="add" startTime="30583">
    <iact:property name="dataType"/>
    <iact:actionData xml:id="d9">
      <inkml:trace xmlns:inkml="http://www.w3.org/2003/InkML" xml:id="stk9" contextRef="#ctx0" brushRef="#br2">25282 18245 6447 0,'0'0'576'3,"0"0"-576"-3,0 0 0 0,-10 5 0 8,-3-3 1472-8,13-2 176 7,0 0 32-6,-12 4 16 6,12-4-608-7,0 0-128 8,-16-2-32-8,16 2 0 7,0 0 16-7,0 0 0 8,0 0 0-8,0 0 0 7,-7-4 128-7,7 4 16 7,0 0 16-7,0 0 0 9,0 0-192-9,0 0-32 8,0 0-16-8,0 0 0 6,0 0-160-6,0 0-48 7,5-7 0-7,-5 7 0 8,16-8-80-8,-4 0-32 7,-12 8 0-7,21-4 0 8,-3 0-80-8,3 2-16 7,1 2 0-7,3 0 0 7,-2-2 0-7,5 2 0 10,-1 0 0-10,2 0 0 8,1 0-64-8,5 2-32 5,4 0 0-5,-2 2 0 8,4 0-32-8,2 2-16 7,2 0 0-7,-3-2 0 7,3-2-96-7,-4-1-16 7,2 1 0-7,-4-2 0 8,0-2-32-7,-6 1-16 6,0 1 0-7,7-2 0 9,-3 2 16-9,2 0 0 6,2-4 0-6,-6 4 0 8,10 0 16-8,-6 2 0 7,3-4 0-7,-1 2 0 7,4 2 0-5,4-2 0 4,-6 0 0-6,4 0 0 8,-2-2-48-8,-4 0-128 7,1-2 192-7,-4-2-64 7,-1 2-128-6,2 0 160 6,-2 0-160-7,4 4 160 7,-4 0-160-7,4 0 160 8,0 0-160-8,-2 0 160 7,2 4-32-7,-2 0-128 8,4 0 192-8,-3 4-64 7,5-8-128-7,0 2 0 8,-4-2 144-8,4 2-144 8,-6 0 128-8,2 2-128 7,-6-6 128-7,-2 4-128 8,0-2 0-8,3 1 144 6,-3-1-144-6,2 2 0 10,2 2 128-10,4-2-128 6,-4 0 0-6,4 2 0 8,-4 0 0-8,6 0 0 7,-4 0 0-7,8-4 0 7,-3 0 0-7,3 2 0 8,0 0 0-8,-4-2 0 8,0 0 0-8,0 2 0 7,-6-2 0-7,0 0 0 7,0 0 0-6,-2 0 0 6,-4-2 0-7,6 2 0 8,2-2 0-8,-3 2 0 7,-1-2 0-7,4 2 0 9,-4 0 0-9,2 0 0 6,2 0 0-6,-4 0 0 8,4 6 128-8,-2-4-128 7,0-2 0-7,2 0 0 9,-6 0 128-9,0 0-128 6,-1 0 0-6,-3 0 0 8,-2-2 0-8,0 0 0 7,-1 0 128-7,-3 0-128 9,-1 2 0-9,-3-2 0 6,-1-2 128-6,1 2-128 8,3-2 0-8,-5 0 0 6,3 2 0-5,1 0 0 7,1-2 0-8,-3 2 0 7,1 1 0-7,-1-1 0 8,-3 0 0-8,1 0 0 8,3 2 0-8,-3-2 0 7,3 0 128-7,1-4-128 7,-5 4 0-7,2 0 0 8,-1 2 0-8,-1-2 0 8,1 0 0-8,-3 0 0 7,2 0 0-7,1 2 0 8,-1 0 0-8,1 0 0 7,-3 0 0-7,-14 0 0 7,19-2 0-7,-1 2 0 8,-18 0 0-8,16 0 0 7,-16 0 0-7,19 0 0 8,-7 0 0-8,-12 0 0 7,15 0 0-7,-15 0 0 8,16 0 192-8,-16 0-192 7,0 0 192-7,16 0-192 8,-16 0 0-8,0 0 0 7,0 0 0-7,19-2-144 9,-5 2 144-9,-14 0 0 6,0 0 0-6,15-2 0 9,-15 2 0-9,14-4 0 7,-14 4 0-7,18-7 0 7,-18 7 0-7,0 0 0 7,13-2 0-7,-13 2 0 8,16-8 0-8,1 4 0 8,-17 4 0-8,12-6 0 7,2-2 0-7,-14 8 0 7,11-11 0-7,1 5 0 8,-12 6 0-8,14-8 0 7,-14 8 0-7,17-8 0 8,-7 2 0-8,-10 6 0 7,18-4 0-7,-18 4 0 8,13-3 0-8,1-3 0 7,-14 6 0-7,10-4 0 8,-10 4 0-8,0 0 0 7,0 0 0-7,0 0 0 9,17-4 0-9,-17 4-128 6,0 0 128-6,0 0 0 8,0 0 0-8,14 6 0 7,-14-6 0-7,0 0-128 8,0 0 128-8,17 8 0 8,-17-8 0-8,12 7 0 7,-12-7 0-7,0 0 0 7,0 0 0-7,18 8 0 9,-10 4 0-9,-8-12 0 6,7 10 0-6,-7-10 0 8,0 0 0-8,0 0 0 7,10 11 0-7,-10-11 0 8,0 0 0-8,0 0 0 7,0 0 0-7,0 0 0 8,0 0 0-8,0 0 0 7,0 0 0-7,0 0 0 8,12 10 0-8,-12-10 0 7,0 0 0-7,0 0 0 9,0 0 0-9,15 4 0 6,-15-4 0-6,0 0 0 9,0 0 0-9,12 0 0 6,-12 0 0-6,0 0 0 8,0 0 0-8,0 0 0 7,18 0 0-7,-18 0 0 9,0 0 0-9,0 0 0 7,0 0 0-7,13-2 0 8,-13 2 0-8,0 0 0 7,14 2 0-7,-14-2 0 7,0 0 0-7,0 0 0 8,0 0 0-8,14 0 0 8,-14 0 0-8,0 0 0 7,13-6 0-7,-13 6 0 7,0 0 0-7,14 2 0 7,-14-2 0-7,0 0 0 8,17-2 0-7,-17 2 0 6,0 0 0-7,14 0 0 8,-14 0 0-8,16 0 0 6,-16 0 0-6,0 0 0 9,19 0 0-9,-5 0 0 7,-14 0 0-7,17 4 0 9,-5-2 0-9,-12-2 0 5,20 4 0-5,-7 0 0 9,3 0 0-9,1 2 0 7,-5-3 0-7,6 3 0 7,-3-6 0-7,5 4 0 7,1 2 0-7,-3 2 0 9,-1 0 0-9,5-3 0 7,-7 1 0-7,3 4 0 7,3 0 0-7,-5 0 0 8,4-1 0-8,1-1 0 7,-5 0 0-7,1 6 0 8,3-3 0-8,-5 3 0 7,3-4 0-7,3 3 0 7,1-1 0-6,-3 4 0 7,1-3 0-8,5 9 0 6,0-7 0-6,-1 5 0 9,-5 1 0-9,3-1 0 7,-1 1 0-7,5 1 0 8,-3-1 0-8,0 3 0 6,-3-7 0-6,3 5 0 9,1-3 0-9,1 6 0 7,-3-1 0-7,3-1 0 8,2-3 0-8,1 1 0 7,-3 5 0-7,-2-3 0 7,1 2 0-7,-1-1 0 8,1-5 0-8,1 5 0 8,2 1 0-8,-3 0 0 7,-5 1 0-7,1-3 0 7,-1-5 0-7,1 1 0 8,-5 3 0-8,5-1 0 7,-7 4 0-7,5-3 0 8,1-3 0-8,-3 3 0 7,2-3 0-7,-5-1 0 7,3 3 0-7,3 5 0 8,-1-1 0-8,0-2 0 8,-1-3 0-8,-3 3 0 8,5 1 0-8,-3 1 0 6,-1-2 0-6,5 3 0 9,-4-3 0-9,1-3 0 7,3 5 0-7,-5-2 0 8,5 1 0-8,-5 1 0 7,3 3 0-7,1-1 0 8,-3 0 0-8,3 0 0 7,5 1 0-7,-3-1 0 8,-1 0 0-8,1 1 0 7,1-1 0-7,1 2 128 7,1 0-128-7,-5-1 0 8,1-3 0-8,1 0 128 8,-1 3-128-8,-1-1 0 7,3 0 0-7,-1-1 128 7,-2-1-128-7,-3 2 0 8,4 1 0-8,-5-1 0 7,1-2 144-7,1 3-144 8,-3-3 192-8,4-4-192 8,-5 1 144-8,5 1-144 7,-7 3 0-7,5-3 144 8,2 0-144-8,-5 3 0 7,5-5 0-7,-6 3 128 8,1-1-128-8,-1 2 0 7,2-1 0-7,-5-3 0 8,3-3 0-8,2 1 192 7,-7 3-192-7,3-3 192 8,2 1-192-8,-4 1 0 7,0-3 0-7,3-3 0 8,-3 7 0-8,0-3 0 7,0-7 0-7,-8-12 0 8,5 20 0-8,1-7 0 7,0 1 0-7,0-4 128 8,-6-10-128-8,0 0 0 8,0 0 0-8,0 0 128 6,4 15-128-6,-4-15 0 8,0 0 0-8,0 0 128 7,0 0-128-7,0 0 0 8,0 0 0-8,0 0-176 21,-14-11-288-20,5-1-64 0,-7-4-16-1,4 3 0 16,-1-9-1408-15,-1-1-288-1,0-5-48 0,1-3-13808 2</inkml:trace>
    </iact:actionData>
  </iact:action>
  <iact:action type="add" startTime="34699">
    <iact:property name="dataType"/>
    <iact:actionData xml:id="d10">
      <inkml:trace xmlns:inkml="http://www.w3.org/2003/InkML" xml:id="stk10" contextRef="#ctx0" brushRef="#br2">29954 18089 1839 0,'0'0'160'2,"0"0"-160"-2,0 0 0 0,0 0 0 7,0 0 2464-7,0 0 464 7,0 0 80-7,0 0 32 8,0 0-1920-8,0 0-384 7,0 0-80-7,0 0-16 8,0 0 0-8,0 0 0 6,0 0 0-6,0 0 0 9,0 0 32-9,0 0 0 7,19-4 0-7,-19 4 0 9,20 2 16-9,-5-2 0 6,3-2 0-6,-3-2 0 8,3 4-48-7,3-2-16 10,-1 0 0-11,-1 0 0 4,3 0-128-4,5 0-32 7,1 0 0-7,1-2 0 8,0 2-64-8,4 2-16 15,2 0 0-15,0-2 0 1,-1 0-64-1,5 2-32 6,-2 0 0-6,2 0 0 7,2 2-96-7,-2 0 0 12,2 4-16-12,-6-2 0 5,-2-2-176-5,-2 0 128 10,-4 0-128-10,-1-2 128 4,-5 2-128-4,3 0 0 12,-3-2 144-12,-1 2-144 4,-1 2 208-4,1-4-16 11,-5-2-16-11,5 2 0 4,1 2 64-3,3-2 16 10,-7 0 0-11,3 0 0 3,1 0-64-2,-1 0 0 5,-5-2 0-6,5 2 0 8,-5-2 64-8,3 0 0 12,1 0 0-12,-5 0 0 4,4 2-16-4,-5-2 0 10,-13 2 0-9,18-4 0 3,1 0-48-4,-3 0 0 7,-1 2 0-7,3 0 0 8,-2 0-48-8,3 0-16 8,-5 0 0-7,1 0 0 7,3 2-128-8,-4-2 192 10,5 1-192-9,-3-1 192 4,1 2-192-5,3 0 128 11,-7-4-128-11,5 2 128 3,-4 2-128-3,3 0 0 8,1-4 0-8,-5 4 128 4,-13 0-128-4,20 4 0 6,-20-4 0-6,16 0 0 7,1 0 0-7,-17 0 128 7,18 0-128-7,-18 0 0 9,13 2 0-9,-13-2 0 6,18 0 128-6,-18 0-128 9,13 0 0-9,-13 0 0 11,18 0 144-11,-18 0-144 5,14 0 128-5,-14 0-128 10,15 2 160-10,-15-2-160 4,0 0 128-4,18-2-128 7,-18 2 0-7,0 0 144 8,13 0-144-8,-13 0 0 10,0 0 144-10,0 0-144 5,16 0 0-5,-16 0 144 11,0 0-144-11,0 0 0 5,0 0 160-5,0 0-160 5,0 0 128-5,0 0-128 9,0 0 128-9,0 0-128 12,0 0 128-12,0 0-128 3,12 0 128-3,-12 0-128 10,0 0 0-10,0 0 128 5,0 0-128-5,0 0 0 11,0 0 0-11,0 0 128 5,0 0-128-5,0 0 0 6,0 0 0-6,0 0 0 8,0 0 0-8,0 0 0 11,0 0 128-11,0 0-128 4,0 0 0-4,0 0 0 10,0 0 0-10,0 0 128 5,0 0-128-5,0 0 160 11,0 0-160-11,15 0 160 5,-15 0-160-5,0 0 0 6,10-6 0-6,-10 6 0 7,0 0 0-7,0 0 0 7,0 0 0-7,0 0 0 8,0 0 0-8,0 0 0 7,16-4 0-7,-16 4 0 8,0 0 0-8,0 0 0 7,0 0 0-7,0 0 0 8,0 0 0-8,13-2 0 7,-13 2 0-7,18-2 0 9,-18 2 0-9,0 0 0 6,0 0 0-6,14-2 0 9,-14 2 0-9,17-2 0 6,-17 2 0-6,14-2 0 9,-1-2 0-9,-13 4 0 11,16-6 0-10,-2-1 0 4,-3 1 0-5,3 2 0 9,-4-4 0-9,-10 8 0 4,17-10 160-4,-3 3-160 6,0 1 192-6,-1-6-192 8,5 0 176-8,-1 1-176 8,-3-5 160-8,4-2-160 8,-5 5 208-8,5-5-48 7,3 5-16-7,-3-7 0 8,-1 2-144-8,3 1 0 12,-2-5 144-12,1-1-144 3,2 4 0-3,-1 1 144 12,-1-3-144-12,1-1 0 3,3 1 128-3,-5 1-128 11,0-1 0-11,1-3 0 5,-5 1 128-5,3 1-128 11,3 3 0-11,-7-1 0 5,3-7 0-5,-4 6 0 9,3 3 0-9,-3-1 0 5,2-5 0-4,-5-1 0 5,3 1 0-6,2-1 0 8,-4 0 0-8,5 3 0 10,-1 1 0-10,1-3 0 4,-1 1 0-3,0-2 0 8,-7 1 0-9,5 5 0 5,-2-3 0-5,2 1 0 11,-1-1 0-11,-3 5 0 4,2-1 0-4,2-1 0 12,-1-1 0-12,3-1 0 3,-6 1 0-3,2 7 0 12,1-5 0-12,-3 1 0 3,4 3 128-3,-4-4-128 11,-1 7 0-11,1-7 0 5,2 5 0-5,-4-5 0 11,0 2 0-11,3 3 0 4,-3-5 128-4,-2 6-128 11,2-3 0-11,0 3 0 4,2-1 0-4,-3 1 0 11,-1-6 0-11,2 7 0 5,-6 11 128-5,10-14-128 10,-10 14 0-10,6-12 0 5,-2-3 0-5,-4 15 0 10,0 0 0-10,0 0 0 4,0-14 0-4,0 14 0 11,0 0 0-11,0 0 0 4,0 0 0-4,0 0 0 10,0-16 0-10,0 16 0 5,0 0 0-5,0 0 0 11,0 0 0-11,0 0 0 4,0 0 0-4,0 0 0 11,0 0 0-11,0 0 0 4,0 0 0-4,0 0 0 11,0 0 0-11,0 0 0 4,0 0 0-3,0 0 0 9,0 0 0-10,0 0 0 4,0 0 0-4,0 0 0 11,-10 12 0-11,10-12 0 6,0 0 0-6,-12 10-144 9,4 3 144-9,-3-1 0 6,1 4 0-6,4-3 0 10,-6 3 0-10,5 0-128 5,-1 5 128-5,0 1 0 9,-6 1 0-9,5 4 0 5,-3 4 0-5,0 3 0 6,-1-1 0-6,-1 6 0 9,0-2 0-9,1 0 0 9,-3 4 0-7,4-6-128 1,-5 2 128-3,3 0 0 8,-3-4 0-8,3 4 0 7,-6 4 0-7,5-6 0 7,1 0 0-7,-3 2 0 9,5-1 0-9,-6-5 0 11,5 4 0-11,-5-2 0 4,3-2 0-3,1-2 0 5,-4-1 0-6,5-3 0 9,-7-1 0-9,3-5 0 9,1 1 0-3,-4 1 0-5,1-5 0-1,1 1 0 9,-3 3 0-9,1-5 0 3,1 3 0-2,-1-5 0 5,-1 3 0-6,1-4 128 8,1 3-128-8,-4 1 0 12,-3-4 128-11,3 3-128 2,1-1 0-3,5 2 0 6,-3-7 0-6,-1 3 0 7,1 0 0-7,3-3 0 7,-5 3 0-7,5-2 0 8,1-4 0-8,-3 2 0 12,1 1 0-12,2-3 0 5,1 2 0-5,1 2 0 10,-3-4 0-9,5-3 128 2,-4 1-128-3,5 2 0 6,-7 0 0-6,6 0 0 9,12-6 0-9,-17 4 0 10,5 0 0-10,-2 0 0 5,14-4 0-5,-11 3 0 6,-5 3 0-6,16-6 0 9,-12 2 0-9,12-2 0 11,-15 2 0-11,15-2 0 4,-12 0 0-4,12 0 0 11,-13-2 0-11,13 2 0 4,0 0 0-3,-10-2 0 9,10 2 0-10,0 0 0 4,0 0 0-4,0 0 0 11,0 0-144-11,0 0 144 5,0 0 0-5,0 0 0 7,0 0-144-7,0 0 144 7,0 0 0-6,0 0 0 10,0 0-128-11,0 0 128 4,0 0 0-4,0 0 0 10,0 0-128-9,0 0 128 3,0 0 0-3,15-9 0 10,-1 1 0-11,0 4 0 5,-1-10 0-5,-3 6 0 10,8 3 0-10,-5-7 0 3,3 2 0-2,3 2 0 8,1-3 0-6,1 1 0-1,1-6 0-2,3 5 0 10,-3-7 0-10,3 4 0 5,2-3 0-5,1 1 0 10,1-1 0-10,0-3 0 5,0 6 0-5,3-5 128 10,-3-2-128-10,0 1 0 5,-2-1 0-4,1-1 0 7,-3 3 0-8,2 1 0 6,1-3 0-6,1-3 0 10,0 1 0-10,-1-1 0 4,-3-1 0-4,0 0 0 12,1-6 0-12,1-1 0 5,-4-1 0-5,1 0 128 10,-1-4-128-10,2 0 0 4,1 0 0-4,-1-4 0 12,-3 6 0-12,1 0 0 3,-1-2 0-3,-3 5 128 10,1 3-128-10,1 0 0 5,-3 0 0-5,-1 1 0 10,1 3 0-10,-5 4 0 6,3 3 128-6,-6 0-128 11,-3 9 0-11,5-5 0 4,-6 4 128-4,-6 10-128 10,8-15 0-10,-8 15 0 4,0 0 0-4,0 0 0 10,0 0 0-10,0 0 0 5,0 0 0-5,0 0 0 11,0 0 0-11,0 0 0 5,0 0-288-4,-14 0-48 9,0 2-16-10,14-2 0 19,-13 7-1504-19,-3 1-320 0,5 0-48 0,-5 4-12784 4</inkml:trace>
    </iact:actionData>
  </iact:action>
  <iact:action type="add" startTime="37444">
    <iact:property name="dataType"/>
    <iact:actionData xml:id="d11">
      <inkml:trace xmlns:inkml="http://www.w3.org/2003/InkML" xml:id="stk11" contextRef="#ctx0" brushRef="#br2">25438 18143 5519 0,'0'0'496'1,"0"0"-496"3,0 0 0-4,0 0 0 7,0 0 1248-6,0 0 160 6,0 0 16-7,0 0 16 7,14 8-576-7,-14-8-112 8,0 0-32-8,19 4 0 9,-5-2-112-9,2-2-32 5,-1 0 0-5,-15 0 0 8,16 0-48-8,-16 0-16 8,21-2 0-8,-5 2 0 8,1 4-48-7,3-2-16 10,-4-4 0-11,5 4 0 4,2 0 128-4,5 2 0 10,1-4 16-10,2 1 0 5,2 1 48-5,6 2 0 7,-4 2 0-6,4-4 0 10,0-2-304-11,2 0-48 8,2 0-16-8,6 2 0 3,-2-6 48-2,8 4 0 10,3 0 0-11,3 0 0 3,1 0-64-3,8 0-16 7,0 0 0-7,4-2 0 8,-7-2-48-8,1 0-16 10,-4 1 0-10,1-1 0 5,1 0 80-5,-2 0 32 11,5 0 0-11,-3 0 0 4,6 0-80-4,-2 2-16 12,3-2 0-12,-1 2 0 4,-8 0 0-4,-1 2-16 6,-5 0 0-6,5 0 0 7,-1 0 80-5,0 0 32 7,7 0 0-9,-3 0 0 4,6 2 0-3,-4 2 0 8,5 0 0-9,-9 0 0 6,-2-4-16-6,-3 0 0 11,-10-2 0-11,-1 0 0 4,-1 2 48-4,-4 0 0 11,4-2 0-11,0 2 0 4,-6 0 0-4,4 0 0 12,-1 2 0-12,-1 0 0 3,4-2-64-3,-4 2 0 12,0 2 0-12,4-2 0 4,-6-2-80-4,4 0-32 6,-6 0 0-6,5 4 0 9,-8 0-16-9,3-4-128 11,-6-2 192-11,-2 2-64 5,0 2-128-5,4-2 192 10,4 0-192-10,-2 0 192 6,6-2 0-6,-2 2 16 10,4 0 0-10,0-2 0 5,6 0-16-5,1 0-16 10,3 0 0-10,0-2 0 4,-5 0-176-3,1 2 128 8,-2-2-128-9,-6 0 128 5,0 0-128-4,-4-1 0 5,3-1 0-6,-2 2 0 7,2 0 160-7,-3 0-160 12,4 4 192-12,-2-2-192 4,4-2 224-3,-4 0-64 5,4-3-16-6,4 5 0 7,0 2-16-7,-5 0-128 12,3-2 192-12,-6 6-64 4,0 3-128-4,2-5 128 12,-2-2-128-12,-6 2 128 3,2-2-128-3,-2 4 0 7,-4-2 144-7,5 4-144 8,1-4 0-8,-2 0 144 7,-2 2-144-7,4 4 0 4,2-3 160-4,-8-1-160 8,0 2 128-8,3 6-128 7,5-6 128-7,-6 1-128 8,0 5 0-7,0-6 128 5,4-4-128-6,-6 4 0 8,-1 0 144-8,-1 5-144 9,-2-7 128-9,0 0-128 12,-3-2 160-12,3 0-160 4,-1-2 128-4,-3 0-128 7,-2 0 0-6,5 2 0 5,-1 0 0-6,2 0 128 7,3 2-128-7,-1-4 0 8,2 0 0-8,0 0 0 11,1 0 0-11,-1 0 0 4,4 2 128-4,-2-2-128 12,2-2 0-12,0 2 144 5,4 2-144-5,2-2 160 9,-2 0-160-9,2 0 160 4,-6 0-160-4,2 0 0 11,2 2 0-11,-5-2 0 4,-1-2 0-4,2 2 0 10,-2 0 0-10,-2 0 0 5,-2-2 0-5,5-2 0 7,-1 0 0-7,2 2 0 8,-4 2 0-8,-2 0 0 12,1-2 0-12,-1 4 0 4,0 2 0-4,-2-2 0 11,-1-4 0-11,-1 0 0 4,2 0 0-4,1 4 0 10,-7-2 0-10,3-2 0 5,-3 0 0-5,0 0 0 11,1-2 0-11,-3 4 0 4,-1-4 0-4,2 0 0 11,-1-1 0-11,-1-1 0 4,-1 2 0-4,3 2 0 11,-7 2 0-11,5 0 0 3,-6-2 0-3,5 2 0 11,-17 0 0-11,16 0 0 5,-1 0 0-5,-15 0 0 10,20 0 0-10,-7 4 0 5,-13-4-144-5,18 6 144 11,-18-6 0-11,14 9 0 4,-14-9 0-4,15 8 0 12,-3-2 0-12,-12-6 0 3,0 0 0-3,0 0 0 10,12 12 0-10,-12-12 0 4,0 0 0-4,0 0 0 11,0 0 0-10,0 0 0 3,0 0 0-3,0 0 0 4,0 0 0-4,0 0 0 8,-4 12 0-8,4-12 0 8,-12 9 0-8,12-9 0 2,0 0 0-2,-14 8 0 9,-1-2 0-9,15-6 0 3,-14 0 0-3,-3 0 0 9,1-6 0-9,0 6 0 2,1 2 0-3,3 0 0 7,-5-4 0-6,5 0 0 6,-10 0-144-6,3-2 144 9,1 2 0-10,-3 0-144 4,-4 0 144-4,1 0 0 11,1 2 0-11,-5-2 0 5,-5 1 0-4,2-1 0 8,-2-6 0-9,-4 2 0 6,0 2 0-6,0 0 0 10,-6 0 0-10,4 2 0 4,-8 2-192-4,2-2 64 7,2 0 0-6,-4 0 0 6,6-1 128-7,-5-3-128 11,-9 4 128-11,0-2-128 5,-3-2 128-5,-3 2 0 11,-3-8-144-11,2 8 144 4,3 1 0-4,-1-1 0 7,-3 2 0-7,3-2 0 3,-1 2 0-2,3 0 0 7,-7-2 0-8,1 2 0 7,-2-2 0-7,-8 0 0 12,-2 0 0-12,3 0 0 4,1-1-224-4,0-1 80 7,4 0 16-6,-1 4 0 6,7-2-64-7,2 4-16 6,-7-2 0-6,-1 2 0 7,-6-2 16-7,-2 0 0 8,4 0 0-8,-4 0 0 8,1-2 192-8,5 1-192 12,-2 1 192-12,8 2-192 3,-3 0 192-2,1 0 0 5,-4 0-160-6,-4 0 160 8,-6 2-192-8,0-1 48 12,-2-1 0-12,4 0 0 18,0 2-224-17,6 6-32-1,-1-6-16 0,-1 0 0 15,-6-2-112-14,-5-2-32 0,-7 2 0-1,-4 0 0 1,5 2 208-1,3 0 32 9,0-2 16-9,0 4 0 6,2 0 144-6,-5 2 32 6,-11 2 0-6,1-3 0 8,-4-1 128-8,1 4 0 7,3 6 0-7,7-5-128 9,-1 3 128-9,-5-2 0 7,-13 2 0-7,2 1 0 4,-2-7 0-4,7 8 0 7,-1-4 0-7,4 5 0 7,-1-1 0-7,-1 5 0 7,-8-9 0-7,6 6 0 8,5-3 0-8,3 3 0 9,9-4 0-9,6 5 128 7,4-3-128-6,2 1 0 10,-2-3 128-11,4 4-128 5,4-8 0-5,2 3 0 5,11-1 0-4,6-4-128 20,13 2-2048-20,4-1-384 1</inkml:trace>
    </iact:actionData>
  </iact:action>
  <iact:action type="add" startTime="40057">
    <iact:property name="dataType"/>
    <iact:actionData xml:id="d12">
      <inkml:trace xmlns:inkml="http://www.w3.org/2003/InkML" xml:id="stk12" contextRef="#ctx0" brushRef="#br1">25274 18104 10127 0,'0'0'896'1,"-17"-2"-704"7,1-2-192-8,4-4 0 5,12 8 1472-5,-7-5 256 7,7 5 48-7,0 0 16 7,-10-8-832-7,10 8-176 11,0 0-16-11,0 0-16 5,0 0 80-5,0 0 32 7,2-14 0-7,-2 14 0 8,0 0 96-8,15-6 0 7,5 0 16-7,-2 5 0 9,3-1-336-9,6 2-80 7,3 0-16-7,1 2 0 7,4-1-272-7,2 1-48 13,4 4-16-13,6 4 0 3,3 0 64-3,7-4 16 17,5 1 0-17,7 5 0 2,-3 0 0-2,4 1 0 4,-5-7 0-4,5 0 0 8,-2-2 64-8,6 4 16 6,0 0 0-5,4-2 0 6,10-1-144-7,-2 5-32 12,-2-4 0-12,-2 2 0 4,-4-4-192-4,2-2 144 6,-2-4-144-6,4 8 128 4,3-1-128-4,3-1 0 8,2 0 144-8,0-2-144 7,1 0 144-7,-7-2-144 8,-4 0 192-8,-2-2-192 7,4 0 208-7,4 4-64 8,0 2-16-8,2 0 0 7,3 0 0-7,1-8-128 12,-6 0 192-11,-2 0-64 3,-2-2-128-4,-2 6 0 10,-1-2 0-10,3 4 128 4,2-2-128-4,4 2 0 6,-2-4 144-6,-2 2-144 8,-4-4 0-8,0 0 0 11,-2-1 0-11,-6 1 0 5,0 0 0-4,2 2 0 9,-4 2 0-10,6 2 0 5,4 0 144-5,-2-2-144 10,-7-2 192-9,-1 0-192 3,-6 0 0-4,3 0 0 6,-7 2 0-6,-1 0 0 8,1-4 0-8,2 2 0 11,3 2 0-11,-1 0 0 4,6-2 0-4,-5 0 0 12,-1-2 0-12,-1-2 0 5,-7 5 0-5,-3-3 0 9,-4 0 0-9,1-2 0 5,-1 6 0-5,2-2 0 12,-2-2 0-12,-3 2 0 4,3 0 0-4,0 2 0 11,2 2 0-11,-1-2 0 4,-1 0 0-4,2 0 0 10,-2-2 0-9,-1 2 0 3,-5 0 0-3,-2 0 0 8,-6-2 0-9,4 0 0 5,-4 0 0-5,0 2 0 10,1 0 0-10,-1 0 0 5,-4-4 0-5,-2 2 0 9,0-1 0-9,1 3 0 5,-3 0 160-4,0 0-160 8,-1-2 128-9,1 2-128 6,0 2 144-6,1-1-144 10,-3-1 160-10,2 2-160 4,1 0 0-3,-3-2 128 9,-2 2-128-10,-1-2 0 4,-1-2 0-4,-1 2 0 10,1 2 0-9,-5 2 0 4,1-4 0-5,-1 0 0 10,0 0 0-10,3-2 0 5,-19 2 0-5,16 0 0 7,-16 0 0-7,17 2 0 10,-17-2 128-10,18 2-128 6,-18-2 0-6,13 4 0 8,-13-4 128-8,18 0-128 11,-18 0 0-11,0 0 0 4,0 0 160-3,0 0-160 4,14-4 160-4,-14 4-160 7,0 0 192-8,0 0-64 7,0 0-128-7,0 0 192 8,0 0-32-8,0 0-16 7,0 0 0-7,0 0 0 8,4-13 0-8,-4 13 0 10,0 0 0-10,0 0 0 5,-10-16-144-5,0 6 0 7,-4-2 144-7,1 5-144 8,-7 3 0-8,1-2 0 8,-3 2 0-8,1-2 128 3,-6 2-128-3,-3 0 0 7,-3 0 0-7,-4-1 0 9,-2-3 0-9,-4 2 0 12,4 0 0-12,-6 4 0 3,-2-2 0-3,3 0 0 7,-7-1 0-7,-2 3 0 8,1 2 0-8,-3 0 0 10,-2 0 0-10,-5-2 0 6,-8 2 0-6,1 0 0 10,-5 0 0-9,0 2 0 3,4-4 0-4,-4 2 0 10,2 0 0-10,1 2 0 6,-3 3 0-6,0-1 0 6,-6 0 0-6,-6-2 0 8,-7 0 0-8,3 0 0 10,-2 0 0-9,5 0-128 3,-1 2 128-4,4 2 0 11,-2-2 0-11,-4 0 0 4,-1-3 0-4,-3-1 0 11,-5 2 0-10,7 2 0 3,0-4 0-4,6 2 0 11,3-4 0-11,-1 4 0 4,-2 2 0-4,-2-2 0 12,-5-2 0-12,3 0 0 2,2 0 0-1,4 4 0 11,-2-4 0-12,6 0 0 3,2-4 0-3,0 2 0 11,-4 2 0-10,-1 0 0 3,-3-2 0-4,2 0 0 9,2-2 0-9,0 2 0 4,2 0 0-4,6 2 0 12,4 0 0-12,-4-1 0 4,-3-1 0-4,-1 0 0 12,-3 2 0-12,-1-2 0 3,7-6 0-3,1 4 0 10,6-2 0-10,-4 4 128 5,2-2-128-5,3 2 0 7,-3-2 0-7,2-1 0 8,-2 3 0-8,-1 0 0 12,-7-2 0-12,6 0 0 2,4-2 0-1,0 2 128 9,5-2-128-10,5 6 128 5,-3-6-128-5,5 4 0 12,1 1-128-12,1 1 128 3,-3-2 0-2,-2 0 0 5,1 0 0-5,-1 0 0 6,1 0 0-6,1 0 0 4,5-4 192-4,3 4-64 6,4 0-128-7,-2 0-160 11,4 0 160-11,4 2-208 6,2-2 208-6,-2 2 0 9,4 2 0-8,6 0 0 3,0-2 0-3,-1 2 0 4,1 0 0-5,2 0 0 9,1-2 0-9,3 0 0 7,2 0 0-7,3 0 0 7,2 4 0-7,16-4-144 7,-13 2 144-6,13-2 0 7,-14 0 0-8,14 0 0 11,0 0 0-11,0 0 0 5,0 0 0-5,0 0 0 11,0 0 0-11,0 0-128 4,0 0 128-4,0 0 0 11,22 4-144-11,-3-2 144 5,3 0 0-5,1 0 0 12,2-2 0-12,5 0 0 3,-1 2 0-3,2-2 0 7,2 0 0-7,8 0 0 4,0 0 0-3,6 1 0 5,0-1 0-6,3 2 0 8,3-2 0-8,10 4 0 8,3 2 0-8,6-2 0 7,2-2 0-7,-4 0 0 9,3-2 0-9,-1 2 0 7,2-6 0-7,2 4 0 7,6 6 0-7,4-4 0 8,5 0 0-8,7 2 0 7,-5-4 0-7,3 2 0 8,-8 2 0-8,3 1 0 11,5-1 0-11,5 0 0 4,3-2 0-4,-1 4 0 11,3-2 0-11,-7 2 0 4,-5-6 0-3,5 0 0 9,1 2 0-10,5 0 0 5,4 2 0-5,-2-3 0 9,1-1 128-9,-7 0-128 6,-5 0 0-6,1 0 0 13,-3 0 0-13,9 2 128 2,5 2-128-2,-5-2 0 10,2-2 0-10,-3 0 0 6,-5-2 0-5,-3-2 0 9,1 4 0-10,3 0 0 5,5 2 0-4,-3-2 0 8,1-4 128-9,-5 4-128 4,-8 0 0-4,-3 0 0 9,-3 0 0-9,4 0 0 6,0 0 0-6,4 0 0 9,3 2 0-9,-5 2 0 5,-4-4 0-5,-4-2 0 10,-6 4 0-10,-4-2 0 5,2 0 0-5,3 0 0 11,-9 0 0-11,8 2 0 4,-2 0 0-4,0-2 0 12,-1 0 0-12,-7 2 0 3,-6-2 0-3,1 2 0 11,-6-2 0-11,-1-2 0 5,1 0 0-4,-4 2 0 8,-4 0 0-8,-1 0 0 4,3-2 0-5,-6 2 0 7,2-2 0-7,-4 2 0 8,6 4 0-8,-6-4 0 7,0-2 0-7,-4 2 0 7,-4 0 0-7,1 0 0 11,-1-2 0-11,-2 2 0 5,-2-2 0-4,-1 0 0 9,-5 2 0-10,1-2 0 4,-7 1 0-4,3-3 0 8,-3-4 0-8,-15 8 0 6,12-4 0-6,-12 4 0 8,16-6 0-8,-16 6 0 7,0 0 0-7,0 0 128 10,11-6-128-10,-11 6 0 4,0 0 0-4,0 0 0 12,0 0 128-12,0 0-128 4,4-13 0-4,-4 13 0 6,-2-12 0-6,2 12 0 8,-7-8 0-7,7 8 0 5,-14-12 128-6,2 5-128 8,-1 3 0-8,-1 0 0 11,-2 0 0-11,3-2 0 6,-7 2 0-6,1 2 0 9,-1-2 0-9,-3 0 0 6,-5 0 0-6,1 3 0 11,0-5 0-11,-6 4 0 4,-6 0-160-4,2 0 160 10,-4 0 0-10,0-2-144 4,0 2 144-4,-2 0 0 10,-4 2 0-9,0 0 0 3,0 0 0-4,-3 2 0 12,1 0 0-12,-4 2-128 5,-3-2 128-5,-7 0 0 6,1-2 0-6,-10 2 0 8,-3 0 0-7,3-2 0 10,-2 0 0-11,2 4-128 4,2-2 128-3,-4 1 0 9,0 1 0-10,-1-2 0 3,-5-2 0-3,-9 0 0 12,-5 0 0-12,2 0 0 4,-1 0 0-4,5 0 0 11,2 0 0-11,2 2 0 3,-3 2 0-3,-11-2 0 7,-3-4 0-7,1 0 0 9,-3 0 0-9,3 2 0 9,5 2 0-9,-5 0 0 6,5-2 0-6,-11-2 0 7,-1 4 0-7,0-4 0 3,1 0 0-3,9 0 0 8,-3 2 0-8,5 0 0 8,-7 2 0-8,1 0 0 12,-6-4 0-12,3 0 0 3,3 2 0-2,-1 0 0 10,9 0 0-11,-3 0 0 3,7 0 0-3,-3 0 0 7,-10 2 0-7,9-2 0 9,-7 0 0-9,11 0 0 6,-3-2 0-6,8 2 0 9,4 4 0-9,0 2 0 11,-4 0 0-11,0-2 0 5,-1-2 0-5,3 0 0 10,2 2 0-10,9-2 0 5,1 1 0-5,8 1 0 11,-1 4 0-10,7 0 0 2,1-2 0-2,1 2-256 9,-1 1 32-10,0-1 16 18,5 4-496-17,-3 0-80 0,0-5-32 0,3 7-9648 8,9-2-1936-8</inkml:trace>
    </iact:actionData>
  </iact:action>
  <iact:action type="add" startTime="48165">
    <iact:property name="dataType"/>
    <iact:actionData xml:id="d13">
      <inkml:trace xmlns:inkml="http://www.w3.org/2003/InkML" xml:id="stk13" contextRef="#ctx0" brushRef="#br0">30307 18504 11055 0,'0'0'976'3,"0"0"-784"-3,0 0-192 0,-10 6 0 7,10-6 1440-7,0 0 240 7,-16 2 48-6,16-2 16 6,0 0-816-7,-11 2-160 8,11-2-48-8,-16 2 0 7,16-2 112-7,-12-6 32 8,-3-6 0-8,3 4 0 7,-4-1 160-6,9-5 48 5,-5 2 0-6,2-3 0 9,2 3-80-9,-3-8-16 7,3-1 0-7,2 3 0 7,0-7-144-7,-2-2-16 7,4-1-16-7,-1-1 0 7,-1-4-144-7,2-2-16 8,4 0-16-8,0-6 0 11,-2 4-176-11,4-4-16 8,2 2-16-8,0 4 0 4,2-6-224-4,5 6-32 7,-3 3-16-7,4 5 0 9,1 2-144-9,1 1 0 7,4 3 144-7,3 3-144 8,-3-1 0-8,5-1 0 8,4 7 0-8,3-3 0 7,1 8 0-7,4 2 0 7,0 1 0-7,4 5 0 7,2 4 0-7,4 1 0 6,-6 3 0-6,0 8 0 9,-2-1 0-9,-4 7 0 7,0 5 0-7,-2 0-128 8,-5 3 128-8,-3 3 0 6,-1 6 0-5,-9 2 0 7,-1 8 0-8,-8-1 0 6,0 7 0-5,-4-2 0 6,-4-1 0-7,-4-3 0 7,-7 0 0-7,3-4 0 8,-6-8 0-7,-3-2 128 6,-8-2-128-7,-1-6 128 8,-1-3 192-8,-4-3 32 6,-10-1 16-6,0-7 0 9,2 1 112-9,-4-6 32 7,5-6 0-7,-3-4 0 7,4-4-64-7,0-2 0 8,-2-6 0-8,6-1 0 7,2-9-128-6,-2-1-16 6,4-2-16-7,3-4 0 7,3-3-16-7,4-1 0 8,7 0 0-8,-2 0 0 7,7-6-96-7,-1 2-32 8,4-8 0-8,8 2 0 8,0 1-144-8,2 1 0 7,6 8 0-7,8-1 0 8,-3 5 0-8,7 0 0 7,5 4 0-7,0 5 0 9,3 3 0-9,-1 1 0 6,4 7-128-6,4 3 128 8,4 0 0-8,-2 6 0 7,6 4-144-7,-2 6 144 8,4-2 0-8,-2 3-128 7,2 7 128-7,-2 0 0 8,-6 9-144-8,-6 4 144 7,-2 2 0-7,-5 10-144 7,-5-2-32-7,-7 8 0 8,-4 4 0-7,-2 1 0 6,-10 3-64-7,-2-2-16 7,-4-1 0-7,-5-9 0 7,-3 0 64-7,-7-10 16 8,-5 1 0-8,-7-5 0 8,-2-6 176-8,-4-1 0 7,4-11 0-7,-4 1 0 8,4-8 240-8,4-4 16 7,-2-6 16-7,2-6 0 9,4 1 48-9,0-11 0 7,-4-5 0-7,5-2 0 8,1-3-80-8,4-3-16 7,3-6 0-7,3 2 0 7,5-4-32-7,4-1-16 7,6-3 0-7,1-2 0 8,3-2-176-8,3 3 0 7,3-1 144-6,10 0-144 7,0 6 0-8,5 6 0 6,4 2 0-6,5 2 0 8,5 4 0-8,6 3 0 7,-4 7-128-7,8 1 128 8,-2 8 0-8,5 1-160 7,5 9 160-7,0 8 0 8,-1-1-160-8,-3 7 160 7,-6 4-128-7,0 7 128 8,-10 2-144-8,-4 6 144 7,-7 6-160-7,-9 0 160 8,-3 6-272-8,-10 2 32 7,-8 6 16-7,-5-3 0 8,-11 1 16-8,-3-2 0 7,-6-8 0-7,-6 2 0 8,-4-10 208-8,-8-6 0 7,2-5-160-7,3-9 160 9,-1 1 0-9,0-8 160 6,8 0-16-6,0-4 0 8,0-6 176-8,6 0 16 7,4-6 16-7,1-8 0 8,1-3-64-8,3-4-16 8,3-5 0-8,5 1 0 7,5-2-64-7,5-2-16 8,0-10 0-8,2 4 0 7,8-4-192-7,2 2 128 7,2-8-128-7,7 4 0 8,5 6 0-8,5-2 0 7,2 2 0-7,1 8 0 8,-1 2 0-8,4 4-160 7,6 3 160-7,-2 10-192 8,4 3 192-8,2 9 0 7,-2 4 0-7,4 9-128 8,-4 5 0-8,0 5 0 7,-7 10 0-7,-7 1 0 8,-8-1 128-8,-3 10-192 7,-8 1 192-7,-8 7-192 8,-8 2-64-8,-11-1 0 7,-6 1-16-7,-3-6 0 8,-5-4 16-8,-6-2 0 7,2-6 0-7,-4-6 0 8,6-7 256-8,0-7 0 8,2-1 0-8,2-8 0 7,4 0 144-7,3-4 48 8,5-4 0-8,3-2 0 7,1-4-32-7,-1-8 0 7,6 1 0-6,1-7 0 6,3-3-160-7,4-2 192 7,2 1-192-7,2-3 192 8,2 4-192-8,6-5 0 7,4 1 144-7,1 0-144 9,7 0 0-9,3 1 0 6,4 3 0-5,3 3 0 6,-3 7 0-6,2-1 0 5,-1 7-144-6,5 7 144 9,2 5 0-9,2 5-176 6,-4 10 176-6,-4 3-128 8,1 9 128-6,-3 9 0 4,-4 0-144-6,-3 7 144 7,-10 5 0-7,-3 4 0 8,-5 1 0-8,-8 1 0 7,-5 3-128-7,-9-1 128 8,-1-11 0-8,-3-3 0 7,-1-8 0-7,-2-2 0 8,-3-5 0-8,1-5 0 7,0-5 304-7,2-3 16 8,-1-5 16-8,3-4 0 7,5-3 16-7,-1-5 0 7,-4-7 0-7,3-3 0 8,9-10-352-8,-5 1 0 8,0-8 0-8,3-10 0 22,-3-2-2160-22,5-12-400 2</inkml:trace>
    </iact:actionData>
  </iact:action>
  <iact:action type="add" startTime="49801">
    <iact:property name="dataType"/>
    <iact:actionData xml:id="d14">
      <inkml:trace xmlns:inkml="http://www.w3.org/2003/InkML" xml:id="stk14" contextRef="#ctx0" brushRef="#br0">20308 10845 18143 0,'-25'-13'800'3,"5"1"160"-2,1 2-768-1,1 3-192 0,-1-7 0 1,-1 6 0 6,5-6 800-7,-5 3 112 6,1 1 32-6,5-4 0 9,-2 5-304-9,5-5-48 6,-5 4-16-6,8-3 0 11,3 1-48-11,5 12-16 4,-6-8 0-4,6 8 0 8,6-14-144-8,-6 14-48 7,7-9 0-7,11 1 0 8,1 2-32-7,9 2-16 4,7-2 0-5,4 0 0 9,10 2 128-9,1 4 32 6,5 2 0-6,7-2 0 11,9-2 48-11,5 1 16 5,6 1 0-5,15 0 0 8,12-4-112-8,2 4-32 6,3 0 0-6,3 0 0 8,7-2-80-8,9 8-16 7,9-1 0-7,1 3 0 8,1 2 0-8,8 4-16 7,2-5 0-7,4 7 0 8,4-4-112-8,0 3 0 7,0-3-128-7,4 7 192 8,4 1-16-8,-1-6-16 7,1 3 0-7,-2-1 0 8,-2 1 32-7,3 1 16 5,1-5 0-6,4 5 0 8,1-2 0-8,-1 1 0 7,1-1 0-7,-1-1 0 8,-8 5 0-8,1-4 0 8,5 5 0-8,-4-3 0 7,-8-9-80-6,2 7 0 5,1-2-128-6,-1-1 192 8,-4-7-192-8,-6 0 144 6,1 4-144-6,-3-1 128 10,6-1-128-10,-10-2 0 6,-3-8 144-6,-3 2-144 9,-5 2 0-9,1 4 128 6,6 0-128-5,-11-4 0 7,-4-2 0-8,-6-2 144 7,-4-2-144-7,-4 4 0 7,0 4 128-7,-4 0-128 7,-3-4 0-7,-11 0 0 9,1 0 128-9,-12 0-128 6,-8-2 0-6,-6 2 0 9,0 2 0-9,-7 2 0 8,-9-1 0-8,1 5 0 7,-2-4-224-7,-12 2-48 6,-6 0-16-6,-6 2 0 23,-8-1-544-22,-5 1-128-1,-16-8 0 1,0 18-16 14,-10-3-1856-15,-15 3-368 1,-36-4-80-1,-9 3-16 1</inkml:trace>
    </iact:actionData>
  </iact:action>
  <iact:action type="add" startTime="54559">
    <iact:property name="dataType"/>
    <iact:actionData xml:id="d15">
      <inkml:trace xmlns:inkml="http://www.w3.org/2003/InkML" xml:id="stk15" contextRef="#ctx0" brushRef="#br0">12329 9116 25215 0,'0'0'1120'1,"2"-12"224"-1,0-2-1072 0,-2 14-272 4,7-11 0-4,1-3 0 7,-8 14 0-7,8-14 0 7,-8 14 0-7,0-17 0 9,-2 7 240-9,2-6 32 6,-6 5 16-6,0-5 0 9,-3 2-96-9,1-1-32 7,-6 3 0-7,2-4 0 7,-5 5-160-6,-1-5 128 5,1 4-128-6,-9-3 128 9,-3 5-128-9,-8-2 192 6,-2 5-192-6,0-3 192 8,-6-8-48-8,-4 5 0 7,-1-5 0-7,3 6 0 8,-4-3 80-4,0 3 16 0,-3-5 0-4,-1 7 0 6,1-2 80-6,-3 6 32 8,-1-3 0-8,-7-1 0 8,-3 4 80-8,-4 2 16 6,-2-2 0-6,-1-2 0 9,1 4-96-9,4 3-16 6,-6 1 0-6,0 1 0 9,0-1-144-9,-4 4-48 6,-10 2 0-6,2 0 0 9,-7-2-144-9,1 4 0 6,5-2 144-6,-3 3-144 8,2-1 0-8,0 6 144 8,-5-4-144-8,-3 1 0 7,-7 1 0-7,6-2 0 7,5 3 0-7,-2-3 0 9,5 2 144-9,5 1-144 7,6 5 0-7,-2 0 144 7,-6 3-144-7,0 2 0 8,-3-7 0-8,5 5 128 8,4 3-128-8,2 1 0 6,0 1 0-6,8 3 0 9,-2 0 0-9,2 4 0 6,-1 4 0-6,-5-2 0 9,2-1 0-9,6 3 0 6,-2 0 0-6,9 0 0 9,1 8 0-9,5-3 0 6,3 5 0-6,5 4 0 9,2 0 0-9,2 1 0 6,8 1 176-6,0-4-176 9,-4 1 144-9,8 1-144 6,-2 4 128-6,0-1-128 9,4 1 176-9,5 0-48 7,3-1-128-7,5 5 192 7,1 1-64-7,7 3 0 8,0-7-128-8,6 3 192 8,4-1-192-8,4 1 128 7,4 3-128-7,0 4 0 8,6-3 0-8,5-1 128 7,5 1-128-7,5-1 0 8,6-3 0-8,4-1 0 6,-4 1 0-5,6-5 0 6,-2-3 0-7,8 0 0 7,0-1 0-7,5-5 0 9,3 2 0-9,3 0 128 7,9-6-128-7,-1 4 0 8,8-1 0-8,6-5 0 7,2 2 128-7,0-4-128 8,-2-3 0-8,4 1 0 6,2-2 0-6,7-2 0 9,5 2 144-9,7-4-144 7,4-1 128-7,-3-1-128 8,-9-9 128-8,7-5-128 7,5 3 128-7,0-4-128 8,8 1 192-8,-2-5-64 6,4-4 0-5,-8 0 0 7,-1-8-128-8,1 2 192 7,0-2-192-7,2 0 192 7,4-4-192-6,-4-1 192 6,-5-9-192-7,-5 2 192 8,2-3-192-8,-3-1 0 7,-3-1 144-7,3-4-144 8,-1-5 128-8,-7-3-128 7,-7 0 128-7,-3 0-128 8,-6-2 0-8,2-4 128 7,0-2-128-7,-6-4 0 8,-3 4 0-8,3-4 144 7,0 4-144-7,-6-4 0 9,0-5 128-9,-9 1-128 6,-5-2 0-6,-9 2 0 8,0-7 0-8,-4 1 0 7,-2-1 0-7,-2-3 0 8,-4 5 144-8,1-5-144 7,-7-3 0-7,-2 3 144 8,-5 1-144-8,-3-7 0 7,-3-1 0-7,-2 4 128 9,-8-3-128-9,-1 1 0 7,-3 0 144-7,-2-3-144 7,-1 3 0-6,-1 1 0 5,-8-5 0-6,0 6 0 8,-3-1 0-8,1-1 0 7,-9 2 0-7,1 5 0 7,-3 1 0-6,-1-1 0 6,-5-3 0-7,-2 5 0 8,2 4 0-8,-4 2 0 7,-4 1 0-7,0 5 0 8,-8-4 0-8,-4 0 0 7,-3 6 0-7,-3-2 0 9,-3 4 0-9,1 0 0 6,-1 2 0-6,-5 6 0 9,1 0 0-9,1 2 0 6,-5-1 0-6,4 3 0 9,-8 4 0-9,-4 1 0 6,-6 1 0-6,0 1 0 9,0 3 0-9,4-1 0 6,-4 6-160-5,0-1 160 6,0 5-128-7,-2 2 128 7,-4-4 0-6,-3 5 0 6,-3 5-128-7,-2 0 128 8,7 1 0-8,3 3 0 8,-2 2-144-8,0 0 144 6,6 0 0-6,-3 4-144 8,-7 1 144-8,2 1 0 7,-5 6 0-7,5-7-128 8,2 3 128-8,0 2 0 7,8 7 0-7,-2 4 0 8,1 4 0-8,-5 3-160 7,-2-5 160-7,0 2 0 9,2 2 0-9,6 2-128 6,4 6 128-6,4-2 0 8,-2 4 0-8,10-2 0 7,-5 2-128-7,5-2 128 9,-8 4 0-9,6 4 0 6,-5 3 0-6,11 3 0 8,3-4 0-8,5 1 0 8,-3 1 0-8,6 2-160 8,6 7 160-8,-2-2 0 7,5 1 0-7,2 1 0 7,5 3 0-7,6-1 0 7,2-2 0-7,1 7 0 8,1-5 0-8,3 8 0 7,3-6 0-7,-3 5 0 8,3-5 0-8,-1 6 0 7,-3-2 0-7,9 4 0 8,-4-5 0-8,9 1 0 7,1 0 0-7,0-4 0 9,6 5 0-9,6-5 0 6,2 0 0-6,5 1 0 9,3-7 0-9,5 2 0 6,3 1 0-6,5-1 0 8,2-1 0-8,6-3-128 8,8-1 128-8,4-1 0 8,5 1 0-8,7-1 0 6,3-1 0-5,14-2 0 6,8-3 0-7,2-3 0 8,4-8 0-8,-3 6-128 7,5-6 128-7,5-2 0 7,7-6 0-7,7-1 0 8,10-1 0-8,0-2 0 8,-8-7 0-8,8-7 0 8,-2 3 0-8,13-10 0 6,3-4 0-6,1-2 0 9,-9-4 0-9,0-10 0 6,1-1 0-6,5-7 0 9,5-1 0-9,-1-5 0 6,-7-3 0-6,1-6 0 9,-6-10 0-9,4 0 0 7,-3 3 128-7,1-9-128 8,-10-6 176-8,-4-5-48 6,-6 0 0-6,-3-8 0 9,-7-1 0-9,-5-7 0 7,-1-3 0-7,-3-7 0 8,-10-2 0-8,-12-3 0 6,-9-11 0-6,-12-3 0 9,-4-4-128-9,-8 2 0 7,-10 0 0-7,-7 2 0 8,-5-1-256-8,-11 5 32 7,-4 4 0-7,-11 9 0 22,-5 0-256-21,-9 6-48 0,-6 5-16-1,-10 10 0 14,-12 7-1456-14,-17 2-304 3,-16-1-48-3</inkml:trace>
    </iact:actionData>
  </iact:action>
</iact:actions>
</file>

<file path=ppt/ink/inkAction2.xml><?xml version="1.0" encoding="utf-8"?>
<iact:actions xmlns:iact="http://schemas.microsoft.com/office/powerpoint/2014/inkAction" lengthUnit="cm" timeUnit="ms">
  <inkml:definitions xmlns:inkml="http://www.w3.org/2003/InkML">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05:52:27.968"/>
    </inkml:context>
    <inkml:brush xml:id="br0">
      <inkml:brushProperty name="width" value="0.05292" units="cm"/>
      <inkml:brushProperty name="height" value="0.05292" units="cm"/>
      <inkml:brushProperty name="color" value="#00B0F0"/>
    </inkml:brush>
    <inkml:brush xml:id="br1">
      <inkml:brushProperty name="width" value="0.05292" units="cm"/>
      <inkml:brushProperty name="height" value="0.05292" units="cm"/>
      <inkml:brushProperty name="color" value="#92D050"/>
    </inkml:brush>
  </inkml:definitions>
  <iact:action type="add" startTime="2858">
    <iact:property name="dataType"/>
    <iact:actionData xml:id="d0">
      <inkml:trace xmlns:inkml="http://www.w3.org/2003/InkML" xml:id="stk0" contextRef="#ctx0" brushRef="#br0">29205 2557 11967 0,'0'0'1072'25,"0"0"-864"-25,0 0-208 0,0 0 0 0,0 0 688 0,0 0 80 0,0 0 32 0,0 0 0 3,9-12-224-3,-1-3-64 6,-8 15 0-6,0 0 0 7,2-14-64-7,-2 14-32 8,2-15 0-8,-2 15 0 7,0 0 16-7,-4-16 0 8,-4 2 0-7,3 1 0 5,5 13-176-6,-10-12-16 8,10 12-16-8,-20-10 0 8,1-7 96-8,1 7 32 7,-3 0 0-7,-3 2 0 8,3 0 80-8,-4-3 16 7,-3-1 0-7,1-4 0 8,-2 3-16-8,-3-5 0 9,-1 5 0-9,-2-3 0 7,-2 4 48-6,0-1 16 4,2 3 0-5,-6-2 0 8,4 2-112-8,-6 5-32 7,4 1 0-7,-4 0 0 9,2-4-128-9,-2 2-32 7,2 4 0-7,-7-2 0 8,-5 0-64-8,-4 1-128 7,-1-3 176-7,-3 2-176 7,1 0 144-7,1 2-144 7,-1-4 0-7,1 2 144 9,-3 2-144-9,1-2 0 6,5 2 0-6,-1 0 0 8,-1 0 0-8,-3 1 128 7,-1-1-128-7,-4 2 0 8,1-2 160-8,5 2-160 6,1-4 192-6,1 2-192 9,5 2 256-9,-2 2-64 7,1 2-16-7,3-2 0 7,2 0-48-7,1 1 0 8,-1 5 0-8,2 0 0 7,-6-2-128-7,3 4 0 7,-3 1 0-7,4 1 0 8,0 4 160-8,5-3-160 7,-3 5 192-7,6 1-192 8,-2-1 0-8,6 3 0 7,-4 3 0-7,4-3 0 9,-2-1 0-9,4 3 0 7,4 2 128-7,1 1-128 8,3-5 0-8,-2 7 0 6,1-3 0-6,1 2 0 10,2-1 0-10,-1-1 128 5,-1-2-128-5,2 1 0 9,1 3 160-9,7 2-160 6,-3 4 128-6,3-1-128 9,5-1 160-9,-4-2-160 7,7 2 192-7,1 0-192 7,0-1 192-7,4-1-64 7,-2 2 0-7,6 0-128 8,4 5 160-8,4-3-160 8,2 2 128-8,-1-2-128 7,7-6 160-7,0 2-160 7,5 1 192-7,4-1-192 8,3 0 160-8,-1 0-160 7,2-1 128-7,3-5-128 8,-1-1 160-7,6-3-160 5,-2 5 192-6,6 1-192 9,2 0 144-8,6 1-144 5,-1-1 0-6,3-2 144 8,4 1-144-8,1-3 128 7,5 3-128-7,-1-1 128 8,-1 0-128-8,3-3 0 7,1-1 0-7,-5-1 0 7,1 0 0-7,-1-5 0 8,6 5 0-8,7-3 0 7,-5 3 0-7,6 1 128 8,6-5-128-8,-4 2 0 7,4-5 128-7,-4-1-128 7,-3-4 0-7,-3-4 128 8,2-4-128-8,0 4 128 8,4-4-128-8,3 0 128 7,-3-2-128-7,2-4 192 8,0 0-192-8,2-1 192 8,-6-3-192-8,0 2 0 6,-6-7 0-6,3 3 0 9,-1-3 0-9,2 3 128 6,-3-4-128-5,3-1 128 7,4 1-128-8,-6-5 160 7,0-2-160-7,-5-3 160 8,-5 1-160-8,-1 0 0 7,-6-3 0-7,-6 1 128 8,-6-6-128-8,1 2 0 6,1 4 144-6,-2-3-144 9,-1-1 0-9,-5 0 144 7,-6 2-144-7,0 2 0 8,1 1 128-8,-7 1-128 7,-5-2 0-7,-1 0 0 8,-7-7 192-8,-2 1-192 7,0-4 192-7,-6 4-192 8,-6 6 304-8,-2-2-48 7,-2-6-16-7,-5 2 0 7,-1 1-240-6,-5-1 0 5,-7-2 128-6,-1 2-128 8,-6-2 0-8,0 0 0 8,0 2 128-8,-6 4-128 8,0-4 0-8,-2 2 0 6,-2 3 0-6,-8 3 0 9,-3-2 0-9,-7-3 0 7,-3-1 0-7,0-2 0 8,-2 0 0-8,1 2 0 6,-5 2 0-6,4 2 0 9,-2 1 0-9,-1 3 0 7,1 1 0-7,-6 1 0 8,-2-2 0-8,-6 3 0 8,-2-3 0-8,1 3 0 7,3 3 0-7,0 5 0 8,2-1 0-8,-2 3 0 7,-2-4-128-7,-2 7 128 7,0-5 0-7,-7 8 0 7,3 2 0-7,2 4 0 8,2 2 0-8,2 4 0 7,4-8-128-6,1 6 128 6,-3 6 0-7,-2-1 0 7,-2 7-128-6,2-2 128 6,2 1 0-7,4 1 0 8,0 3 0-8,6 7-128 7,6-1 128-7,1 1 0 8,-1-1 0-8,3 2 0 7,3 2 0-7,-2 1 0 8,3-1 0-7,4 0 0 5,3 0-128-6,7 1 128 9,0 7 0-9,8 0 0 6,0-4 0-6,6 2 0 7,3 4 0-7,3-2 0 8,4 2 0-8,3 4 0 8,1-2 0-8,7 4 0 8,2 4 0-8,0-3 0 7,6-3 0-7,4 4 0 7,6-6 0-7,0 8 0 8,9 2 0-8,1 1 0 7,3-3 0-6,7-2 0 5,3 1 0-6,4 1 0 7,4 0 0-6,2-4 0 7,10 2 0-8,3 1 0 7,3-3 0-7,3 2 0 8,7 0 0-8,-5-6 0 8,0-2 0-8,7-4 0 8,-1 0 0-8,8 6 0 6,4-6 0-6,6 0 0 8,7-2 0-8,-1-3 0 8,2-1 0-8,3-6 0 7,-5-7 0-7,5 3 128 7,-1-3-128-7,9 2 0 8,7 1 0-8,-1-9 0 7,0-6 0-7,-4 0 0 8,0 3 128-8,3-1-128 7,3-4 0-7,6-4 144 8,0-8-144-8,-4-3 0 7,-10-1 0-7,4-3 128 8,1-1-128-8,5 4 0 7,4-3 144-7,-2-3-144 8,-6-7 128-8,-4-4-128 8,-7-6 128-8,-1 2-128 8,3-4 0-8,-5 4 128 6,5-8-128-6,-11 2 0 8,-3-10 128-8,-10 2-128 7,-8-3 128-7,-9-3-128 8,-7-2 128-8,-3-1-128 7,-8-3 160-7,-2 5-160 9,-10 1 352-9,-5 1-32 7,-7-5 0-7,-9-1 0 8,-6-3 64-8,-8 3 0 6,-6-1 0-6,-9-1 0 8,-7-2-208-8,-5 3-48 7,-12 1 0-7,-2 5 0 9,-6 3-128-9,-15 5 0 7,-10 2 0-7,-14-4 0 7,-5-2-352-7,-9 7 48 8,-3 5 16-8,2 5 0 22,5 3-304-22,-9 4-64 1,-10 0-16-1,0-1 0 15,2 7-1664-15,4-1-336 1,-47-5-64-1,23 9-16 0</inkml:trace>
    </iact:actionData>
  </iact:action>
  <iact:action type="add" startTime="4990">
    <iact:property name="dataType"/>
    <iact:actionData xml:id="d1">
      <inkml:trace xmlns:inkml="http://www.w3.org/2003/InkML" xml:id="stk1" contextRef="#ctx0" brushRef="#br0">16290 2183 16575 0,'-8'-12'1472'1,"-3"-4"-1168"2,1 5-304-3,-2-1 0 7,-3-4 960-7,1-1 144 8,-6-1 32-8,-1-3 0 7,0-1-320-7,-5 1-64 8,-3-1-16-8,-2-1 0 9,-4-2-288-9,0-1-48 5,-4 5-16-5,1 1 0 8,-3-5-96-8,1 4-32 7,-5-5 0-7,0 3 0 9,-4-3-96-9,-4-1-32 8,3 2 0-8,-5 3 0 7,-3 7 0-7,-3-5 0 6,-5 1 0-6,-1-1 0 8,-7-5 64-4,6 0 0-1,0-3 0-2,1 7 0 6,-5 5 16-7,4 4 16 7,-4-1 0-7,0 3 0 8,-1 0 32-8,-6-1 0 7,-7 3 0-7,2 4 0 8,2-2 16-8,0 4 16 8,-2 4 0-8,2 6 0 8,0 0-80-8,-4 7-16 6,-7-3 0-6,1 4 0 9,-7-5-192-9,5 7 128 7,0-5-128-7,5 11 0 8,1 1 128-8,-2 3-128 6,-1 3 0-6,-1-4 144 9,2-4-144-9,-2 3 0 6,7 5 0-6,5 0 0 9,6 4 0-9,1-2 0 6,3-1 0-6,6 5 0 8,5 4 0-7,-1-2 0 4,-3 4 0-5,7-6 0 8,3 2 0-7,6-2 0 6,-1-4 0-7,7 6 0 9,4-2 0-9,3-4 0 6,7 2 0-5,0 4 0 7,3-6 0-8,7 4 0 7,3 4 0-7,6-4 0 7,-1 2 0-7,5-2 0 7,4 0 0-7,4 4 0 8,5 0 0-8,1 2 0 8,6-8 0-8,-1 4 0 8,7-2 0-8,-1 0 0 7,5 1 0-7,3-1 0 7,6 2 0-6,2 2 0 5,4-4 0-6,-2 0 0 8,6-6 0-8,-2 0 0 7,2-2 0-7,1 1 0 9,-3-1 0-9,6 0 0 7,2-2 0-7,3 1 0 8,3-3 0-8,2 0 0 6,1 3 0-6,8-5 0 9,2-1 0-9,7-1 0 6,1 2 128-6,2-3-128 8,-6-3 0-8,-2-3 160 8,4 2-160-8,4-5 160 7,2 3-32-7,2-4 0 8,5-2 0-8,5 1 0 7,-2-3 32-7,-1-2 0 8,3-4 0-8,-4 0 0 7,1 0-32-7,7 0-128 8,-3-2 192-8,7-2-64 7,1-5-128-7,-5 1 192 7,-3 2-192-7,1-2 192 8,2-8-192-8,3 5 192 8,-2-7-192-8,5 1 192 8,1-3-192-8,-7-1 0 7,-3-3 0-7,-3 1 128 8,2-2-128-8,-5-1 0 6,3 3 0-5,2-1 128 6,-5-1-128-7,-1-8 0 7,-6-4 0-7,-4 2 0 8,-4-6 0-8,-6 4 0 8,3-4 0-8,-11 0 0 7,-1 4 0-7,-3-6 128 8,-1 4-128-8,-5-6 0 7,-1 2 128-7,-8 0-128 8,-2-8 0-8,-8 7 128 7,-1 5-128-7,-5-4 128 8,-7 0-128-8,-3-2 128 7,-7 8 0-7,-4-6-128 8,-4 6 192-8,-2-10-64 8,-10-2 16-8,-3 5 0 7,-7-5 0-7,-5 8 0 7,-10-2-144-7,0 0 128 7,-6 0-128-7,0-4 128 9,-8 6-128-9,-3-2 0 6,-1 8 0-6,-4-4 0 9,-1 4 0-9,-8 4 0 6,1-2 0-6,-9 2 0 9,-8 3 0-9,-3 1 0 6,-9-2-176-6,4 2 176 9,-3-1-176-9,1 5 176 7,1 1-208-7,-7 5 80 8,-7-3 128-8,0 1-128 7,-3-3 128-7,1 11-128 8,-2-3 128-8,2 8 0 7,1 4 0-7,-3-2-128 7,-6-4 128-7,-4 3 0 8,6-1 0-8,0 6-128 8,2 4 128-8,0 2 0 7,-4 3 0-7,-2-3 0 7,0-4 0-7,4 4 0 8,2 6 0-8,3-1 0 8,5 9 0-8,-4-3-128 7,-4 5 128-7,2-3 0 8,5 1 0-8,3-1 0 7,3 3 0-7,7 7-128 9,1 4 128-9,-2 4 0 6,3-2 0-6,-5 2 0 8,5 0 0-8,5 1-128 6,8 6 128-6,4-3 0 8,5 4 0-6,3-2 0 4,7 2 0-6,5 4-128 8,1-1 128-8,4 1 0 7,1 4-144-7,1-4 144 8,8-5 0-8,0-1 0 7,6 6-144-6,3-2 144 5,7-2 0-6,7 4 0 9,1-1 0-9,9 5 0 6,2 0 0-6,6-3 0 7,2-3 0-7,6 6 0 9,3-2 0-9,3 1 0 6,3 1 0-6,7-2 0 9,-1-9 0-9,4 3 0 7,8 2-128-7,4-4 128 8,-2 2 0-7,8 0 0 5,2-2 0-6,4 1 0 9,1-6 0-9,5 2 0 6,1-1 0-6,5 4 0 9,7-6 0-9,6 0 0 7,0-1-160-7,0-3 160 7,4 0 0-7,4-4-128 7,-1 0 128-7,1-3 0 8,0-3-144-8,4-1 144 7,7-5-160-7,1 1 160 8,5-1-176-8,3-7 176 7,-7-4-192-7,0 6 192 8,3-5 0-8,7 1 0 7,2 4 0-7,-1-8 0 8,-1-8 0-8,2-6 0 6,-4 0 0-6,4-1 0 9,1 5 0-9,5-2 0 6,6-2 0-6,-8-9 0 9,-6-10 0-9,0-5 0 7,2-3 0-7,0 2 0 9,3 2 144-9,-1-6-144 6,-2-2 128-6,-6-6-128 9,-1 0 0-9,-11 3 0 6,3-7 128-6,-5 0-128 8,1 2 0-8,-2 3 0 7,-4-5 0-7,-8-2 128 8,-10-1-128-8,-6-1 128 7,-3-1-128-7,-8 1 128 8,-5-4-128-8,-1-5 160 7,-12 4-160-6,-1-3 160 6,-9-5 32-7,-1 2 16 7,-9 1 0-7,-1-1 0 8,-6 6-32-8,-8 3-16 7,-4-2 0-7,-8 7 0 8,1 1-16-8,-9 6 0 8,-3 6 0-8,-4 6 0 7,-7 2-288-7,-5 4-64 7,-3 3-16-7,-7 3 0 21,-13 5-1760-21,-9 6-336 2,-48 6-80-1,14 10-16 0</inkml:trace>
    </iact:actionData>
  </iact:action>
  <iact:action type="add" startTime="7407">
    <iact:property name="dataType"/>
    <iact:actionData xml:id="d2">
      <inkml:trace xmlns:inkml="http://www.w3.org/2003/InkML" xml:id="stk2" contextRef="#ctx0" brushRef="#br0">16376 3476 18879 0,'0'0'832'2,"0"0"192"-2,-12 0-832 0,12 0-192 2,0 0 0-1,0 0 0 5,0 0 128-6,0 0-128 8,0 0 176-8,0 0-176 8,0 0 320-7,16 13-32 5,5-3-16-6,5 2 0 9,5-6 112-9,6 1 0 6,-2 1 16-6,8-2 0 8,4-4 48-8,7 0 16 7,7-2 0-7,5 4 0 8,-1 0-208-8,7 0-32 7,0 1-16-7,2-1 0 8,2-2-80-7,2 2 0 5,4 0-128-3,4 2 192 3,4 2-192-6,7 0 128 7,3-5-128-7,-1 3 0 8,-9 0 160-8,5 2-160 7,-3-4 160-7,8 0-160 8,-3 0 272-7,6 0-32 6,5-4-16-7,-7 0 0 7,-9 2 48-7,0-2 16 8,3 0 0-8,-5 0 0 8,-2 0 16-8,1 1 0 7,5 3 0-7,-6-2 0 6,1 0-96-6,-5 0-16 7,-6-2 0-7,-4 2 0 8,-1-2-192-8,-9 2 144 6,0-2-144-6,1 0 128 8,-5 4-128-8,-3 0 0 7,-3 0 0-7,-3-2 128 8,-4-4-128-8,-4 2 0 7,-6 0 144-7,-8 0-144 8,-5 2 0-8,-5 2 144 7,-19-4-144-7,0 0 0 9,0 0 192-9,0 0-64 6,0 0 0-6,0 0-128 9,0 0 256-9,-16 9-48 6,-3-3-16-6,-10 0 0 8,-10 0-64-7,-4 2 0 5,-8-4-128-6,-6 2 192 8,-7-1-32-8,0 3-16 7,-3-4 0-7,-7 2 0 8,-6 2 16-8,-4 5 0 8,-3-3 0-8,-13 2 0 7,-7-4-160-7,2-3 160 8,1 1-160-8,-1 6 160 7,-6 0-160-7,-8 3 0 8,-4-5 144-8,-6 2-144 7,4-6 0-7,-2-1 128 8,5 5-128-8,-5 6 0 8,-8-6 128-8,3 3-128 6,-5-7 128-6,6 2-128 8,5 2 0-8,-1-1 0 7,4 1 0-7,0 2 0 8,4-6 0-8,10-2 0 7,2 0 0-7,13 1 0 9,4 1 0-9,6 0 0 6,4-4 0-6,10 2 0 9,-2-2 128-9,10-2-128 6,-1-2 128-6,12 2-128 8,5 0 0-8,10 0 0 7,7-2 0-7,6 0 0 9,3 2 0-9,20 0 0 7,0 0 0-7,0 0 0 8,0 0 0-8,0 0-240 7,20 0 48-7,9 2 0 8,8 2 0-8,14 0 0 7,7-6 0-7,11 0 0 8,1 0 64-8,10-2 128 6,4-4-208-6,9 0 80 8,1 3 128-8,15 1 0 8,8 2 0-8,6 0 0 8,-4-4 0-8,8-2-128 6,0 4 128-6,9 2 0 9,10 0 0-9,-3-2 0 7,-1-3 0-7,1-1-128 8,-3 6 128-8,8 2 0 6,3-2 0-6,-1-2 128 9,-10 0-128-9,1-2 0 6,-3 0 0-6,3-1 0 9,-1 3 0-9,-5 0 0 7,-7-4 0-7,-3 0 128 8,-4 2-128-8,-6 0 144 7,0 3-144-7,-8-3 160 8,-5-2-160-8,-12 4 0 7,-6 2 144-7,-5 0-144 7,-2 0 0-7,-13-2 128 8,-4 2-128-8,-1 2 0 7,-10 0 0-7,-6 0 144 8,-12 0-144-8,-4 0 0 7,-5 0 144-7,-22 0-144 7,0 0 0-6,0 0 144 7,0 0-144-8,-20 0 192 7,-9 0-192-7,-6 0 192 8,-12-2-192-8,-8 0 160 6,-5 0-160-6,-14 6 160 10,-6 4-160-10,-10-2 0 6,-10 4 0-6,-13-2 128 9,-10-5-128-9,-7 7 0 6,-3 0 0-6,-11-2 0 8,-14 11 208-7,-2-5-32 5,0 2-16-6,-2-5 0 8,-10 5 64-8,-3-6 16 7,-5-3 0-7,5 9 0 8,1 4 16-8,-9-5 0 7,-4 1 0-7,7-7 0 7,3 7-80-6,5-4-16 6,-5 3 0-7,11-5 0 7,12-2-160-6,7 4 192 6,17-3-192-7,-1-1 192 8,-2-4-192-8,16-4 0 6,10-6 0-6,10 4 0 9,11 2 0-9,15 0 0 8,9 0 0-8,15-2 0 23,2-2-512-23,16 1-192 0,8 1-48 0,11 0-14608 3</inkml:trace>
    </iact:actionData>
  </iact:action>
  <iact:action type="add" startTime="10758">
    <iact:property name="dataType"/>
    <iact:actionData xml:id="d3">
      <inkml:trace xmlns:inkml="http://www.w3.org/2003/InkML" xml:id="stk3" contextRef="#ctx0" brushRef="#br0">3272 8802 9215 0,'0'0'816'1,"0"-12"-656"-1,2 2-160 0,-2 10 0 9,0 0 1120-9,2-8 192 6,-2-3 32-6,0 11 16 8,0-8-528-8,0 8-128 7,0 0 0-7,0 0-16 8,0-16-112-6,0 16-32 3,-4-11 0-5,4 11 0 8,0 0 64-8,-15-18 16 6,3 6 0-6,-4 5 0 10,16 7-48-10,-19-4 0 7,-1 0 0-7,-5 2 0 8,-6 0-304-8,-6 2-64 6,2 2-16-6,-2 2 0 9,-6 3-192-9,4-3 128 7,-8-4-128-3,-4 4 0 1,0-2 176-4,1 2-176 4,-5 0 192-5,1 4-192 7,1-2 272-7,-4-2-48 7,-3-4-16-7,-3 0 0 8,-7 0 48-8,4 0 0 6,3-2 0-6,1-2 0 9,2-4-64-9,1 4-16 6,1 2 0-5,3 0 0 7,0 0-176-8,5 0 0 6,1 0 144-6,-2 0-144 8,-3 2 0-8,5-2 0 7,-2-2 0-7,0-1 128 9,3 1-128-9,5 0 0 7,-2-2 0-7,8 4 0 8,-2-2 0-8,4 2 0 6,5 0 0-6,1 2 0 9,4 0 0-9,-3 4 0 7,3 0 0-7,2-2 0 8,1 4 0-8,5 2 0 6,-5 1 0-6,7-1 0 8,3 2 0-8,-2 4 0 7,3 5 0-7,3-3-128 8,-2 1 128-8,2-1 0 8,4 5 0-8,0 1 0 8,2 1 0-8,0-1 0 7,1-3 0-7,1 4 0 8,0 5 0-8,3 1 0 6,1 2 0-6,-2 4 0 8,-2-1 0-8,2 1 0 9,0 8 0-9,2-4 128 7,-2 3-128-7,2 1 0 6,2 6 128-6,-4 4-128 8,-2-3 0-8,2 7 128 7,0 2-128-7,-2 3 0 9,-2 4 0-9,0-1 0 6,-2 5 0-6,-4 0 0 9,2 6 0-9,2 0 128 7,0 4-128-7,-5 0 0 8,-1-2 0-8,2 0 0 6,-6 0 0-6,3 2 128 9,-5 2-128-9,2 0 0 7,-3 0 0-7,5-2 128 7,-3 0-128-6,5-4 128 6,0-8-128-7,0 0 128 8,1-3 0-8,-1-7 0 8,4 3 0-8,0-3 0 7,4-1-128-7,2-3 192 7,4-1-64-7,0 0 0 8,-2-1-128-8,4-1 144 7,4-2-144-7,-3-5 160 7,9 3-160-7,-4 0 0 8,3-10 0-8,-1 2 0 8,3-4 0-8,-1-2 128 7,0-3-128-7,1-3 0 8,-3-2 128-8,3-1-128 6,-5-7 0-6,4 1 128 9,-1 3-128-9,3-3 192 7,1-10-192-7,-1-1 192 8,1-1 64-8,3-2 32 6,-5-2 0-6,5-2 0 9,-1-2 192-9,5-2 32 6,-1 0 16-6,0 0 0 9,3-1-272-9,-1-3-48 7,2 0-16-7,1 2 0 8,1 2-64-8,6 0 0 7,4-3-128-7,-4 1 192 7,4 2-192-7,-4 2 0 9,4 2 0-9,-4-2 0 7,2 0 128-7,2 0-128 7,-4 2 0-7,6 0 144 8,-2 0-144-8,4-2 0 7,-4-2 0-7,5 2 0 8,3 2 0-8,-4 0 0 6,4-6 0-6,3 4 0 22,5 2-1776-20,2-2-336-1</inkml:trace>
    </iact:actionData>
  </iact:action>
  <iact:action type="add" startTime="15081">
    <iact:property name="dataType"/>
    <iact:actionData xml:id="d4">
      <inkml:trace xmlns:inkml="http://www.w3.org/2003/InkML" xml:id="stk4" contextRef="#ctx0" brushRef="#br0">14775 12121 9215 0,'0'0'816'2,"0"0"-656"-2,0 0-160 0,0 0 0 8,0 0 1200-8,0 0 208 7,0 0 32-7,0 0 16 8,0 0-608-8,0 0-112 7,0 0-32-7,0 0 0 9,0 0-208-9,0 0-48 7,0 0-16-7,0 0 0 7,0 0-112-7,0 0-32 7,0 0 0-7,0 0 0 8,11-4 96-8,3 0 32 7,-2 4 0-7,3 6 0 8,-3-4 48-7,6 0 16 6,5-2 0-7,-4 2 0 7,7 0-16-7,1-2 0 7,2 0 0-7,6 0 0 9,3 0-80-7,6 0-32 3,-1 0 0-5,6 0 0 8,2-2-96-8,1 0 0 7,3 0-16-7,-2 0 0 8,-1-4-96-7,1 2-16 4,4 0 0-5,1 0 0 10,5 0-128-10,1 1 192 5,4-1-192-5,2-2 192 8,7 2-192-8,-1 0 0 6,2-4 144-6,-2-3-144 8,-8-1 0-8,4 2 144 8,-2-2-144-8,4 5 0 8,1-3 176-8,1-2-176 7,9 4 160-7,-1-3-160 8,2 1 128-8,-4 2-128 7,-8-6 0-7,2 7 144 7,0 1-144-7,4-4 0 7,2 0 0-7,0 6 0 8,6 0 0-8,0 1 128 8,1-5-128-8,-5-2 0 8,-10 4 0-8,4-6 0 6,2 5 0-6,2 3 0 8,-4-2 0-7,4-2 0 5,2-2 0-6,0 6 0 8,-2-1 0-8,-2-3 0 7,-4 0 0-7,-4 2 0 10,0 0 0-10,2-2 0 5,-3 3 0-5,3 3 0 9,-4 0 0-9,6 0 0 6,4 0 0-6,0 2 0 8,-6-4 0-8,-6 2 0 7,3 2 0-7,-7-2 0 9,4 0 0-9,-5 4 0 6,-1 2 0-5,4 0 0 6,-1-4 0-7,-1 4 0 8,1 0 0-7,-5-2 0 6,0 1 0-7,-5 3 0 7,-2-2 0-7,-3 0 0 7,-5-2 0-7,2 4 0 7,0 0 128-7,0 2-128 8,-4-4 0-8,2-1 0 7,-5 3 0-7,5 0 0 9,-4 2 0-9,2-2 0 7,-2-4 0-7,2 2 0 8,0 1 0-8,-4-5 0 6,4-1 144-6,-6 1-144 9,-8 0 0-9,2 0 144 6,1 0-144-6,-3-2 0 8,-2-2 144-8,1 0-144 7,-1 4 0-7,0-2 144 8,-1 2-144-8,1-2 0 8,-2-2 0-8,-1 2 128 8,1-2-128-8,0 2 0 7,-1-2 0-7,-1 0 0 7,-3 2 0-7,1 0 128 8,1 2-128-8,-3-1 0 7,-1-3 0-7,1 2 0 8,3 0 0-8,-7-2 0 7,3 2 0-7,-3 0 0 7,3-4 0-7,-1 4 0 8,-5 2 0-8,4-2 0 7,-16 2 0-7,15 0 0 8,-15 0 0-8,16-2 0 8,-2 2 176-8,-14 0-176 8,0 0 0-8,15-2 0 6,-15 2 0-5,0 0-160 7,18-4 160-8,-18 4 0 7,0 0 0-7,0 0 0 8,0 0 128-8,0 0-128 6,0 0 128-6,0 0-128 8,0 0 0-8,0 0 144 7,0 0-144-7,-16-9 0 9,1 3 128-9,-1 2-128 7,-7 4 0-6,-3 0 0 6,-1-2 192-7,-4 2-192 7,-3-2 192-7,-5 2-192 8,0 0 192-8,2 0-64 7,-7 0 0-7,-7 4-128 7,0-2 192-6,-3 2-192 5,-3 2 192-6,-4 1-192 9,-3-1 160-9,-10-2-160 7,-4 2 128-7,0 0-128 8,-2 0 128-8,4-4-128 7,-4-2 0-7,0 4 128 8,-2 1-128-8,-4 3 0 6,-5 0 0-6,-1-2 0 10,-6-2 0-10,3 2 0 6,3-3 0-6,-3 3 0 8,3 2 0-8,-6-4 0 7,5 2 0-7,-11 0 0 7,-3 2 0-6,4-7 0 6,5-1 0-7,-1 4 0 8,7 2 0-8,-8 6 0 7,3-4 0-7,-4-2 0 7,-1-1 0-6,3-1 0 6,-3 0 0-7,5 0 0 8,3-2 0-8,-3 2 0 7,1 0 0-7,-2 2 0 7,-1-2 0-7,-2-4 0 8,3-2 0-8,2 4 0 9,5 3 0-9,1-1 0 6,4 0 0-6,-2 0 0 8,-3 2 0-8,-5-2 0 7,4-6 0-7,5 0 0 8,-1 0 0-8,6 2 0 7,6 4 0-7,-2-2 0 8,0 2 0-8,0-4 0 7,-2 0 0-7,0-4 0 8,0 2 0-8,6 0 0 7,0-2 0-7,4 0 0 8,3 2 896-8,7 0 112 7,1 0 16-7,5 2 0 23,-1 0-1648-22,0 2-320-1,-1 0-64 1,-1-2-16 0,3-2 832-1,3-4 192 5,0-1 0-5,6 5 0 8,4 0 0-8,0 0 0 7,6 0 0-7,6 0 0 7,2 2 0-7,5 0 0 7,7 0 0-7,-1-2 0 8,16 2 0-8,0 0 0 6,0 0 0-6,0 0 0 9,0 0 0-9,0 0 0 7,0 0-160-7,22-2 160 8,-1 0-176-8,2 2 48 7,5 2 0-7,9 2 0 9,0-2 128-9,12 4-160 6,5-2 160-6,5 1-160 9,7-3 160-9,4-2-128 7,2-2 128-7,4 2-128 7,10 0 128-7,6 0 0 7,9 0-144-7,11 2 144 8,5 0 0-7,2-4 0 5,-4-5 0-6,6 5 0 8,-2-2-144-8,9 4 144 7,13 2 0-7,-3-4 0 8,-5-4 0-8,3 4 0 7,1 2 0-7,5 0 0 8,12-2 0-8,-5 0-128 7,-7-2 128-7,4 4 0 8,1 6 0-8,1-2-128 7,4-4 128-7,-6 0 0 23,-1 0-592-22,5 6-16 0,6 4 0-1,-4-5-11936 3</inkml:trace>
    </iact:actionData>
  </iact:action>
  <iact:action type="add" startTime="31489">
    <iact:property name="dataType"/>
    <iact:actionData xml:id="d5">
      <inkml:trace xmlns:inkml="http://www.w3.org/2003/InkML" xml:id="stk5" contextRef="#ctx0" brushRef="#br0">3906 6309 10127 0,'-19'-2'896'1,"1"2"-704"2,3 2-192-2,-5-2 0 6,3-2 832-7,1 4 144 8,0 0 32-8,5 0 0 7,-5-2-384-7,2-2-80 7,-3 0-16-7,3 4 0 9,-1 2-160-9,1 0-48 6,-4 0 0-6,7 2 0 8,-3 0-96-8,4-1-32 8,-3 1 0-8,13-6 0 7,-10 2 48-7,10-2 0 8,-16 4 0-8,16-4 0 6,0 0-112-6,0 0-128 8,0 0 176-8,0 0-176 8,0 0 448-8,0 0-32 7,0 16 0-7,0-16 0 8,0 0-64-8,18 8-16 7,1 3 0-7,-1-3 0 8,-1-4 48-8,7 0 16 6,-1 0 0-6,6 6 0 8,5-3-64-7,1 7-16 6,6-4 0-7,-2-2 0 8,8 3-64-8,1-3-32 6,-1-4 0-6,2 0 0 9,-2-4 0-9,-2 0 0 6,1 0 0-6,3 2 0 9,4-4-32-9,-1 2-16 6,1 0 0-6,4 0 0 10,-1 0-176-10,3 2 192 5,-1 0-192-5,7-2 192 8,1-2-192-8,-8 0 160 7,-3-2-160-7,-2 2 160 9,-1 2-160-9,1 2 160 7,2-4-160-7,-1 2 160 8,1-4-32-8,-2 2-128 6,-5 0 192-6,5 2-64 9,4-2-128-9,-5 4 160 6,-1 2-160-6,-2-4 160 9,-1-4-160-9,-5 2 0 6,0 0 144-6,-10 2-144 8,-1 0 0-8,-5 0 0 7,-2-4 0-7,-1 10 128 8,-3 0-128-8,-5-2 0 7,1 2 128-7,-17-6-128 9,14 4 0-9,-14-4 0 6,0 0 0-6,0 0 0 24,0 0-416-23,0 0-96-1,10 13-32 0,-10-13-7488 7,0 0-1504-7</inkml:trace>
    </iact:actionData>
  </iact:action>
  <iact:action type="add" startTime="32056">
    <iact:property name="dataType"/>
    <iact:actionData xml:id="d6">
      <inkml:trace xmlns:inkml="http://www.w3.org/2003/InkML" xml:id="stk6" contextRef="#ctx0" brushRef="#br0">5020 6011 23039 0,'0'0'2048'2,"0"0"-1648"4,-12 0-400-6,12 0 0 7,0 0 144-7,0 0-144 7,0 0 160-7,0 0-160 9,0 0 128-9,8 19-128 6,8-9 0-6,-3 0 0 11,5 0 128-11,7-5-128 4,5 1 0-4,-1 2 144 8,0 2-144-8,4-6 0 6,6 2 144-6,-4-1-144 9,6 7 0-9,2-2 0 6,4 6 0-6,0-7 0 8,4 1 0-8,-1 4 0 7,3-5 0-6,0 7 0 6,-3-4 0-7,-5 3 0 10,-2-3 0-10,2 6 0 7,-6 1 160-7,4-5-32 7,-6-1-128-7,0-1 192 7,2 6 64-7,-4-3 16 8,0 3 0-8,0-1 0 7,-3 1 32-7,-3 3 0 7,-2-1 0-6,2-3 0 7,1 1-80-8,-5 0-16 6,-4-1 0-6,-3 3 0 8,0-7-208-8,-9 3 144 7,-9-16-144-7,12 19 128 8,-12-19 16-8,4 20 0 7,-6 1 0-7,-6 1 0 8,-2 3 80-8,-3-3 16 7,-9-7 0-7,-3 5 0 8,-6 1 16-8,-6-3 16 7,0 1 0-7,-2 5 0 8,-8-3 0-8,0-3 0 8,2 1 0-7,-6 3 0 5,-1-1 16-5,-1-2 0 6,-2 3 0-7,1-1 0 8,-7-3-96-8,-3-1 0 8,5 7-16-8,1-1 0 8,1-5-176-8,3-1 128 7,5 3-128-7,4-6 128 7,0-1-128-6,12-3 0 5,6 4 0-5,1-7 0 19,3 9-1232-18,7-6-288-1,16-10-48 1</inkml:trace>
    </iact:actionData>
  </iact:action>
  <iact:action type="add" startTime="33410">
    <iact:property name="dataType"/>
    <iact:actionData xml:id="d7">
      <inkml:trace xmlns:inkml="http://www.w3.org/2003/InkML" xml:id="stk7" contextRef="#ctx0" brushRef="#br0">11976 7103 15263 0,'0'0'672'2,"0"0"144"-2,0 0-656 0,0 0-160 3,0 0 0-3,0 0 0 7,0 0 560-7,0 0 80 7,-12 8 0-7,12-8 16 9,0 0-96-9,0 0-32 6,0 0 0-6,0 0 0 8,0 0-144-8,0 0-16 7,0 0-16-7,0 0 0 8,0 0-96-8,0 0 0 7,0 0-16-7,12 10 0 8,-12-10 16-8,0 0 0 6,19 9 0-6,-5-5 0 9,-14-4-16-9,19 0 0 8,-3 2 0-8,-1 2 0 8,-15-4-16-8,24 6 0 7,-3 0 0-7,-1-4 0 7,1-2 32-7,1 0 0 8,-9 0 0-7,5 2 0 9,1 0 96-10,-3 0 32 5,2 0 0-5,3-2 0 7,-3 0-80-7,1-2-16 8,1 0 0-8,-5 0 0 8,5 2-96-8,3 0 0 6,-1-2-16-6,-1 0 0 9,1 2 16-9,1 2 16 6,0 0 0-5,3-2 0 7,-1 0-64-8,0 0-16 8,-1 0 0-8,-1 2 0 7,5 2-128-7,-1 1 0 5,2-1 144-4,2 0-144 7,1 0 0-8,-1-2 0 6,-4-2 0-6,4 0 0 8,0 0 0-8,3 0 0 7,1 2 0-7,-4-2 128 9,-4 0-128-9,1 0 0 7,1 0 0-7,-2 0 0 7,0 0 0-7,3 0 0 7,1 0 0-7,2 2 0 8,-4 2 0-8,3 0 0 8,3 2 0-8,-2-3 128 7,-2-4-128-7,4 1 176 7,2 1-176-6,-2 5 192 6,4 0-192-7,2-2 128 7,-6 2-128-5,6-2 128 5,-2-2-128-7,2 2 192 7,-4-4-192-7,0-4 192 8,0 2-192-8,-1 0 128 6,-3 2-128-5,6 0 128 7,-2 0-128-8,0 0 0 7,2 0 144-7,-2 0-144 9,2-4 0-9,2 2 144 5,-6 0-144-5,6 4 0 9,-4 2 0-9,6-2 0 6,-2 0 0-6,4-2 0 8,-4-2 128-8,4 0-128 7,-2-2 0-7,-3 2 0 9,-1 2 0-9,2-2 0 7,-2 0 0-7,4 0 0 7,-2-2 0-7,2 2 0 7,-6 4 128-6,4-4-128 6,-2-3 0-7,4 3 0 8,-6 2 0-8,6 2 0 7,-2 5 0-6,2-1 0 5,-4-2 0-6,4-4 0 8,-4 0 0-8,4 0 0 8,-4 0 0-8,4 0 0 8,-8 0 0-7,-2 0 0 4,2 0 0-5,4 2 0 9,-6-2 128-9,4 2-128 6,2 0 0-6,-3 0 0 9,1-2 0-9,2 2 0 6,-6-2 0-6,4 8 0 9,2-3 128-9,-2 1-128 6,6 2 0-6,-4-2 0 8,4-6 0-7,-4 0 0 5,4 0 0-5,-6 0 0 7,4 0 0-8,-6 0 0 8,0 0 0-8,-2 0 0 7,2-4 0-7,0 4 0 7,2-2 0-7,0 2 0 8,-2-2 0-8,-1 0 0 7,-3 4 0-7,6-2 0 8,-2 2 128-8,0 0-128 6,4 4 0-6,-2-4 0 9,0-4 0-9,2 2 0 7,-4 0 0-7,2-6 0 8,2 2 128-8,-3 0-128 8,1 0 0-8,-2 2 0 8,-4 0 0-8,-2 1 0 7,2-1 0-7,3 0 0 9,-5-8 0-9,2 2 0 7,4 4 128-7,-2 0-128 7,-1 0 0-7,1-1 0 7,-2 3 128-7,2 0-128 8,-2-2 0-8,0 2 0 8,1-4 0-8,1 2 0 8,-2 2 0-8,6-2 0 7,-6 2 0-7,-1 0 0 7,-3-2 0-7,2 0 0 7,2 3 0-7,1-1 0 9,-5-4 0-9,-2-2 0 7,1 2 0-6,-3 2 0 5,0 2 0-6,-1 2 0 6,-5-4 0-6,3 0 0 8,-1 2 0-8,-3 2 0 7,2-3 0-7,-7 1 0 9,-11 2 0-9,18-4 0 5,-5 2 0-5,-13 2 0 9,0 0 0-9,16-2 0 6,-16 2 128-6,0 0-128 9,0 0 0-9,0 0 160 6,0 0-160-6,0 0 128 9,0 0-128-9,0 0 192 8,0 0-192-8,0 0 192 7,0 0-192-7,-16 6 128 7,3-4-128-7,-5 3 128 9,3-1-128-9,-5 2 0 7,5-4 144-7,-1 2-144 9,-7-2 0-9,1 2 0 6,-3-2 0-6,-3 4 128 8,-1-2-128-8,-2 0 0 7,-2-4 0-7,-2 3 0 7,-4 1 0-7,2-2 0 7,-6-2 0-7,4-2 0 10,-4 0 0-10,2 0 128 6,-6 0-128-6,2 4 0 8,2 0 0-8,-6 2 0 6,3 0 0-6,1 2 0 8,-4-2 0-8,-2 0 0 7,-1 0 0-7,-5 0 128 9,-3-2-128-9,-1-2 0 6,-5 0 0-6,3 0 0 8,3-2 0-8,-1 2 144 7,-3 2-144-7,4 1 160 8,-1 3-160-8,1-2 0 9,-7-2 0-9,1 2 0 10,-8-2 0-10,-2 0 0 10,-2-2 0-10,-2-2 0 3,2 0 0-2,-2 0 0 5,2 2 0-6,4 2 0 7,2 0 0-7,-6 2 0 8,-6-2 0-8,0-2 0 13,-2-2 0-13,2-2 0 7,-2-2 0-7,4 4 0 7,0 6 0-6,-25 4 0 1,-2-2 0 5,9-6 0-7,9-2 0 6,-3 0 0-6,6 2 0 10,3 0 0-10,3 4 0 5,0 2 0-5,4-2 0 8,-2-1 0-8,2-3 0 7,-2-2 0-7,0 2 0 12,4 0 0-12,0 0 0 4,3 0 0-4,5-1 0 6,0-3 0-6,6-2 0 8,3 4 0-8,-1 2 0 9,-5 2 0-9,3-2 0 7,1 0 0-7,-1-2 0 8,-1-4 0-8,7 0 0 6,-1-8 0-6,5 5 0 8,-1 5 0-8,6 2 0 7,-2 2 128-7,3-4-128 7,7-4 0-7,-2 4 0 8,4 0 0-8,1 0 0 8,1 3 0-8,4-3 0 7,-2 0 0-7,4 2 0 8,-1-4 0-8,1 2 0 7,2-2 0-7,2 2 0 9,-1-2 0-9,5 1 0 7,-1 1 0-7,5 2 0 8,-3 0 0-8,9 0 0 7,-7 0 0-7,18 2 0 8,0 0 0-8,0 0 0 6,-8-4-128-6,8 4 128 8,0 0 0-8,0 0-176 7,0 0 176-7,0 0-128 8,0 0 128-8,16 2-128 7,1 2 128-7,5 2-128 8,-3 3 128-8,5-1 0 7,1 2-144-7,4 0 144 8,2-6 0-8,5 0-144 7,-3-3 144-7,-2 5 0 7,2 4-144-7,2 0 144 8,2-2 0-8,2 1-144 8,6-1 144-8,2-2 0 8,0 0 0-8,4 6 0 8,-1-1 0-8,7 7 0 9,7-5 0-7,4 3-128 4,-3-12 128-6,7 2 0 5,-6-2 0-5,5 4-128 8,-7-3 128-8,8 1 0 7,-2 0 0-6,6 2 0 6,6-2 0-7,4 0 0 6,2-4 0-5,4 1 0 10,-7 1 0-11,3-2 128 4,-2 6-128-4,2-4 0 7,1 0 0-7,3-2 128 7,10 0-128-6,-7 2 0 6,5-2 0-7,-7 0 0 7,1-2 0-7,-4-2 128 8,1 2-128-8,5 0 0 7,-3 2 0-7,7 3 0 8,-4-5 0-8,-1 0 0 8,-7 0 0-8,2 2 0 9,1-2 0-9,-1 0 0 5,-2-2 0-5,9-1 0 8,3 1 0-8,-1 0 128 9,-7 0-128-9,2 0 0 7,-7-2 0-7,-1 2 0 7,-4-2 0-7,4-2 0 8,2-2 0-8,1 1 144 7,1 1-144-7,-8-2 0 7,-10-4 0-7,2 6 0 8,2-1 0-8,-3-5 0 8,-7 2 128-8,2 2-128 7,0-1 0-6,1 3 0 6,-1-2 0-7,0-2 0 7,0 6 0-6,-9-4 0 20,-6-5-320-20,-1 1-80-1,1 0-16 0,-4 1 0 14,-4 7-2128-13,-2-2-416-1,7-10-96 3,-3 9-7968-3</inkml:trace>
    </iact:actionData>
  </iact:action>
  <iact:action type="add" startTime="41940">
    <iact:property name="dataType"/>
    <iact:actionData xml:id="d8">
      <inkml:trace xmlns:inkml="http://www.w3.org/2003/InkML" xml:id="stk8" contextRef="#ctx0" brushRef="#br0">10641 8322 6447 0,'0'0'272'2,"0"0"80"-2,0 0-352 0,0 0 0 0,0 0 0 0,0 0 0 7,-7-10 1312-6,7 10 192 7,-6-12 32-8,6 12 16 7,-8-11-864-7,8 11-176 7,-6-8-48-7,6 8 0 8,0 0 0-8,0 0 0 8,0 0 0-8,0 0 0 7,0 0-112-7,0 0-32 7,0 0 0-7,0 0 0 8,-6-14 64-8,6 14 0 7,0 0 0-7,0 0 0 8,0 0-48-8,0 0 0 7,0 0 0-6,0 0 0 6,0 0 144-7,0 0 32 6,16-8 0-6,-4 5 0 9,3-3-64-9,-1 0 0 6,5 2 0-6,-1 2 0 9,1 0-96-9,3 0-32 6,3 0 0-6,1 2 0 10,1-2-128-10,2 0-48 5,-2 0 0-5,5 0 0 8,3-5-16-8,4 1 0 8,-6 0 0-8,6 2 0 8,4 2 32-8,-2 2 0 7,2-4 0-7,4-2 0 8,-5 2-16-7,3 0 0 5,-8 1 0-6,6-1 0 8,-8-2 16-8,4 4 0 7,0-2 0-7,-3 2 0 8,-1-2-160-8,2 0 128 7,-2 2-128-7,-2 0 128 10,4 2-128-10,-4 2 0 5,-2 0 144-5,1-2-144 10,-5-2 128-10,2-2-128 5,2 0 128-5,-3 3-128 9,-5-1 192-9,-3-2-48 6,-1 0 0-6,-3 2 0 9,1 2 48-9,-5-2 0 6,-12 2 0-6,0 0 0 9,16-2-64-9,-16 2-128 5,0 0 192-5,0 0-64 9,0 0 16-9,0 0 0 7,0 0 0-7,0 0 0 9,0 0 64-9,0 0 16 7,-12-10 0-7,0 0 0 8,-3 3-48-8,-3 3-16 7,-5-2 0-7,-3 4 0 8,1 0-160-8,-2-2 192 7,-5 2-192-7,3 2 192 8,-2 0-192-8,-4 2 0 6,-2 4 144-6,6-2-144 8,-3 0 0-7,-3-2 144 5,0 4-144-6,4-1 0 8,-10-1 0-8,6 0 0 7,2 4 0-7,-4-4 0 8,-4 4 0-8,-2 1 0 7,0-3 0-7,2 2 0 9,-7-6 0-9,1 4 128 6,0-2-128-6,4 2 0 8,-1-2 144-8,1 3-144 7,4 5 0-7,0-4 144 9,6 0-144-9,1-1 0 6,-3-3 0-6,2 0 128 9,6-2-128-9,4 2 0 7,1-2 0-7,3 2 0 7,-1 4 0-7,-1-2 0 7,3-3 0-7,5 1 0 8,-5-2 0-8,9 0 0 8,11-2 0-8,0 0 0 7,-18 2 0-7,18-2 0 7,0 0 0-7,0 0 0 8,0 0 0-8,0 0 0 7,0 0 0-7,0 0 0 8,0 0 0-8,0 0 0 7,24-2 0-7,-1 0 0 8,-4-2 0-8,7 2 0 7,1-3 0-7,2 1 0 9,5 0 0-9,-1 0 0 6,0-2 0-6,4 2 0 8,4-2 0-8,-2-5 0 7,6 3 0-7,-4 4 0 8,4-2 0-8,3-2 0 7,1 2 0-7,-2 3 0 8,2 1 0-8,1 0 0 7,-3 2 0-6,-4-4 0 6,-2-2 0-7,-4-2 0 8,0 2 0-8,0 4 0 8,-4-2 0-8,1 0 0 7,-5 1 0-7,0-1 0 7,-2 4 0-7,-3 4 0 7,-1-2 0-7,1-1 0 8,-5-1 0-8,-5 0 0 7,-14 0 0-7,17 2 0 8,-17-2 0-8,0 0 0 7,0 0 0-7,0 0 128 8,0 0-128-8,0 0 0 7,0 0 0-7,0 0 128 9,0 0 0-9,0 0-128 6,0 0 192-6,0 0-64 9,-19 6 0-9,-1-2-128 6,1 4 192-6,-3 0-64 9,-1-6 0-9,-4 0 0 7,-5 0 0-7,-1 0 0 8,0 3 48-8,0 1 0 6,-2 0 0-5,-4 0 0 6,-4-2-48-7,-2 0-128 8,2 0 192-8,-6 0-64 7,-1 3-128-7,1-1 0 8,2-4 0-8,0 2 0 7,0 2 0-7,6 2 128 7,-1-2-128-7,6-3 0 8,3-3-128-8,0 0-128 7,4-1 0-7,7 1-16 24,5 0-608-24,1 0-112 1,16 0-32-1,0 0-12768 1</inkml:trace>
    </iact:actionData>
  </iact:action>
  <iact:action type="add" startTime="43335">
    <iact:property name="dataType"/>
    <iact:actionData xml:id="d9">
      <inkml:trace xmlns:inkml="http://www.w3.org/2003/InkML" xml:id="stk9" contextRef="#ctx0" brushRef="#br0">11071 8846 2751 0,'0'0'256'1,"0"0"-256"2,0 0 0-2,0 0 0 6,0 0 1984-7,0 0 336 8,0 0 80-8,0 0 16 6,0 0-1296-6,0 0-256 7,-2 16-48-7,2-16-16 8,0 0 0-7,0 0 0 6,0 0 0-7,0 0 0 8,0 0 96-8,0 0 0 6,0 0 16-5,0 0 0 7,0 0-16-8,0 0 0 8,0 0 0-8,0 0 0 7,0 0-256-7,0 0-48 6,-4-4-16-6,4 4 0 9,-6-12-128-9,6 1-48 5,6 3 0-5,-4-6 0 8,2 1-16-8,-2-5-16 8,1 1 0-8,1 3 0 8,0-4-64-8,4 5-16 8,-2-5 0-8,-2 1 0 6,2 1-64-6,-1-7-16 11,3 3 0-11,-4 5 0 6,0-5-80-6,0 2-128 6,0 3 176-5,4-3-176 6,-2 7 128-7,-3-5-128 6,1 4 0-6,4 1 0 9,4 1 0-9,-4 0 0 6,-8 10 0-6,13-10 0 9,-13 10 0-9,12-6 0 7,-12 6 0-7,18-3 0 9,-18 3 0-9,17 0 0 6,1 0-128-6,-18 0 128 9,17 3 0-9,-17-3 0 5,16 8 0-4,3 2-144 7,1-2 144-8,-8 0 0 7,-3 5 0-7,3 1 0 8,-4 3 0-8,2-3-160 7,1 2 160-7,-5 3 0 8,4 1 0-8,0 1 0 7,-5 1 0-7,3-3 0 8,-2-1 0-8,2-1 0 7,-8-17 0-7,6 18 0 8,0-5 0-8,-1 5 0 7,3-6 0-7,-8-12 0 8,0 0-192-8,0 0 192 8,6 15-192-8,-6-15 192 8,4 14-352-8,-4-14 32 6,0 0 16-6,8 16 0 22,-8-16-528-21,0 0-96-1,0 0-32 0,0 0-10848 3</inkml:trace>
    </iact:actionData>
  </iact:action>
  <iact:action type="add" startTime="43891">
    <iact:property name="dataType"/>
    <iact:actionData xml:id="d10">
      <inkml:trace xmlns:inkml="http://www.w3.org/2003/InkML" xml:id="stk10" contextRef="#ctx0" brushRef="#br0">11264 8650 9215 0,'0'0'816'0,"0"0"-656"4,0 0-160-4,0 0 0 6,0 0 640-5,0 0 80 8,0 0 32-9,0 0 0 6,0 0-320-6,0 0-64 7,0 0-16-6,0-12 0 6,0-4 112-6,0 16 32 5,0-10 0-6,0 10 0 8,0 0 240-8,0 0 48 8,0 0 16-8,0 0 0 7,0 0-272-7,0 0-48 8,0 0-16-8,0 0 0 7,0 0-144-7,0 0-48 7,0 0 0-7,-10 12 0 8,2 6 112-7,8-18 32 4,-4 13 0-5,0 3 0 9,2 3 80-9,-2-5 16 6,4-14 0-6,2 18 0 9,-2-7-112-9,0-11-16 7,2 20 0-7,-2-3 0 8,4-3-176-8,0 4-32 8,2-5-16-8,2 3 0 7,-2-6-32-6,0 5 0 5,-1-3 0-6,5 5 0 7,-2-5-128-7,2 4 160 7,1-5-160-7,-1 5 160 8,-10-16-160-8,18 14 0 8,-5 1 144-8,1-5-144 7,-14-10 144-7,14 18-144 7,3-9 192-7,-5 5-192 8,-12-14 320-8,17 10-64 7,3 0 0-7,-4 1 0 8,1-5-32-8,-1 4-16 7,-1 0 0-7,3-5 0 8,-3 1-16-8,5 0 0 8,1 0 0-8,-3-2 0 8,0 0-192-8,5-2 144 6,-2-2-144-6,1 0 128 9,1 0 0-8,1 0-128 5,1 0 192-6,2-2-64 8,1 2-128-8,1 0 0 7,-2 0 0-7,2 0 0 8,3-2 0-8,-3 0 0 7,6 0 0-7,-2 0 0 8,-2-2 0-8,1 2 0 7,-1 0 128-7,0 0-128 7,2 2 0-7,-4-4 0 8,-1 0 0-8,-1 1 0 8,2 1 0-8,3 0 0 7,1 2 0-7,0-6 128 8,-4-2-128-8,4 2 0 7,0 2 0-7,-1-2 128 8,1-1 0-8,2 3-128 6,0 2 192-6,0-2-64 9,2 0-128-9,2-4 0 6,-4-2 0-6,2 5 0 9,4 3 128-9,-6-2-128 6,6 2 128-5,-7-2-128 7,-5-4 128-8,2 2-128 6,0 0 0-6,-1-1 128 9,-1-3 768-9,0 4 160 6,4 2 32-6,-2-4 0 9,1-2-832-9,-1 5-256 6,-2-5 160-5,2 0-160 23,-1 4-640-24,-1 4-192 1,0 0-64-1,2-3 0 1,-1-5 720 0,-1 2 176 3,0 4 0-3,0-2 0 5,1-2 0-6,-3 5 0 7,0-1 0-7,0-2 0 8,1 2 0-8,1-6 0 7,-2 0 0-7,1 5 0 9,-5 1 0-9,0 0 0 7,-3-2 0-7,3 2 0 9,-1-2 0-9,3 2 128 5,-3-2-128-5,-1-1 0 9,3 3 0-9,-1 0 0 6,2 0 0-6,1 0 128 9,1 2-128-9,0 0 0 6,1-4 0-6,-1 2 0 8,0 0 0-8,0 2 0 6,-1 2 0-6,3-1 128 9,2-1-128-9,1 0 0 7,-1 2 0-7,2 0 0 8,-4-2 0-8,2 0 0 7,-1 2 0-7,1-2 0 8,0 0 0-8,-2 2 0 7,-3 0 0-7,1 0 0 8,0 2 0-8,3-2 0 7,-5 0 0-7,2 0 0 8,2 0 0-8,1 2 0 7,-5 2 0-7,2-2 0 8,1 1 0-8,-1 1 0 7,2 0 0-7,0 4 0 8,-1 0 0-8,-1-4 0 7,0 2 0-7,3 1 0 8,3-3 0-8,-2 2 0 7,-2-2 128-7,1 0-128 8,-1 0 128-8,-2-2-128 7,2-2 160-7,3 0-160 9,-3 4 192-9,0-4-64 5,-2 0-128-5,1 0 192 9,-3 0-192-9,2 0 176 7,-1 0-176-7,-1-4 160 8,0 2-160-8,1 0 0 7,-1 0 144-7,1 0-144 8,-1 0 0-8,-4 0 144 7,3 0-144-7,1 0 0 8,-3-2 176-8,-1 0-176 7,-3-3 160-7,-1 3-160 7,1 2 0-7,-5 0 0 7,-13 2 0-7,18-2 0 9,-18 2 0-9,0 0 0 6,0 0-128-6,12-4 128 26,-12 4-1312-26,0 0-208 0,0 0-32 0,0 0-16 0</inkml:trace>
    </iact:actionData>
  </iact:action>
  <iact:action type="add" startTime="46909">
    <iact:property name="dataType"/>
    <iact:actionData xml:id="d11">
      <inkml:trace xmlns:inkml="http://www.w3.org/2003/InkML" xml:id="stk11" contextRef="#ctx0" brushRef="#br0">17106 8004 3679 0,'0'0'160'1,"0"0"32"-1,0 0-192 0,0 0 0 3,0 0 0-3,0 0 0 6,-14-8 2272-5,14 8 416 7,0 0 64-8,-14 10 32 8,6 2-1952-8,-3 7-384 5,3-3-64-4,0 5-32 8,-2 7 304-9,4 1 64 6,1 6 16-6,-5 4 0 8,2 2 32-8,0 6 0 8,4 1 0-8,-3 3 0 8,1-8-128-8,2 6-32 6,0 3 0-5,2 1 0 7,-2-8-272-8,0-8-48 6,0-2-16-6,2-4 0 9,0-1-272-7,0-3 160 3,0 0-160-5,2-3 128 9,0-5 0-9,0 1-128 7,0-20 192-7,2 15-64 6,-2-15-128-6,0 0 160 7,0 0-160-7,14 16 160 22,-4-8-784-21,-10-8-144 1,21 0-48-1</inkml:trace>
    </iact:actionData>
  </iact:action>
  <iact:action type="add" startTime="47228">
    <iact:property name="dataType"/>
    <iact:actionData xml:id="d12">
      <inkml:trace xmlns:inkml="http://www.w3.org/2003/InkML" xml:id="stk12" contextRef="#ctx0" brushRef="#br0">16577 8205 17503 0,'-20'-24'768'0,"15"17"176"0,5 7-752 0,-2-16-192 0,6 2 0 0,1-1 0 8,7 5 832-8,6-2 144 5,3 5 32-5,2 1 0 10,5-4-688-10,5-2-144 6,4 4-32-6,6-3 0 8,-4 1-144-7,8 0 0 5,3-5 144-6,-3 1-144 10,2-6 0-10,0 3 128 5,-2 3-128-5,-4-1 0 8,1 5 0-8,1 2 0 7,-6 0 0-7,0 4 128 24,0 1-736-24,-8 3-144 0</inkml:trace>
    </iact:actionData>
  </iact:action>
  <iact:action type="add" startTime="47481">
    <iact:property name="dataType"/>
    <iact:actionData xml:id="d13">
      <inkml:trace xmlns:inkml="http://www.w3.org/2003/InkML" xml:id="stk13" contextRef="#ctx0" brushRef="#br0">16610 8973 19343 0,'0'0'848'2,"0"0"192"-2,0 0-832 0,0 0-208 0,0 0 0 0,0 0 0 7,18 4 1568-7,5 2 272 9,2 0 48-9,7-2 16 7,3-4-1488-7,2-4-288 6,6-4-128-6,3 0 0 9,3 0 0-7,2-5 128 2,-8 3-128-4,0-6 0 22,2 5-1712-21,-6-7-384-1,13-3-80 1,-5 1 0-1</inkml:trace>
    </iact:actionData>
  </iact:action>
  <iact:action type="add" startTime="47720">
    <iact:property name="dataType"/>
    <iact:actionData xml:id="d14">
      <inkml:trace xmlns:inkml="http://www.w3.org/2003/InkML" xml:id="stk14" contextRef="#ctx0" brushRef="#br0">18079 8240 13823 0,'0'0'608'2,"-10"10"128"-1,2 3-592-1,-1 7-144 0,-1-3 0 1,4 7 0 5,-6 3 1280-5,4 2 208 5,3 1 48-6,-3 1 16 9,-2-4-1200-9,2 2-352 6,-5 3 144-6,1-3-144 9,2-2 144-9,-2-3-144 8,3-5 192-8,3-3-192 7,6-16 192-7,-12 9-192 8,12-9 192-7,0 0-192 5,0 0 288-6,0 0-48 7,-8-11-16-7,6-9 0 8,2-1 256-8,0-1 48 7,4-1 16-7,2-2 0 7,4-1-208-7,-2 1-32 7,3 1-16-7,3 3 0 8,-4 1-32-5,3 1-16 2,-3 1 0-5,8 7 0 6,-5-3-48-5,7 6 0 6,-5 4 0-7,3 4 0 9,-18 0-32-9,21 8-16 6,-7 6 0-6,2-1 0 9,-3 7-144-9,1-1 0 7,-2-1 0-7,1 5 0 7,-3 1 0-7,4 3 0 8,-4 0 0-8,3 3 0 22,-3-3-368-21,2 0-96-1,1-3-32 0,-3-5 0 16,6-3-1872-14,-5-1-368-2</inkml:trace>
    </iact:actionData>
  </iact:action>
  <iact:action type="add" startTime="48155">
    <iact:property name="dataType"/>
    <iact:actionData xml:id="d15">
      <inkml:trace xmlns:inkml="http://www.w3.org/2003/InkML" xml:id="stk15" contextRef="#ctx0" brushRef="#br0">19745 7403 18431 0,'-6'-21'816'3,"6"21"160"-3,-6-10-784 0,6 10-192 0,0 0 0 1,0 0 0 5,-18-8 416-6,1 8 32 7,1 10 16-7,-7 0 0 9,-3 5-304-9,-1 1-160 7,-2 5 160-7,-4 7-160 8,-8-1 192-8,2 8-64 8,-8 6-128-8,6 0 192 8,-4 6 16-8,2 6 0 6,0 5 0-6,4 3 0 8,2-5-208-7,4 3 0 6,6 7 128-7,1-6-128 7,9-3 0-7,5-4 0 8,4-12 0-8,6-2 0 10,2-12 128-10,6-4-128 5,-2-5 0-4,6-3 0 4,5-7 256-5,1-2-64 8,4-6 0-8,5-2 0 7,4-4 288-7,4-2 48 7,6-7 16-7,-2-1 0 9,6-5-224-9,-2-3-64 8,4 3 0-8,-6-2 0 7,0-3-256-7,-4 1 160 8,-2-1-160-8,4-1 128 8,3-2-128-8,-5 0 0 6,4-5 0-6,-2 5 128 8,0 0-128-8,2 0 0 6,-4-1 0-6,2-1 0 9,2-2-320-9,-4-4 64 6,0-2 16-6,-4 2 0 9,3-2 80-9,-7 4 16 6,-6-14 0-6,1 6 0 8,-1-2 144-8,-1 2-160 7,-7 4 160-6,3 6-160 6,-8-4 160-7,-2 6 0 8,-2 2-144-8,-4 2 144 7,-2 1 0-7,0 7 0 8,-2-1 0-8,0 3 0 7,0 5 0-7,4 12 0 8,-12-14 128-8,12 14-128 7,-13-4 0-7,13 4 0 8,-14 12 0-8,0 0 0 8,-7-2 0-8,5 7 0 6,-3 6 0-6,-1 3-176 9,1 1 176-9,-1 6 0 6,-3 12-144-6,3-2 144 9,5 6 0-9,-5 3 0 7,3 5 0-7,3 0 0 8,-2-3 0-8,7 1 0 6,-5-3 0-6,6-11 0 8,2-4 0-8,2-5 0 7,2-5 0-7,2-6 0 8,2-5 0-8,-2-16 0 8,0 0 0-8,0 0 128 7,10 14 208-7,-10-14 48 8,20 5 0-8,-5-5 0 7,1 0 144-7,3-3 48 9,-3-7 0-9,5 0 0 7,1 0-320-7,-7-3-48 7,1 1-16-7,0 0 0 7,-3 4-192-7,-13 8 0 7,18-5 128-7,-18 5-128 8,14-2 0-8,-14 2 0 8,17 7 0-8,-5 13 0 7,3-4-144-7,-5 7 144 7,-2 6 0-7,2 2-144 9,-4 1 144-9,-3-3 0 6,3 2 0-6,4 0-128 9,-4-1 128-9,0 3 0 6,0 2 0-6,3-2 0 24,-1-6-624-23,6-5-80-1,-1-1-32 0,5-5-10784 2</inkml:trace>
    </iact:actionData>
  </iact:action>
  <iact:action type="add" startTime="48921">
    <iact:property name="dataType"/>
    <iact:actionData xml:id="d16">
      <inkml:trace xmlns:inkml="http://www.w3.org/2003/InkML" xml:id="stk16" contextRef="#ctx0" brushRef="#br0">21656 6723 21183 0,'-23'-10'944'3,"9"2"192"-3,0 0-912 0,-1 6-224 0,3 8 0 0,-5 6 0 7,3-2 0-7,-10 11 0 8,-1 6 0-8,-2 3-160 8,-2 1 160-7,1 4 192 5,-1 8-32-6,-2 2-16 9,0 7-144-9,-3 7 0 6,5 5 0-6,2 1 128 8,0 9-128-8,5 2 0 8,-1-2 0-8,1 0 0 7,7 0 0-7,3-8 0 11,8 5 0-10,4-15 0 4,2-13 0-5,2-2 128 7,6-8-128-7,3-5 128 8,-1-5-128-8,6-7 192 7,3-3-192-7,-3-7 192 7,3-2 224-7,4-2 48 7,5-4 16-7,3-4 0 8,2-2 224-8,-2-3 64 7,-2-1 0-7,2 4 0 8,-1-8-352-8,-1 5-64 6,0-7-16-6,-4 3 0 10,-5 1-192-10,-1-2-144 6,-1-1 192-5,-9-3-192 7,-1 5 192-8,-6-1-64 7,-6-3 0-7,-8 5-128 7,-1-2 448-7,-9 9-32 7,-1-1 0-7,-3 0 0 8,-9 2-160-8,-4 4-48 7,-2 2 0-7,-6 4 0 8,-5 2-208-8,1 6 0 8,4-7 0-8,0 7 0 6,6 4 0-6,0-8 0 8,4 3-144-8,8-3 144 21,1 0-2064-20,11-2-320 0</inkml:trace>
    </iact:actionData>
  </iact:action>
  <iact:action type="add" startTime="49836">
    <iact:property name="dataType"/>
    <iact:actionData xml:id="d17">
      <inkml:trace xmlns:inkml="http://www.w3.org/2003/InkML" xml:id="stk17" contextRef="#ctx0" brushRef="#br0">22737 7555 15663 0,'0'0'1392'3,"0"0"-1120"-3,0 0-272 0,0 0 0 9,-4 18 128-9,2-4-128 6,2 1 192-6,2 5-192 9,2-1 256-9,3 7-48 6,5-1-16-6,-4 6 0 11,0 6-32-11,4-4-16 6,-3 2 0-6,5 3 0 7,-6-3 64-7,0 0 16 8,-1 6 0-8,-3-4 0 6,0-2 0-6,-2 0 0 7,-2-4 0-7,0 0 0 9,0-3-80-9,0-1-16 7,-6-4 0-7,-4-3 0 7,1-3 64-7,-1 1 0 6,-4-8 0-6,5 1 0 8,-5-3-192-8,14-8 128 7,0 0-128-7</inkml:trace>
    </iact:actionData>
  </iact:action>
  <iact:action type="add" startTime="50228">
    <iact:property name="dataType"/>
    <iact:actionData xml:id="d18">
      <inkml:trace xmlns:inkml="http://www.w3.org/2003/InkML" xml:id="stk18" contextRef="#ctx0" brushRef="#br0">24399 6861 15375 0,'-24'2'672'1,"5"4"160"-1,-3 2-672 0,-5-2-160 5,-4 1 0-5,-2 11 0 5,-1 0 144-5,-5 7 0 6,-2 4 0-6,4 0 0 9,-2 1 64-9,6 3 16 6,6 0 0-6,0 2 0 8,3 6-32-8,5-4-16 6,5-2 0-6,0 6 0 9,7-4-176-9,1-2 0 6,6-5 0-5,0-5 128 7,4-6 192-8,3-3 16 8,-7-16 16-8,16 6 0 8,3-6 0-8,-1-4 0 5,3-4 0-4,5-2 0 7,1-1 256-8,0-7 48 7,1-1 16-7,-1 3 0 12,0-5-352-12,-1 1-64 3,-5 1 0-3,-5-3-16 8,3-1-240-8,1-3 128 7,-5 3-128-7,3 2 0 8,-8 3 128-8,1-2-128 7,-3 9 0-7,-8 11 0 8,10-16 128-8,-10 16-128 6,0 0 0-6,0 0 0 10,0 0 0-10,0 0 0 6,0 0 0-6,10 27 0 9,-6 5 0-9,0-1 0 5,-3 0 0-5,3 2 0 9,0-4 0-9,2 1 0 7,2-1 0-7,-4 2 0 8,2-4 0-8,3 1 0 6,5-9 0-6,0-3 0 9,1-1 0-9,5-7 0 6,-5-2 0-6,7-4-7056 15,3-6-1312-15</inkml:trace>
    </iact:actionData>
  </iact:action>
  <iact:action type="add" startTime="50663">
    <iact:property name="dataType"/>
    <iact:actionData xml:id="d19">
      <inkml:trace xmlns:inkml="http://www.w3.org/2003/InkML" xml:id="stk19" contextRef="#ctx0" brushRef="#br0">24943 6688 26607 0,'-20'15'1168'1,"7"3"256"-1,1 3-1136 0,-2 7-288 2,4 1 0-2,7 2 0 7,1 0 0-7,2 0 0 8,2 3-208-8,0 3 80 9,1-2 128-9,1-4 0 5,0 0 0-5,4 0 0 24,-2-7-384-23,-2-5-80-1,-4-19-32 0,8 18 0 13,-8-18 64-13,13 10 16 0,-13-10 0 1,16 0 0 0,1 0 416-1,3-6 0 5,-6-8 0-5,3 2 0 8,5-5 0-8,-5 1 192 7,3-7-32-7,1-3-16 9,-5-1 144-9,-1 0 32 6,-1-2 0-6,-2-1 0 8,-1 7-64-5,3-2 0 2,-4-5 0-5,3 3 0 6,-5-2-112-6,4 1-16 8,0 1-128-8,-5 4 192 9,3-3-192-9,2 7 0 6,-6 5-144-6,3-1-7536 18,1 1-1520-17</inkml:trace>
    </iact:actionData>
  </iact:action>
  <iact:action type="add" startTime="50978">
    <iact:property name="dataType"/>
    <iact:actionData xml:id="d20">
      <inkml:trace xmlns:inkml="http://www.w3.org/2003/InkML" xml:id="stk20" contextRef="#ctx0" brushRef="#br0">25748 6567 16927 0,'-15'17'752'0,"3"-5"144"0,-4 5-704 0,1 3-192 3,-9 9 0-3,5-1 0 7,1-1 544-7,-1 2 80 7,1 0 16-7,5 1 0 9,-3-1-368-9,8-4-64 7,0-3-16-7,1-3 0 8,5 1-192-8,2-1 176 6,2-7-176-6,-2-12 160 9,11 14 48-9,-1-7 16 6,8-3 0-6,-5-4 0 9,5-6 160-9,-3 1 16 8,5-5 16-8,1 0 0 7,-3 0 176-7,-2-3 48 6,1 1 0-5,-5-4 0 7,0 3-240-8,-5-5-32 7,3 6-16-7,0-5 0 8,-2-5 80-8,-6 7 16 7,1-3 0-7,-1 3 0 7,0 3-192-5,-2-4-48 4,-2 3 0-6,2 13 0 7,0 0-208-7,0 0 144 7,-3-14-144-7,3 14 128 9,0 0-272-9,0 0-64 6,0 0-16-6,0 0 0 23,0 0-1824-22,0 0-384 0</inkml:trace>
    </iact:actionData>
  </iact:action>
  <iact:action type="add" startTime="51292">
    <iact:property name="dataType"/>
    <iact:actionData xml:id="d21">
      <inkml:trace xmlns:inkml="http://www.w3.org/2003/InkML" xml:id="stk21" contextRef="#ctx0" brushRef="#br0">26439 6549 17503 0,'0'0'1552'0,"-18"14"-1232"4,3 7-320-4,-5 3 0 8,1 1 512-8,-1 2 32 6,-3-1 16-5,-1 1 0 7,5 0-192-8,1-3-48 7,-3 3 0-7,1-2 0 9,3-1-176-9,-1-1-144 6,5 1 192-6,1-3-192 8,4-3-160-8,-2-1-144 7,4-7-16-7,6-10-16 23,0 0-688-23,0 0-144 0</inkml:trace>
    </iact:actionData>
  </iact:action>
  <iact:action type="add" startTime="51548">
    <iact:property name="dataType"/>
    <iact:actionData xml:id="d22">
      <inkml:trace xmlns:inkml="http://www.w3.org/2003/InkML" xml:id="stk22" contextRef="#ctx0" brushRef="#br0">26989 6563 18431 0,'0'0'816'1,"-10"4"160"-1,-9-2-784 0,1 5-192 2,4-1 0-1,-3 0 0 6,1 4 192-7,-5 2 0 7,1-5 0-6,-1 9 0 6,1-4-192-6,-3 5 128 5,-4 1-128-6,1-1 0 9,-1 5 208-9,2-1-48 6,3 3-16-6,7 3 0 9,-3 0-144-9,10-3 160 5,2-5-160-4,6 5 160 8,4-5-160-9,4-1 0 6,10-1 144-6,-1-9-144 10,7-2 224-10,1-2-32 5,2 0 0-5,0-8 0 9,3-4 128-9,1-2 32 7,0-7 0-3,4 1 0 1,0-2 112-4,-1-5 32 4,5-4 0-5,-2-2 0 8,-2-1-224-8,2-5-32 7,-4-4-16-7,0 0 0 8,0-6-16-8,2 0 0 8,-1-3 0-8,-5-3 0 8,-2 0 208-8,-2-1 32 8,-3-7 16-8,-1 1 0 7,-1-7-192-7,1-1-32 6,-5 0-16-5,1-3 0 7,3 7-224-8,-6 5 128 7,-1 11-128-7,-5 9 0 8,-2-4 0-8,-2 15 0 7,-2 9 0-7,-2 1 0 7,0 16 0-7,0 0 0 6,0 0 0-6,-12 14 0 8,-5 3 0-8,1 11 0 7,-4 9 0-7,5 4-160 8,-1 11 160-8,-1 7 0 6,5 3-144-6,-6 4 144 9,3 7 0-9,-3 1 0 7,1 2 0-7,5-4 0 22,-2-10-1344-21,8-3-208 0,3-8-48 0,5-3-9136 2</inkml:trace>
    </iact:actionData>
  </iact:action>
  <iact:action type="add" startTime="52014">
    <iact:property name="dataType"/>
    <iact:actionData xml:id="d23">
      <inkml:trace xmlns:inkml="http://www.w3.org/2003/InkML" xml:id="stk23" contextRef="#ctx0" brushRef="#br0">26452 5714 33167 0,'-33'-21'1472'3,"22"11"304"-3,11 10-1424 0,0 0-352 0,0 0 0 0,17-2 0 7,3 2 0-7,3 2 0 8,2 4 0-8,3 0-128 23,-1 4-1424-23,2-6-288 1</inkml:trace>
    </iact:actionData>
  </iact:action>
  <iact:action type="add" startTime="52373">
    <iact:property name="dataType"/>
    <iact:actionData xml:id="d24">
      <inkml:trace xmlns:inkml="http://www.w3.org/2003/InkML" xml:id="stk24" contextRef="#ctx0" brushRef="#br0">29179 6340 19343 0,'0'0'1728'1,"-15"6"-1392"2,1 0-336-2,4 8 0 6,-3 3 384-7,5 3 16 6,-4 7 0-6,4 2 0 10,1 5-128-10,-3-3-16 5,4 4-16-5,0 4 0 9,2 4-240-9,-2 6 0 7,-1-5 0-7,1 1 0 8,-2 0 144-8,4-4-144 7,-6 2 128-7,4-8-128 8,2-2 144-8,3-5-144 7,-1-9 160-7,2-19-160 7,0 12 224-7,0-12-48 8,0 0-16-8,0 0 0 8,9-14 640-8,1-7 128 6,-2-5 32-6,0-3 0 9,7-2-128-9,-1-6-32 6,3-4 0-6,-3 0 0 10,2-4-160-10,-3-2-48 8,3 4 0-8,2-2 0 6,-7 6-256-6,7-3-48 6,-3 4-16-6,3-2 0 9,1 2-272-9,-1 3 0 6,2 4 0-5,3 8 0 8,2 1 0-9,1 1 0 7,-7 5-192-7,5 8 48 7,-1 5-144-7,-2 3-32 7,1 3 0-7,-8 9 0 8,-1 2 80-8,-5 7 16 7,-4 1 0-7,-2-1 0 8,-4 6-96-8,-4 7 0 7,-10 1-16-7,1 0 0 8,-9 4 128-8,1-2 16 8,-2 0 16-8,-1-2 0 7,1-8 48-7,0-5 0 7,-1-5 0-7,3 1 0 7,-3-10 128-7,5 0 0 7,-2-5 0-7,1-3 0 8,1-2 0-8,3-1 0 8,-1-3 0-8,11-8 0 22,4 0-1984-22,4-3-352 2</inkml:trace>
    </iact:actionData>
  </iact:action>
  <iact:action type="add" startTime="52824">
    <iact:property name="dataType"/>
    <iact:actionData xml:id="d25">
      <inkml:trace xmlns:inkml="http://www.w3.org/2003/InkML" xml:id="stk25" contextRef="#ctx0" brushRef="#br0">29850 6321 22799 0,'-33'2'1008'1,"16"8"208"-1,-5 1-960 0,-1 9-256 4,-1 1 0-3,1-3 0 4,3 1 256-4,3 3 16 5,-1-1 0-6,9-1 0 10,3-1-272-10,2 3 160 5,4-9-160-5,4 5 128 11,-4-18-128-11,11 8 0 4,9 0-160-4,-1-3 160 8,3-7-160-8,3-3 160 7,-1-1-160-7,3 0 160 9,0-8 0-9,1 3 0 8,-1-1 0-8,0-6 160 7,-2-1 32-7,-1 1 16 6,-8-1 0-6,1-1 0 8,1 5 128-8,-7-3 32 7,1-1 0-7,-2 7 0 8,-10 12-112-8,8-14-32 6,-8 14 0-6,0 0 0 8,0 0-224-8,0 0 128 7,0 0-128-7,0 0 0 9,0 0 128-9,0 0-128 6,-6 22 0-6,2 1 0 9,-2 4 0-9,0 1 0 6,2-3 0-6,0 0 0 23,-2 1-480-23,5-1-96 0,-3-3 0 0,2 1-10752 4</inkml:trace>
    </iact:actionData>
  </iact:action>
  <iact:action type="add" startTime="53154">
    <iact:property name="dataType"/>
    <iact:actionData xml:id="d26">
      <inkml:trace xmlns:inkml="http://www.w3.org/2003/InkML" xml:id="stk26" contextRef="#ctx0" brushRef="#br0">30248 6292 8287 0,'0'0'736'1,"0"0"-592"2,-8 19-144-3,-3 1 0 8,1-3 2368-8,-4 5 448 7,1 1 96-7,1-1 16 7,0 5-1840-7,2 2-352 7,-5 0-80-7,5 1-16 11,-4-9-320-11,7-3-80 5,1-1-16-5,0 1 0 7,-2-7-32-7,8-11-16 7,0 0 0-7,0 0 0 9,0 0 416-9,0 0 96 6,0 0 16-5,0 0 0 7,0 0-16-8,4-15 0 8,6 1 0-8,-2-1 0 7,5-1-304-7,-3-4-48 7,2 1-16-7,3 1 0 8,1-3-176-8,0 0-144 6,-5-3 192-6,3 5-192 10,0 1 128-7,1 2-128 1,3 3 0-4,-5-1 0 7,7 6 0-7,-5 4 0 6,3-1 0-6,2 1 0 8,-5 2 0-8,3 4 0 6,-1 2 0-6,-1 0 0 9,3-3-144-9,-1 1-144 6,-4 4-32-5,3 2-12336 11</inkml:trace>
    </iact:actionData>
  </iact:action>
  <iact:action type="add" startTime="53503">
    <iact:property name="dataType"/>
    <iact:actionData xml:id="d27">
      <inkml:trace xmlns:inkml="http://www.w3.org/2003/InkML" xml:id="stk27" contextRef="#ctx0" brushRef="#br0">31015 5654 16575 0,'8'-16'1472'1,"-8"16"-1168"-1,5-15-304 0,-5 15 0 7,0 0 1120-7,0 0 160 7,0 0 48-7,0 0 0 8,0 0-704-8,6 13-144 6,-10 7-32-5,-3 5 0 7,-7 3-16-8,-2 1-16 7,5 14 0-7,-7-6 0 8,0 2-176-8,3 4-48 6,-5 4 0-6,1 1 0 10,1 1-48-10,-3 6-16 6,-1 5 0-6,5 6 0 8,-5-5-128-8,-1 1 160 6,3-5-160-6,5-5 160 28,-3-3-656-28,9-4-128 0,-1-10-16 0,4 0-6656 4,0-4-1312-3</inkml:trace>
    </iact:actionData>
  </iact:action>
  <iact:action type="add" startTime="53741">
    <iact:property name="dataType"/>
    <iact:actionData xml:id="d28">
      <inkml:trace xmlns:inkml="http://www.w3.org/2003/InkML" xml:id="stk28" contextRef="#ctx0" brushRef="#br0">30640 6395 19007 0,'0'0'832'2,"0"0"192"-2,0 0-832 0,16-10-192 1,-2 4 0-1,3 3 0 7,3-3 704-7,-5 2 80 7,3-2 32-7,3-2 0 9,-3 6-464-9,3 0-96 6,1-2 0-5,-3 0-16 6,-1 3-240-7,1-3 144 7,3 2-144-7,-7 0 128 8,-15 2-128-8,20-2 0 9,-1 2 0-9,-3 2 128 6,1-2-128-6,-17 0 0 7,14 2 0-7,-14-2 0 9,18 9 0-9,-1 5 0 6,-7-4 0-5,-10-10 0 7,10 13 0-8,-1 3 0 6,-3 4 0-6,0-5 0 8,-2 3 0-8,0-5 0 7,0 3 0-6,-4-16 0 7,0 18-208-8,0-18 80 6,0 0 128-6,0 15-208 13,0-15-128-13,-4 20-32 4,4-20 0-4,-2 15 0 23,2-15-480-23,-4 16-112 1</inkml:trace>
    </iact:actionData>
  </iact:action>
  <iact:action type="add" startTime="54085">
    <iact:property name="dataType"/>
    <iact:actionData xml:id="d29">
      <inkml:trace xmlns:inkml="http://www.w3.org/2003/InkML" xml:id="stk29" contextRef="#ctx0" brushRef="#br0">31500 6448 19343 0,'0'0'1728'1,"-15"6"-1392"1,5 7-336-1,-4-3 0 7,3 6 624-8,-5-3 48 7,2 5 16-7,-3-5 0 8,3 7-368-8,-3-4-64 6,-1-1 0-6,4 3-16 9,-1-5-240-9,5 3 128 8,-2-8-128-8,12-8 0 7,-5 19 192-7,5-19-64 7,-2 14-128-7,2-14 192 8,0 0-192-8,0 0 0 7,17 12 0-7,-3-8 0 7,3-3 160-7,-3-2-16 7,2-3 0-7,1-4 0 8,-3 0 16-8,3 2 0 6,-3-6 0-6,2 5 0 9,-16 7-160-9,13-6 192 6,3 0-192-6,-16 6 192 9,14-8-192-9,-14 8 0 7,13-6 0-7,-13 6 128 8,0 0-128-8,0 0 0 6,0 0 0-6,0 0 0 8,0 0 0-8,12 12 0 8,-4 2 0-8,0 3 0 7,-3-3 0-4,5 0 0 2,-10-14 0-5,14 9 0 8,-2 3 0-8,-12-12 0 7,15 8 0-7,5-6 0 8,-5-2 0-8,5 0 0 7,-3-6 0-7,-1-6 0 8,3 2 0-8,1-7 160 7,-1-1-160-7,7-3 160 9,1-5-32-9,-2-1 0 6,-3-2 0-6,1-2 0 8,-3-2 224-8,1-3 32 7,1 3 16-7,-1 4 0 8,-3-2 0-8,-1-2 0 6,1-6 0-6,-6 2 0 10,3-4-128-10,-3 4-16 6,1 2-16-6,-5-6 0 8,2 2-80-8,0-4-16 6,-2 4 0-6,-5-4 0 8,1 4-144-8,-2 0 0 8,-4 11 144-8,0 9-144 7,0-1 0-6,-1 13 0 6,-5-1 0-7,8 8 0 7,-20 6 0-7,3 3-128 8,-1 9 128-8,-3 3-192 8,-3 7 192-8,1 9 0 7,0 0-144-7,-1 12 144 7,1 1 0-6,-3 11-176 6,-3 15 176-6,4-6-128 7,3 2 128-8,5-5-128 5,7 1 128-4,2-8-128 7,2-1-32-8,2-7 0 7,2-1 0-7,2-6 0 24,0-6-560-24,4-2-112 0,4-2-32 0,-4-10-10896 2</inkml:trace>
    </iact:actionData>
  </iact:action>
  <iact:action type="add" startTime="54644">
    <iact:property name="dataType"/>
    <iact:actionData xml:id="d30">
      <inkml:trace xmlns:inkml="http://www.w3.org/2003/InkML" xml:id="stk30" contextRef="#ctx0" brushRef="#br0">31235 6194 31327 0,'-23'-33'2784'1,"15"19"-2224"-1,-2 7-560 0,10 7 0 7,-4-12 240-7,4 12-64 8,0 0-16-8,0 0 0 7,0 0-160-7,0 0 0 7,14-4 144-7,-14 4-144 11,16 0 0-11,-1 0 0 8,-15 0 0-8,20 2 0 18,-20-2-2288-17,15 6-368-1</inkml:trace>
    </iact:actionData>
  </iact:action>
  <iact:action type="add" startTime="55288">
    <iact:property name="dataType"/>
    <iact:actionData xml:id="d31">
      <inkml:trace xmlns:inkml="http://www.w3.org/2003/InkML" xml:id="stk31" contextRef="#ctx0" brushRef="#br0">24465 7844 18431 0,'-14'-2'1632'2,"-3"2"-1312"-2,5-2-320 0,-4 2 0 7,7 0 256-7,-9 8-32 8,6 2 0-8,-3 5 0 7,-3-1-80-7,5 5-16 7,-7 5 0-7,1 3 0 9,3 6-128-9,-4 2 128 8,5 2-128-8,-1-1 128 6,4 5-128-6,1-2 0 7,3 5 0-7,2 1 0 9,2 4 0-9,0 0 0 6,4-6 0-6,4 0 0 9,2-6 0-9,0 2 0 6,4-6 0-6,1-4 0 10,-5-4 0-10,4-1 0 6,4-9-144-6,-7 1 144 23,-7-16-672-23,8 10-32 0,-8-10 0 0,0 0 0 0</inkml:trace>
    </iact:actionData>
  </iact:action>
  <iact:action type="add" startTime="55542">
    <iact:property name="dataType"/>
    <iact:actionData xml:id="d32">
      <inkml:trace xmlns:inkml="http://www.w3.org/2003/InkML" xml:id="stk32" contextRef="#ctx0" brushRef="#br0">23905 8400 23039 0,'0'0'2048'1,"10"-8"-1648"2,9-2-400-3,7 3 0 7,5 1 0-7,4 0-144 6,6-2 0-6,2 0 0 9,8 2 144-8,-1-3 128 5,5-5-128-6,-4 6 176 8,-5-4-176-8,3 5 160 7,0 1-160-7,2-2 160 8,-5-4-160-8,-5 6 0 7,-2 1 144-7,0-3-144 8,-5 2 0-8,-3 2 128 6,-2 2-128-5,-2 6 0 7,-1 0 0-8,-5 8-192 6,-3-1 32-5,-8 7 0 7,-3-3-16-8,3 7 0 6,-6 5 0-6,-2 1 0 8,-2-3 176-8,-2 0-128 10,-4 1 128-10,-2-5-128 7,2-5 128-7,1 1 0 5,-7-5 0-5,0 2 0 8,2-9 192-8,-5 3 64 7,5 0 0-7,10-8 16 8,-15 4-16-8,15-4 0 7,0 0 0-7,-12 0 0 10,12 0 64-10,-12-12 16 6,4 2 0-6,4-5 0 8,4 1 64-8,4-5 16 6,2 1 0-5,4-3 0 7,-2-5-48-8,5-1-16 6,3 0 0-6,3-3 0 9,-1-3-160-9,2 0-48 7,-1 4 0-7,-1 2 0 8,3 1-144-8,2 5 0 7,3-3 0-7,-1 3 0 8,2 1 0-8,-1 3 0 6,-3-5 0-6,-1 5 0 8,1 5 0-8,-1 0 0 7,-1 5 0-6,-3 3 0 6,-1 4-384-7,3 0 0 7,-5 0 0-7,3 0-11792 11</inkml:trace>
    </iact:actionData>
  </iact:action>
  <iact:action type="add" startTime="56068">
    <iact:property name="dataType"/>
    <iact:actionData xml:id="d33">
      <inkml:trace xmlns:inkml="http://www.w3.org/2003/InkML" xml:id="stk33" contextRef="#ctx0" brushRef="#br0">25963 7975 5519 0,'0'0'240'2,"0"0"64"-2,0 0-304 0,0 0 0 0,-16 9 0 0,16-9 0 8,-11 0 1072-8,-5 2 144 7,2 2 48-7,-1-2 0 9,3 0-992-9,-4-2-272 6,5 0 0-6,-7 2 128 8,4 0 320-7,-3 4 48 5,-1-4 16-6,5 0 0 10,-7 0 320-10,1 0 80 4,1 2 16-4,-5 0 0 10,-5 5-176-10,3 1-48 6,2 0 0-6,1 5 0 8,3-5-224-8,-3 6-48 7,-1-4-16-7,1 7 0 8,1 1 32-8,5-1 0 7,-1 4 0-7,7-1 0 7,-2 3-160-7,6-3-32 9,5-7 0-9,4 5 0 8,9-3-128-8,-2-3-128 6,9 2 144-6,1-7-144 8,3 1 272-8,5-2-32 7,3-4-16-7,8-4 0 8,0 0 16-8,4-4 0 7,-8-4 0-7,4 2 0 9,-4-4-64-9,-4-5-16 6,0 1 0-6,-1-3 0 9,-5-1-16-9,-2 1 0 7,-1-5 0-7,-7 3 0 7,3-1 32-7,-4-1 0 7,-5-3 0-7,-5 5 0 8,0 1 16-8,-2-3 16 6,-2-3 0-6,-4 3 0 9,-2 3-16-9,-3-1 0 6,1-3 0-6,0 5 0 9,-8 3-192-9,5-1-192 6,-1 3 48-6,0 4 0 25,1 6-784-23,11 2-160-2,-16-8-16 1</inkml:trace>
    </iact:actionData>
  </iact:action>
  <iact:action type="add" startTime="56908">
    <iact:property name="dataType"/>
    <iact:actionData xml:id="d34">
      <inkml:trace xmlns:inkml="http://www.w3.org/2003/InkML" xml:id="stk34" contextRef="#ctx0" brushRef="#br0">25936 7959 9215 0,'0'0'816'1,"0"0"-656"2,-16 0-160-3,16 0 0 8,0 0 1968-8,0 0 352 5,-12 12 80-4,3 1 16 7,1-1-1600-8,2 6-320 7,4 3-64-6,0-3-16 6,4 1 80-6,2 3 16 6,4-5 0-7,3 3 0 8,-1 1-16-8,6 5 0 7,-5-3 0-7,9 0 0 7,-5-3-176-7,5 1-48 8,1-1 0-8,1-7 0 7,-3 3-64-7,5-6-16 7,-1 3 0-7,1-7 0 9,-5-2-48-9,1 0-16 6,3-2 0-5,0-2 0 6,3-4-128-7,1-2-256 10,-3 2 64-10</inkml:trace>
    </iact:actionData>
  </iact:action>
  <iact:action type="add" startTime="57209">
    <iact:property name="dataType"/>
    <iact:actionData xml:id="d35">
      <inkml:trace xmlns:inkml="http://www.w3.org/2003/InkML" xml:id="stk35" contextRef="#ctx0" brushRef="#br0">26903 7786 25631 0,'0'0'1136'0,"0"0"224"0,0 0-1088 0,0 0-272 3,-12-2 0-3,-1 7 0 7,1 3 0-7,-6 6 0 7,1-4 0-7,1 3 0 9,-7 5-128-8,1 1 128 4,-5-3 0-5,-2 2-144 8,-2 1 144-8,1-1 0 7,3 1 0-7,0 3 0 9,5-3 0-9,7-1 0 5,1 3 0-4,10-1 0 7,2-3 0-8,4 1 0 7,-2-18 0-6,10 21 0 6,7-5 0-7,1-1 144 7,-2-7-144-7,5 4 0 8,6-6 304-8,3-2-48 7,-3-4-16-7,2-2 0 10,2-2-64-10,1 0-16 6,-3-4 0-6,4 0 0 8,0 0-160-8,-2-3-256 6,1 1 64-6,-3-2 16 24,2-1-1936-24,0 3-400 1,14-12-80-1,-2 3-16 0</inkml:trace>
    </iact:actionData>
  </iact:action>
  <iact:action type="add" startTime="57509">
    <iact:property name="dataType"/>
    <iact:actionData xml:id="d36">
      <inkml:trace xmlns:inkml="http://www.w3.org/2003/InkML" xml:id="stk36" contextRef="#ctx0" brushRef="#br0">27445 7355 26031 0,'0'0'1152'1,"-19"5"240"-1,5 1-1120 0,0 6-272 2,7-2 0-2,-5 11 0 8,0 10 0-8,4 1 0 6,-3 1 0-6,3 2 0 8,4-2 0-7,-2-2 0 5,0 0 0-6,2 3 0 9,-1 1 0-9,1 0 0 7,-2 10 0-7,-2-8 0 8,2 2 0-8,0 2 0 6,-1-6-240-6,-3 6-7424 16,0-4-1488-16</inkml:trace>
    </iact:actionData>
  </iact:action>
  <iact:action type="add" startTime="57718">
    <iact:property name="dataType"/>
    <iact:actionData xml:id="d37">
      <inkml:trace xmlns:inkml="http://www.w3.org/2003/InkML" xml:id="stk37" contextRef="#ctx0" brushRef="#br0">27067 7834 21135 0,'0'0'928'2,"8"-11"208"-2,5 3-912 0,-1-2-224 3,6 2 0-3,-3 2 0 6,5-1 560-6,1-1 64 8,6 2 16-8,1 2 0 8,5 2-448-8,2 0-64 7,0-2-128-7,0 2 176 8,2-4-176-8,2 3 0 7,-6-1 0-7,3 2 128 9,-7 0-128-9,-2 2 0 6,0 0 0-6,-3 0 128 8,-3-2-352-8,3 2-80 7,-7 0-16-6,3 2-6592 13,-1 4-1344-12</inkml:trace>
    </iact:actionData>
  </iact:action>
  <iact:action type="add" startTime="57943">
    <iact:property name="dataType"/>
    <iact:actionData xml:id="d38">
      <inkml:trace xmlns:inkml="http://www.w3.org/2003/InkML" xml:id="stk38" contextRef="#ctx0" brushRef="#br0">27915 7815 16575 0,'-5'12'1472'1,"-5"5"-1168"2,0-1-304-3,4 1 0 7,-6 3 720-7,3-5 96 8,1 3 16-8,-4-1 0 8,2-5-432-7,3 6-80 5,-5-5 0-6,4 3-16 8,-2-6-144-8,-1 3-32 6,11-13 0-6,-8 12 0 9,-4 0-128-9,6 3 128 7,6-15-128-7,0 0 128 8,0 0-384-8,0 0-64 7,-2 16-32-7,2-16-8800 11</inkml:trace>
    </iact:actionData>
  </iact:action>
  <iact:action type="add" startTime="58185">
    <iact:property name="dataType"/>
    <iact:actionData xml:id="d39">
      <inkml:trace xmlns:inkml="http://www.w3.org/2003/InkML" xml:id="stk39" contextRef="#ctx0" brushRef="#br0">28399 7873 19919 0,'0'0'880'2,"-14"8"192"-2,3 4-864 0,-5 1-208 0,2 7 0 1,-1-6 0 5,3 3 432-6,-1-3 32 8,5 1 16-8,-2-3 0 9,10-12-320-9,-8 16-160 6,8-16 160-5,-2 17-160 6,2-17 128-7,0 0-128 6,0 0 0-6,0 0 144 9,20 10 80-9,-5-8 16 6,3-2 0-6,1-2 0 10,-5-6-16-10,4-3 0 6,-5 1 0-6,3 2 0 8,-6-4 32-8,3 3 16 6,-3-7 0-6,0 6 0 9,-10 10-80-9,11-19 0 6,-5 3-16-6,-2-1 0 9,-4 5 144-9,0-4 16 6,0 16 16-6,-4-17 0 9,-2 1-96-9,1 0 0 6,-7 7-16-6,2-3 0 11,2 4-240-11,-3 2 128 6,3 1-128-6,8 5 0 6,-16-4 0-5,16 4 0 6,-11-8 0-7,11 8-160 8,0 0-64-8,0 0-16 7,0 0 0-7,0 0 0 8,0 0-80-8,17-4-32 6,-3 2 0-6,7 2 0 9,-3-2 144-9,3 2 16 6,1 2 16-6,1 4 0 9,-1 2 176-9,-3-1-160 6,2-1 160-6,1 4-160 9,1 4 160-9,-5 3 0 8,1-3 0-8,1 3-128 9,-4-5 128-9,1 6 0 5,-1-5 0-5,-7 5 0 9,1 3 0-9,2-5 0 6,-6 1 0-6,2 3 0 8,-5-6 0-8,1 1 144 7,-4-15-144-7,0 0 0 9,0 14 144-9,0-14-144 6,0 0 0-6,0 0 144 8,0 0 96-8,0 0 16 7,0 0 0-7,0 0 0 7,0 0 128-7,10-8 16 8,0-6 16-8,3 1 0 8,-1-1-144-8,6 0-16 7,-5-3-16-7,3 3 0 7,4-3-112-7,-5 1 0 8,5-1-128-8,-1-3 192 8,-1 6-192-8,-1-1 0 6,3 5 0-6,-5-2 0 8,5 1 0-8,-5 3 0 7,3 0 0-7,2 4 0 9,-7 2 0-9,5 2 0 7,-18 0 0-7,13 4 0 8,-13-4 0-8,16 14 0 6,-4-1 0-6,1 3 0 9,-5-6 0-9,4 5 0 6,-4-3 0-6,1 2 0 8,3-6 0-8,-2 1 0 7,5 3 0-7,-15-12 0 9,12 10 0-9,6 1 0 8,-3-1 0-8,3-6 0 7,-18-4 0-7,23 2 0 7,1-2 0-7,-3-4 0 8,-1 0 0-8,1-2 0 7,4-1 0-7,-1-1 0 8,1-2 272-8,-1-2-32 7,1 3-16-7,2-1 0 7,1-2-96-7,1 4 0 8,2-7-128-8,-2 5 192 7,1-4-192-6,-3 7 144 5,-2 1-144-6,-3 2 128 9,-1 2-128-9,1 2 0 6,-1 4 0-6,-7 0-176 9,-14-4 176-9,17 9 0 6,-5 3 0-6,0 2 0 9,-6 7 0-9,-5 1-128 7,1-3 128-7,-2-1 0 7,-3 3 0-7,-1 4 0 8,-6 1 0-8,-2-3 0 8,-3 1 0-8,-3-5 0 7,-5 1 0-7,1-3 0 8,-3-7 208-8,-4 2-16 7,-5-1-16-7,1-3 0 8,-4 4 48-8,2-2 16 7,2-5 0-7,-2-1 0 7,0 0-240-7,2-4 0 8,-3 0 0-8,3-4-9184 16,-4-3-1888-15</inkml:trace>
    </iact:actionData>
  </iact:action>
  <iact:action type="add" startTime="58995">
    <iact:property name="dataType"/>
    <iact:actionData xml:id="d40">
      <inkml:trace xmlns:inkml="http://www.w3.org/2003/InkML" xml:id="stk40" contextRef="#ctx0" brushRef="#br0">28247 7087 43311 0,'-35'-37'3840'1,"15"16"-3072"2,9 7-608-3,1 1-160 22,10 13-752-22,0 0-176 1,-6-4-32-1,6 4-16 0,0 0 832 0,0 0 144 6,0 0 0-6,0 0-11776 15,0 0-2416-15</inkml:trace>
    </iact:actionData>
  </iact:action>
  <iact:action type="add" startTime="61443">
    <iact:property name="dataType"/>
    <iact:actionData xml:id="d41">
      <inkml:trace xmlns:inkml="http://www.w3.org/2003/InkML" xml:id="stk41" contextRef="#ctx0" brushRef="#br0">10522 7721 15663 0,'0'0'1392'2,"0"0"-1120"-2,0 0-272 0,0 0 0 9,0 0 1472-9,0 0 224 7,0 0 48-7,0 0 16 7,0 0-704-7,0 0-144 7,0 0-16-7,0 0-16 8,0 0-368-8,0 0-64 8,0 0 0-8,0 0-16 8,0 0-192-8,-9 12-48 6,-3 0 0-6,6 5 0 9,2-3 32-9,0 3 0 5,-1 5 0-5,3-5 0 9,0 5 32-9,0 1 0 7,2 3 0-7,0-5 0 8,0-3 0-8,0 1 16 6,-2 1 0-6,2-5 0 9,0 1 128-9,-2 1 32 6,2-17 0-6,-2 18 0 9,2 1 80-7,0-19 32 3,0 18 0-5,0-4 0 8,0-14-176-8,0 0-48 6,0 19 0-6,0-19 0 9,0 0-80-9,2 14-32 6,-2-14 0-6,0 0 0 8,0 0-80-8,8 17-128 8,-8-17 176-8,0 0-176 7,13 12 128-7,-13-12-128 7,14 14 0-7,1-8 0 9,-15-6 224-9,22 5-64 7,-6-1-16-7,1 2 0 8,-17-6-144-8,22 0 128 6,-7-2-128-5,3-4 128 6,-5 2-128-7,5 1 0 7,1 1 144-7,-3-2-144 8,2 0 0-8,3 0 0 8,4-2 0-8,-3 2 0 8,1 0 0-8,1 2 0 6,1-6 0-6,2 5 0 9,3-3 0-9,-1 4 0 6,-2 0 0-6,4 0 0 9,1 2 0-9,3 2 0 6,-2 2 0-5,2-2 0 7,4-4 0-8,-4 2 0 6,4 0 0-6,2-2 0 9,-4 0 0-9,2 0 0 6,-6 0 0-6,0 0 0 9,3 2 0-9,1 0 128 6,-2 0-128-5,0 0 0 7,-4 0 0-8,4 0 0 7,-2 2 0-7,-3 0 0 8,1 2 0-8,-2 0 0 8,0 0 0-8,-1-1 0 7,-1-1 0-7,0 2 0 7,0-2 0-7,-1 0 128 8,-3 2-128-8,1-2 0 6,-3 0 0-6,-5 4 128 9,1-4-128-9,-3 0 0 6,-14-2 0-6,19 4 0 9,-1 0 0-9,-18-4 0 6,14 3 0-6,-14-3 0 9,17 4 0-9,-17-4 0 6,0 0 0-6,14 8 0 9,-14-8 0-9,17 6 0 6,-17-6 0-6,0 0 0 9,12 6 0-9,-12-6 0 6,0 0 0-6,0 0 128 8,0 0-128-8,0 0 0 8,0 0 128-8,0 0-128 8,16-8 128-8,-16 8-128 7,0 0 128-7,6-14-128 8,-1 3 0-8,-5 11 144 7,6-20-144-7,-4 3 0 7,2 1 160-7,0-3-160 7,-2-3 128-6,2 3-128 7,0-7 128-8,4 1-128 6,-3 0 0-6,-1-1 128 9,2-1-128-9,2 0 0 6,2-7 0-6,-1-3 0 9,5 2 0-9,-2 4 0 6,0-2 128-5,-1 0-128 7,1-2 0-8,2 0 0 7,-7 1 0-7,7-5 0 8,-4 2 0-8,2 4 0 7,1-4 0-7,-1 4 0 9,0 2 0-9,-5 3 0 5,-1 1 0-4,0 2 0 7,2 1 0-8,-2 7 0 7,-2-3 0-7,0 9 0 8,-4 11 0-8,3-14 0 7,-3 14 0-7,0 0 0 8,0 0 0-8,0 0 0 7,0 0 0-7,0 0 0 8,0 0 0-8,0 0-144 6,0 0 144-6,0 0 0 9,0 0-128-9,0 0 128 6,0 0 0-6,-3 18 0 9,-1-3-144-9,0 1 144 6,2-5 0-5,-2 7-144 7,-4 0 144-8,2-1 0 7,0 5 0-7,2-1 0 8,-3 2 0-7,-3 1 0 5,0 3 0-6,4 0 0 9,-5-1 0-9,1 3 0 5,2 2 0-5,-4 0 0 10,3-1 0-10,-3 1 0 6,0-2 0-6,4 4 0 8,-3-1 0-8,1 3 0 7,-4-2 0-7,5 0 0 8,1 0 0-8,-6 0 0 7,2 2 0-7,-1-2 0 8,1-1 0-8,-4-1 0 7,3 0 0-7,-5-2 0 8,3-3 0-8,-5-5 0 7,3 1 0-7,1-3 0 8,-4-1 0-8,5 1 0 7,1 3 0-7,-1-7 0 9,-3-1 0-9,-3-4 0 6,-1 3 0-6,3-5 128 8,3-4-128-8,-4 2 0 7,1-2 0-7,1 0 128 8,-3-4-128-8,0-4 128 7,3 2-128-6,-2-2 128 7,-1 0-128-8,2 0 0 6,-1 2 0-6,-1-2 128 8,1-4-128-8,2 3 0 8,-1-3 0-7,-2-2 0 6,3-2 0-7,0 3 128 6,-3-7-128-6,1 4 0 8,1-3 0-8,-3 5 0 7,1-4 0-7,2 3 128 8,1 1-128-8,-3-2 0 8,-7 4 0-8,3-1 0 7,-2-3 0-7,-1 6 0 7,1-4 0-7,-2 1 0 8,-1 3 0-8,-1 2 0 8,-6-2 0-8,2-2 0 8,2 2 0-8,0 2 0 7,-2 2 0-7,1 0 0 9,1 0 0-9,0 2 0 5,0 2 0-5,-2 0-128 8,4 0 128-8,-1 0 0 7,3 2 0-7,2 2 0 8,0 2 0-8,1-2 0 6,1-4 0-5,1 2 0 8,-1-1 0-9,6 5 0 6,-3-4 0-6,1 2 0 8,3-4 0-8,4-2 0 8,-3 2 0-8,5 0 0 8,-1-4 0-8,1 2 0 6,2 0 0-6,10 0 0 8,-16 4 0-8,16-4 0 7,-15 4 0-7,3-2 0 8,2-2 0-8,10 0 0 6,0 0 0-5,-15 4-128 7,3-2 128-8,12-2 0 7,-15 0 0-7,15 0 0 8,0 0 0-8,0 0 0 7,-12-2 0-7,12 2 0 8,0 0 0-8,0 0 0 7,0 0 0-7,-10-10 0 8,10 10 0-8,-4-12 0 7,4-3 0-7,4 3 0 9,6-4 0-9,-2 3 0 6,-3-7 0-5,9 2 0 7,-4 1 0-8,2-5 0 7,-1 1 0-7,-1-2 0 8,6-3 0-8,-7-1 0 6,5-4 0-6,-2 2 0 9,3-1 0-9,-3 5 0 6,2 0 0-6,-3-1 0 8,1-1 0-8,2 0 0 8,-3-3 0-8,1 1 0 7,-8 2 0-7,4 3 0 7,-2 9 0-6,2-5 0 6,-3 1 0-7,-1 3 0 7,0-1 0-7,0 5 0 8,-4 12 0-8,0 0 0 7,0 0 0-7,0 0 0 8,0 0-128-8,0 0 128 8,0 0-128-8,0 0 128 8,0 0-144-8,0 17 144 6,0 3-160-6,-2 3 160 25,0 1-576-25,0 3 0 0,0 4-16 0,0-1-10272 7,2-5-2048-7</inkml:trace>
    </iact:actionData>
  </iact:action>
  <iact:action type="add" startTime="64760">
    <iact:property name="dataType"/>
    <iact:actionData xml:id="d42">
      <inkml:trace xmlns:inkml="http://www.w3.org/2003/InkML" xml:id="stk42" contextRef="#ctx0" brushRef="#br0">10556 7663 7359 0,'0'0'656'2,"9"-10"-528"-1,-9 10-128 0,10-14 0 5,-6 3 528-6,-4 11 80 7,6-16 16-6,-6 16 0 7,6-12-160-8,-6 12-16 6,0 0-16-5,0 0 0 8,0 0 288-9,0 0 64 6,0 0 16-6,0 0 0 8,0 0-224-8,0 0-64 8,-10 8 0-8,2 6 0 8,-4-3-256-8,3 9-64 8,-1-1-16-8,-2-1 0 6,4 3 128-6,-1 5 16 8,-5-1 16-8,6 4 0 7,-3 3-48-7,3 1-16 7,2 0 0-7,-2 2 0 10,-2-2-144-10,4 0-128 7,3 2 144-6,-3 1-144 4,-4-7 128-5,2-2-128 6,4-3 0-5,-2-3 0 8,1 0 128-9,1 1-128 6,2-1 0-6,0-3 144 9,2 1 96-8,0 1 16 5,0-20 0-6,2 15 0 8,-2-15 0-8,4 16 0 6,-4-16 0-6,0 0 0 9,9 18-64-9,-9-18 0 5,0 0 0-5,0 0 0 8,16 7 16-8,2-5 0 8,-18-2 0-8,21 0 0 8,-3-4-32-8,1-1-16 7,4-3 0-7,1 2 0 8,-1 2-32-8,1-4-128 7,1-3 192-7,2 3-64 8,3-2-128-8,3 0 192 6,2 2-192-6,-4 1 192 8,0-7-64-8,2 4 0 7,5 1 0-7,-1 1 0 8,2 2-128-8,0 2 0 7,5-4 0-7,-3 2 0 8,6 2 0-8,-2 2 0 7,4 1 0-7,0 1 128 8,1-2-128-8,-3 2 0 7,-4 2 0-7,2-2 0 9,-6 0 0-9,6 1 0 7,-4-1 0-7,4 4 0 9,-6 0 0-9,4 4 0 5,-8-2 0-5,6-4 0 8,-4 2 0-7,-2 2 0 6,-4 3 0-7,0-1 0 7,-2-2 0-7,-1 2 128 7,-1 0-128-6,-5-3 128 6,-3 5-128-6,2 2 0 5,-3-6 0-6,-4 2-176 8,3-5 176-8,-17-3 0 7,14 8 0-7,-14-8 0 9,0 0 0-9,17 2 0 7,-17-2 0-7,0 0 128 9,0 0-128-9,0 0 144 6,0 0-144-5,0 0 160 6,10-11 288-7,0 1 48 8,-4-6 16-8,-4 3 0 9,0-9 64-9,-2 3 0 5,-2 1 16-5,-2-5 0 9,0-5 0-9,-2-1 0 6,0-2 0-6,0-4 0 10,3-2-128-10,-7 2-16 5,-2-4-16-5,0 2 0 9,-5-2-208-9,3-4-32 5,2 4-16-5,3 0 0 8,-5 5-176-8,4 5 128 8,-1 2-128-8,3 2 128 7,2-1-128-6,0 7 0 6,0 5 0-7,6 14 0 22,-6-16-512-21,6 16-48-1,0 0 0 0,0 0-8976 8,0 0-1808-7</inkml:trace>
    </iact:actionData>
  </iact:action>
  <iact:action type="add" startTime="96604">
    <iact:property name="dataType"/>
    <iact:actionData xml:id="d43">
      <inkml:trace xmlns:inkml="http://www.w3.org/2003/InkML" xml:id="stk43" contextRef="#ctx0" brushRef="#br1">1472 12878 8399 0,'0'0'368'2,"18"-2"80"-1,-18 2-448-1,15-4 0 1,3 0 0-1,-7 2 0 7,-11 2 800-7,14-8 64 6,-14 8 16-6,10-12 0 9,-2 5-32-8,-8 7 0 5,9-10 0-6,-9 10 0 10,8-16 32-10,-8 16 0 5,0 0 0-5,2-15 0 9,0 1-96-9,-2 14-16 5,0 0 0-5,-2-18 0 9,2 7-304-9,0 11-64 7,-4-16-16-7,4 16 0 8,-6-12-224-8,6 12-160 7,-5-15 192-7,-3 7-192 7,8 8 224-7,0 0-64 7,-12-8-16-7,12 8 0 8,0 0 0-8,-16-8 0 7,16 8 0-7,0 0 0 8,-11-9 80-7,11 9 16 5,-14-4 0-6,14 4 0 8,0 0 48-8,-12-6 16 7,12 6 0-7,-15-2 0 8,15 2-16-8,-12 2 0 7,-4 0 0-7,5 2 0 8,-3 2-32-8,0 5 0 7,-1-1 0-7,1-2 0 12,-3 4-16-12,3-3-16 4,-7 1 0-4,1 8 0 8,2-1 128-8,-1-1 32 6,-4 3 0-6,-1-1 0 9,5 1-16-9,1 7 0 6,-5 1 0-6,1 2 0 9,-3 0-176-9,0 3-16 7,-5 3-16-7,3-2 0 7,2 4-160-7,3 2 0 7,1-4 144-7,-3 2-144 8,5 4 0-8,-3-2 128 8,1 4-128-8,-1-4 0 7,7 6 0-7,1-4 0 7,-3 2 0-7,5-2 0 8,-2 2 0-8,3-6 0 8,-7 4 0-8,8 0 0 8,-1 3 0-8,3 3 128 6,2 2-128-6,0 2 0 9,2-3 192-9,0 3-48 6,2-4 0-6,2 2 0 9,-2 3-16-9,2 5 0 6,2-2 0-6,0-3 0 8,-2 1-128-8,4-2 128 7,-2 1-128-7,2 1 128 8,-2-2 16-8,0 1 0 7,4 3 0-7,2-3 0 8,1-3 32-8,-1 2 0 8,2 4 0-8,2-3 0 7,-5 1-48-7,3-1 0 8,2-3 0-8,-2 2 0 8,3-4 0-8,1 2 0 7,3 1 0-6,-3 1 0 6,0 2-128-7,-1-3 0 6,1-3 144-6,-2 2-144 8,1-2 128-8,-1-4-128 7,6 1 128-7,-7-5-128 8,5 2 0-8,-2-6 144 7,3 1-144-7,5 1 0 9,-5-4 160-9,1-2-160 6,-3 0 128-6,-1 2-128 9,4-1 160-9,-3-3-160 6,3-2 192-6,1 0-192 9,-3-1 128-9,1-5-128 6,-1 3 0-6,0-3 0 9,3 1 160-9,-3-7-160 7,-1 1 128-7,-1-5-128 8,0 5 128-8,-7-6-128 7,5 3 128-7,-4-5-128 9,-8-8 128-9,0 0-128 6,14 16 128-6,-14-16-128 8,0 0 144-8,0 0-144 7,0 0 160-7,0 0-160 8,0 0 176-8,0 0-176 6,0 0 192-5,0 0-192 6,0 0 352-7,0 0-32 7,0 0-16-7,0 0 0 8,-10-14-16-7,-6 4 0 5,1-3 0-6,-5 3 0 9,1-6-48-9,1 3-16 7,-3-7 0-7,-1 1 0 8,-1 1-224-8,1-5 176 6,-1-3-176-6,-3 1 160 8,1 0-160-8,-2-1 128 8,-1-1-128-8,1-2 128 8,0-4-128-8,0-2 0 6,1 1 0-6,1-1 0 8,-2-2 0-8,-1-6 0 7,1 2 128-7,-2-3-128 8,-3 3 0-8,3-4 0 7,0-2 0-7,2 0 0 8,-1-4 0-8,3 1 0 7,0-3 0-7,-1 0 0 8,3 1 0-8,-1-1 0 7,1 0 128-6,4-1-128 6,-3-5 0-7,5 3 0 7,1-1 0-7,0 1 0 8,5-1 0-7,-3-1 0 5,4-1 0-6,6-3 0 9,0-1 0-9,-1 3 0 7,3 1 0-7,2 1 0 9,4 1 0-9,1-1 0 6,1-1 0-6,4 1 0 8,4 1-128-8,-3 3 128 6,5-3 0-6,0 0 0 9,3 1 0-9,4-1-144 7,-1 5 144-7,-1-3 0 8,3 2-128-8,1 1 128 7,0 1 0-7,3 0 0 8,-1 5 0-8,0-3-128 7,3-2 128-7,-1 4 0 8,2 6 0-8,-2-3 0 7,-1 1 0-7,3 2 0 8,-4 6-144-8,2-3 144 7,1-1 0-7,1 4-144 7,0 0 144-7,0 0-160 8,-1 6 160-8,-1 2-160 8,2 1 160-8,2 1-128 7,-2-4 128-7,1 7-128 8,-3 5 128-8,2-3-160 7,0 5 160-7,2-1-160 8,3 12 160-8,-3-4-128 6,-4-3 128-6,2 3-128 9,-2 2 128-9,1-2 0 6,1 2 0-5,-4 0-128 7,-3-1 128-8,-3-3 0 7,1 2 0-7,-5 4 0 7,1-2 0-7,1-3 0 8,-5-3 0-8,1 4 0 8,-3 0 0-8,4 4 0 7,-16 4 0-7,13-6 0 7,-13 6 0-7,16-3 0 9,-16 3 0-9,0 0 0 7,10-8 0-7,-10 8 0 6,0 0 0-5,0 0 0 7,0 0 0-8,0 0 0 7,0-14 0-7,0 14 0 9,0 0 0-9,0 0 0 5,0 0 0-5,-12-4 0 9,-6 0 0-9,7 2 0 6,-7 2 0-6,18 0 0 9,-19 0 0-9,3 4 0 7,-1 0 0-7,1 4 0 8,-5 2 0-8,-1-2 0 6,-1 1 0-6,-3 5-128 9,-1-2 128-9,0 5 0 6,-1-5 0-5,-3 3-128 7,-2-3 128-8,2 6 0 8,-2 3 0-8,-2-3 0 8,-1 1 0-8,3 5 0 6,-8 1 0-6,6-2 0 8,0 3 0-8,2 1 0 7,0 0 0-7,-2 5-128 8,0-1 128-8,1 0 0 7,-1 4 0-5,4 4 0 4,0-2 0-6,2 6-128 7,-1-4 128-7,1 4 0 8,2-4 0-8,-1 6-128 7,3 0 128-7,4 1 0 8,-3 3-128-6,5 2 128 3,-5 2-128-5,3-5 128 9,3 3 0-9,7 2 0 6,1-1 0-6,-2 3-128 8,4 2 128-8,1-3 0 7,1-1 0-7,4-1-128 9,2-1 128-9,4 0 0 6,2-2 0-6,-3 1-128 8,1-1 128-8,4 2 0 7,4-2 0-7,-4-5 0 8,3 3 0-8,5 4 0 7,-2 0 0-7,-1 1 0 8,-3 3 0-8,6-6 0 7,-5-1 0-7,7-1 0 8,-4-8 0-8,1 6 0 7,5-6 0-7,-5 6 0 8,3 0 0-8,1-6 0 7,-5 0 0-7,3 2 0 9,-5 4 0-9,4-6 0 7,-4 3 0-7,5-3 0 9,-5 6 0-9,5-8 0 6,-3 0 0-6,2 0 0 8,-7-3 0-8,7-5 0 6,-2 0 0-6,3-2 0 8,5 1 0-8,-7-3 0 7,1 0 0-7,1 1 0 8,-3 1 0-8,4-3 0 7,-7-5 0-7,7 1 0 8,-5 1 0-8,5-2 0 8,-4-3 0-8,1 2 128 7,3-7-128-7,-5 7 0 7,5-3 0-6,-4 1 128 6,3-4-128-7,3 3 0 7,-7-7 0-7,5 6 0 8,-4-4 0-8,3-1 0 8,-3 1 0-8,1-4 0 7,-5 4 0-7,6 1 128 8,-8-3-128-8,3 0 0 8,-11-8 0-8,10 12 128 6,-10-12-128-6,10 6 0 8,-10-6 0-8,0 0 144 7,0 0-144-7,0 0 0 9,0 0 144-9,0 0-144 6,0 0 0-6,0 0 144 8,0 0-144-8,0 0 160 7,0 0-160-7,0 0 160 8,-14-2-160-7,-5-2 192 6,-1 0-192-7,6-6 192 7,-1 0-192-7,1-3 192 8,-5-3-192-8,-3-3 192 7,-1 3-192-7,-1-4 192 8,-1-5-192-8,-2 0 192 7,-1 1-64-7,1-1-128 9,-2-2 192-9,2-5-64 7,1-1-128-7,-1-4 160 6,0-4-160-5,-1 0 160 6,1-3-160-7,0-3 128 7,1-4-128-7,1 2 128 8,-2-3-128-8,1-1 0 8,1 2 0-8,2-3 0 8,-3-1 0-8,1 0 0 7,3 1 0-7,-1-1 0 8,2-5 0-8,-1 1 0 6,3-1 0-6,5-3 0 9,-4-1 0-9,7-4 0 6,-3 3 0-6,6 3 0 9,4-4 0-9,2 1 0 6,-3 3 0-6,-3-6 0 9,6-3-176-9,2-1 176 7,2 0-128-7,6 2 128 8,-3-6-128-8,5 4 128 7,6 3-128-7,-3 1 128 8,5 4-144-8,-4 1 144 7,1-7-160-7,7 6 160 7,-1-2 0-7,-1 3-144 7,5 3 144-7,2-3 0 8,1-3-192-7,-1 6 32 5,0 3 16-6,1 0 0 9,-1 1-48-9,2-1 0 7,0 3 0-7,3 1 0 8,-1 2 0-8,-2 5 0 6,0 3 0-6,-1 2 0 9,3 4 48-9,0 0 0 6,4-2 0-6,-2 5 0 9,2-1 144-9,-3 4-192 7,3 4 192-7,-2 1-192 8,2-1 48-8,-4 8 0 7,-2-1 0-7,1 8 0 8,-3 1-16-8,0 1 0 6,-1 2 0-5,-1 0 0 7,0 4-64-8,-3 1-16 8,-1 1 0-8,-1 0 0 7,1 0 240-7,-5 0 0 7,-1 0 0-6,1 2-144 6,0-4 144-7,-16 4 0 7,19 0 0-7,-19 0 0 7,0 0 0-7,14 4 0 8,-14-4 0-8,0 0 0 8,17 4 0-8,-17-4 0 7,0 0 0-7,0 0 0 8,0 0 0-8,0 0 128 7,-4 13-128-7,4-13 128 8,-13 14-128-8,5-2 144 7,-6-1-144-7,1-5 160 8,-3 4-160-8,2 4 0 6,-3-3 0-6,1 5 128 9,-3-8-128-9,1 5 0 7,3-3 0-7,-7 8 0 8,-1-5 0-8,-3 5 0 7,1-4 128-7,0 5-128 8,3-1 0-8,-5-3 0 7,-4 3 0-7,1-3 128 8,-1 5-128-8,2 3 0 7,2 1 0-7,-3 1 0 8,-3 4 0-8,4 3 0 7,-2-1 128-7,2 0-128 8,-1-2 0-8,3 8 0 7,0 2 0-7,1 2 0 8,-7-2 0-8,4 8 0 7,2 0 0-7,-1 2 0 9,1 7 0-9,2 1 0 5,3 1 0-5,-3 3 0 10,-4-1 0-10,3 3 0 6,1 5-144-6,-2-4 144 8,-1-3 0-8,3 1 0 7,-4-2 0-7,1 1 0 8,3-3 0-8,3 1 0 7,1-3 0-7,5-1 0 8,-1-6 0-8,5 3 0 7,0-3 0-7,5-2 0 8,3 0 144-8,2 4-144 7,2-3 128-7,4-3-128 8,-4 0 0-8,6 4 0 8,-1-4 128-8,7 3-128 7,-2 3 0-7,5 0 0 7,-5 0 0-7,6-3 0 8,-3 3 0-8,5-2 0 7,-4 1 0-7,3-1 0 8,1 4 0-8,-3-4 0 7,5-3 0-7,-4 5 0 8,-1-4 0-8,3-4 0 7,-7 2 0-7,7-2 0 8,-1-1 0-7,1-3 0 5,0 2 0-6,-5-4 0 9,3 2 0-9,-4-3 128 6,-3-7-128-6,3 0 0 8,0 0 0-8,1 3 0 7,-5-3 0-7,6 0 0 8,-4-6 0-8,1 1 128 8,1-1-128-8,-4 1 0 8,2-5 0-8,1-3 0 7,-1-1 128-7,2-1-128 7,-5 4 0-7,-1-5 0 7,-6-13 144-7,8 20-144 8,0 3 0-8,-2-3 128 7,-2-7-128-7,0 3 0 8,-4-16 128-8,0 0-128 7,0 14 128-7,0-14-128 8,0 0 160-8,0 0-32 7,0 0-128-7,0 0 192 8,-12-2 64-8,-2-2 0 7,3-4 0-7,-5-6 0 8,2 3 0-8,-1-7 16 7,1 4 0-7,-2-3 0 8,1-5-112-8,-3 1-32 7,-1-3 0-7,1-3 0 9,-7-8-128-9,-1 0 0 6,-3 2 144-6,2-6-144 8,0 0 128-8,1-4-128 7,1-2 128-6,0-4-128 6,-3-3 0-7,1-1 0 8,2 0 0-8,3-1 128 7,5-5-128-7,-1 3 0 8,-1-1 0-8,3 1 0 8,-6-7 0-8,7-1 0 7,1 1 0-7,1 3 0 9,1-8 0-9,4 3 0 6,-2-1 0-6,4-2 0 8,1 5 0-8,1-1 0 6,2 2 0-6,4-3 0 8,2-5 0-8,1 8-160 8,3-5 160-8,8-1 0 8,-4 0-128-8,5-2 128 6,5 5 0-6,-5 1 0 8,7 3-128-8,3 3 128 7,6 1 0-7,0 3 0 8,-4-5-192-8,5 5 192 8,-1-1-192-8,4 2 192 7,2 1-192-7,-4 3 192 8,-2 6-192-8,4-2 192 8,-2 0-224-8,2 2 64 7,2-3 16-7,-4 9 0 7,2-4-48-7,4 6 0 8,-2-3 0-8,4 3 0 8,-6 6 32-8,6 2 0 7,-6 1 0-7,6-1 0 8,-2-2-16-8,4 2 0 8,-6 3 0-8,2 3 0 7,-6-3 176-7,-2 1-208 6,-3-2 80-5,-3 3 128 7,-2 7-144-8,-1-5 144 6,-1 2 0-6,-3 7 0 9,-5-3-144-9,5 2 144 6,-7 7 0-6,3-5-144 10,-4 2 144-10,-12 8 0 5,15-4 0-5,-15 4 0 8,0 0 0-8,0 0 0 7,0 0 0-7,0 0 0 8,0 0 0-8,0 0 0 8,0 0 0-8,0 0 0 8,0 0 0-8,0 0 0 7,0 0 0-7,-17 8 128 7,3 4-128-7,-2-3 0 8,7 1 0-8,-9 6 0 8,1-5 0-8,-3 5 0 7,3-4 0-7,-1 5 0 8,-3 7 0-8,-1-3 0 6,1-5 0-6,-5 5 0 9,3 5 0-9,-3-1 0 7,1 2 0-7,2-1 0 8,-3-5 0-8,-1 2 0 6,2 9 0-6,-1-3 0 9,-1-2 0-9,0 4 0 7,1 3 0-7,1-1 0 8,0 6 0-8,1 2 0 6,-3 7 0-6,4 1 0 9,-1-2 0-9,1 4 0 7,-3-1 0-7,7 3 0 7,1 2 0-7,-3-1 0 8,-3-1 0-8,3 1 0 8,5 1 0-8,-3 0 0 8,1-1 0-8,5 1 0 7,-5 1 0-7,6 1 0 7,-3 5 0-7,5-3 0 8,-4-4 0-8,3-1 0 7,3 3 0-7,-4-5 0 8,4 1 0-8,3 0 0 7,-3-5 0-6,2 3 0 5,2 0 0-6,0-4 0 8,2-1 0-8,4 5 0 8,2 0 0-8,4 0 0 6,2-3 0-6,-5 3 0 9,3-2 0-9,4 1 0 6,-4-1 0-5,3-4 0 7,5 2 0-8,-4-2 0 7,5 0 0-7,1-1 0 8,-5-5 0-8,9 4 0 7,-1-6 0-7,-3 4 0 8,3-6 0-8,3 3 0 7,3 1 0-7,0-6 0 7,1 0 0-6,-1-2 0 6,0 0 0-7,3 0 0 8,1-1 0-8,0-1 144 7,-2 0-144-7,1-3 0 8,-3-7 128-8,0 1-128 7,-3 1 0-7,1-1 0 8,0-5 0-8,-1 5 160 7,1-9-160-7,-5 3 128 8,-5-6-128-8,3 3 0 7,-9-3 0-7,9-4 0 24,-4-4-2144-23,-14 0-352-1</inkml:trace>
    </iact:actionData>
  </iact:action>
  <iact:action type="add" startTime="121466">
    <iact:property name="dataType"/>
    <iact:actionData xml:id="d44">
      <inkml:trace xmlns:inkml="http://www.w3.org/2003/InkML" xml:id="stk44" contextRef="#ctx0" brushRef="#br1">1909 12136 4607 0,'-18'-9'400'2,"18"9"-400"0,-11-6 0-2,-5-2 0 8,4 4 1216-8,12 4 176 6,-15-6 16-6,3 2 16 9,-4 4-464-9,16 0-80 6,-13-2-32-6,13 2 0 9,-22-1-384-9,7 1-80 7,1 0 0-7,0 3-16 8,1-1-80-8,-5 2-16 7,1 2 0-7,-5 4 0 7,-1-2 32-7,1 3 0 8,-1 3 0-8,3 6 0 7,-1-5-16-7,1 5 0 6,3 1 0-6,-3 3 0 9,-3-1-96-9,2 0-32 7,-3 5 0-7,3-1 0 8,1 0 32-8,-5 1 16 9,3-1 0-9,1 2 0 8,1 6 64-7,-1 0 16 3,-1-2 0-4,-1 3 0 9,0-1 96-9,3 0 32 6,-1 6 0-6,-3 2 0 8,3-4-144-8,1 4-16 7,-1 5-16-7,-3-1 0 8,5 0-64-8,3 4-16 7,-3 5 0-7,-1 1 0 8,11-1-160-8,-7 5 160 6,6 1-160-5,-3-1 160 7,3-3-160-8,2 3 0 6,-2 5 0-5,3-2 0 7,1 1 0-8,2 5 0 7,-6-4 0-7,4 4 0 8,0-7 0-8,2 5 128 8,2-2-128-8,0 1 0 7,2-1 0-7,2-8 0 7,-4 3 0-7,2-3 0 8,0-3 0-8,2 1 0 7,0 5 128-7,0-3-128 7,0-3 144-7,0 0 0 8,0-3 0-8,0 3 0 8,0 0 0-8,2-7 0 7,2-1 0-7,-2 0 0 8,-2-4 32-8,4 0 0 7,-1 2 0-7,3-8 0 8,-4-4-48-8,0 2 0 6,2 2 0-6,2-2 0 10,1 0-128-10,-1 0 160 5,0-2-160-4,4-1 160 7,-4-1-160-8,3-2 0 7,1-2 144-7,-2-1-144 9,5 3 0-9,1-2 144 6,1 1-144-6,3-5 0 7,-6 0 128-7,5 1-128 8,-1-1 0-8,-1-3 0 8,5-1 144-8,-1-1-144 7,-5-5 0-7,1 7 144 8,3-5-144-8,-5 1 0 7,3-4 0-7,-4 1 128 8,1-1-128-8,-1 2 0 7,-2-6 144-7,-3 1-144 8,-9-9 0-8,0 0 0 7,0 0 0-7,0 0 128 8,0 0-128-8,0 0 144 7,0 0-144-7,0 0 160 9,0 0 48-9,0 0 16 6,0 0 0-6,0 0 0 9,0 0 16-9,-9-2 0 5,-7-2 0-5,4-3 0 10,-7-1 32-10,-1-8 16 6,1 5 0-6,-5-5 0 8,-3-4 16-8,2 1 0 7,-1-4 0-7,-1 1 0 9,-4 3-80-9,-2-9-16 6,1-5 0-6,-3 2 0 8,2-2-64-8,0 0-16 7,-2-2 0-7,-4-4 0 7,4-8-128-7,-4-2 192 8,4-2-192-8,1-3 192 8,-1-1-192-8,6-5 0 8,4-1 0-8,-1 1 0 7,-1-5 0-7,2-3 128 7,-1 0-128-7,5-4 0 8,-1 0 0-8,9 1 0 7,-3-7 0-7,5 2 0 9,5 0 0-9,-2 4 0 6,2-4 0-6,4 0 0 8,4-4 0-8,2 4 0 7,4-2 0-7,0 2 0 9,-1-2 0-9,9 6-144 6,-4 3 144-6,7-1 0 8,1 4 0-8,1 2-128 7,6-3 128-7,3 5 0 8,3-1 0-8,0 1-160 7,-2 2 160-7,6 1-128 8,6 1 0-8,-2 1 0 7,0 0 0-7,-6 5 0 8,4 1-48-8,-2 6 0 8,0 4 0-8,2 0 0 7,-6 2 16-6,1 4 0 5,5-4 0-6,-2 4 0 8,-2 4-64-8,4 0-16 7,-4 1 0-7,0 3 0 8,0 4 0-8,2-3 0 7,-6 3 0-7,1 5 0 8,-3 5 48-8,-4-3 0 7,-1 6 0-7,-7 1 0 8,-7-1 192-8,-10 10 0 7,14-6 0-7,-14 6-144 8,0 0 144-8,0 0 0 7,0 0-144-7,0 0 144 9,0 0 0-9,0 0 0 6,0 0 0-6,0 0 0 8,-2 18 0-8,-2-5 0 8,-6 3 0-8,-4-2 0 8,3 5 0-8,-5 1 0 7,0-1 0-7,-7 4 0 7,-2-3 0-7,-1 7 0 7,1 1 0-7,-2-1 0 8,-1 4 0-8,1 0 0 7,2 0 0-7,-3 7 0 8,-1-3 0-8,2 4 0 7,-2 2 0-7,1-2 0 8,1 2 0-8,-2 1 0 7,-3 5 0-7,5 4 0 8,-2 2 0-8,2 1 0 7,1 1 0-7,-1 3 0 9,6 3 0-8,-3 1 0 4,-1 3 0-5,-1-3 0 9,3 2 0-9,2 7 0 7,1-1 0-7,6 2 0 8,-5 4 0-8,5 0 0 6,4 2 0-5,5-6 0 6,-1-2 0-7,0-3 0 8,6-7 0-8,0 1 0 7,4-5 0-7,0 3 0 8,0-3 0-8,1 1 0 7,3-1 0-7,6 1 0 8,-2-4 0-8,3 1 0 7,-7 1 0-7,10-1 0 7,-7 1 0-7,7-2 0 8,-1-5 0-8,1-1 0 7,-1 0 0-7,-1 0 0 8,2-8 0-8,1 4 0 7,-5-4 0-7,5 2 0 9,1-4 0-9,-3-2 128 7,3-2-128-7,-1 2 0 9,1-6 0-9,1 1 0 6,1-3 128-6,-3 0-128 8,1-3 0-8,3-1 0 7,1-2 0-7,-1 1 128 7,-3-1-128-7,-3-1 0 7,1-7 0-7,3 5 0 9,-1-6 128-9,-1 1-128 7,-1-5 0-7,-18-8 128 7,13 6-128-7,-13-6 0 7,0 0 144-7,0 0-144 8,18-2 128-8,-18 2-128 7,0 0 160-6,0 0-160 6,0 0 192-7,0 0-64 7,0-16-128-7,-4 1 192 9,-4-3 0-9,2 5 0 7,-3-9 0-7,-5 3 0 8,0 3-48-8,1-3-16 6,-1-3 0-6,-4 3 0 9,5-5-128-9,-7 1 128 6,-1-2-128-6,-5-1 128 9,5-3-128-9,0 0 0 6,-3-5 0-6,-1-3 128 9,-3 0-128-9,1-6 0 6,-2 4 0-5,2-5 0 7,1 1 0-8,-1-6 0 7,0 2 128-7,1-4-128 7,-1-9 0-7,2-2 0 8,-3-1 144-8,3-9-144 8,2-2 0-8,3 0 128 7,-1-2-128-7,-1-4 0 8,6 2 0-8,1-2 144 8,5 0-144-8,-2-2 0 7,5 0 0-7,3 2 0 7,4-2 0-7,4 6 0 8,-2 2 0-8,7 4 0 6,7 2 0-5,1-1-144 6,1 3 144-7,5 0 0 8,3-6 0-8,5 3 0 8,2 5-256-8,4 2 48 7,-4-5 0-7,1 5 0 8,-1 1-112-8,4 7 0 6,-2-1-16-6,0 2 0 9,2-1 112-9,-2 5 32 6,-2 4 0-5,4-2 0 7,0 6 32-6,-5 2 16 2,-3 6 0-4,2 0 0 9,-2 2-16-9,1 8 0 8,-1-3 0-8,-6 7 0 7,-3-1 160-7,-7 9-192 7,1-1 192-6,-14 12-192 6,0 0 48-7,0 0 0 7,0 0 0-7,0 0 0 7,0 0 144-7,0 0-192 8,0 0 192-8,-15 15-192 8,-1 5 192-8,-6-3 0 7,3 5 0-7,-3 3-128 8,1 1 128-8,-4 1 0 7,-1 10-144-7,1 4 144 8,-2-10 0-7,1 6 0 5,1 8-144-6,0 8 144 8,1 3 0-8,-1 5 0 7,-6 7 0-6,1 4 0 6,3 8 0-7,-2 8 0 7,1 7 0-7,3 1 0 9,4 3 0-9,-1 5 0 6,-1 3 0-6,-1 4 0 8,5 2 0-8,7 2 0 7,-1 6 0-7,7 4 0 8,2-2-144-8,6 4 144 7,4 3 0-7,5 5-144 22,1 9-1472-22,6-7-304 0</inkml:trace>
    </iact:actionData>
  </iact:action>
  <iact:action type="add" startTime="134287">
    <iact:property name="dataType"/>
    <iact:actionData xml:id="d45">
      <inkml:trace xmlns:inkml="http://www.w3.org/2003/InkML" xml:id="stk45" contextRef="#ctx0" brushRef="#br1">7031 17802 24815 0,'0'0'1088'2,"-10"-14"256"-2,1 2-1088 0,9 12-256 3,0 0 0-3,0 0 0 7,0 0 304-7,0 0 0 9,0 0 0-9,0 0 0 6,0 0-48-6,0 0-16 7,13 0 0-7,-13 0 0 8,18-1 160-7,1 2 48 5,-3 1 0-6,-16-2 0 8,21 4-160-8,1 0-32 7,-1 0 0-7,-3 4 0 7,1-4-64-7,5 0 0 7,-1 2-16-7,2 3 0 9,5-1-48-9,-3 0-128 6,0 0 192-6,3 1-64 8,-3-1-128-8,2 2 192 10,0 0-192-10,3-2 192 5,5-1-64-5,0 5-128 8,-6-6 192-8,2 2-64 8,8 3 864-8,-2-3 160 7,4 2 48-7,-2 2 0 22,8-4-1632-21,-1 1-320 1,-3 3-64-1,6-4-16-1,-2 7 832 0,0-7 0 4,-7 0 0-4,3-2 192 7,-2 2-192-6,0-3 176 6,0 1-176-7,-2-2 160 8,0-2-160-8,-2-2 128 7,2 0-128-7,2 0 128 8,2-2 64-8,-4 0 0 6,6-2 0-6,-5 0 0 10,1 3-192-10,2-3 0 6,-4-4 0-6,4 2 0 8,-4 0 0-8,0 2 128 8,-10-2-128-8,2-1 0 6,-3-1 0-6,-1 2 128 8,-2 0-128-8,-2 2 0 8,1-6 0-8,-3 5 0 6,-1-3 128-6,-5 0-128 9,1 4 0-9,3 0 0 7,-9 0 0-7,-12 4 128 7,19-2-128-7,-19 2 128 7,0 0-128-7,0 0 128 8,0 0-128-8,0 0 0 7,0 0 0-7,0 0 0 8,0 0 0-8,0 0 192 7,0 0-192-7,0 0 192 9,0 0 64-9,-15-4 0 6,3 1 16-6,-9 1 0 9,-5 2-16-9,1 0-16 6,0 2 0-6,-3-1 0 9,-3 3-240-9,0 0 0 6,-2-4 128-6,-8 4-128 9,0 0 0-9,-8 0 128 6,0 2-128-6,1-2 0 9,-7-2 0-9,2 0 128 7,-1-4-128-7,1 4 0 7,-2-2 0-7,3 0 0 8,-1-2 0-8,-2 2 0 7,3 0 0-7,-5 0 128 8,-1-2-128-8,-7 0 0 7,-1-6 0-7,2 4 0 7,-9-2 128-7,7 2-128 8,-2-2 0-8,5-1 0 7,3 1 0-7,-2 2 0 8,1 2 0-8,5-4 0 7,1 0 0-7,0-2 0 9,1 3 0-9,1-1 0 6,4-10 0-6,2 8 0 9,-1-1 0-9,9-3 0 6,-2 2 0-6,8-4 0 9,-1 5 0-9,5 1 0 6,2 0 0-6,3 0 0 9,1 1 0-9,4-1 0 6,3 0 0-6,2 2 0 8,6 2 0-8,8 4 0 7,-11-8 0-7,11 8 0 9,0 0 0-9,0 0-128 7,2-11 128-7,-2 11 0 7,0 0-128-7,15-8 128 8,5 2-192-8,-3 2 192 8,7-2-256-8,1 4 64 6,2 4 16-5,5 4 0 6,3 0 176-7,2 2-160 7,8 5 160-7,0-3-160 9,3-4 160-9,5 6 0 6,0 1 0-5,1 5 0 6,-1-6 0-7,3 5-128 8,3-3 128-8,0 5 0 8,3-1 0-8,6-4 0 7,-1 1 0-7,7-5-128 8,4 6 128-8,-2-9 0 7,-2-1 0-7,0 0 0 8,-6 0 0-8,2-4 0 6,5-2 0-5,-5 4 128 6,4 0-128-7,2-2 128 8,-2-2-128-8,0 2 128 7,2-2-128-6,-5 0 0 6,-5-2 0-7,-2 0 128 8,1-4-128-8,-7-2 0 7,-3 4 128-7,-3 0-128 8,-3 0 0-8,0-2 128 7,-4-3-128-7,-8 3 0 8,-2 0 0-8,-2 2 128 7,-6-2-128-7,-5 0 0 8,-5 2 0-8,-17 4 0 7,0 0 0-7,0 0 128 22,0 0-960-21,0 0-176-1,0 0-32 0,-19 0-14240 3</inkml:trace>
    </iact:actionData>
  </iact:action>
  <iact:action type="add" startTime="136779">
    <iact:property name="dataType"/>
    <iact:actionData xml:id="d46">
      <inkml:trace xmlns:inkml="http://www.w3.org/2003/InkML" xml:id="stk46" contextRef="#ctx0" brushRef="#br1">17127 3840 12895 0,'0'0'1152'1,"-10"-8"-928"3,10 8-224-3,-11-9 0 5,3 1 0-6,8 8 0 7,-14-10 0-7,6-2-160 9,-1 7 800-9,-1-3 144 6,-2-2 48-6,-4 6 0 8,5 2-240-8,-5 0-32 6,2 0-16-6,-5 0 0 10,1 2-160-10,3 2-48 7,-7 4 0-7,1-2 0 7,-1-2-336-7,5 4 0 6,-3-2 0-5,9 2 128 7,11-6-128-8,0 0 192 7,0 0-64-7,0 0 0 8,0 0 0-8,0 0 16 7,9 9 0-7,3 1 0 8,6-6 16-8,3 0 0 6,3-4 0-6,7 0 0 9,4 0 96-9,8 0 0 8,-4-2 16-8,6-2 0 8,-2 2-80-8,7 0 0 6,5-2-16-6,3 2 0 7,3 0-176-6,5 2 160 5,-1 0-160-6,9 2 160 9,2 0-32-9,4-2-128 6,0-4 192-6,2 0-64 10,-2 3-128-10,0 1 160 6,1 1-160-6,1 1 160 7,2-2-32-7,2 4 0 9,4 2 0-9,-4-4 0 7,-2-8-128-7,-3 4 0 7,-1 0 0-7,-4 4 0 7,-5 4 0-7,3-2 0 8,-4-2 0-8,0 0 0 8,2 0 0-8,-3 0 0 6,3 2 0-6,-8 0 0 8,-5-8 0-8,-5 2 0 8,-3 2 144-8,-2 0-144 7,-6-2 336-7,-2 2 0 8,-10 0 0-8,-2 2 0 8,-3 2-96-8,-3-2-32 7,-7-2 0-7,-16 0 0 8,0 0 48-8,13 9 16 6,-13-9 0-6,0 0 0 10,0 0-96-10,0 0-32 6,-10 10 0-6,-7-4 0 9,-6 0 256-9,-5 0 48 6,-5-4 16-6,-8 2 0 8,-4 1-80-7,-5 3-32 5,-7 0 0-6,-9-2 0 8,-3-2-208-8,-3 2-144 7,0 0 192-7,-2-6-192 7,2-2 160-6,-2 0-160 6,-6-2 128-7,2 4-128 7,-2 6 128-7,-2-4-128 7,-6-4 0-7,-4 0 128 9,-1 2-128-9,5 0 160 6,2-2-160-5,-4 0 160 7,1 0-160-8,1 2 0 7,-8 4 0-7,3-4 0 8,1-6 0-8,0 2 0 7,4-2 144-7,5-2-144 9,3 4 864-9,7 0 96 6,3 2 32-6,8-1 0 23,-3 1-1600-23,9 0-320 1,3 0-64 1,10-6-16-2,2 0 832 0,6 2 176 5,4 0 0-5,6-1 0 8,3-1 0-8,7 4 0 6,-1 0 0-6,16 4 0 9,0 0 0-9,0 0 144 9,0 0-144-9,0 0 128 6,0 0 128-5,21-2 0 6,3 0 16-7,5 2 0 7,2-2-272-7,10-2 0 6,6 4 128-5,4-2-128 7,2 0 0-8,3 0 0 7,1 2 0-7,3 2 0 7,8 2 0-7,-1 2 0 7,3-2 0-7,2 0 0 8,4-2 0-8,6 2 0 7,2-2 0-7,0 0 0 8,0-2 0-8,-4 4 0 7,-4-1 0-7,4 1-192 8,-2 0 192-7,-2 0 0 5,2 8 0-6,0-4 0 8,0-4 0-8,-2-2 0 7,-10-2 0-7,3 1 0 9,-7 3 0-9,-4 0 0 6,-3-2 0-6,-4 4 0 8,0 0 0-8,-7 0 0 7,-1 0 0-7,-4-2 0 8,-4-6 0-8,-3 0 0 8,-7 0 176-8,-6 0-48 7,-3 0-128-7,-16 2 0 7,12-6 0-7,-12 6 0 8,0 0 0-8,0 0 128 7,0 0-128-7,0 0 176 8,-14-12-32-8,-3 4 0 7,-9 3 0-7,-3-3 0 8,-6-2-16-8,0 4 0 7,-8-2 0-7,0-1 0 8,-6 3 0-8,-5 2-128 7,-5-4 192-7,-7 0-64 8,-1 2-128-8,-9 1 0 7,-6 3 0-7,-1-2 0 8,-3 0 0-7,0-2 0 5,-2 0 0-6,-4 2 0 8,-1 2 0-8,-7 2 0 7,5 4 0-7,-7-2 0 8,1-4 0-7,3 0 128 5,1 0-128-6,3 2 0 8,-1 0 0-8,5 2 0 8,4 0 0-8,4 0 0 7,8 0 0-7,8 0 0 8,-1-2 0-8,13-2 0 7,7-2 0-7,6 0 0 7,8 2 0-7,7 0 0 8,9-2 0-8,17 4 160 7,0 0-160-7,0 0 160 8,0 0-160-8,12-7 0 7,11 3 0-7,10 2 0 9,8 0 0-9,10 0 0 6,7 0 0-6,11 0 0 9,9-4 0-9,4-2 0 7,5 3 0-7,3-1 0 8,8 4-128-7,1 0 128 4,8-2 0-5,5 0 0 9,7-2 0-9,-4 2 0 6,2 0 0-6,0 4 0 9,4 4-128-9,-2 0 128 7,4 2 0-7,-6-2 0 7,-2-2 0-7,-6 2 0 8,-2 4 0-8,-2 1 0 8,-1 1 0-8,-3-2 0 7,5-2 0-7,-7 5 0 8,-9-1-128-8,-4 6 128 7,-6-5-160-7,-4 11 160 21,-8 5-1984-19,0 2-288-2,16 18-64 0,-29-14-16 1</inkml:trace>
    </iact:actionData>
  </iact:action>
  <iact:action type="add" startTime="146104">
    <iact:property name="dataType"/>
    <iact:actionData xml:id="d47">
      <inkml:trace xmlns:inkml="http://www.w3.org/2003/InkML" xml:id="stk47" contextRef="#ctx0" brushRef="#br1">24512 14210 7071 0,'-24'-12'320'1,"13"6"64"-1,-7-2-384 0,2 0 0 2,3-3 0-2,-7 3 0 8,-1 4 320-8,5-2 0 6,-3-4 0-6,1 3 0 10,3 3-64-10,-5-2 0 5,-1 0-16-5,3 2 0 10,-3-2 128-10,3 2 16 5,4 0 16-5,-3 2 0 11,1 2-144-11,-3 0-16 5,1-3-16-5,4 3 0 8,-3 3 208-8,5-1 32 6,-1-2 16-6,13 0 0 9,0 0 304-9,0 0 64 6,0 0 16-6,0 0 0 9,0 0 96-9,0 0 32 6,0 0 0-6,0 0 0 8,0 0-288-8,17 2-64 7,3-2-16-7,1 2 0 8,6 0-16-8,10-2 0 7,2-6 0-7,6 4 0 9,-4 2-160-9,6 2-48 7,4 0 0-7,1 0 0 8,7-2-192-8,0 2-32 5,5 0-16-5,6 4 0 10,8-2 64-10,2 2 16 6,2-6 0-6,0 0 0 8,0 0 0-8,2 2 0 7,0 2 0-6,3 0 0 7,5-4 0-8,8 4 0 6,7 1 0-6,-4 3 0 10,-5-8 0-10,3 0 0 5,-3-8 0-5,5 8 0 9,2 10-48-9,5-6-16 6,1-4 0-6,-4-2 0 9,-4-2-176-9,-3 2 160 6,1-4-160-6,3 6 160 9,-5 0-160-9,3 2 0 6,1 2 0-6,-7-4 128 9,-5-4-128-9,-5 2 0 6,-4 0 0-6,-4 4 0 8,-4 6 0-8,-2-4 0 7,-1-2 0-7,-7 2 0 9,-6 2 0-9,-3 0 128 7,-4 1-128-7,-12-3 0 8,-2-4 128-8,-8 2-128 6,-6 0 0-6,-7 0 128 8,-16-2 128-8,0 0 0 6,0 0 16-6,0 0 0 10,0 0-80-10,0 0-32 6,0 0 0-6,-21 6 0 9,-7-2-160-9,-5 4 160 6,-2-8-160-6,-14-6 160 8,-5 4-160-8,-3 0 128 7,-1-2-128-7,-5 2 128 8,-11 2-128-8,0 0 192 7,-4 0-192-7,-8 4 192 8,-6 2-32-8,-9 4 0 8,-6-12 0-8,-1 2 0 7,-3 0-160-7,0 4 0 8,-2 1 144-8,-6-1-144 8,-12-4 240-8,3 0-32 7,3 0 0-7,2 0 0 7,4 0-208-7,-2 0 0 7,-8 0 0-7,2-2 0 8,6 0 0-8,1 0 0 7,4 1 176-7,5-1-176 8,2 2 128-8,0-2-128 7,-2 0 0-7,5 0 0 8,9-8 0-8,3 2 0 7,8 4 0-7,6-2 0 9,6-1 144-9,2-1-144 6,8-2 0-6,-1 0 144 9,7 3-144-9,5 1 0 6,8-4 0-6,4 0 0 8,8 4 0-8,8 0 0 8,3 1 128-8,9-3-128 8,-1 2 0-8,14 6 0 7,0 0 0-7,0 0 0 7,0 0-160-6,18-6 160 6,1-2-208-7,10 4 80 7,8 8-16-7,12-2 0 8,4-2 0-8,7 0 0 7,7 2 144-7,5 2 0 7,4 0-144-7,4 2 144 8,4 0-224-8,3 5 32 7,9-1 0-7,5 4 0 8,5-6 192-8,3 1 0 7,-2 3 0-7,3 0-144 8,3 5 144-8,6-3 0 7,9 4 0-7,-5-9 0 9,-2 1 0-9,-2-2 0 7,4 4 0-7,-2 1 0 9,6-7 0-9,-6 2 0 6,2 0 128-6,-8-4-128 8,-4-3 128-8,-4 3-128 6,-5 4 128-6,-1 2-128 9,2-6 128-9,-5 0-128 7,-6-2 160-7,-12-2-160 7,-10-2 192-7,-2 2-48 8,-7 4-16-8,-5-2 0 8,-5-4 16-8,-10 2 0 7,-4 0 0-7,-8 0 0 8,-6-2 48-8,-5 2 16 7,-18 0 0-7,0 0 0 8,0 0-16-8,0 0-16 7,0 0 0-7,-10-8 0 8,-9-4-176-8,-12 6 128 7,-8 2-128-7,-10 1 128 9,-10-9-128-9,-9 8 0 5,-8 4 0-4,-12 0 0 6,-11-6 0-7,-11 0 0 7,-1-5 0-6,-6 5 0 7,-4 4 0-8,-7 0 0 6,-11 0 0-6,-5 0 0 9,-8-4 0-8,-1 4 0 4,-3 2 0-5,-4 0 0 8,-9-6 0-8,-1 2 0 8,4 2 0-8,0 0 128 7,-5-1-128-7,5-1 128 8,6-8-128-8,6 8 128 7,10 2-128-7,5 0 0 8,3-2 0-8,11 0 128 7,12-2-128-7,11 1 192 9,9 3-192-9,11-2 192 7,10-2-192-7,7 4 0 7,9-2 0-7,9 0 0 8,10-2 0-8,9 0-176 7,11 1 48-7,9-1 0 8,8 6-144-8,0 0-32 6,20-6 0-6,7 0 0 9,6 4 0-9,12 2 0 6,0 0 0-6,11 4 0 9,11 2 176-9,3 2 128 6,8 1-192-6,10 7 192 10,7-2 0-10,9 1 0 5,3-7 0-5,10 8 0 9,0-5 0-9,10 7 0 7,0-1 0-7,5 5 0 8,5-3 0-8,1 7 0 8,3 1 0-8,7 0 0 7,4 1 0-7,2-3 0 7,-10-7 0-7,3 1 0 8,-1 3 0-8,2-5 0 7,10-5 0-7,-11-2 0 8,-9 1 0-8,-1-5 0 7,-5-2 0-7,1-4 0 8,1-2 0-8,-11 0 176 7,-12 2-48-7,-7-2-128 8,-5-2 240-8,-11-2-64 6,-6-1-16-5,-6-1 0 8,-6 2-32-9,-9-4-128 5,-12 2 192-5,-8 3-64 10,-10-1 16-10,-10-4 0 6,-11 0 0-6,-10 10 0 8,-4-12 144-8,-17-3 32 7,-13-3 0-7,-16 5 0 8,-11-7-320-8,-17 7 128 7,-10-3-128-7,-15 8 0 8,-10-6 0-8,-20 5 0 8,-11-7 0-8,-14 4 0 7,-4 5 0-7,-10-3 0 7,-17 4-128-7,2 2 128 7,-4 2 0-7,-6 0 0 8,-6 2 0-8,0 4 0 8,8-4 128-8,0 2-128 8,2 2 144-8,8 0-144 8,9-4 160-8,6 4-160 6,8 6 160-6,10-5-160 8,10 1 0-8,13-2 128 7,10 2-128-7,12 0 0 8,13-2 0-8,10 4 0 7,6-3 128-7,12 1-128 9,11-4-256-9,13 0-80 6,5 0-32-6,15 0-10864 15,6 2-2176-14</inkml:trace>
    </iact:actionData>
  </iact:action>
  <iact:action type="add" startTime="156568">
    <iact:property name="dataType"/>
    <iact:actionData xml:id="d48">
      <inkml:trace xmlns:inkml="http://www.w3.org/2003/InkML" xml:id="stk48" contextRef="#ctx0" brushRef="#br0">2525 18381 11455 0,'0'0'512'1,"0"0"96"-1,0 0-480 0,0 0-128 4,0 0 0-4,0 0 0 5,-11 8 640-5,-3 0 96 8,-2-2 32-8,-1-3 0 7,3-3-64-7,-5 2-16 8,-1-2 0-8,1 2 0 8,-7 0 112-7,1-2 32 5,0 2 0-6,-1 0 0 7,-1 0-32-7,2 6 0 8,-3-2 0-8,1-2 0 8,0-2-208-8,-5 3-32 6,5 1-16-6,-2 2 0 8,0-2-240-8,-1 0-48 7,1 2-16-7,-6-1 0 8,-2-3-16-8,2-2 0 10,-4 4 0-9,2 0 0 4,0 0 0-5,-10 0 0 8,-4-2 0-8,0 1 0 7,1 1 16-7,3 2 0 7,0-2 0-6,-2-2 0 6,2 0 32-7,5 0 16 7,1 0 0-7,2 1 0 7,5-3-32-7,5 0-16 8,0-4 0-8,2 2 0 7,-3-2-16-7,3 0 0 8,4 2 0-6,1 0 0 4,1 2-48-6,5-2-16 6,-1 0 0-6,-1 0 0 10,4 2-160-9,-1 0 192 5,3 0-192-6,12-2 192 7,-17 2-192-7,17-2 0 7,-12 2 0-7,12-2 128 9,-16 8-128-9,16-8 0 7,-8 10 0-7,8-10 0 8,-7 9 0-8,7-9-144 7,-8 20 144-7,4-6 0 7,0 1 0-7,0-3-128 8,2 3 128-8,0-1 0 8,0 6 0-8,2-5 0 7,0-15-128-6,0 22 128 5,-2 5 0-4,-2 2 0 5,4 2 0-7,0 1 0 7,0-1 0-7,6 0-128 8,-6 6 128-8,4 4 0 7,0-2 0-7,0 6 0 7,0-4 0-7,0 6 0 8,2 5 0-8,-3 3 0 6,-1 3 0-6,0 3 0 9,2 1 0-9,2 3 0 6,-2-1 0-6,2 4 0 8,-2-7 0-8,-2-1 0 7,0 1 0-6,-2-1 0 6,0-3 0-7,-2-1 176 7,0 1-176-6,2-1 160 6,-2-1 32-7,2-2 0 8,-2-9 0-8,-2 3 0 8,0 4 64-8,0-4 0 7,0-6 16-7,0 2 0 7,2-4-80-7,-1 2-32 9,1-4 0-9,-4 0 0 7,2 2-160-6,-2-6 160 5,0-4-160-5,-4 2 160 5,5 2-160-6,-1 1 192 7,0-5-192-7,0 0 192 8,-2 0-48-8,2-1 0 8,0-1 0-8,3-2 0 7,-5-5-16-7,2 1 0 8,0 1 0-8,2-1 0 9,0-7 0-9,0 3-128 6,4-17 192-6,-5 16-64 7,1 0-128-7,4-16 160 7,-6 11-160-7,6-11 160 8,-4 16-32-8,4-16-128 7,0 0 192-7,0 0-64 8,0 0-128-8,0 0 160 7,0 0-160-7,0 0 160 8,0 0-160-8,0 0 0 7,0 0 0-7,12 10 128 8,3-1-128-8,-15-9 0 7,22 0 144-7,-5 0-144 8,3 2 0-8,1 0 0 8,-3-2 0-8,1 0 0 7,3 2 0-7,1-2 0 8,0 0 0-8,-1 0 0 7,3-2 0-7,3 2 0 7,7 0 0-7,-4 0 0 9,-2 0 0-9,0 2 0 6,-1 0 0-6,-1-2 0 9,2 6 0-9,-1 0 0 7,-3 4 0-7,2-4 0 7,1 1 0-7,-1 3 0 7,-2 0 0-7,-1-4 0 9,-3 0 0-9,1-1 0 6,3-1 0-6,-4 0 0 8,1-2 0-8,-5 0 128 7,1 0-128-7,1 0 0 8,-3 2 0-8,2-2 0 8,-18-2 0-8,15 0 0 8,1 0 0-8,1 4 144 7,-17-4-144-7,14 0 0 8,-14 0 128-8,0 0-128 8,0 0 0-8,18-6 0 7,-18 6 144-7,0 0-144 7,11-10 0-7,-11 10 144 8,0 0-144-8,0 0 0 6,0 0 144-6,0 0-144 9,14-10 0-9,-14 10 128 8,0 0-128-8,0 0 0 8,0 0 0-8,0 0 0 7,0 0 0-7,0 0 128 8,0 0-128-8,0 0 0 7,-2-17 0-7,2 17 128 7,0 0-128-7,0 0 0 7,-18-4 0-7,7 0 0 8,-5 2 0-8,4 4 128 8,-3-2-128-8,-1 0 0 6,1 0 0-6,-5 0 128 8,-3 2-128-8,1 0 0 7,-3 0 0-7,1 0 128 7,-1-2-128-6,0 2 0 6,-3 2 0-7,-1-2 0 10,0-2 0-9,2 0 128 4,-3-4-128-5,1 4 0 8,-4 0 0-8,4-2 0 8,-3 0 0-8,5-2 144 6,2 2-144-5,-2 0 0 7,-3 0 0-8,5 2 0 6,0-2 0-5,5 2 0 6,-3 0 0-7,-1 2 0 8,5 2 0-8,1-2 0 8,-3 0 0-7,1-2 0 4,1 0 0-5,3 0 0 8,-1-2 0-8,3 0 0 8,-2-2 0-8,5 2 0 7,-5-2 0-7,6 2 0 7,-1-2 0-7,11 4 0 8,0 0 128-8,0 0-128 7,0 0 0-7,-10-5 0 7,4-3 176-7,6 8-176 7,-8-12 160-7,8 12-160 8,-6-14 160-8,4-1-160 8,-2 3 160-8,2-4-160 8,-1 5 192-8,3-7-64 7,0 3-128-6,0-3 192 6,0-3-16-7,0-5-16 8,0-3 0-7,0-4 0 6,0 0-16-7,-2-6 0 8,2 0 0-7,2-6 0 4,-2 2-144-5,1-6 128 8,-1 0-128-8,4-1 128 7,0-1-128-7,0 0 0 7,0-5 0-7,-4-3 128 8,-4 1-128-8,4-3 0 8,4-1 0-8,-4-4 0 7,4 1 0-7,0 5 0 7,-2 1 0-6,2 1 0 6,0-5 0-7,0 7 0 7,1-1 0-6,-3 5 0 10,0-1 0-10,0 6 0 4,-4 2 0-5,2-4 0 5,-2 5 0-5,0-1 0 8,-1-2 0-8,1 8 0 7,-2-4 0-7,2 8 0 8,0-2 0-8,0 0 0 8,0 4 0-8,0 3 0 7,0 1 0-6,0 0 0 6,-2 2 0-7,0 1 0 7,4-1 0-7,-2 2 0 9,-4-3-144-9,1 3 144 7,1 2 0-7,0-1 0 7,-2-1 0-6,0 3-128 5,2-1 128-6,0 2 0 7,-2 1 0-7,-1 4-128 7,-1-3 128-7,2 5 0 8,4-1-176-8,-2-1 176 8,0 2-160-8,-4-3 160 7,3 5 0-7,1-2-144 8,2 3 144-8,-2 3 0 8,0-4 0-8,4 12-160 8,0 0 160-8,0-9 0 6,0 9-128-6,0 0 128 7,2-14 0-6,2 2 0 7,-2 2 0-8,-2 10-128 6,0 0 128-5,4-15 0 6,1 3 0-7,-5 12-128 7,0 0 128-7,12-14 0 8,-4 7-128-8,-8 7 128 8,0 0 0-8,19-6 0 7,-5-2-160-7,6 4 160 7,-5 2-128-7,3 0 128 8,1 0 0-8,-1 2-128 7,1-2 128-7,3 0 0 8,5 0 0-8,-2 0-128 7,1 1 128-7,1-3 0 8,0 0 0-8,5 0-128 7,-1 2 128-7,2 0 0 8,0 0 0-8,4-4-160 7,-2-2 160-7,6 2 0 8,0 1-128-8,8 3 128 7,-4 0 0-7,6 0 0 8,1 0-128-8,3 2 128 7,1 0 0-7,-1 0 0 8,-2 2-176-8,-3 2 176 7,-1 0-160-7,-4-1 160 8,2 1-176-8,-2 2 176 6,-8 0-192-6,2-2 192 10,-4 2-176-10,-2 0 176 5,0 0-160-5,-2-1 160 9,-3-1 0-9,-3 0 0 6,-3-4 0-6,-3 0 0 9,-19 0 0-9,16 4 0 6,-16-4 0-6,13 2 0 9,-13-2 0-9,0 0 0 7,0 0 0-7,0 0 0 8,0 0 0-8,0 0 0 8,0 0 0-8,0 0 0 7,0 0 0-7,0 0 0 8,-17 4 0-8,1 2 0 7,-3-2 128-7,-1-2-128 8,-1 0 0-8,1 1 0 7,-7-4 0-7,0 1 0 8,-5 0 0-8,-1 0 0 7,2 0 128-7,-4 1-128 8,-2-1 0-8,-4 0 0 7,4-1 0-7,-4-1 0 7,2-2 0-7,-8 0 0 8,4-2 0-8,-4 2 0 7,-1 0 0-6,-1 2 0 7,4 0 0-8,-4 0 0 6,4 0 0-6,4-4 0 8,-2-3 0-8,6 3 0 7,4 2 0-6,-2 0 0 7,4-6 0-8,0 4 0 6,-1 3 128-6,5 1-128 8,2 0 0-7,1-2 0 6,3 2 0-7,3 0 0 7,-3-6 0-7,3 6 0 7,5 0-128-6,-3 0 128 6,2 2 0-7,-1 0 0 7,1-2 0-7,-1 2 0 8,15 0 0-8,-14 2-144 7,-2 0 144-7,16-2 0 8,-11 2 0-8,11-2 0 6,0 0 0-6,0 0-128 8,-16 12 128-8,16-12 0 8,-6 10 0-8,6-10-128 7,-4 19 128-7,2-1-128 8,2 3 128-8,4 1-128 8,-2 1 128-8,0 0-160 7,2 5 160-7,0 3-160 8,2 0 160-8,2 6 0 7,-3 4-144-7,1 2 144 8,0 6 0-8,0 1 0 6,-2 3-144-6,0 6 144 9,0 9 0-9,-2 0 0 7,-4 6-128-7,0 4 128 7,0 6 0-7,2-2 0 8,0-2 0-8,0-8 0 8,0-2 0-8,0-7 0 6,0-5 0-6,0-5 0 9,0-4 0-9,-2-6 0 7,0-1 0-7,0 5 0 8,2-6 0-8,0 4 0 7,2-8 0-7,-2 6 0 8,-2-4 0-8,0 2 0 7,4-4 0-7,-2 0 0 9,-2-2 0-9,-2 2 0 5,2-2 0-5,0 2 0 9,-2-3 0-9,0-3 128 7,0-2-128-7,4 2 0 8,0 2 0-8,0 1 0 7,-1-5 0-7,-1 0 0 9,0-2 128-9,2 3-128 6,0-7 0-6,0-2 0 8,0 3 128-8,0-1-128 7,2 1 0-7,-2-3 0 8,-4 1 0-8,-4-3 128 7,6 1-128-7,0 1 0 8,2-3 0-8,0 1 128 8,-4 1-128-8,0-7 0 8,0 5 128-8,-2-5-128 7,-1 1 0-7,7-14 144 7,-4 14-144-7,0 1 0 8,2 1 0-8,2-16 0 8,0 0 0-8,-6 14 128 7,6-14-128-7,0 0 0 8,-2 15 128-8,2-15-128 6,0 0 0-6,0 0 128 8,0 0-128-8,0 0 128 7,0 0-128-7,0 0 128 8,0 0-128-8,0 0 128 6,8 10-128-6,-8-10 128 9,0 0-128-9,0 0 0 7,17 8 144-7,-17-8-144 8,16 8 0-8,4-3 0 7,-7-1 0-7,-13-4 128 8,18 2-128-8,1 2 0 8,-5 0 0-8,5 0 0 7,-3-4 0-7,2 4 0 8,1-2 0-8,-3-2 0 7,1-2 0-7,5-2 0 7,-1 4 0-7,3 4 0 8,7-2 0-8,-4 2 0 8,-5-4 0-8,5 2 0 7,0 2 0-7,0-1 0 8,1 3 0-8,1 2 0 7,-2-4 0-7,1 0 0 7,-3-2 0-7,-2 6 0 8,-1-4 0-8,1-1 0 7,-5-1 0-7,-1 0 0 8,1 2 128-7,-18-4-128 5,16 4 128-6,-1-2-128 23,-15-2-720-22,10 10-224-1,-10-10-32 1</inkml:trace>
    </iact:actionData>
  </iact:action>
  <iact:action type="add" startTime="168865">
    <iact:property name="dataType"/>
    <iact:actionData xml:id="d49">
      <inkml:trace xmlns:inkml="http://www.w3.org/2003/InkML" xml:id="stk49" contextRef="#ctx0" brushRef="#br0">3967 20199 5519 0,'0'0'240'2,"0"0"64"-2,0 0-304 0,-4-10 0 0,-2-2 0 0,6 12 0 7,-8-12 752-7,8 12 80 8,-8-9 32-8,8 9 0 7,0 0-720-6,0 0-144 6,-4-14 0-7,4 14 0 10,-11-8 0-10,11 8 0 5,-12-6 0-5,12 6 0 7,-8-3 0-7,8 3 0 8,0 0 0-8,-13-4 160 8,13 4 448-8,0 0 96 7,-10 0 0-7,10 0 16 8,0 0 96-8,0 0 16 6,0 0 0-6,0 0 0 9,-14 0-80-9,14 0-16 6,0 0 0-6,0 0 0 9,0 0-160-9,0 0-48 6,0 0 0-6,0 0 0 8,0 0-48-8,0 0-16 8,0 0 0-8,0 0 0 7,16-4 0-7,-16 4 0 8,21-2 0-8,-5 2 0 7,-16 0-96-7,19 0-32 8,1 0 0-8,-5 0 0 8,3 0 0-8,0 0 0 7,-3 0 0-7,5 0 0 7,-5-2 48-4,5 4 0 2,-1-4 0-5,1 0 0 8,-5 0-64-8,5-2 0 6,-3 0 0-6,3 0 0 9,1-2-80-9,5 4-32 7,-3 2 0-7,1-3 0 8,-3-1-80-8,6-2-128 7,7 2 176-7,-3-2-176 8,2 4 144-8,-2 0-144 6,4-2 0-6,4 0 144 9,-2 2-144-9,6-2 0 7,-4 1 144-7,6 1-144 7,-2-4 144-7,4 2-144 7,2 0 192-7,-7 2-192 9,1 0 192-9,-2 0-192 7,0-2 192-7,2 0-192 7,0-2 208-7,4 5-64 8,-4-3-16-8,4 2 0 7,1 0 0-7,1 2-128 8,-2 0 192-8,4 0-64 7,1 0-128-7,1 0 192 7,0 2-192-7,-3-2 192 9,5 0-192-9,-8 2 192 7,2-4-192-7,-1 2 192 7,3-2-192-7,-2 2 0 8,0 0 144-8,3-4-144 8,5 4 0-8,3 0 128 7,1 2-128-7,-1-2 0 8,3 0 0-8,3 0 128 7,-4 0-128-7,-1 0 0 8,-3-4 0-8,5 0 0 7,-3 2 0-7,-1 2 128 7,3 0-128-7,5 2 0 8,-3-2 0-8,4 0 0 7,4 0 0-7,2 0 0 8,-7 2 0-8,-1-2 0 8,-5 0 0-8,-3 0 0 7,3 0 0-7,1 0 128 8,2-2-128-8,-3 2 0 7,3 0 0-7,4-2 0 7,1 4 0-7,3-2 0 8,2 0 0-8,-10 0 0 8,-3-2 0-8,1-2 0 7,3 4 0-7,-5-2 0 8,-1 2 0-8,1 2 0 7,4 2 0-7,1 0 0 8,5-2 0-8,-2 0 0 7,4-2 0-7,-3 2 0 8,-7 0 0-8,1-2 0 7,-5 4 0-7,1-2 0 8,1-2 0-8,1 2 128 7,1-1-128-7,0 1 0 8,5-2 0-8,3 0 0 7,2 0 0-7,-4 0 0 9,1 0 0-9,-5 4 0 6,-7-4 0-5,1-4 0 5,1 4 0-6,1 0 0 8,2 0 0-8,-1 0 0 8,1 0 0-8,5 0 0 7,-1 4 0-7,6-2 0 8,-8-4 0-8,-1-2 0 7,-5 2 0-7,3 1 128 7,-3-1-128-6,1 0 0 6,-3 0 0-7,5 0 0 8,-3 2 0-8,7 0 0 7,-3-2 0-7,5 2 0 9,-1-2 0-9,-6 2 128 6,5 0-128-6,-7-2 0 8,-5 0 128-8,2 2-128 7,-1 0 128-7,-1 2-128 9,-1 0 0-9,1 0 144 6,0 0-144-6,1 0 0 8,3 0 144-8,0 0-144 7,1 1 0-7,3-1 144 8,-3-2-144-8,-3 0 0 7,-9 4 0-7,3-4 0 8,0 0 0-8,-4 0 128 7,4 0-128-7,-1 0 0 8,3 0 0-8,-4 2 0 7,-2-2 0-7,2 2 0 8,3-2 0-8,1 2 0 7,-2-2 128-7,1 0-128 8,1 0 0-8,2 2 0 7,-2-2 0-7,-5 0 0 8,-5 0 128-8,6 0-128 7,-2 0 0-7,0 0 128 9,2 0-128-9,-6 0 0 6,4 0 0-6,-3 0 0 9,1-2 0-9,4 2 0 6,-2 0 0-6,2 0 0 8,2-2 128-8,-5 2-128 7,3 0 0-7,0-2 128 8,-8-4-128-8,4 4 0 7,-6 1 0-7,4-1 128 8,-4 2-128-8,0 0 0 8,2-2 0-8,-2 2 128 7,2 0-128-7,-4 2 0 7,2 1 0-7,2-1 128 8,-3-2-128-8,1 0 0 8,4 0 0-8,-4 0 0 7,4 0 0-7,-4 0 128 7,0 0-128-7,4 0 0 8,-2 0 0-8,0-2 0 7,-6 1 128-7,-4-1-128 8,0 0 0-8,3 0 0 7,-1 2 0-7,0-2 0 8,2 0 0-8,-2-2 0 7,1 2 0-7,-5 0 0 9,0-4 144-9,0 2-144 6,1 2 160-6,-3 0-160 8,-1-2 0-8,-3 4 0 7,0 0 0-7,-1 0 0 9,1-2 0-9,-5 2 0 6,4 0 0-6,-1 0 0 8,-5 0 0-8,3 0 0 7,-5 0 128-7,-12 0-128 8,0 0 0-8,17 0 0 8,-17 0 0-8,14 0 0 7,-14 0 128-7,0 0-128 7,0 0 0-7,0 0 144 8,0 0 32-8,0 0 0 7,0 0 0-7,0 0 0 8,0 0 48-8,0 0 16 7,0 0 0-7,0 0 0 8,-15 2-96-8,-5 0-16 7,4-2 0-7,-5 2 0 8,-2 0 0-8,-5-2 0 8,1 0 0-8,0 0 0 8,-5 0-128-8,1 2 160 7,-8 2-160-7,2-4 160 7,-8 0-160-7,2 4 128 7,-5-2-128-6,-1 0 128 6,-2-4-128-7,-5 2 128 8,-5-2-128-8,-1-2 128 8,-9 0-128-8,7 0 0 7,-4-2 0-7,2-1 128 7,-7 5-128-7,7 2 0 8,-6-4 0-8,4 4 128 7,-7 0-128-7,-1 0 0 8,-6 0 0-8,1-4 0 7,-1-2 0-7,2 4 0 7,2 0 0-7,-2 2 0 8,2 0 0-8,-2 0 0 8,-2 0 0-8,-2 0 0 8,-10 0 0-8,6 0 0 6,3-2 0-6,5 0 0 9,-4-2 0-9,4 4 0 6,2 2 0-6,-2-2 0 9,0-2 128-9,-8 0-128 6,-4-3 128-6,5 1-128 9,-1 0 176-9,0 0-48 7,4 0-128-7,0 2 192 8,4 2-64-8,-3 0 0 8,-5 0-128-8,0-2 192 7,-8-6-32-7,7 2-16 7,-1 4 0-6,4-1 0 6,-2-1-144-7,-1-2 128 8,1-2-128-8,0 4 128 6,-7 0-128-6,1 0 0 8,2-7 0-8,-1 3 0 7,3 4 0-7,6 2 0 8,2 0 128-8,-6 0-128 7,-7-4 0-7,3-2 0 7,-5 1 0-6,3 1 0 6,4-4 0-7,-2 4 0 7,5 0 0-7,-1 4 0 9,0 0 0-9,-5 0 0 6,-1-3 0-6,-2-1 0 9,5 2 0-9,3 0 0 6,0 0 0-6,6 4 0 9,2 0 0-9,-2 0 0 7,-5 0 0-7,-3-2 0 7,0-4 0-7,4 0 0 7,0 3 0-6,3 1 0 7,3 0 0-8,4 2 0 7,3 0 0-7,1 0 0 8,-8 2 0-8,0 0 0 8,0-2 0-8,4-2 0 6,4 0 0-6,-2 0 0 8,2 2 0-8,5 0 0 8,-1 2 0-8,2 0 0 7,1 0-144-7,-5-1 144 7,-2 1 0-7,2-2 0 8,0-2 0-8,3 4 0 8,3 2 0-8,0 0-128 7,3-2 128-7,3 0 0 8,-1 0 0-8,3 0 0 7,1 2 0-7,-2 0 0 9,-7-2 0-9,0 4-128 6,1-4 128-6,-1-4 0 8,3 2 0-8,3 0 0 7,1 0 0-7,1 2 0 7,-1 0 0-7,1 1 0 8,1 1 0-8,2 2 0 7,1 0 0-7,-1 4 0 8,-2-2-128-8,-1-1 128 7,-1-1 0-6,1-2 0 6,1 0 0-7,2-2 0 8,-1 2 0-8,5 0 0 7,0-2 0-7,4 2 0 7,-1 3-128-7,7-1 128 8,-2 0 0-6,4 0 0 3,-4 2-144-5,4-4 144 7,3 0 0-7,-3-1-144 9,2-1 144-9,4 0 0 7,4-2 0-7,-3-2-128 8,-1 2 128-8,2 0 0 7,2 0 0-7,3 0-128 8,3-2 128-8,3 1 0 7,5-1 0-7,-3 2 0 8,4-2 0-8,12 2 0 6,-11 0 0-6,11 0-128 8,0 0 128-8,0 0 0 8,-8-8 0-8,8 8-128 7,0 0 128-7,0 0-128 8,0 0 128-8,0 0-128 7,0 0 128-7,0 0-160 8,19-4 160-8,3 4-160 8,-3-2 160-8,5 2-160 7,-1 0 160-7,4 2-160 7,1-2 160-7,3-2-128 8,2 0 128-8,2 2-128 8,-2 0 128-8,0 0 0 7,4 0-144-7,3 0 144 8,0 2 0-8,1 0 0 7,2 2-144-7,6-4 144 8,4-4 0-8,3 4-128 7,3 6 128-7,5-2 0 8,1-2 0-8,5-2-128 7,0 0 128-7,0-2 0 9,-5 0 0-9,1 0 0 6,2-6 0-6,8 6 0 9,-2 2-128-9,6 0 128 6,2 0 0-6,2 0 0 8,0-2 0-8,2 2 0 7,-4 2 0-7,-4-6 0 8,2-2 0-8,2 2 0 8,2 0 0-8,5 3 0 7,1 1 0-7,-2 0 0 8,2-4 0-8,-3 2 0 7,-9 0 0-7,2 0 0 7,2 2 0-7,2 2 0 8,0-2 0-8,8 4-128 7,-3 1 128-7,1-1 0 8,0-4 0-8,-4-2 0 7,-3 0 0-7,1 2 0 8,0 2 0-8,4 0-128 7,2-2 128-7,5 2 0 8,1 0 0-8,-2-2 0 7,-11 0 0-7,1 0 0 8,0 0 0-8,0 4 0 7,2 2-128-7,4-2 128 8,7 2 0-6,-3-4 0 3,-1-2 0-5,-5 0 0 8,-4 2 0-8,4 0 0 8,3-2 0-8,1 2 0 7,4 1 0-7,1 1 0 8,-1-2 0-8,-3-4 0 7,-9-3 0-7,2 3 0 8,2-2 0-8,4 0 0 7,-3-2 0-7,3 2 0 7,7 0 0-7,-7 0 0 8,-4 2 0-7,-2 0 0 5,-4-4 0-6,3 1 0 9,1 3 0-9,2 2 0 6,4 2 0-6,1 2 0 8,-3-8 0-7,-4 2 0 5,-4 2 0-6,0-2 0 9,0 0 0-9,2 2 0 6,-1 0 0-5,5 4 0 6,6 2 176-7,-4-3-176 7,-3-5 192-7,-1-3-192 8,-4 1 0-8,0 2 0 7,0 2 0-7,2 0-192 8,0 0 192-8,3 2 0 8,3 2 0-8,-4 0 0 7,6-8 0-7,-5 0 0 8,-3-4 0-8,-2 6 0 8,0 2 0-8,4 0 0 7,2 0 0-7,-1-2 0 7,3 0 0-7,0 0 0 7,-8-2 0-7,0-2 0 8,0-1 0-7,0 3 0 5,1 4 0-6,1 0 0 9,0 0 0-9,2 0 0 7,-2-4 160-7,-2-2-160 8,-6-2 0-8,-6 0 0 6,2 1 0-6,-1-3 0 8,-3 2 0-8,0 4 0 8,0 2 0-8,-1-2 0 8,-1-6 0-8,-4 3 0 6,-1 1 0-5,-3-2 0 6,-5-2 144-7,-2 2-144 8,-2 3 160-8,-3-5-160 7,-5 2 208-7,4 2-48 8,-4-2-16-8,2-1 0 7,-4 3-144-7,2 2 160 8,-4-2-160-8,4-2 160 7,-4 2-160-7,0 1 0 8,4 1 0-8,-2-2 0 7,4-2 0-7,-6 2 128 8,4 0-128-8,-6 2 0 7,-2 0 0-7,-1-1 0 8,-1 1 0-8,-2 2 0 7,2 0 0-7,0 0 0 7,3 2 0-7,-3 0 0 9,0 0 0-9,2 0 0 6,2 2 0-6,-5 2 0 9,1 0 0-9,0 3 0 6,0-1 0-5,0-2 0 7,4 4 0-8,-1 2 0 7,-3-2 0-7,4-1 0 7,2 3 0-7,0 0 0 8,-4-2 0-8,2 1 0 7,0-3 0-7,-3-2 0 8,-3 4 128-8,-2 4-128 8,1-7 144-8,-1-3-144 7,-2 2 160-7,2 2-160 7,1 4 160-7,1-4-160 9,-2-4 160-9,-1 2-160 6,-1 0 128-6,2-1-128 8,-1 5 0-8,1-4 0 7,-6-2 128-6,5 0-128 5,-1-2 0-6,-1 2 144 8,-1 0-144-8,2-2 0 8,5-2 0-8,-3 2 0 8,0 4 0-8,1 0 0 6,-3-2 128-6,2 4-128 9,-5-4 0-9,-1 0 0 6,4-1 0-6,-1-2 0 9,-3-1 0-8,1 2 0 5,-7 2 0-6,3-2 0 8,1-2 0-8,-3 2 0 8,2 0 0-8,1 2 0 7,-5 1 0-7,3-1 0 7,-3-2 0-7,4 0 128 7,-5 0-128-7,3 0 0 8,-3 4 0-7,1 0 0 6,-14-4 0-7,18 0 0 7,-18 0 0-7,15 4 0 7,-15-4 0-7,18 2 0 8,-18-2 128-8,0 0-128 8,13 6 0-8,-13-6 0 6,0 0 0-5,0 0 0 6,0 0 0-7,0 0 0 7,0 0 0-7,0 0 0 8,0 0 0-7,0 0 0 5,0 0-144-6,-7 10 144 10,7-10 0-10,-18 11 0 6,1 1 0-6,-5-4 0 8,-1 0-128-8,1 1 128 7,-3-3 0-7,-2 4 0 8,-3 2-128-8,-3-5 128 7,-2 7 0-7,-6-4 0 7,0 0-128-7,-6-1 128 8,-1-1 0-8,-1-4 0 8,-4 2-144-8,0 2 144 8,1-2 0-8,-1-1-144 7,-1 1 144-7,-1 4 0 8,-2-4 0-8,3 0 0 7,-1 0 0-7,-1-1 0 7,-3 3 0-7,-3-4 0 8,1-4 0-8,1 0 0 7,-1 0 0-7,3 0 0 8,3-2 0-8,0 0 0 7,1-2 0-7,1 0 0 8,-3 2 0-8,1 1 0 7,4-1 0-7,-3-2 0 8,-3-2 0-8,-3 0 0 7,-7-2-144-7,3 2 144 8,-6 0-368-8,5 1 0 7,-3-3 0-7,4 2 0 7,1 0 368-7,3-2-176 8,-1-1 176-8,5 3-128 8,-3 2 128-8,3 0-160 7,-1-4 160-7,1-2-160 8,-1 5 160-8,6 1 0 7,3-2 0-7,5-4 0 8,0 2 0-8,8 4 0 7,-2-2 0-7,-2-1-128 8,3 1 128-8,5 0 0 7,0-2-144-6,0 0 144 6,4 4 0-7,7 1 0 7,-1-1 0-7,3 0 0 8,6 2 0-8,12 2 0 7,-15-2 0-7,15 2 0 9,-12-6 0-9,12 6-144 6,0 0 144-6,0 0 0 8,0 0-176-8,0 0 176 8,0 0-160-8,12-8 160 8,-12 8-256-8,21-6 32 6,3 2 16-6,1 3 0 21,4-1-800-20,2 2-144-1,3 3-48 2,5 1 0-2,0-4 1760 1,5 4 336 5,-3 0 80-6,8 2 16 7,4 0-864-7,3-2-128 8,3 0-128-8,1-2 128 8,3 2 0-8,-3-1-128 7,-1 1 128-7,5 2 0 8,4-2 0-8,1 0 0 8,3 4 0-8,6 3 0 8,4-5 0-8,2-4 0 5,0 0 0-4,-3-2 0 7,-3 0 0-8,2-2 0 6,0 2 0-6,2 2 144 9,-4 4-144-9,12 0 160 6,0 0-160-6,-2-6 160 9,-1-2-160-9,-3 2 0 6,-6 2 0-6,0 0 0 8,0-10 0-8,-2 6 0 7,-2 2 0-7,3 2 0 9,-1-2 0-9,0-2 0 7,-8 0 0-7,-2-2 0 7,-9-2 0-7,-4 4 0 8,-7-2 0-8,1 1 0 7,-2-1 0-7,-6 4 0 7,2 0 144-6,-8 4-144 6,-4-4 0-6,-3 0 0 6,-5 0 0-7,-5 0 128 7,-1 0-128-7,-15 0 0 7,0 0 128-7,0 0-128 8,0 0 128-7,0 0-128 5,0 0 128-6,0 0-128 8,0 0 0-8,-21 1 0 7,-4 1 0-7,-1 0 0 8,-5-2 0-7,-2 4-256 5,-8 0 64-6,0 4 0 24,-6 4-176-24,-2-3-32 0,-5 7-16 0,-9-4 0 16,-7-1-224-16,0-1-64 1,-6-4 0-1,2 6 0 11,2-3-32-10,-5 1-16-1,1 6 0 1,-4-4-7760 7,-1 3-1568-8</inkml:trace>
    </iact:actionData>
  </iact:action>
  <iact:action type="add" startTime="177932">
    <iact:property name="dataType"/>
    <iact:actionData xml:id="d50">
      <inkml:trace xmlns:inkml="http://www.w3.org/2003/InkML" xml:id="stk50" contextRef="#ctx0" brushRef="#br0">21151 2171 8751 0,'0'0'384'2,"16"-4"80"-2,-7-2-464 0,-9 6 0 2,16-8 0-2,-16 8 0 8,10-7 768-8,-10 7 64 7,0 0 16-7,0 0 0 8,15-8 64-8,-15 8 16 6,0 0 0-6,0 0 0 9,0 0-16-9,0 0 0 7,0 0 0-7,0 0 0 8,0 0-256-8,0 0-48 6,0 0-16-6,0 0 0 10,-17 6-96-10,3-2-32 5,-4 1 0-5,3 3 0 8,1-4-64-8,-9 0-16 7,-3-2 0-6,-1 4 0 6,0 0 32-7,-2-1 0 7,-3-1 0-6,-1 2 0 9,-6-2 0-10,0 4 0 5,-2 0 0-4,2-2 0 6,2-4-112-7,-6 3-32 7,2 1 0-7,-4 6 0 9,-5-8 16-9,1 2 0 6,2 0 0-5,-4 5 0 8,-5-3 0-9,-7 2 0 5,-1 0 0-5,0-7 0 8,-12 1 32-8,5-4 0 6,3-2 0-6,-6 4 0 9,2 2-80-9,-2 2-16 6,-2 2 0-6,-2-4 0 9,-8-4 32-9,0 0 16 6,2-2 0-6,0 0 0 9,2 0-16-9,0-4-16 6,0 2 0-6,1 2 0 9,-1 4-48-9,-2 0 0 6,-6-2 0-6,-4-4 0 8,5-2-64-8,-1 4 0 7,0 0-128-7,2-1 192 7,1-5-192-7,-1 4 176 8,-8 0-176-8,3 2 160 8,-9 0-160-8,9 0 0 7,-3-6 144-7,2 1-144 7,5 3 0-6,-5 4 0 6,2 0 0-7,-3-2 128 8,-1-4-128-8,5 2 0 7,-5-4 0-7,4-2 128 8,-1 5-128-8,5-1 0 7,6 0 0-7,-4 0 0 10,-4 4 0-10,-5-2 0 5,1 0 0-5,-1 2 128 9,5-2-128-9,2 2 0 6,4 2 0-6,-1 2 0 9,-5 0 0-9,0 0 0 7,0 0 0-7,3 0 0 7,-3-2 0-7,2-2 0 7,2 2 0-7,2 0 0 8,2 4 0-8,-3 0 0 7,-3-2 0-7,-4 4 0 8,1 0 0-8,5-2 0 7,0-2 0-7,2-2 0 8,-2 3 0-8,4 1 0 7,4 0 0-7,0 4 128 7,-4-4-128-7,0 0 0 8,-2-2 0-8,5-2 0 9,4-2 0-9,7 2 0 6,0 0 128-6,3 0-128 9,5 0 0-9,-4 0 144 6,3 0-144-6,-1 0 0 8,-1 0 160-7,-1-2-160 5,2 2 128-6,3 0-128 8,2-8 128-8,5 2-128 7,-1 2 128-6,6 0-128 7,4 1 144-8,-3 1-144 6,1-4 160-6,6 2-160 9,4 0 128-9,-2 2-128 7,1-2 0-7,5 0 144 7,0 0-144-7,-6 0 0 7,0-1 0-7,6-1 128 9,0 0-128-9,3 2 0 6,-1-4 144-6,2 0-144 9,-1 2 0-9,1 3 0 6,-2 1 0-6,1-2 128 8,5-2-128-8,0-2 0 7,-1 4 0-7,5 2 0 9,3-2 0-9,-1 2 0 6,1-2 0-6,-2 3 0 8,3-1 0-8,1 2 144 7,1-2-144-7,13 2 0 9,-14 0 0-9,-2 0 0 6,5 0 0-6,11 0 0 8,-16 4 0-8,4-1-144 7,-1 1 144-7,1 0 0 8,2 2 0-8,-2 4-128 7,5-4 128-7,7-6 0 8,-14 7 0-8,2 7-128 8,12-14 128-8,-6 14 0 8,-3 1 0-8,1-5-160 7,0 6 160-7,4-1 0 8,-4 7 0-8,2 3-128 6,1-1 128-6,1-1 0 8,2-4 0-8,-2 5-128 7,-2 1 128-7,2 2 0 8,-2 1 0-8,2 1-128 7,2 4 128-7,-1 4 0 9,-1-4 0-9,0 3 0 6,0 4 0-6,2 1 0 9,0 6 0-9,0 4 0 6,-2-6 0-6,2 2 0 9,2-1-128-9,-2 1 128 6,0 0 0-6,0 2 0 8,2 0 0-8,-2-1 0 8,-2-3 0-8,4 2 0 8,-2 2 0-8,1-6 0 7,-1 1 0-7,0 1 0 7,-2 4 0-7,0 4 0 8,2-1 0-8,0-3 144 7,0-10-144-6,0 4 0 6,-4-4 0-7,2 4 0 7,0-10 0-7,2-2 0 8,2-3 0-8,0-1 0 7,0-2 0-6,2-1 0 5,2-1 0-6,0-3 0 8,2-3 0-8,0 1 0 7,0-5 0-7,2 3 128 8,-8-16-128-7,15 14 0 5,-3-3 0-6,3-3 128 9,1 0-128-9,2 2 0 7,1-6 0-7,5 1 128 9,5-1-128-9,2 0 0 5,0 2 0-4,6-4 0 7,6-2 0-7,-2 0 0 4,6-2 128-5,4 2-128 9,5 0 0-9,5 0 0 7,3 0 0-7,0-6 128 8,-3 0-128-8,1-1 0 7,1-1 0-7,-1-2 0 7,4 2 0-6,3 2 0 6,-3-7 0-7,8 7 0 7,6 6 0-6,0-2 0 6,2 0 0-7,-4-4 0 8,-6-6 0-8,4 5 0 6,2 3 0-6,0 2 0 9,0 0 0-9,4 0 0 7,2 0 0-7,2-2 0 9,0 0 0-9,-2-2 0 5,-6-2 0-4,2 5 0 8,4 4 0-9,-1-1 0 5,-1 0 0-4,4 0 0 7,6-1 0-8,1-5 0 6,-3 2 0-6,0 2 0 9,-2 0 0-9,1 0 0 7,-3 0 0-7,2 4 0 8,6 4 0-8,3-2 0 7,5-4 0-7,-9 0 0 7,-5 0 0-7,4 4 0 8,-3-1 0-8,5 3 0 8,4-4 0-8,-3 2 0 7,7 0 0-7,-3 0 0 8,-7 0 0-8,1 0 0 7,1-2 0-7,-4 2 0 8,1-2 0-8,7 3 0 6,3 1 0-5,-3 0 0 6,1-6 0-7,-5 2 0 7,0 0 0-7,-5 2 0 9,3-2 0-9,5 6 0 6,5 5 0-5,-3-5 0 7,1-6 0-8,-7 0 0 6,3-2 0-6,-8 4 0 9,-2 6 0-9,1-3 0 7,5 3 0-7,-2 2 0 8,1-6 0-8,1 2 0 7,-8-1 0-7,0 1 0 8,2 2 0-8,-6 4 0 7,-2-7 0-7,0 1 0 8,4 2 0-8,2-2 0 8,3-2 0-8,-5 7 0 7,-8-1 0-7,2 4 0 7,1-7 0-7,-1 1 0 8,-6 0 0-8,4-2 0 7,4-3 0-7,-6 7 0 8,2-2 0-8,2-2 0 7,-7 1 0-7,1 1 0 7,-8-4 0-6,1 2 0 6,1 2 0-7,-6-3 0 8,3 7 0-8,-3-4 0 7,1-4 0-7,1 1 0 8,-1 1 0-8,-1-2 0 7,-3-4 0-7,2 2 0 9,-7-2 0-9,-5 2 0 6,-2 2 128-6,0-2-128 7,-6-2 0-7,-2-2 0 8,0 0 0-8,-1 0 0 8,-5 3 0-8,-4-3 128 7,-3-2-128-7,-1 1 0 8,-1 1 0-8,-3-2 128 7,-5-2-128-7,-12 4 0 8,15-8 128-8,-15 8-128 7,10-10 128-7,-6-5-128 7,0 3 144-7,0-6-144 8,-6 5 160-8,0-7-160 8,-2 3 176-8,0-3-176 7,2-7 192-7,-4 1-192 8,-1 1 160-8,1 0-160 7,0-3 128-7,0-3-128 8,-2-4 0-8,2-4 128 7,0 2-128-7,3-4 0 8,1 4 0-8,-2-6 128 8,-2 2-128-8,2-6 0 8,2 2 0-8,2-1 0 6,0-5 0-6,0-2 0 9,0-3 0-9,2-1 0 6,2 1 0-6,2-3 0 8,-2 3 0-8,0-1 0 8,-1 0 0-8,3-1 0 7,-2-1 0-7,4 3 0 7,-4 1 0-7,0 3 0 8,0 3 0-8,0-4 0 8,0-1 0-8,3 3 0 7,-3 0 0-7,-2 4 0 7,2 6 0-7,0-3 0 8,0 3 0-8,2-2 0 7,-4 4 0-7,0 2 0 8,0 5 0-8,-2 1 0 8,0 2 0-8,0 0 0 8,0 1 0-8,2 3 0 6,-2-2-144-6,-2 5 144 8,0 5 0-8,0 1 0 7,0 1 128-7,2 15-128 9,-6-14 0-9,0 0-128 6,6 14-16-6,-6-11 0 9,6 11 144-9,-10-10-128 6,-3 0 128-6,13 10-128 8,-12-8 128-8,12 8 0 7,-19-2 0-7,3 0-128 8,2 0 128-8,-3 2-128 7,3 4 128-7,-3-2-128 8,-5 0 128-8,3 0 0 7,-5 2-144-7,1 4 144 8,-5-2 0-8,1 0 0 8,0-2-144-8,-4 1 144 8,-8 5 0-8,2-2-128 6,-2-4 128-6,-6 4 0 8,-2 1 0-8,-2-1 0 7,0 2 0-7,-1 2 0 8,-3-8 0-7,2 3-128 5,-3 3 128-6,-3-2 0 8,0-2 0-8,-1 3 0 7,-6 3 0-7,-1-2 144 9,-3 2-144-9,-6-3 0 6,-8 1 0-6,4-2-176 9,2-4 176-9,0 0 0 6,-6 0 128-6,0 3-128 9,0 5 0-9,-8-6 0 7,-3 2 0-7,-3-4-128 7,1 0 128-7,3-8 0 8,0-2 0-8,0 4 0 8,-5 6 0-8,-1 0 0 7,-7 3 0-7,0-3 0 7,-1-9 0-7,5-1 0 7,0 2 0-6,-3 4 0 6,3-2 0-7,-3 6 0 7,-11 2 0-7,2-4 0 8,-2-10 0-8,0 2 0 7,4 0 0-7,-2 4 0 8,-2 4 0-8,-6-2 0 7,2 2 0-7,2-2 0 8,0-2 0-8,5 0 0 7,5 2 0-7,-4 2 0 9,-4-2 0-9,0-2 0 6,0-4 0-6,2 0 0 8,0 4 0-7,7 0 0 6,1 1 0-7,0-3 0 8,-5 0 0-8,3-2 0 7,2-8 0-7,5 6 0 7,-1 1 0-7,-1 1 0 7,5 6 0-7,-5-4 128 8,-7-6-128-8,8 2 0 8,7-3 0-8,-1 3 0 9,1 2 0-9,6-4 0 6,2 2 0-6,-1 5 0 8,-3-3 0-7,0 0 0 4,0-6 0-5,3 4 0 9,9-3 0-9,0 3 0 6,0 2 0-6,1 0 0 8,3-2 0-7,0 2 0 5,-6 1 0-6,2-1 0 8,0-6 0-8,10 2 0 8,-2 1 0-8,7-3 128 9,3 4-128-9,-1 0 0 6,1-3 0-6,3 3 0 8,3-2 0-8,1-2 0 7,0 3 0-7,7-3 0 7,-1 2 0-7,2 2 0 8,6-3 0-8,-4 1 0 7,4-4 0-7,2 2 0 8,6 3 0-8,1-3 0 8,3 4 0-8,2 0 128 7,-1-3-128-7,9 5 0 7,-5 0 0-7,5 0 0 7,3-2 0-6,-1 3 0 7,3 1 0-8,-2-2 0 6,4-2 0-6,10 8 0 9,-7-4 0-9,7 4 0 6,-14-4 0-6,14 4 0 8,-12 0 0-8,12 0 0 7,0 0 0-6,-13 6-128 7,13-6 128-8,-10 12 0 7,2-4-144-7,8-8 144 8,-12 17 0-8,5-1-144 6,1 1 144-6,-4 5 0 9,4-5-144-9,0 5 144 7,4 3 0-7,-3 0-144 7,-7 7 144-7,4-3 0 8,2 0-144-8,-4 2 144 7,-1 8 0-7,-3 2 0 8,0 8 0-8,5-2 0 8,-5-8-144-8,2 6 144 7,-5 3 0-7,-1 1 0 7,-1 2-128-7,-5 2 128 8,-1 1 0-8,-2 3 0 8,1 1 0-8,3-1-128 6,1-3 128-5,3 9 0 7,-1-1 0-8,-1-5 0 7,-1-1 0-7,5-1 0 8,-7 0 0-8,9-3 0 7,1-1 0-7,1-2 0 8,1-3 0-8,6 3 0 7,-2 0 0-7,6-6 0 8,2 0 0-8,0 0 0 6,2-6 0-5,4 0 0 8,0 2 0-9,0-6 0 6,4-4 0-6,3-2 0 8,-3-1 0-8,4-3 0 7,-1-1 0-7,7-3 0 8,-3 1 0-8,3-7 192 8,3-1-48-8,3-4-16 7,1 9-128-7,2-7 0 8,2-2-160-8,4 0 160 7,-1-4 0-7,1-2 0 7,2 0 0-7,4-2 0 8,2 0 0-8,5 2 0 7,1 1 0-7,4 1 0 7,1-2 0-7,7 4 0 8,9-2 160-8,0 0-160 8,4-2 0-8,3 2 0 7,-7-2-192-7,2 2 192 8,4 1-160-8,-2-1 160 7,2 0 0-7,6 2-144 9,8 8 144-9,5-4 0 6,-1-1-144-6,4 1 144 8,-11-4 0-8,5-2 0 7,4 2-144-7,-3 3 144 8,9 1 0-8,5-2 0 7,2 6-128-7,-5-7 128 9,-11 1 0-9,9 4 0 6,-1-2-128-6,6 5 128 7,3-9 0-6,5 4 0 6,0 5-128-7,-2-3 128 7,-4 4 0-6,0-7 0 5,1 3 0-4,3-2 0 4,8-2 0-6,1 3 0 7,-8-3 0-7,3-2 0 8,4 2 0-8,-1 2 0 7,7-4 0-7,-4 1 0 9,2-1 0-9,-8 4 0 7,-2-6 0-7,0 2 0 8,2 1 0-8,2 3 0 8,2-4 0-8,0 0 0 8,-8-4 0-7,-2 2 0 4,-1 2 0-5,5 1 0 9,4-5 0-9,2 4 0 6,-6 0 0-6,-2 0 0 8,-2-4 0-8,-2 0 0 7,-1 2 0-7,3 0 0 8,0 3 0-8,0 1 0 7,-8-8 0-7,1 2 0 8,-5 4 0-8,3-4 0 7,-3 2 0-7,1 0 0 8,3-4 0-8,-2-2 0 8,-9 0 0-8,2 0 0 7,-4 2 0-7,-3 2 0 7,-3 2 0-7,4-2 0 8,2 0 0-8,-3-4 0 7,-1 0 0-7,-8 2 0 9,-8-2 0-9,1 2 128 6,-1-2-128-6,-2 0 0 9,-3-2 0-9,-3 2 0 6,-4-2 128-6,1 0-128 9,0-4 0-9,-3 3 0 6,-1 1 0-6,-3 2 0 9,-5-2 128-9,-4 0-128 6,0-2 0-6,-10 2 144 8,-2-2-144-8,-1 4 0 7,-1-3 0-7,-6 1 0 9,-1-2 0-9,-1 2 0 6,-5-2 0-6,1 2 0 8,-17 4 0-8,14-4 0 8,0 0 0-8,-14 4 0 7,9-7 0-7,-9 7 0 8,14-8 0-8,-14 8 0 8,0 0 0-8,8-8 0 6,-8 8 0-6,0 0 0 9,8-16 0-9,-1 9 0 6,-7 7 128-6,8-14-128 8,-8 14 0-8,2-12 0 7,0-1 0-7,2-1 128 8,-2-10-128-8,0 5 0 7,0 3 0-7,0-7 0 9,2 0 0-9,0-3 128 6,-2-1-128-6,0-2 0 8,0-4 128-8,1-1-128 7,-1-3 0-7,2 0 128 8,-2-2-128-8,4-8 128 7,-2-5-128-7,2 3 128 8,-2 0-128-8,2 1 0 8,1-9 0-7,-1-3 128 6,0-1-128-7,0 1 0 7,0 1 0-7,2-3 128 8,-3-5-128-8,-3 5 0 6,2-6 0-6,0 1 0 8,-2-5 0-8,0 4 0 7,-2-4 0-7,0 6 0 8,4-5 0-8,-4 9 0 7,-6 3 0-7,4 7-176 8,-2 3 176-7,0 8 0 5,-1 0-144-6,-5 6 144 9,0-4 0-9,2 4-176 6,-5 2 176-6,3 5-128 10,-4 5 128-10,1 2-160 5,-1 1 160-5,0 3-160 8,-1-1 0-8,1 6 0 8,-4-1 0-8,3 3 0 8,-5 8-32-8,5-2 0 7,1 2 0-7,-3 0 0 7,3 0-32-7,-2 2-16 8,16 0 0-8,-15 4 0 7,-3 0 0-7,18-4 0 7,-14 4 0-7,14-4 0 8,-15 6 112-8,15-6 128 7,-16 8-208-7,5-1 80 9,11-7 128-9,-10 10 0 6,10-10 0-6,-14 14 0 8,14-14 0-7,-10 8 0 5,10-8 0-6,-11 11 0 9,3 3 0-9,8-14-128 6,-12 10 128-6,-2 3 0 8,14-13 0-8,-13 8 0 8,-3 0 0-8,1 6-128 8,1-3 128-8,-6 5 0 7,3-8 0-7,-3-1 0 8,-5 1 0-8,0-4 0 7,-5 0 0-7,1-2 0 8,-6 2 0-8,0 0 0 7,0-2 0-7,0-2 128 7,-6-2-128-6,-2 0 0 6,-6 0 0-7,-4 4 0 8,-1 2 0-8,-5 2 144 7,-1-3-144-7,-12 1 0 7,-4-4 128-7,-8 0-128 8,-2-7 0-8,-2 1 0 8,-4 2 0-8,-5 6 0 6,-1 2 0-6,-5 0 0 8,-14-10 0-8,0 0 0 8,2 0 0-8,0 2 0 8,-6 4 0-8,0 4 0 7,-12-2 0-7,1-2 0 8,-3-4 0-8,4 0 0 7,1 0 0-7,-5 0 0 8,-3 8 0-8,1-4-176 7,-3-6 176-7,1 3-208 8,3-1 208-8,-5 2 0 7,-5 0 0-7,4 0 0 8,3 0 0-8,2 2 0 7,5 0 0-7,-1 0 0 8,-5 0 0-8,1-2 0 7,1-2 0-7,7-2 0 9,0 4 0-9,0 2 0 7,1 2 0-7,-1-4 0 7,2-8 0-7,6 7 0 8,4-3 0-8,-4 0 0 7,2 6 0-7,-4-2 0 8,-1-4 0-8,9 2 0 7,3-6 0-6,7 3 0 5,2 1 0-6,-1 2 0 8,-3-6 0-7,4-2 0 5,-1 3 0-6,5-5 0 8,7 4 0-8,2-1 0 7,1-3 0-7,1 6 0 8,0-4 0-8,0 3 0 6,-3-1 128-5,3-2-128 8,6 6 0-9,6-1 160 6,4-3-160-6,-2 4 128 8,7 2-128-8,-1 4 0 7,4 0 0-7,-3 0 0 8,1 0-128-8,2 0 128 8,-5 2 0-8,7 2 0 22,7 2-480-22,1 3-32 1,3-1 0-1,4 6 0 14,2-2-1632-14,-2 7-336 2,3-1-64-1</inkml:trace>
    </iact:actionData>
  </iact:action>
</iact:actions>
</file>

<file path=ppt/ink/inkAction3.xml><?xml version="1.0" encoding="utf-8"?>
<iact:actions xmlns:iact="http://schemas.microsoft.com/office/powerpoint/2014/inkAction" lengthUnit="cm" timeUnit="ms">
  <inkml:definitions xmlns:inkml="http://www.w3.org/2003/InkML">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05:52:27.968"/>
    </inkml:context>
    <inkml:brush xml:id="br0">
      <inkml:brushProperty name="width" value="0.05292" units="cm"/>
      <inkml:brushProperty name="height" value="0.05292" units="cm"/>
      <inkml:brushProperty name="color" value="#00B0F0"/>
    </inkml:brush>
    <inkml:brush xml:id="br1">
      <inkml:brushProperty name="width" value="0.05292" units="cm"/>
      <inkml:brushProperty name="height" value="0.05292" units="cm"/>
      <inkml:brushProperty name="color" value="#92D050"/>
    </inkml:brush>
  </inkml:definitions>
  <iact:action type="add" startTime="2621">
    <iact:property name="dataType"/>
    <iact:actionData xml:id="d0">
      <inkml:trace xmlns:inkml="http://www.w3.org/2003/InkML" xml:id="stk0" contextRef="#ctx0" brushRef="#br0">1150 1886 9215 0,'0'0'400'2,"0"0"96"-2,0 0-496 0,0 0 0 2,0 0 0-1,0 0 0 5,0 0 1024-6,0 0 128 8,0 0 0-8,0 0 16 10,0 0-784-10,0 0-176 5,0 0-16-5,0 0-16 8,0 0-48-8,0 0-128 7,0 0 192-6,0 0-64 5,0 0 0-6,0 0-128 8,0 0 192-8,0 0-64 7,0 0 272-7,0 0 48 7,0 0 16-7,0 0 0 8,0 0-16-8,0 0 0 7,0 0 0-7,0 0 0 9,0 0 112-9,14 12 16 6,-14-12 0-6,10 10 0 9,-10-10-16-9,0 0 0 6,17 7 0-6,-17-7 0 9,16 0 64-9,-1 2 16 6,-15-2 0-6,22 2 0 8,-7-2-112-8,3 0-16 7,-18 0 0-7,25 0 0 8,-1 0-176-7,-3 2-32 7,1 0-16-8,3-2 0 9,4 0-80-9,2 0-16 4,3 0 0-4,-3 0 0 9,2 0-32-9,0 0-16 6,4 0 0-6,-2 0 0 8,-5 2-144-8,-1-2 192 7,0 0-192-7,4 2 192 9,-4 2-16-9,3-4 0 7,5-2 0-7,-4 2 0 7,0 0 16-7,0 2 16 7,0 0 0-6,1-2 0 6,-1-2 16-7,4 2 0 8,4 0 0-8,-4 2 0 7,4-2-16-7,-2 0 0 7,4 0 0-7,-2 0 0 9,2 2-16-9,-4 4 0 6,2-4 0-6,-6 2 0 9,2 0 0-9,2-3-16 6,-6 3 0-6,2 0 0 8,4 0-16-8,-2 2 0 7,0-2 0-7,4-2 0 9,-6 0-160-9,6 0 192 6,-4 4-192-6,4-2 192 10,0-4-192-10,2 0 160 5,-2 0-160-5,4 1 160 8,-4 3-160-8,4-4 0 8,-4 0 144-8,2 0-144 7,-6 2 0-7,4 0 128 7,0 0-128-6,-1-2 0 6,-2-2 0-7,1 0 128 8,2 0-128-8,-2-2 0 8,3 1 0-8,-3-1 128 7,4 0-128-7,-2 2 0 7,4 0 0-7,4 0 128 7,-4 0-128-7,0 0 0 8,0 0 160-8,-4 2-32 7,3 0-128-7,-3 0 192 9,4-4-192-9,-2 4 176 6,4 6-176-6,0-6 160 9,1-6-160-9,-1 2 0 6,2 2 144-6,0 2-144 9,0 0 0-9,-3 4 0 6,5 2 0-6,2-2 128 9,1 0-128-9,-1 0 0 6,-2 4 0-6,1-1 0 9,-5-3 0-9,0 0 0 7,4 0 0-7,-2 2 0 8,-7 4 0-8,3-2 0 7,2-5 0-7,-2 5 0 8,2 4 0-8,2-4 128 8,3 1-128-8,-1 3 0 7,-2-4 128-7,-1 8-128 7,1-7 128-7,2-3-128 7,-10 4 160-6,4-4-32 5,2-2-128-6,-4 0 192 8,1 1-192-8,5 3 176 7,-4-2-176-7,2 0 160 9,2-2-160-9,-1 2 128 6,1 0-128-5,2-3 128 7,1 3-128-8,3-2 0 6,2-2 144-6,-5 0-144 9,-1-2 0-9,0 0 0 6,-1 0 0-6,-1 0 0 9,6-2 0-9,1 0 0 7,-1 0 0-7,4 2 128 8,-5 0-128-8,3 0 0 8,1-2 0-8,1 0 0 7,-1-2 0-6,1 1 128 5,-3-3-128-6,-3 4 0 8,-2-2 0-8,1 0 0 7,3 2 0-7,-2-2 0 8,-1 0 0-8,1-2 0 7,0 6 0-7,1 0 128 8,3-2-128-8,-1-2 0 6,-1 1 0-5,2 1 0 7,-1 2 0-8,-3 0 0 7,-8-2 0-7,1 0 128 8,3 0-128-8,-2 0 0 6,-2-2 0-5,6-2 128 7,-1 2-128-8,-1 0 0 7,-4 2 0-7,4-4 0 8,1 1 0-8,3-1 0 7,-2 0 0-7,0 2 0 9,-3-4 0-9,3-2 0 5,-2 3 0-5,0 1 128 9,-8-2-128-9,5-2 0 7,1 4 0-6,-4 3 0 6,2-5 0-7,2 0 144 7,-2 4-144-7,1-2 0 8,3-2 128-8,-2-1-128 7,2 1 0-7,1 4 0 7,3-2 0-6,-2-2 0 7,-2 2 0-8,-5 1 0 6,3 1 0-6,-4 2 0 8,0 0 0-8,2 0 0 8,-2-4 0-8,4 4 0 6,-6-2 0-5,2 2 0 7,-1 2 0-8,-3 2 0 7,0 0 0-7,2 0 0 8,-2-4 128-8,2 4-128 6,-5-2 0-6,1 2 0 9,0 0 0-9,-4 4 160 7,2-4-160-7,-4 2 128 8,-2-4 16-8,3 2 0 7,-5-1 0-7,0 1 0 8,1 0-144-8,-1-2 160 7,0 0-160-7,0 2 160 8,1 0-160-8,3 2 0 9,-2 0 0-9,0-4 0 6,-1-4 0-6,1 2 0 8,-2 0 128-8,1 2-128 7,-1 2 0-7,0 4 0 8,1-4 0-8,-1 2 0 7,2 0 0-7,2-2 0 7,-3 2 0-7,-3 0 0 8,0-2 0-8,3-1 0 7,-1-1 0-7,-2 6 0 8,-1-2 0-8,-1 0 0 7,-3-4 0-7,1 0 0 8,1 0 0-8,-1 0 0 7,-1 0 0-7,1 0 0 8,0 0 0-8,1 0 0 7,-5 0 128-7,5 0-128 8,1 0 0-8,-1 0 0 7,-3 0 0-7,3 0 0 8,-3 0 0-8,3-2 0 7,-5 0 0-7,5 4 128 9,-3-4-128-9,-3 2 0 6,-1-2 0-6,5 0 0 8,-6 0 0-8,5-2 0 7,-3 1 0-7,3 1 0 8,1 0 0-8,3 2 0 7,-3 2 0-7,1-2 0 9,1-4 0-9,1 2 0 6,-4 0 0-6,-1 2 0 8,3 0 0-8,3 0 0 7,-3 0 0-7,1 0 0 8,1 0 0-8,-1-2 0 7,-1 0 0-7,1 2 0 8,-7 0 0-8,5 2 0 7,3 0 0-7,-5-2 0 8,1-2 0-7,3 2 0 5,-7 2 0-6,5-2 0 9,3 4 0-9,0 0 0 6,1-2 0-6,-5 0 0 8,3-1 0-8,-1-1 0 7,3 0 0-7,-1 4 0 8,-3-2 0-8,3 0 0 7,0-2 0-7,3 0 0 8,-3 0 0-8,5 0 0 7,1 0 0-6,-2 0 0 6,-2 0 0-7,3 0 0 7,-3 2 0-7,0-2 0 8,-5 0 0-8,3 2 0 8,1 0 0-8,-3-2 0 7,-3 0 0-7,-5 0 0 7,7 0 0-7,-20 0 0 8,14 0 0-8,-14 0 0 7,17 2 128-7,1-2-128 8,-18 0 0-7,11 2 0 5,-11-2 0-6,16 2 0 8,-16-2 0-7,0 0 0 5,0 0 0-6,14 0 0 8,-14 0 0-8,0 0 0 7,0 0 128-7,0 0-128 8,0 0 0-8,15 0 0 8,-15 0 0-8,0 0 0 7,0 0 0-7,0 0 0 8,0 0 0-8,0 0 0 7,0 0 0-7,0 0 0 8,0 0 0-8,0 0 0 7,0 0 0-7,0 0 0 7,0 0 0-7,-2 18 0 8,2-18 0-8,0 0 0 7,-11 13 0-7,11-13 0 8,-10 14 0-8,-4-6 0 7,3 1 0-7,-5 1 0 8,0-4 0-8,-3-2 128 8,-1 0-128-8,1 4 0 8,-5-4 0-8,-1 1 0 6,-4-1 128-6,0 2-128 9,-5-2 0-9,-1 2 0 6,0-4 0-6,0 2 0 9,-6 0 0-9,2 0 0 7,-2-1 0-7,0 1 0 8,-6 2 0-8,0-2 0 7,3-2 0-7,-5 2 0 9,-2 2 0-9,-2 0 0 6,-3-1 0-6,-3-1 0 8,1-2 0-8,-6-2 0 7,1-2 128-7,1 0-128 8,-1 0 0-8,-3 2 0 7,4 0 0-7,-1-1 0 7,3-3 0-7,-3 2 0 9,1 0 0-9,-6 0 0 7,-1 0 0-7,-1 0 0 6,2 0 0-6,-4 2 0 8,3-4 0-8,-3 2 0 7,4 0 0-7,0 0 0 9,3 2 0-9,-3 0 0 7,-2 0 0-7,-6 0 0 8,0-2 0-8,0 2 0 7,1 0 0-7,-1 0 0 8,2 0 0-8,2 0 0 6,-2 0 0-5,-2 2 0 6,2 0 0-7,0 0 0 7,-6 0 0-7,0 0 0 9,-2-2 0-9,0 0 0 7,-2 0 0-7,4 2 0 7,2-2 0-7,0 4 0 9,4 0 0-9,-4-2 0 7,-2-2 0-7,-2 2 0 7,-4 2 0-7,4-4 0 8,2 0 0-8,0-4 0 7,4 2 0-7,2 2 0 7,4 0 0-7,-6 0 0 8,-2-2 0-8,-2 0 0 7,0 0 0-7,6 0 0 8,-2 0 0-8,2 2 0 8,1-2 0-8,-1 2 0 7,10 0 0-7,-8 0 0 8,0-2 0-8,1 2 0 7,-3 0 0-7,2 0 0 8,0 0-144-8,-2 0 144 6,2-2 0-6,1 2 0 8,1 0 0-8,4 0 0 8,3 2 0-8,-5-2 0 8,0 0 0-8,-4 2 0 7,1 0 0-7,3-2 0 8,2 0 0-8,-6 0 0 7,7-2 0-7,-3 2 0 7,4 2 0-6,-3 0 0 7,5 2 0-8,1 0 0 6,-7 2 0-6,2-5 0 8,-2 1 0-8,1 2 0 8,-3 0 0-8,4-2-128 7,3 0 128-7,-3 0 0 7,2 0 0-7,5 0 0 8,3 0 0-8,-3 4 0 8,1 0 0-8,-7-2 0 7,1-3 0-7,-2 1 0 8,1 0 0-8,3 0 0 8,-3-2 0-8,3 2 0 8,0 4 0-8,3-2 0 5,-1 0 0-5,-1 0 0 9,5-4 0-9,-3 4 0 7,-3-2 0-7,-3 2 0 8,-3-2 0-8,7-1 0 8,-1-1 0-8,2 0 0 7,1 0 0-7,3 0 0 8,-1 0 0-8,2 4 0 7,1 0 0-7,3 0 0 7,4 2 0-7,-4-2 0 8,-3-4 0-8,-3 0 0 7,1-2 0-7,1 0 0 8,1 2 0-8,3 2 0 7,-2-2 0-7,2 0 0 8,1 0 0-8,1-2 0 7,2 0 0-7,-2 2 0 9,3 0 0-9,1 0 0 6,-2 0 0-6,-2 0 0 8,2 0 0-8,0 0 0 7,-1-2 0-7,-3 2 0 8,2-2 0-8,4-4 0 7,-1 0 0-7,-1 3 0 8,-2-1 0-8,6 2 0 8,-2 0 0-8,4 0 0 7,-4 2 0-7,8-2 0 8,-4-2 0-8,4 2 0 7,2 0 0-7,-4 0 0 8,2-2 0-8,-2 2 0 7,-2 0 0-7,0 2 0 8,0-2 0-8,2 0 0 7,2-1 0-7,2 1-128 7,2-2 128-7,-2 2 0 8,4 0 0-8,1 0 0 7,3-2 0-7,0 2 0 8,-1 0-160-8,5 0 160 7,3 0-128-7,-1 2 128 8,3 0-144-8,5 0 144 7,-5 0-160-7,5 0 160 8,-3-2 0-8,6 0 0 7,10 2-128-7,0 0 128 8,-13 0 0-8,13 0 0 7,0 0 0-7,0 0 0 8,0 0 0-8,0 0-144 7,0 0 144-7,0 0 0 8,17-8-128-8,-5 1 128 8,5 3-128-8,1-4 128 7,0 2 0-7,5 0-160 8,2-2 160-8,5 5 0 7,-1-1-128-7,0 2 128 8,2 0 0-8,6-2 0 7,0 0-144-6,6-2 144 5,-2 2 0-6,4 0-144 8,-2 2 144-8,2-2 0 7,-4 1 0-7,2 1 0 8,2-4 0-8,-4 6 0 7,5-4 0-7,-3 0 0 8,-2 0 0-8,0 4 0 7,6-2 0-7,4 0 0 8,-1 2 0-8,5-2 0 7,2 0 0-7,-1 0-128 9,1 0 128-8,1-2 0 4,1 1 0-5,1-1 0 9,1 0 0-9,-1 2 0 6,-1-2 0-6,5 0 0 8,2-4 0-8,1 4 0 8,7 0 0-8,-4 0 0 7,4 3 0-7,2-3 0 7,-6 0 0-7,1-2-128 8,1 0 128-8,-4 2 0 8,2 2 0-8,1 0 0 7,3-4 0-7,2 0 0 8,-2 3 0-8,4-1 0 8,0 0 0-8,0 2 0 6,-6 2 0-6,-2-2 0 9,4 0 0-9,-5 2 0 6,3 0 0-6,2 0 0 9,0 0 0-9,4 0 0 6,-2 0 0-6,0 0 0 9,-5 2 0-9,1 0 0 6,-6-2 0-5,4 2 0 7,-3 0 0-8,5 0 0 7,-4-2 0-7,4 0 0 7,2 0 0-7,-2 2 0 8,1 2 0-8,-1 1 0 7,-4-3 0-7,0 2 0 8,-3 0 0-8,1-4 0 7,0 2 0-7,-1-2 0 8,3 0 0-8,0 0-128 7,8 4 128-7,-2-2 0 8,-3-2 0-8,1 0 0 7,-6 0 0-7,4 0 0 8,-3-2 0-8,3 0 0 7,-4 0 0-7,6 0 0 7,-1 2 0-7,1-2 0 8,4-2 0-8,-4 2 0 8,0 0 0-8,0-2 0 8,-9 4 0-8,5-1 0 6,0-1 0-6,-1-2 0 9,1-2 0-9,-2 4 0 6,6 0 0-5,-5 0 0 7,3 2 0-8,-4 0 0 6,3 0 0-6,-7 0 0 9,-2 0 0-9,1 0 0 7,1-2 0-7,-1 2 0 7,-1 0 0-7,3 0 0 8,-1 0 0-8,0 0 0 7,5-2 0-7,-1 2 0 8,-3-4 0-8,-3 4 0 8,0 0 0-8,-1 4 0 7,-8-4 0-7,3 0 0 7,5 0 0-7,-3 0 0 8,1 0 0-8,-1 0 0 7,1 0 0-7,0 0 0 7,-1 2 0-7,1-2 0 9,-3 0 0-9,-1 2 0 7,2 0 0-7,-5 0 0 8,-5 0 0-8,4-2 0 7,0 0 0-7,-4 0 0 8,-4 0 0-8,3 0 0 7,-1 0 0-7,2 0 128 8,-4-2-128-8,4 0 0 6,2 0 0-5,-4 2 0 6,2 0 0-7,-1 0 0 8,-3 0 0-8,4 0 0 7,-6-2 0-7,2 2 0 8,-6 0 0-8,-1 0 0 7,-1 0 0-7,2 4 0 8,-2 0 0-8,-2-4 0 7,2 0 0-6,1 0 0 6,-1-2 0-7,0 2 0 8,-2 0 0-8,-2 0 0 7,2 0 0-7,3 0 0 7,-5 0 0-7,4 2 0 8,-2-2 0-8,0 2 0 7,-1 0 0-7,-3 0 0 8,2 0 0-8,3 0 0 8,-1 1 0-8,-2 1 0 7,-2-4 0-7,1 2 0 8,-1 0 0-8,0 2 0 7,1-2 0-7,-3 2 0 8,-2-2 0-7,5 2 0 5,1 0 0-6,-2 2 0 7,-1-4 0-6,-3 0 0 6,2 0 0-7,1-1 0 7,1 1 0-7,0 0 0 8,-1-2 0-8,-1 2 0 8,0 0 0-8,1 2 0 7,1-2 0-7,6 4 0 8,-6-4 0-8,3-2 0 7,-3 0 0-7,0 0 0 8,-3 0 0-8,-1 2 0 7,1 0 0-7,1-2 128 8,0 0-128-8,-3 0 0 7,-1 0 0-7,-3 0 0 7,1 0 0-6,1 0 0 6,-5 0 0-7,1 0 0 8,0 0 0-8,-1 0 0 7,3-2 0-7,-18 2 0 8,15 0 0-8,3 0 128 7,-4 0-128-7,1 0 0 8,-15 0 0-8,20 0 0 7,-7 0 0-7,3 0 128 8,-16 0-128-8,15 2 0 7,3 0 0-7,-18-2 0 8,18 0 0-8,-7 2 0 7,-11-2 0-6,20 2 0 6,-8 0 0-7,-12-2 0 7,17 4 0-7,-17-4-128 22,16 7-1264-22,-16-7-240 1,15 6-48-1,-15-6-13744 3</inkml:trace>
    </iact:actionData>
  </iact:action>
  <iact:action type="add" startTime="6394">
    <iact:property name="dataType"/>
    <iact:actionData xml:id="d1">
      <inkml:trace xmlns:inkml="http://www.w3.org/2003/InkML" xml:id="stk1" contextRef="#ctx0" brushRef="#br0">18561 734 17503 0,'0'0'1552'0,"0"-14"-1232"0,4 4-320 1,-1-1 0 6,3 1 864-7,-6 10 112 6,0 0 32-6,0 0 0 8,0 0-624-8,0 0-112 8,0 0-16-8,0 0-16 7,4-14-240-7,-4 14 176 8,0-14-176-8,0 14 160 7,0 0 32-7,0 0 16 9,-17-7 0-9,-5-3 0 6,-1 4 256-6,-1 2 48 6,1-2 16-5,-8-1 0 6,0 3-176-6,-3 0-32 6,1-2-16-7,-2 2 0 8,-4-2-32-8,2-2 0 7,-8 0 0-4,0 5 0 2,-3-1 64-5,-3-4 16 7,2 2 0-7,-4 0 0 7,-7 4 32-7,1-4 0 8,-3 1 0-8,-4-3 0 8,-3 2-144-8,1 0-32 7,4-6 0-7,-5 3 0 9,1-1-64-9,6-2-16 7,-3 4 0-7,-1-1 0 7,-8-3-128-7,-2 2 0 7,0-4 144-7,-2 5-144 8,0-1 0-8,0 2 144 7,4 2-144-7,0 0 0 8,-3-7 0-8,-1 3 0 7,-2 4 0-7,-1 0 0 7,-7-1 0-7,4 1 0 9,-2 4 0-9,2 0 0 8,2 0 0-8,2-2 0 6,0 0 0-5,-2-2 0 6,-1 4 0-7,-5 2 0 8,-2 2 0-8,4-2 0 7,2-4 0-7,1 2 0 6,-1 2 0-6,4 2 160 9,4 0-160-9,0 0 0 6,-6-2 0-5,0 4-176 7,-2-4 176-8,4 4 0 7,4 0 0-7,0 2 0 8,5 4 784-8,-1 3 192 7,8-1 48-7,-2 2 0 22,3-7-1664-21,1 7-336 0,-6-4-64 1,3 5-16-2,-1-1 848 0,3 4 208 4,5-3 0-4,1 5 0 8,3-3 0-8,-1-1 0 7,2 3 0-6,5 1 0 6,3-3 0-7,0 5 0 8,8 3 0-8,-4 1 0 7,4-1 0-7,-2 4 0 8,2 0 0-8,2-1 0 8,-2 1 192-8,3-2-192 6,5 1 192-6,2-1-192 9,0 0 224-9,1 0-64 6,3 1-16-6,5-1 0 7,-1 0 48-7,3 1 0 8,3-3 0-8,5 2 0 8,-4 1-64-8,4-1 0 7,2 2 0-7,-1-2 0 8,3 3-128-8,2-1 192 7,0-2-192-7,2 1 192 9,4 1-64-9,3-2 0 6,-1 0 0-6,2 1 0 8,6-1-128-8,-3 0 128 7,7 1-128-7,0 3 128 8,3-4-128-8,6 0 0 7,3 1 0-7,1-1 0 8,0-2 128-8,8 1-128 7,-2-3 0-7,4-1 128 8,-4-3-128-8,2 5 0 8,2-1 0-8,0 0 0 7,2 1 0-7,4-3 0 8,-4-1 0-8,5 3 0 7,1 2 128-7,4-1-128 7,3-1 0-7,1 1 128 8,0-3-128-8,3 1 0 7,4-3 0-7,1-1 128 8,-7-3-128-8,3 3 128 7,3-7-128-7,0 3 128 9,-3-6-128-9,3 4 128 6,3 1-128-6,-1-3 128 10,8 2-128-10,0-4 128 5,-2 1-128-5,2 1 128 8,1-8-128-8,-5 0 0 7,4 0 144-7,2 2-144 8,-4 0 0-8,4 0 128 8,2-1-128-8,4 1 0 7,-2-8 0-7,-2 3 128 7,-6-1-128-6,2 0 0 6,3 0 0-7,-5 0 128 8,2 0-128-8,2 0 0 7,2 2 0-7,-4-6 0 7,2 0 0-7,0-2 128 8,0 4-128-8,-7 1 0 7,-1-5 128-7,-2-2-128 8,4 2 0-8,-3 2 0 8,1-5 0-8,0 3 128 8,6 0-128-8,-5 0 0 6,1-2 128-6,-6 3-128 9,2-9 0-9,-3 2 0 6,-7-3 0-6,3 3 128 8,-1-1-128-8,-1 1 0 7,-2-4 0-7,-3 1 0 8,-1-1 0-8,0-5 0 7,3-1 0-7,-3 5 128 8,-4 3-128-8,0-5 0 8,1-1 128-8,-7 3-128 7,0-1 0-7,-4-3 144 8,-3-2-144-8,1-3 0 7,-4-1 176-7,-2 0-176 8,-1-2 160-8,-1 1-160 7,-2 3 288-7,-3 0-32 7,-5-6-16-6,1-2 0 6,-5 1-32-7,1 1 0 7,-8-2 0-7,6 0 0 8,-7 0 0-8,-3-2 0 7,-4 0 0-7,-1 0 0 9,-5-6-16-9,0 4-16 6,-2-6 0-6,-5 6 0 8,-1-2 16-8,-5 4 0 7,-3 4 0-7,-3-4 0 9,0 2 16-9,-1 4 16 6,-5-3 0-6,-2 5 0 8,0 0-96-8,-2 4 0 7,-10-3-128-7,0 3 192 8,0 1-192-8,-3-1 0 8,-3 2 0-8,-2 3 0 7,3 7-240-7,-1-3 16 7,0 4 0-6,1 6 0 19,-5 1-464-20,1-1-80 1,-3 2-32-1,-1 4-10912 10,-13 4-2192-10</inkml:trace>
    </iact:actionData>
  </iact:action>
  <iact:action type="add" startTime="8387">
    <iact:property name="dataType"/>
    <iact:actionData xml:id="d2">
      <inkml:trace xmlns:inkml="http://www.w3.org/2003/InkML" xml:id="stk2" contextRef="#ctx0" brushRef="#br0">23923 1763 3679 0,'0'0'160'2,"0"0"32"-1,0 0-192-1,0 0 0 1,0 0 0-1,0 0 0 7,0 0 1040-7,0 0 176 7,0 0 16-7,7 18 16 8,-7-18-880-8,0 0-176 7,0 0-48-7,0 0 0 8,0 0-16-7,2 15 0 5,-2-15 0-6,0 0 0 9,-2 18 256-9,2-18 32 8,0 0 16-8,-2 20 0 7,2-20 176-7,0 0 32 6,0 0 16-6,2 15 0 8,-2-15 176-7,0 0 16 4,2 20 16-5,-2-20 0 9,0 0-160-9,0 0-16 6,0 0-16-6,12 19 0 9,-12-19-112-9,18 14-32 6,-5-6 0-6,5 1 0 9,1-5-160-9,-1 2-48 6,3-2 0-6,3 0 0 8,1 2 80-8,0-2 16 10,3-2 0-10,1-2 0 7,0 0 16-7,4 0 0 5,1 0 0-4,3-2 0 6,-4 2-32-7,0 4 0 8,2-3 0-8,4 1 0 8,-2-2-192-8,6 4-32 7,-2 0-16-7,6 2 0 8,-4-4-32-8,6 2 0 7,1-2 0-7,5 0 0 7,1 0-128-7,3 2 192 7,3 0-192-7,-1-1 192 9,-3 3-192-9,3-4 192 6,-1-2-192-6,7 4 192 9,-5-2-48-9,4 2 0 7,3 0 0-7,7 0 0 9,4 2 0-9,-4-2 0 6,0 0 0-6,0-1 0 9,-10 1-16-9,4 0-128 6,5 0 192-6,-3 4-64 8,4-2 16-8,4-2 0 8,4 3 0-8,-1 1 0 8,1-2-16-8,-2-2 0 6,-4-2 0-6,2 2 0 8,0-2 0-8,0 2-128 7,0 2 192-7,4-3-64 8,4 1 32-8,0-2 0 7,1-2 0-7,-5 0 0 7,-6 0-160-6,0 0 192 6,0-2-192-7,4 2 192 8,-2-2-192-8,2 2 0 6,4-2 0-6,-2 1 0 8,0 1 128-7,-4-4-128 6,-8-4 0-7,-2 2 128 8,4 4-128-8,-4 0 0 6,3-2 144-6,3 2-144 9,2 0 0-9,-2 0 0 6,0-4 0-5,-2 3 128 7,-6-1-128-8,0 2 0 6,-5 0 0-6,1 2 0 9,2 0 0-9,-5 0 128 6,-1-2-128-5,7 0 0 7,-3 2 0-8,4 2 0 7,-5 0 0-7,-5-2 0 8,1 0 0-8,-5 0 0 7,-3 0 0-7,-6 0 128 8,-4 0-128-8,2 2 0 8,-4 0 0-8,0 2 128 7,0-2-128-7,-2-1 0 7,-4-1 0-7,0 6 0 8,-3-2 0-8,-3 0 0 7,-4 0 0-7,-3-2 0 7,-1 0 0-7,3 0 144 8,-9 0-144-8,-13-2 0 8,0 0 176-8,0 0-176 6,0 0 160-6,0 0-160 9,0 0 240-9,0 0-48 7,0 0-16-7,0 0 0 8,0 0 64-8,0 0 16 7,-17 8 0-7,-3-4 0 8,1-3-128-8,-3-1-128 7,-5 2 176-7,-2-4-176 8,-2 1 144-8,-3-1-144 7,1 0 0-7,-6 2 144 8,-2 0-144-8,-2 0 0 7,0 0 144-7,-7 0-144 8,-1-4 0-8,-6 4 0 7,-3 0 0-7,-10-2 0 8,-2-2 0-8,-2 0 0 7,-3 2 0-7,3 2 128 8,2-4-128-8,-6 2 0 7,0 0 0-7,-4 0 0 8,-4 0 0-8,-1-2 0 7,-9 2 0-7,2 1 0 8,-3-3 0-8,3 2 128 7,6 0-128-7,-11 0 0 8,-6-2 0-8,-7 0 128 7,-5-4-128-7,2 6 0 8,-4 2 0-8,2 0 0 7,0 0 0-7,-8 0 128 8,-3-2-128-8,-5 0 128 7,2 2-128-7,9-2 128 8,-1 2-128-8,0 0 0 8,-8 0-128-8,2 0 128 7,10 0 0-7,4 0 0 8,0-4 0-8,2 4 0 7,-2 2 0-7,0 2 0 8,-4-2 0-8,2-2 0 7,8-2 0-7,5 2 0 7,3 4 0-7,-1 0 0 8,5-4 0-8,-1 0 0 7,7 0 0-7,1 4 0 8,6 0 0-8,10-4 0 7,2-2 0-7,11 2 0 8,3 0 0-8,7 0 0 7,2-2 0-7,12-2 0 8,0 0 0-8,8 2 0 7,6 0-160-7,7 0 160 24,8-2-1792-23,8 4-240-1,0 0-48 0</inkml:trace>
    </iact:actionData>
  </iact:action>
  <iact:action type="add" startTime="10369">
    <iact:property name="dataType"/>
    <iact:actionData xml:id="d3">
      <inkml:trace xmlns:inkml="http://www.w3.org/2003/InkML" xml:id="stk3" contextRef="#ctx0" brushRef="#br0">1612 3401 11679 0,'0'0'512'1,"0"0"128"-1,0 0-512 0,0 0-128 2,0 0 0-1,0 0 0 5,0 0 496-6,0 0 80 8,0 0 0-8,0 0 16 8,6-15-272-8,4 7-48 8,0 0-16-8,5 0 0 8,-1 5-112-8,6-3-16 7,-7 2-128-7,5-4 192 8,3-2-192-8,-1 4 144 6,3 3-144-6,1 1 128 9,-1-4 0-9,2 4-128 7,3-2 192-7,1 4-64 8,0 0 96-8,2 6 16 5,1-2 0-5,1 0 0 9,-2 1 144-9,2 3 48 9,0 4 0-9,4-4 0 8,4-1-16-7,4 5 0 3,-2-4 0-4,6 4 0 8,-2-3 32-8,-3-1 16 6,3 4 0-6,2-4 0 9,-6-4-80-9,4 3 0 6,3 3-16-6,1-2 0 8,4-4-64-8,3 2-16 8,-1 0 0-8,5-2 0 7,7-1-64-7,-3 1-16 8,6-4 0-8,-4 2 0 8,3-2-64-8,-5 2-16 7,4 0 0-7,0-2 0 8,4-4-128-8,6 2 160 6,2 2-160-6,4 0 160 9,2-4-160-9,-2 1 0 6,-2-5 0-6,-2 2 0 8,-1 0 144-8,1 0-144 8,2 0 160-8,6-3-160 9,-2 1 208-9,1-2-48 5,-1-2-16-4,-4 4 0 7,-6-5 112-8,2 3 0 6,0 2 16-6,2-1 0 9,0 1-64-9,4 2-16 6,5-2 0-5,-1 0 0 6,-6-1-32-7,0 1-16 7,-8-6 0-7,-2 2 0 8,0-5-144-8,2 7 160 8,2-2-160-8,-4 7 160 7,3 1-160-6,2 2 128 5,1-2-128-6,-2-6 128 9,-3-2-128-9,-9 3 0 7,4-3 0-7,-2 6 128 7,5 4-128-7,-5-2 0 8,6 2 0-8,0 0 0 8,-2-4 0-8,2 3 0 6,0-3 0-6,-7 2 0 8,-1 0 0-7,0 2 0 5,-3 4 0-6,3-2 0 8,-3 0 0-8,-3 0 0 7,-1 2 0-6,7 0 0 7,-2-2 0-8,3 2 0 7,-5 2 0-7,-3 0 0 8,-3-6 0-8,-5 2 128 6,-4-4-128-6,1 2 0 9,1 6 160-9,2 0-160 6,-6-1 192-5,2-1-192 7,-1-4 192-8,-5 8-64 6,2-2 0-5,4 0-128 6,-4-2 224-6,2 4-64 6,-6 0-16-7,4 0 0 8,-4-6-16-8,4-4-128 7,-8 2 192-7,-2 2-64 8,-2 2-128-8,2-2 0 6,-3 0 144-6,1 0-144 9,0-2 0-9,-2 0 128 7,0 2-128-7,-1 0 0 8,-1 2 0-8,0 0 0 6,-1 4 0-6,-1-5 0 10,-3 1 0-10,-3-2 128 6,1-2-128-6,1 6 0 8,-5-2 0-8,1 4 128 6,3 0-128-6,-5 0 0 9,3-4 0-9,-1 0 0 6,-17-2 0-6,14 4 0 8,2-2 0-8,-16-2 0 8,9 9 0-8,-9-9-128 23,0 0-400-23,0 0-80 0,0 0-16 0,6 18-8208 10,-6-1-1632-10</inkml:trace>
    </iact:actionData>
  </iact:action>
  <iact:action type="add" startTime="12741">
    <iact:property name="dataType"/>
    <iact:actionData xml:id="d4">
      <inkml:trace xmlns:inkml="http://www.w3.org/2003/InkML" xml:id="stk4" contextRef="#ctx0" brushRef="#br0">11587 3671 12895 0,'0'0'576'1,"-17"0"112"-1,5 0-560 0,12 0-128 3,0 0 0-3,0 0 0 7,-15 5 320-7,15-5 48 7,-12 4 0-7,12-4 0 8,-14 6-240-8,14-6-128 7,-10 6 128-7,10-6-128 9,-13 4 224-9,13-4-32 5,0 0 0-5,-12 4 0 10,12-4 48-10,0 0 0 7,0 0 0-7,0 0 0 8,-15 0 128-8,15 0 16 7,0 0 16-7,0 0 0 8,-8-12 80-8,4 2 16 7,4-5 0-7,0 1 0 8,4-7 16-8,0 1 16 8,1 3 0-8,3-5 0 7,-2-5 32-7,4 0 0 6,2 3 0-2,-3 1 0 1,3-3-192-5,2 1-48 6,-1 2 0-6,3-1 0 8,3-1-128-8,-1 2-48 7,-2-3 0-6,3 9 0 6,-5 1-16-7,5 0 0 7,-5 9 0-7,2-1 0 7,-9-4-128-7,7 6 0 8,-14 6 0-8,0 0 0 8,14 6 0-8,-3 8-176 6,-3 1 48-6,-4 5 0 8,0 1 128-8,0 3 0 7,-4-3 0-7,0 6 0 9,0 1 144-9,0-1-144 6,0-2 192-5,0-1-192 7,0-3 0-8,2 1 0 6,4-5 0-6,-2-1 0 9,-4-16 0-9,0 0 0 6,9 14 0-6,-9-14 0 8,22 9 0-8,-3-5 240 8,-3-4-48-8,9-2-16 8,6-6 80-8,3-3 0 7,1-1 16-7,0-4 0 7,2 1-80-7,2-3 0 8,-2-1-16-8,2 3 0 7,-4-1-176-7,-4 3 0 8,2-2 0-8,1 1 0 7,1 3 0-7,-2 2 0 8,-4-5 0-8,0 9 0 7,-1 4 0-7,-3 4 128 8,0 2-128-8,-3 0 128 8,-3 3 0-8,1 7 0 7,-1 0 0-7,-3 3 0 8,0 5-128-8,3-1 0 7,-3-1 0-7,3 3 0 8,-7 4 0-8,5 1 0 7,5-3 0-7,-3 0 0 8,1 1 0-8,1-5 0 6,3-5 0-6,1-2 0 9,2-9 0-9,3 1 128 6,3-2-128-5,0 2 0 6,6-6 128-7,-2-4-128 7,2-2 128-7,4-2-128 9,2-1 144-9,-2-5-144 7,4 4 160-7,-1-5-160 7,-1-1 0-6,6-1 0 6,0 1 0-7,3 2 0 8,1-1 0-8,-4 3 128 7,-5-2-128-7,3 3 0 8,-2 1 0-8,0 0 0 7,-8 6 0-7,-2 0 0 7,-2 4 0-7,-2 0 0 8,-4 4 0-8,3 2 0 8,-3 2 0-8,0 2 0 6,0 3 0-5,1 3 0 7,-1 1 0-8,2-5 0 7,-4 2 0-7,3-4 144 8,-1-1-144-8,2 1 0 6,-2-8 0-5,5 0 0 7,-1 0 0-8,4-2 192 7,-4 0-192-7,4-4 192 7,4-6-48-7,-4 2 0 7,0 3 0-7,4-1 0 9,-6-4-144-9,6 0 0 7,-4-3 144-7,8-1-144 8,-6-6 0-8,4 5 0 7,-2-5 0-7,2 5 128 8,-6 3-128-8,6 0 0 8,-2 1 0-8,6 3 128 8,-4-6-128-8,-1 4 0 6,-3 5 0-6,2 1 0 8,-5 2 0-8,-1 4 0 7,-2 0 0-7,-4 3 0 8,-2-1 0-8,-1 4 0 7,-5 2 0-7,3 0 0 8,1 7 128-8,0-3 0 7,1 1 0-7,-1-3 0 9,0 2 816-9,-1-4 160 6,-5-1 48-6,3 3 0 23,-1-6-1648-22,3 0-320 1,-5 0-64-1,-1-1-16 0,1-5 896-1,3 2 336 3,-5 0-16-2,3-2 0 5,1 0-96-6,1 0-32 8,5 0 0-8,2 0 0 8,0-4-192-8,3-1 0 6,-3-1 128-6,8-2-128 8,4-2 0-8,-6-2 128 7,0 1-128-7,0-3 0 8,-2 4 0-8,-3 3 0 7,-1-1 0-7,2 2 0 8,-4 2 0-8,-1 4 0 7,-3 0 0-7,1 4 0 8,-7 4 0-8,3 5 0 7,-1-3 0-7,-1 8 0 8,1-5 0-8,3 3 0 7,-1 1 0-7,-1-5 0 8,1 4 144-8,1-5-16 7,1 5 0-7,0-6 0 8,3-6-128-8,1 0 0 8,-2-2 0-8,3 0 128 8,1-2 64-8,2-2 0 6,4-4 0-6,2 0 0 8,2-6-192-8,-6 0 192 8,1 3-192-8,3-9 192 7,-4 1-192-7,0-1 0 8,0-3 0-8,0 3 128 7,2 1-128-7,-3-3 0 7,-3-1 0-7,0 5 128 8,-2-2-128-8,1 7 0 7,-3-3 0-7,-1 8 0 8,-1 0 0-8,-2 4 0 7,1 2 0-7,1 4 0 8,3-2 0-8,1 2 0 7,0-2 0-7,1 4 0 8,-3 0 0-8,4 4 0 8,0-3 0-8,3 1 0 8,-3-2 0-8,0-4 0 6,-2 0 0-6,1 0 0 8,-1-2 0-8,-2 2 0 7,3 0 0-7,-1-2 0 8,4 0 0-8,0-2 0 7,3 2 0-7,-1-2 0 9,0 0 0-9,4 0 0 7,4-4 0-7,-2 2 0 8,4 0 0-8,6 0 0 6,-3 0 0-6,3-3 0 9,0-7 0-9,-2 4-176 6,-4-1 48-5,2 3 0 6,-8-4 128-7,2 2 0 7,-6 3 0-7,-4 3-128 8,2-2 128-8,-1 0 0 8,-3 6 0-8,0 8 0 8,-1 0 0-8,-1 5 0 6,2 3 0-6,-1-1 0 9,-1-3 0-9,0 0 0 6,-1 3 0-6,-3 1 0 9,3-4 0-9,1 5 0 6,-2-5 0-6,3 2 0 9,1-3 0-9,0-1 0 6,1 2 0-6,-1-6 0 8,2-1 0-8,0-1 0 7,3-2 0-7,-1-2 0 8,0-2 0-8,0-2 0 8,0-1 0-8,-1 1 128 7,-1-8-128-7,0 0 0 8,0 1 0-8,3-5 0 7,-1 4 0-7,-2-3 128 9,0-3-128-9,5 4 0 7,-3-3 0-6,2 3 128 4,-4-1-128-5,4 5 0 9,0 0 208-9,3 4-16 6,-3 2-16-6,-2 2 0 9,-2 4 224-9,0 4 48 6,-1 6 16-6,1-2 0 8,-2 3-208-8,1 1-64 7,-3 4 0-6,0-3 0 6,1 5-192-7,-1-1 0 7,2-3 0-7,1 1 0 8,-1-7 0-8,4 2 128 8,2-4-128-8,1 1 0 7,3 7 0-7,-2-10 144 8,2 0-144-8,4-6 128 7,-6-4-128-7,6-2 0 8,-2 0 144-8,6-6-144 8,-4 3 0-8,3-3 144 7,-4-4-144-7,4 5 0 8,-5-5 128-8,0 0-128 7,-7 3 0-7,-5-5 0 7,0 6 0-7,-3-5 0 7,-7 5 0-7,-1-1 0 22,-3 3-608-21,-1 2-128-1,-12 8-32 0,0 0-10320 8,0 0-2080-8</inkml:trace>
    </iact:actionData>
  </iact:action>
  <iact:action type="add" startTime="14902">
    <iact:property name="dataType"/>
    <iact:actionData xml:id="d5">
      <inkml:trace xmlns:inkml="http://www.w3.org/2003/InkML" xml:id="stk5" contextRef="#ctx0" brushRef="#br0">23357 3376 24239 0,'0'0'1072'2,"-16"2"224"-2,3-2-1040 0,13 0-256 3,0 0 0-2,0 0 0 6,0 0 192-7,0 0-32 5,0 0 0-4,0 0 0 8,0 0 416-9,6-10 64 8,5-5 32-8,7 3 0 6,5-7 96-6,3-1 32 8,5-5 0-8,-2-1 0 8,2-1-432-8,0 2-96 6,1-5-16-6,1-3 0 8,-2 0-256-7,2 0 160 5,-2 2-160-6,3 3 128 9,-1 5-128-9,2 2 0 8,-4 3 0-8,-4 4 0 7,3-3 0-7,-3 3 0 12,0 2 0-12,-1 9 0 4,-3 3 0-3,-4 2 0 5,-1-1 0-6,-18-1 0 8,18 12-176-8,-9-4 176 6,-9-8-128-6,10 19 128 8,0-1 0-8,-6 2 0 7,-4 1 0-7,2-5 0 8,-2-1 0-7,2 3 0 4,2-5 0-5,-4-13 0 8,9 16 0-8,1-6 0 6,-10-10 0-5,14 8 0 7,1-8 128-8,7-2-128 6,-5-2 128-6,7 0-128 8,1 0 256-8,2-4 0 7,3-6-16-7,-1 3 0 8,0-7-64-8,0 3-16 8,3 1 0-8,-1-2 0 7,-4 5-160-6,2 1 0 6,-1-2 144-7,-1 6-144 8,-2-1 0-8,-1 1 0 7,-5 2 0-7,1 4 0 8,-1 4 0-8,-5 3 0 7,-14-7 0-7,19 12 0 8,-7 6 0-8,2-3 0 6,-8 5 0-5,1 1-128 6,3 1 128-7,-2-3 0 7,2 5 0-7,5-1 0 9,-5-1 0-9,8-5 0 6,-5 1 0-6,7-3 0 8,3-7 0-8,1-4 0 8,-1 0 0-8,2 0 0 8,3 2 0-8,-5-1 0 6,1-1 0-6,1-2 0 10,0-4 0-10,-1-2 0 5,-1 4 0-5,-1-3 128 9,-3-3-128-9,4 4 0 6,-3 0 0-6,-4 0 0 8,-1 6 0-8,3 5 0 8,-18-9 0-8,15 10 0 8,3 6 0-8,-6-3 0 7,1 7 0-7,-1-1 0 8,4-1 0-8,-3 3 0 7,3 3 0-7,-4-3 0 8,5-1 0-8,-3 1 0 6,3 1 0-6,5-5 0 8,-3-5 0-8,1 0 0 7,3-3 0-7,1-3 0 8,1-4 0-8,2 2 0 7,1-4 0-7,1-2 0 9,6-2 0-9,-2 0 0 6,0-1 0-5,-2-3 0 7,1 0 0-8,-3 2 0 7,4-6 0-7,-2 1 0 8,-5-1 0-8,-1-4 0 7,0 5 0-7,-1-3 0 9,1 6 0-9,-2-2 0 6,-3 3 0-6,1 1 0 8,3-2 0-8,-1 0 0 7,3 2 0-7,-5 4 0 8,-3 2 0-8,3 4 0 7,2 2 0-7,-1 2 0 8,-4-4 0-8,1 0 0 6,2 4 0-6,-1-1-128 9,-2-3 128-9,3 2 0 7,2-2 0-7,-1 2 0 7,-1 2 0-7,3-2 0 8,-1-1 0-8,4-1 0 8,-3 0 0-8,1 0 0 6,-1-4 0-6,-1 0 0 9,-2 0 0-9,3 4 0 7,-3 0 0-7,3-2 0 9,-5-2 0-9,-3 0 0 5,1 0 0-5,-3 4 128 9,-14-4 0-9,18 2 16 6,-18-2 0-6,19 6 0 9,-5 3 80-9,-1 1 16 7,-13-10 0-7,12 8 0 8,0 4-32-8,-12-12 0 7,13 7 0-7,-13-7 0 8,14 6-32-8,-14-6-16 7,14 12 0-7,-3-6 0 8,-11-6-32-8,0 0-128 7,18 4 192-7,-18-4-64 8,18 2-128-8,-18-2 160 6,11 0-160-6,-11 0 160 9,18-8-160-9,-5-2 128 7,3 2-128-7,-2 2 128 9,3-1-128-9,-3-3 0 6,2 2 0-6,3 2 0 8,-1-5-192-8,3 3-80 6,1 0-16-6,-3 0 0 23,-1 4-1472-22,-1 2-288 0,3 2-64-1,-7 0-16 0</inkml:trace>
    </iact:actionData>
  </iact:action>
  <iact:action type="add" startTime="42153">
    <iact:property name="dataType"/>
    <iact:actionData xml:id="d6">
      <inkml:trace xmlns:inkml="http://www.w3.org/2003/InkML" xml:id="stk6" contextRef="#ctx0" brushRef="#br1">5837 5336 15775 0,'0'0'704'3,"-11"6"128"-3,-3-2-656 0,14-4-176 0,0 0 0 0,0 0 0 7,-12 4 352-7,12-4 32 8,0 0 16-8,0 0 0 8,0 0-256-8,0 0-144 7,0 0 160-7,0 0-160 9,0 0 192-9,0 0-64 7,0 0-128-7,0 0 192 7,0 0 64-7,0 0 0 7,14 8 0-7,3-1 0 8,-3-1 128-8,6-2 48 8,1-4 0-8,1 2 0 7,-3 0 64-7,6 0 16 7,1-2 0-7,3 4 0 7,2 2 80-7,4 3 32 7,-2-1 0-7,5-2 0 9,1-2-112-9,0 4-32 5,5 0 0-4,1 1 0 7,0 3-160-8,6-6-48 7,0 2 0-7,-5 1 0 9,1-3-64-9,2-2-16 6,-2-2 0-6,0 2 0 9,3 2-32-9,3 4-16 6,0-3 0-6,1-3 0 8,-1-6-16-8,3 4-128 8,3 4 192-8,-1 0-64 8,1-2 16-8,1-4 0 6,-3-4 0-6,0 0 0 9,-5 8-16-9,1-8 0 7,2-2 0-7,-1 4 0 8,3 2-128-8,-1 2 192 6,-1 0-192-6,5 0 192 9,3 0-64-9,-1-4-128 6,1-2 192-6,-5 2-64 8,-1 2 0-8,-3-2-128 7,1 2 192-7,-2-2-64 8,-1-1-128-8,1 1 192 7,2 0-192-7,-1-2 192 8,-3-4-192-8,3 2 0 7,5 2 144-7,-4 0-144 9,1 4 0-9,-1-4 0 7,1-9 0-7,-7 7 128 8,-2 0-128-8,-2 2 0 5,-6-2 0-5,4 2 128 9,-4-3-128-9,4 3 0 7,-4-2 0-7,2-2 0 8,-4 2 0-8,0 2 0 7,-2 0 0-7,-2 1 0 8,0 1 0-8,0-2 0 7,2 2 0-7,-3-2 128 8,-3 0-128-8,-2 0 0 8,-3 2 0-8,-5-2 128 7,-1 2-128-7,1 0 144 8,-5-2-144-8,-14 4 160 7,15-2 0-7,-15 2 0 7,0 0 0-7,0 0 0 8,0 0 80-8,0 0 16 8,0 0 0-8,0 0 0 8,0 0 0-8,0 0 0 5,0 0 0-5,-17 0 0 10,1-2-112-10,-3 2-16 6,-5 0 0-6,-1 0 0 9,-2-1-128-9,-4 1 128 6,-1-2-128-6,-5 4 128 8,2 1-128-8,0 3 128 8,-8-4-128-8,4 2 128 7,-2 0-128-7,0-2 128 8,-4 2-128-8,0 2 128 8,-1 2-128-8,-7-3 0 7,-2-3 0-7,-1 4 128 7,-3 0-128-7,-7 0 0 8,-2-4 144-8,-3 2-144 7,3 0 0-7,-2-4 144 9,2 2-144-9,-4 1 0 7,1 5 192-7,-3 0-64 6,-6-2 0-6,-2-4-128 8,-4-2 192-8,5 2-64 7,-1 0 0-7,4-2-128 8,0-4 128-8,5 2-128 7,-1-2 0-7,2 2 0 10,0 2 128-10,-4 0-128 5,-2-10 0-5,2 4 0 9,4 1 128-9,-2-5-128 7,-1-2 0-7,9 6 0 8,-2-1 0-8,5-1 0 6,3 2 0-6,-1 0 0 9,-3 0 0-9,6-6 0 7,-1 3 0-7,2 3 0 7,1-6 0-7,1 2 0 9,5 3 0-9,3-3 0 7,6 2 0-7,-2 0 0 7,6-3 0-7,4 1 0 8,1-4 0-8,5 4 0 7,0 5 0-7,5-3 0 8,1-2 0-8,3 2 0 6,3 2 0-6,-1-3 0 8,6 1 0-8,10 8 0 7,0 0 0-7,0 0 0 9,0 0-128-9,0 0 128 6,0 0 0-6,0 0-144 9,0 0 144-9,24 2-192 6,-7 2 192-5,7 3-192 7,5 1 192-7,0-2 0 4,1 4-144-5,7 3 144 10,0 1 0-10,8 2-144 6,-3-1 144-6,11-3 0 9,4 6 0-9,5-5 0 6,1 7 0-6,1-7 0 8,4 3 0-8,-2 4-128 7,7-5 128-7,-3 5 0 9,0-3 0-9,4-1 0 6,-2 3-128-6,8-3 128 7,6 1 0-7,0 1 0 8,-4-6 0-8,0 1 0 8,0-1 0-8,0 2 0 8,-2-3 0-8,2-1 0 8,1 4 0-8,7-4 0 6,0-1 128-6,-6-1-128 10,-4-4 0-10,-2 2 128 5,-2-2-128-5,-2-2 0 8,-4-4 144-8,-5 0-144 8,1 2 128-8,2 0-128 8,0 0 0-8,1 2 128 5,-5-4-128-5,-3-4 0 9,-3-4 128-9,-7-3-128 7,-4 3 0-7,1 4 128 8,-3-4-128-8,-6 2 0 7,-4 1 0-7,0-3 128 8,-1 2-128-8,-5 2 0 6,-2-6 0-6,-3 5 128 9,-5 3-128-9,1-2 0 7,-1 0 0-7,-19 6 128 7,12-8-128-6,-12 8 0 6,15-8 0-7,-15 8 0 8,0 0 0-8,0 0 128 7,2-9-128-7,-2 9 0 8,0 0 128-8,0 0-128 7,-13-6 128-7,-1 4-128 9,-2 0 0-9,-1 0 0 5,-5 2 128-5,-5 2-128 9,0 2 0-9,-1 4 0 7,-3-2 0-7,-2-3 0 8,-4 3 0-8,2 2 0 7,-2-2 128-7,-2 0-128 9,0 5 0-9,-8 5 0 6,0-4 0-6,-3-1 0 9,-3-7 0-9,-2 2 0 6,-3 0 0-6,1 0 128 9,1-8-128-9,-1 6 0 6,-1 4 0-6,-1-2 128 8,0-1-128-8,-1 1 0 8,-4-6 144-8,-3 2-144 7,-7 0 0-7,-2-2 128 8,-2-2-128-8,-2 0 0 7,0 2 128-7,2 2-128 7,-2 2 128-7,2-2-128 8,0-4 0-8,-2 0 128 7,-4-2-128-7,2-2 0 8,0 2 0-8,6 3 0 7,-2-1 0-7,2 0 128 9,2 0-128-9,6 0 0 6,0 2-176-6,3 2 176 25,1 0-1760-24,-4 2-256-1,1-1-48 0</inkml:trace>
    </iact:actionData>
  </iact:action>
  <iact:action type="add" startTime="44556">
    <iact:property name="dataType"/>
    <iact:actionData xml:id="d7">
      <inkml:trace xmlns:inkml="http://www.w3.org/2003/InkML" xml:id="stk7" contextRef="#ctx0" brushRef="#br1">6846 5582 10127 0,'0'0'896'1,"0"0"-704"1,0 0-192-1,0 0 0 6,0 0 1488-7,0 0 272 6,0 0 48-6,13 8 16 8,5 1-1488-8,3-1-336 7,1 2 0-7,5 0-4912 15,2-1-992-14</inkml:trace>
    </iact:actionData>
  </iact:action>
  <iact:action type="add" startTime="45230">
    <iact:property name="dataType"/>
    <iact:actionData xml:id="d8">
      <inkml:trace xmlns:inkml="http://www.w3.org/2003/InkML" xml:id="stk8" contextRef="#ctx0" brushRef="#br1">10864 5506 13823 0,'-20'-22'608'1,"7"13"128"-1,3 5-592 0,-6 2-144 3,5 0 0-2,11 2 0 6,0 0 1488-7,-16 0 272 6,16 0 48-5,-12 0 16 7,12 0-1136-8,0 0-240 7,0 0-32-7,0 0-16 8,0 0-16-8,0 0-16 6,0 0 0-6,0 0 0 9,0 0-80-9,0 0-16 7,2 17 0-7,6-5 0 8,8 2 224-8,-1-5 32 8,5 1 16-8,5 0 0 8,2-6-96-8,9-2-32 5,4-2 0-5,5 2 0 9,8 4 16-5,7-3 0-1,7 1 0-2,-3-4 0 6,4-9-32-7,-1 3 0 6,3-2 0-6,-2 0 0 9,6 2 736-9,0 4 144 6,1 2 16-6,5 0 16 25,3-2-1728-24,-1 0-352 0,0-3-64-1,-2 1 0 0,-4 2 832 0,2-2 0 4,-4 2 208-4,4 0-32 8,-1-4-176-8,1 4 160 7,4 2-160-6,-3 0 160 5,1 0-160-6,-5 0 0 7,-7 0 0-7,-2-2 0 8,0-2 0-8,-5 0 0 8,-1-1 0-8,-3 5 128 8,-4 5-128-8,1 1 192 7,1-2-192-7,1 2 192 9,-5-2-320-9,0 2-64 5,2-2-16-5,-5 0 0 25,-3-4-2544-25,0 0-496 2</inkml:trace>
    </iact:actionData>
  </iact:action>
  <iact:action type="add" startTime="45999">
    <iact:property name="dataType"/>
    <iact:actionData xml:id="d9">
      <inkml:trace xmlns:inkml="http://www.w3.org/2003/InkML" xml:id="stk9" contextRef="#ctx0" brushRef="#br1">15742 5654 18431 0,'0'0'1632'1,"0"0"-1312"2,0 0-320-3,0 0 0 5,0 0 592-5,0 0 48 6,0 0 16-6,0 0 0 8,18 4 64-8,-3 0 16 8,7 2 0-8,3 1 0 8,2-1-240-8,7 0-48 7,6 0-16-7,3 4 0 7,8-4-64-7,6-3-16 8,1 1 0-8,5 0 0 9,-3-2-32-9,1-2-16 5,3 4 0-5,4-4 0 9,0 0-48-9,7-4-16 8,5 4 0-8,5 0 0 8,5 4-64-5,2-4-16 1,-6-6 0-4,1 2 0 8,3-3 48-8,4 3 16 8,-3 0 0-8,11 2 0 6,1-2 112-5,-3 2 32 6,1-2 0-6,1 0 0 6,-7 0-112-7,5-2-32 7,-7 3 0-6,9 3 0 5,1 1-64-6,-2-2-16 7,-1-7 0-6,-3 4 0 7,-3 0-144-7,-4 2 192 4,-2 2-192-5,1 0 192 7,-1 0-192-7,0 2 0 6,4 0 0-6,-5-4 0 9,-11 0 128-9,0-2-128 6,1 2 0-6,-1 2 128 9,-10 0-128-9,4 0 128 7,-4 0-128-7,1 2 128 8,-1 2-128-8,-7-2 0 7,-1 0 144-7,-3-2-144 8,-7-4 128-8,-9 2-128 6,0 2 128-6,-7 0-128 9,-5 0 128-8,-4 0-128 5,-5 0 160-6,-2 0-160 8,-16 0 160-8,13-2-160 6,-13 2 160-5,0 0-160 6,0 0 0-7,0 0 0 8,0 0 0-8,0 0 0 24,0 0-560-24,-15 4-48 0,-3 4-16 0,1 2-9040 8,-5-5-1792-8</inkml:trace>
    </iact:actionData>
  </iact:action>
  <iact:action type="add" startTime="47333">
    <iact:property name="dataType"/>
    <iact:actionData xml:id="d10">
      <inkml:trace xmlns:inkml="http://www.w3.org/2003/InkML" xml:id="stk10" contextRef="#ctx0" brushRef="#br1">25311 5597 13295 0,'0'0'576'3,"0"0"144"-3,0 0-576 0,0 0-144 0,0 0 0 0,0 0 0 7,0 0 496-7,0 0 64 7,0 0 16-7,0 0 0 9,-9 8 0-9,9-8 16 6,0 0 0-5,0 0 0 7,0 0 32-8,0 0 0 7,0 0 0-7,0 0 0 8,0 0-80-7,0 0-16 4,0 0 0-4,0 0 0 7,13 12 80-8,9-4 16 8,-3-6 0-8,3 4 0 7,5-3-160-7,8-1-16 6,-2 2-16-6,8 0 0 9,4 4-96-7,8-2-16 3,7 2 0-5,9 1 0 7,-1-9-128-7,6 0-16 6,-8 0-16-6,8-2 0 9,4 4 64-9,4 0 16 7,2 0 0-7,6 2 0 8,11 4-32-8,-1 0 0 7,1-4 0-7,3-6 0 7,-3-6-16-7,0 6-16 8,7 10 0-8,7-2 0 8,6-4-16-8,-4-2 0 7,-8-4 0-7,2 2 0 8,2 2-16-8,6 4 0 7,0 0 0-7,-4-1 0 7,0-5-16-7,-5 1-128 7,-9-1 192-6,1 2-64 6,-5 0 0-7,4 0-128 7,5 0 192-7,-7 0-64 9,-3 0 64-9,-8 0 0 7,-8 0 0-7,0 0 0 8,-4-2 48-7,-6 0 16 5,0 2 0-6,-4 4 0 9,3-2-80-9,-9 1-16 5,-5 1 0-5,-5 0 0 9,-9-4-32-9,-2 0-128 7,-5-2 192-7,-5 2-64 8,-8 2 0-8,-3-2 0 7,-18 0 0-7,15 0 0 8,-15 0-128-8,0 0 0 6,0 0 0-5,0 0 0 6,0 0-320-7,0 0 64 7,0 0 16-7,-15 8 0 25,-5-4-1088-25,-7-2-208 0,-2-2-64 0,-10 2-11616 3</inkml:trace>
    </iact:actionData>
  </iact:action>
  <iact:action type="add" startTime="48473">
    <iact:property name="dataType"/>
    <iact:actionData xml:id="d11">
      <inkml:trace xmlns:inkml="http://www.w3.org/2003/InkML" xml:id="stk11" contextRef="#ctx0" brushRef="#br1">1367 6918 21183 0,'0'0'1888'2,"0"0"-1504"1,0 0-384-2,0 0 0 5,19-6 0-6,5 0 0 7,3-2 0-7,4 4 128 9,2 0-128-9,12 2 0 5,0 2 0-5,2-1-128 9,-2-5 128-9,1-4 0 6,7 2 0-6,6 0 128 8,5-5 0-8,2 3 0 7,8-4 0-7,4 3 0 9,8-5-128-9,4 4 192 7,0-3-64-3,3 1 0 0,-5-7 0-4,10 1 0 7,-3-1 0-7,11 3 0 8,3 6 64-8,-2-1 0 8,0 5 16-8,1-6 0 6,-7 4 112-6,2-3 0 7,3 7 16-7,3 2 0 8,2 2 0-8,-2 0 0 7,-5 2 0-7,-9 0 0 8,-1 0-32-8,-4 0-16 6,-4 4 0-5,3 2 0 7,5 2-64-7,-6-2-16 4,-6-3 0-5,-6 3 0 10,-10 6-208-10,-2-2 144 6,-1 0-144-6,-7-1 128 9,-1-7-128-9,-2 4-144 6,-5 0 144-6</inkml:trace>
    </iact:actionData>
  </iact:action>
  <iact:action type="add" startTime="49794">
    <iact:property name="dataType"/>
    <iact:actionData xml:id="d12">
      <inkml:trace xmlns:inkml="http://www.w3.org/2003/InkML" xml:id="stk12" contextRef="#ctx0" brushRef="#br1">17086 5800 9839 0,'25'10'432'1,"-7"-8"96"-1,-2-4-528 0,3 0 0 3,4-2 0-2,1 4 0 5,-1 0 688-5,-3 0 16 6,-1 0 16-6,3 0 0 6,-5-2-128-7,1 0-16 7,-18 2-16-6,19-2 0 8,-19 2-16-8,16 0 0 3,-16 0 0-3,0 0 0 5,0 0 96-6,16 0 32 7,-16 0 0-7,0 0 0 10,0 0 96-10,0 0 0 5,0 0 16-5,0 0 0 11,0 0 160-11,0 0 16 5,0 0 16-5,-8-7 0 8,-10-1-512-8,1-4-96 7,-3 4-32-7,-5-2 0 8,-4 1-80-7,-5 1 0 4,1 4-16-5,-2-8 0 12,-2 1 208-12,-8-3 64 6,-8 0 0-5,-1 5 0 4,-3-1 32-5,-1 0 16 7,-9-4 0-7,3 1 0 7,0-7-112-6,-5 7 0 6,1-5-16-7,-4 10 0 8,2-3-112-8,-10 3 0 7,-4 2-16-7,-8-10 0 9,1-1-112-9,-5-1-32 6,4 1 0-6,3 5 0 8,-7-4-160-8,0 5 128 7,-11 1-128-7,2-6 128 8,-4-1-128-8,-1 1 0 7,1-3 144-7,2 7-144 8,2-2 0-8,-7 5 0 6,-7-5 0-6,2 2 0 9,-2-3 0-9,4 1 128 6,2-4-128-6,-2 5 0 9,0-5 128-9,-6 4-128 6,0-5 128-6,2 1-128 9,-2 7 192-9,4-7-48 6,-4 5 0-6,-2-3 0 8,-5 4-16-8,3-1 0 8,6 5 0-8,2-6 0 7,0 4 16-7,-8 3 0 8,-4-1 0-8,0-2 0 7,3 0-144-7,5-1 128 8,6 3-128-8,-6 4 128 7,0-2-128-7,-2-2 0 8,0 0 144-8,0 3-144 8,4-3 0-8,4 2 0 6,-4 2 0-6,-6 2 0 8,2-2 0-8,1 2 0 7,8-4 0-7,3 2 0 9,2 1 0-9,0 1 0 6,-2 0 0-6,-1 0 128 9,-1-2-128-9,4 2 0 6,2 0 0-6,1 4 0 9,13 2 0-9,-7 2 0 6,-1 1 0-6,1-3 0 9,-3-2 0-9,2 0 0 6,9 4 0-6,0 6 0 9,4-2 0-9,1 1 0 7,-1 5 0-7,-2-6 0 8,-5 3 0-8,7 1 0 7,4 5 0-6,0 1 0 6,2-1 0-7,2 1 0 7,8 1 0-7,0 1 0 7,-4 1 0-7,0-1 0 8,7 5 0-8,-3-2 128 7,2-1-128-7,4-1 0 7,5 1 0-7,1-1 128 9,-1 2-128-9,5 3-128 6,3 1 128-6,2 2-192 9,1 0 192-9,1-2 0 6,-2 1 0-6,2 1-128 9,7-4 128-9,-3 2 0 6,4 3 0-6,2-3 0 9,4-2 0-9,3 4 0 6,-1 1 0-6,6-1 0 9,4-2 0-9,1 4 0 7,5 0 0-7,3 4 0 8,-2-1 0-8,8-1 0 6,3 0 0-6,1 0 0 9,4 0 0-9,4 6 0 7,1-2 0-7,3 0-128 7,6 0 128-7,0-6 0 7,5 2 0-7,1 6-128 8,1 0 128-8,6 2 0 8,5-8 128-8,1 4-128 7,2-2 0-7,8 2 0 7,-2 4 0-7,7-6-192 8,-1 4 192-8,0-6 0 7,2-2 0-7,2 4 0 9,3-3 0-9,3-3 0 6,1 4 0-6,5 2 0 9,3-4 0-9,2-2 0 7,6-3 0-7,6 1 0 8,2 0 0-8,0-4 0 7,-2 3 0-7,4-5 0 8,0-1 0-8,8 3 0 6,7-4 0-6,4 1 0 8,1-1 0-8,3-3 0 8,-4-6 0-8,5 1 0 7,1 1 0-7,6 0 0 8,8-1 0-8,-2-3 0 7,4 4 0-6,-4-5 0 6,3 7 0-7,3-6 0 7,6-1 0-7,2 5 0 8,-5-4 0-8,-3 2 0 7,2-7 0-7,5-3 0 8,3 2 0-8,1 2 128 7,1 0-128-7,-1-2 0 8,1-2 0-8,1 0 0 8,5-2 0-8,1-2 0 6,-6 2 0-6,-1-4 0 9,1-2 0-9,5 2 0 7,7 0 0-7,-6-2 0 8,-4 2 0-8,1-7 0 6,-5-1 0-6,7-4 0 9,5 5 0-9,2-5 0 6,-12 4 0-5,3-1 128 7,3-3-128-8,0-3 0 7,1-3 0-7,1 5 128 8,-8-5-128-8,1 1 0 6,5 3 0-6,0-7 0 9,-3-8 0-9,-7 4 0 7,-3-1 0-7,-4 3 0 8,1 0 0-8,1-3 0 7,-6-3 0-7,-2 2 128 8,-8-4-128-8,-2 0 0 6,-4 4 0-6,2-3 0 9,2 1 0-9,-5 0 0 7,-7-2 0-7,-9 0 0 8,-6-2 0-8,-6-4 0 7,-6 4 0-7,-6 0 0 8,-2 6 0-8,-7-1 128 7,-1-1-128-7,-5 0 0 9,-4-6 0-9,-10 2 128 6,2-2-128-6,-10 0 0 8,-6 4 0-8,-7 0 144 7,-4-4-144-7,-7 4 0 8,-3-6 176-8,-6 2-176 7,-6 0 160-7,-3-2-160 8,-11 2 0-8,-5-2 128 8,-8 6-128-8,-8-6 0 7,-6 6 0-7,-3 0 0 7,-5-10-144-7,-5 10 144 8,-3-6 0-8,-7 8 0 7,0 3 0-7,-8-1 0 8,-8 2-192-8,-4-8 48 7,-13-6 16-7,2 8 0 8,-3 4 128-8,3-1 0 7,-4 3 0-7,-4 2 0 8,-10-2 0-8,0-3 0 7,-8 1 0-7,4 2 0 8,-4 2 0-8,-3-1 0 7,-5 1 0-7,-1 2-128 9,-3-3 128-9,1 5 0 7,1 1 160-7,-7 5-160 9,-6-3 0-9,2 1 0 6,2-3 0-6,5 3-160 8,-1 1 160-8,-8 3 0 6,-8-5 128-6,2 1-128 9,8 7 0-9,1 0 0 6,-3 5 0-6,-2-1 0 8,-2-10 0-8,0 7-128 7,8-3 128-7,-8 8-192 8,-4 4 192-8,4 2 0 7,6-6 0-7,5 2 0 8,-3-2 0-8,0 3 0 7,-4-1 0-7,3 2-128 8,7 4 128-8,0 2 0 7,-1 3 0-7,1-1-128 8,-3-2 128-8,9 2 0 7,-1 10 0-7,5-5 0 9,1 7 0-9,2-6 0 7,-5 3 0-7,3-3 0 8,6 9 0-8,8 5 0 6,4-1 0-6,0-2 0 9,-4-3 0-9,6-1 0 6,5 3 0-6,3 1-128 9,5 1 128-9,7 3 0 6,5 2 0-6,0 0 0 8,-4-1 0-8,3 3-128 7,7 0 128-7,9-2 0 8,1 3 0-8,10 1 0 7,3 6 0-7,5-6-128 8,5 4 128-8,4 2 0 7,8-4-144-7,0 6 144 8,7-2-128-8,7-2 128 7,1 6-160-7,3-6 160 8,5 4-192-8,0 0 48 7,6 2 16-7,3-6 0 9,3 2 0-9,2 0 0 6,-1 4 0-6,7-4 0 9,6 0 128-9,0 4 0 6,3-4 0-6,7 4 0 9,1 5 0-9,4-5-160 6,4 0 16-6,4-2 0 9,2 4 144-9,8 0 0 6,-2-4 0-6,10 2 0 8,9-6 0-8,0 6 0 8,11-2 0-8,-3 4 0 8,4-4 0-8,4 5 0 6,2-9 0-5,0 4 0 7,5-2 0-8,11 4 0 7,1-4 0-6,5 4 0 6,1-4 0-7,0 2 0 8,3-8 0-8,1 0-128 7,8 10 128-7,8-4 0 6,9 2 0-6,1-4 0 8,-4-4 0-8,7 3 0 7,10 1 0-7,3-6-128 9,-1-6 128-9,0-1 0 6,0-5 0-6,8 1 0 9,6 1 176-9,2-9-48 6,-4-1 0-6,5-5 0 8,3-4 48-8,6-2 0 7,-5 0 0-7,5-4 0 9,-1-3-176-9,3-5 192 6,7 2-192-6,1-4 192 8,-9 5-192-8,10-9 0 7,6 1 144-7,-3-5-144 9,-3-3 0-9,0 1 128 7,2-1-128-7,-5 0 0 8,-5-5 0-8,-1 3 144 6,1 2-144-6,-5-4 0 8,-5-5 0-7,-3 3 0 5,-4 2 0-6,0-2 0 8,0-4 0-8,-6 1 0 7,-12-3 0-7,-1 0-144 8,-5 4 144-8,1 0 0 7,-5 2 0-7,-5-6-128 9,-12-4 128-9,-6 4 0 6,-8-2 0-6,-1 2 0 9,-5 0 0-9,1 0 0 6,-10 3 0-6,-8 3 0 10,-6-4 0-10,-12-4 0 6,-5 4 0-6,-7 0 128 8,-5-4-128-8,-4 6 0 7,-6-2 0-7,-7-2 0 8,-7 2 0-8,-1 1 144 12,-11-5-144-12,-3 6 0 4,-6-2 176-4,-4 2-176 11,-5-4 160-11,-9 2-160 4,-3 2 0-4,-7-2 0 7,-7-1 0-7,-2 3 0 7,-8 0 0-7,-7 0 0 11,-9-2 0-11,-9 2 0 5,-8 3-128-5,-8 1 128 11,-2-2 0-11,-3 4 0 4,-3-5-128-4,-2 3 128 13,-3 2 0-13,-10-2 0 3,-12-1 0-3,2 1 0 12,-4-4 0-12,4 4 0 3,-4 1 0-3,-2 5 0 11,-11 2 0-11,-1-3 0 4,-1-3 0-3,-1 2 0 5,1-1 0-6,-9 1 0 10,-7-2 0-10,-2 3 0 11,8 3 0-11,-6 1 0 4,4-3 0-4,-4-1 0 7,-6 3 0-7,8 3 0 8,-3 1 0-8,-4-3 0 7,-9 3 0-7,2-3 0 8,6-5 0-8,4 7 0 7,4 7 0-7,-6-7 0 4,-2-3 0-4,6 5 144 8,-2 0-144-8,0 7 128 8,-6 1-128-8,4-4 192 12,2 2-192-12,2 3 192 3,2 1-192-3,-6 4 0 11,0-2-160-11,5 2 160 4,3-2 0-4,6 4 0 11,2 6 0-11,-7-4 0 5,1-4 0-4,8 4 0 8,1 6 0-9,3 1 0 5,-1 3 0-5,1 2 0 11,3-6-128-11,10 5 128 4,2-3 0-4,6 8 0 11,4 1 0-11,-2 1 0 3,-2-1 0-2,7-1 0 10,9-1 0-11,7 5 0 4,2-5 0-4,7 5-144 11,10 1 144-11,-3 2 0 3,4 3 0-3,4-3 0 11,5 4 0-10,1 2-128 3,4 3 128-4,5 1 0 9,8-4 0-9,2 2 0 5,6 2 0-5,2 6-128 11,4-2 128-11,5 2 0 5,7-2 0-5,-1 2 0 11,3-2 0-11,5 8-128 3,4-2 128-3,2 2 0 7,5-3 0-7,4 3 0 9,7 4 0-9,-2-2 0 10,2-1 0-10,3-5 0 5,5 2 0-5,-1 2-160 6,7-2 160-6,3 4 0 8,2 1 0-7,3-1 0 9,3-4 0-10,2 2 0 5,8 0 0-4,1-5 0 9,3 1 0-10,4-4 0 4,3 0 0-4,3 0 0 11,0 2 0-11,5-2 0 4,-2 4 0-4,9-2 0 10,5 0 0-10,6-4 0 5,5-2 0-4,9-2 0 8,-3 3 0-9,5-3 0 5,-4 0 0-5,5 2-128 10,3 2 128-10,3-4 0 4,12 0 0-4,-2-1 0 12,-2-5-128-12,4 6 128 4,2-4 0-4,2-1 0 10,12 3 0-10,3-4 0 6,-3-4 0-6,1 1 0 9,-3 3 0-9,8-2 0 5,5-3 0-5,0-1 0 10,-3-7 0-10,1 2 0 6,1 1 0-6,5-1 0 9,0 3 0-9,2-7-160 5,-7 0 160-5,3-4 0 11,2-1 0-11,0 3 0 5,10-4 0-5,-9-2 0 11,-1 0 160-11,-4-4-160 4,2 0 0-4,7-2 0 7,-3-2 0-7,4-2 0 7,-10-6 0-7,3 3 0 11,1-1 0-11,-6-8 0 5,-1-5 0-5,-3-1 0 10,-5-1 0-10,3 0 0 5,1-3-128-5,-3 5 128 6,-5-2 0-5,-8-5 0 8,-4-5 0-9,-4 4 0 7,2 0 0-7,-4 2 0 9,1-3 0-9,-11-3 0 10,-5-4 0-10,-3 4 0 5,-1-8 0-5,-6 4 0 10,-4-2 0-10,2 2 0 5,-3 4 0-5,1-4 0 7,-4 2 0-7,-9-6 144 8,-7 4-144-8,-5-6 0 6,-7 5 0-6,-3-3-176 9,0 4 176-9,-10-4-128 10,-2 2 128-10,-2-4-128 5,-11 6 128-5,-3-4-128 8,-3 2 128-8,-8-4-128 3,-6 0 128-3,-4 6-128 7,-4-4 128-7,-8 2-128 9,-1-5-48-9,-9 5 0 11,-3-2 0-11,-10 2 0 4,-2-6 48-3,-4 0 0 10,-6 10 0-11,-11-2 0 3,-7 0 128-3,-9 0-128 11,-8-2 128-11,-1 2-128 4,-1-6 128-4,-4 4 0 7,-6-3 0-7,1 1 0 7,-10 6 0-7,-7 1 0 12,-9-4 0-12,2 2 0 5,0-2 0-5,-5 2 0 6,3 5 0-6,-12-2-192 9,-5-8 192-9,-5 12 0 11,-1 0 0-10,1 4 0 1,-1-1 0 1,-4-3 0 5,-8-6 0-8,0 6 0 4,4 4 0-4,-6-1 0 8,-14 1 0-8,-2 0 0 8,9 5 0-8,-1 3 0 10,-2 1 0-10,-2-1 0 4,-3 3 0-4,-5-2-160 12,5 9 160-12,-9-1 0 4,1 4-128-4,0 6 128 10,7 6 0-9,-9 0 0 3,-7-2 0-4,7 0 0 7,6-1 0-7,-5 9 0 9,-1 6 0-9,-1 3-128 9,1-5 128-9,8 3 0 6,-1 5 0-6,0 1 0 10,3 0 0-10,1 5 0 5,14 1-128-5,-6 4 128 10,-3 0 0-10,9 2 0 5,7 2 0-5,9 6-128 11,2-6 128-11,1 4 0 3,5 4 0-3,11-4 0 12,4 3 0-12,13 5 0 3,11 6 0-3,5-1 0 11,0 1 0-11,8 1 0 4,6-7 0-4,4 2 0 11,14-7 0-11,5 3 0 4,10 2 0-4,6 2 0 10,8-1 0-10,5 1 0 5,9-4-128-5,1-3 128 10,10 3 0-10,4 0 0 5,8-2 0-5,8-6-128 12,1 4 128-12,10-3 0 3,7 3 0-3,5 2 0 11,9-6 0-11,9-2 0 4,5-6 0-4,11 0 0 12,-3 4 0-12,4 1 0 3,4-7 0-3,4 2 0 12,6 2 0-12,9 2 0 4,3-6 0-4,5 0 0 11,0 3 0-11,3-1 0 3,-1 2 0-3,2-2 0 11,0 0 0-11,8 6 0 5,10-2 0-5,-4 0 0 8,0 2 0-7,0-4 0 6,4 2 0-7,1 2 128 10,11-3-128-10,1 1 0 6,-9 2 0-6,1-6 0 6,3-4 0-6,6 2 0 8,7 2 0-8,-8-1 0 8,-5-5 0-8,-3-6 0 7,5-1 0-7,5 1 0 12,3-5 0-12,-7-1 0 3,-1 1 0-3,1-4 0 7,7-1 0-6,3 1 0 3,-2-8 0-4,0 0 128 6,3-2-128-5,-1-2 0 7,6 0 128-8,-4 0-128 11,-2-4 0-11,-1-2 0 4,-5-6 128-4,8 3-128 11,0-1 0-11,5-6 0 4,-7 1 0-4,-4-3 128 8,-3-5-128-8,5-3 0 8,0-5 0-8,-4 2 0 11,-7-4 128-10,-2-2-128 2,-5 0 0-3,7 1 0 8,2 1 0-8,-11-6 0 7,-3-4 0-7,-8-1 0 10,-5 1 0-10,-1 0 0 5,-2 6-128-5,0-6 128 11,-3-4 0-11,-9 2 0 4,-7-4 0-4,-2-3-128 11,-2 1 128-11,-2 2 0 4,-4 1 0-4,-2-1 0 10,2 2-128-9,-8 6 128 4,-2-4 0-5,-9 2 0 9,-5-2-128-9,-3-1 128 6,-12 5 0-6,0-4-160 9,-6 2 160-9,-3 2-128 6,-3 0 128-6,-6 2 0 10,-5 2 0-10,0-4-128 4,-9 2 128-4,-1-4 0 11,-6 6-144-11,-4-4 144 5,-4 2 608-5,-7 2 192 10,-1 0 32-10,-7 0 16 17,-4-4-1568-16,-7 2-320-1,-7 6-64 0,-7-4-16 2,-7 5 848-1,-9-1 272 9,-10 0-160-10,-2-8 160 3,-6 2 0-3,-6-2-128 13,-2 4 128-13,-2 6 0 3,-7 0 0-3,-8 2-128 10,-12-3 128-10,2-1 0 5,-6 0 0-5,2 2-128 12,-8 2 128-12,-7-1 0 3,-15 1-192-3,-5 2 64 11,4 1 0-11,-2-1 0 5,-8 2-80-5,-4-3-16 9,-9-1 0-9,-1 2 0 4,-1 9 0-3,-8 1 0 9,-11-7 0-10,5 5 0 4,2 9 32-4,-10-5 0 11,-12-1 0-11,5 4 0 5,1 10-64-5,-2 0 0 11,-7 0 0-11,-3 0 0 17,4 4-256-17,-3-2-48 0,-1 0-16 0,1 4 0 14,1 12-224-13,3-4-48-1,-5-3-16 0,1 5 0 14,1 4 144-13,5-1 16-1,5 3 16 0,-6 7 0 14,-3 0 176-12,11 2 16-2,8 5 16 0,2 3 0 1,3-2 352 0,11 2 128 9,7 2 0-10,10 2-144 4,10 8 144-4,-2-7 0 10,6 3 0-10,11 2 128 5,11-4 32-5,14 4 16 11,13 4 0-11,11-3 0 5,8-1-16-5,14 0 0 10,3-2 0-10,7-4 0 4,9 4 48-4,8-4 16 11,10 1 0-11,13 7 0 4,4-4-96-4,14 0 0 11,10 0-128-11,10 0 192 6,3 1 128-6,8 7 0 5,6-2 16-5,12-6 0 9,3-4-16-9,7-2-16 8,7 3 0-8,4-1 0 7,10 4-16-7,14-4 0 11,7 0 0-11,6-4 0 4,7 2-112-4,-1-4-32 11,4 2 0-11,7 4 0 4,11-4-144-4,-1 4 160 12,5-6-160-12,1 4 160 4,1-1-160-4,7 1 128 7,10 7-128-7,-4-9 128 8,0-7-128-8,4 5 0 8,6 0 0-8,3-2 0 7,3 0 0-7,2 2 0 11,-7-7 0-11,7-5 0 4,11 6 0-4,-3-1 128 11,-11-3-128-11,3 2 0 4,9 2 0-4,-5 3 0 9,-3-5 0-9,1 0 0 6,9 1 160-6,-5-5-160 10,-1-4 192-10,0 3-192 4,5-5 0-4,1-3 0 10,-5 2 0-9,-3-7-144 3,-3-1 144-3,7 2 0 10,0-6 160-11,1-2-160 4,-12-8 128-4,3-4-128 6,-1 2 0-6,-6 3 144 8,-5-7-144-8,-3 0 0 7,-5-7 0-7,5-3 128 8,2-1-128-8,-12-4 0 10,-8-9 144-9,-3 3-144 4,-5-2 144-5,3-4-144 11,1 2 192-11,-11-6-192 4,-10-2 336-4,-7-7-32 9,-7-3-16-9,1-3 0 6,-1-3 32-6,-9-1 16 11,-3-3 0-11,-7-5 0 3,-10-2 112-1,-9-4 32 7,-5-2 0-9,-5 0 0 4,-4 0-96-4,-4 2-32 12,-10-2 0-12,-6 0 0 4,-4 4-192-4,-3 5-32 10,-12-3-128-10,-3 8 192 5,-5-4-192-5,-6 9-128 11,-5 7 128-11,-9 5-9296 15,-7-4-1744-15</inkml:trace>
    </iact:actionData>
  </iact:action>
  <iact:action type="add" startTime="57918">
    <iact:property name="dataType"/>
    <iact:actionData xml:id="d13">
      <inkml:trace xmlns:inkml="http://www.w3.org/2003/InkML" xml:id="stk13" contextRef="#ctx0" brushRef="#br0">1386 9118 15887 0,'0'0'704'2,"0"0"144"-2,0 0-672 1,0 0-176-1,0 0 0 0,0 0 0 7,0 0 448-7,0 0 64 8,0 0 16-8,0 0 0 7,0 0-240-6,0 0-48 5,0 0-16-6,0 0 0 9,0 0 176-9,0 0 48 6,0 0 0-6,0 0 0 9,0 0-64-9,16 5-16 6,-16-5 0-6,19 4 0 8,3-4-64-8,-1 2-16 7,-1 0 0-7,1 2 0 8,1-2-64-8,1-2-16 8,-2 2 0-8,5-2 0 9,3 0 96-9,0 2 16 5,-1-2 0-4,-1 2 0 10,2-2-16-11,0 2 0 5,-1-2 0-5,3 0 0 7,0 0-32-7,2 2 0 6,-1-2 0-6,3 2 0 8,0 0 0-8,2 2 0 7,2-8 0-7,-2 8 0 8,8 0-80-8,-2-1-32 7,2-1 0-7,3-2 0 8,-5 2-160-8,4 0 192 6,2 0-192-6,-4 2 192 9,0-4-192-9,3-2 160 6,-3 0-160-6,2 2 160 9,2 0-160-9,-2 0 0 6,-3-2 144-6,5 2-144 9,2-2 0-9,2 2 144 6,-3 0-144-6,3 0 0 8,2-2 128-8,-1 2-128 7,3-2 0-7,-9 2 0 9,-1-2 0-9,2 1 0 6,-2-1 128-6,-2 0-128 9,2-2 0-9,5 4 160 7,-3-2-160-7,-2 0 128 8,2-2 64-8,-1 2 0 7,5-2 0-7,0 4 0 7,1-4-32-6,3 0 0 5,-1 2 0-5,-5-4 0 6,-6 3 0-7,0-1 0 8,4 0 0-8,-5 0 0 7,3 0-160-7,2-2 192 7,0 0-192-7,-2 0 192 8,1-1-192-8,3-3 0 7,2 4 0-7,-3 0 0 8,-3 0 0-8,4 0 128 7,2-1-128-7,-3 1 0 9,1 0 0-9,0 0 0 7,-6-2 0-7,1 2 0 8,3 3 0-8,-2 1 0 7,-2-4 128-7,2 2-128 9,1-2 0-9,-3 2 0 5,4 2 0-5,0 0 0 9,2 2 0-9,-5 0 0 7,3 0 0-7,0 2 0 8,4 0 0-8,-7-2 0 7,-3 0 0-7,4 0 0 8,-8 0 0-8,4 4 0 7,0 4 0-7,2-4 0 7,2-2 0-7,-4 2 0 8,-1-3 0-8,7 1 0 7,-4-2 0-6,2 2 0 6,2 0 0-7,-1 2 0 9,-1 2 0-9,2 0 0 6,2-2 0-6,-6-2 0 8,-6 2 0-8,4 0 0 7,-6-2 0-7,4 3 0 8,1-1 0-8,3 2 0 6,-4-4 0-5,4 0 0 7,-6-4 0-8,6 2 0 6,0 0 0-5,0 0 0 7,2 2 0-8,-3-2 0 7,5 0 0-7,0-2 0 8,-4 2 0-8,-4 0 0 7,6 2 0-7,-8-2 128 8,3-2-128-8,-3 0 0 7,6 2 0-7,-2 0 0 8,0 0 0-8,2 0 0 7,-4 0 0-7,6 0 0 8,-2 0 0-8,3-2 0 7,3 2 0-7,0 0 0 8,0 2 0-8,-5-2 0 8,1 4 128-8,0-4-128 7,0-2 0-7,-4 2 0 7,2 4 0-7,-4-2 0 8,3-4 0-8,5 2 0 7,-8 0 0-7,6 0 0 8,0 0 0-8,0 0 0 6,3 2 0-6,1 0 128 9,2-2-128-9,1 2 0 7,-1 0 0-7,0 2 0 9,-3-4 0-9,-3 0 0 6,0 2 0-6,4 0 0 8,-3-2 0-8,1 0 0 7,4 0 0-7,0-2 0 8,-1-4 0-8,7 2 128 7,-3 0-128-7,5 2 0 8,-1 0 128-8,-1 0-128 8,-3-4 0-8,1 0 128 7,-4 1-128-7,-1 1 0 7,5 0 0-7,-3 2 0 8,1-2 0-8,0 0 0 7,-1 0 128-7,3-2-128 8,1 4 128-8,3-2-128 7,-3 1 192-7,5-1-64 8,-3 0-128-8,-3 0 0 7,-3-2 0-7,1 2 0 8,0-2 0-8,-1-2 0 7,1-1 0-7,-3 3 0 8,1 2 0-8,0 4 0 7,-1-2 0-7,3 0 128 9,2-2-128-9,-3 0 0 6,-1-2 0-6,2 2 0 8,-7 3 0-8,-1-1 0 7,-4 0 0-7,-4 0 0 8,6-2 0-8,-6 2 0 7,4 2 0-7,-2 0 0 8,0 0 0-8,-4 0 0 7,0 0 0-6,2 0 128 6,-4 2-128-7,2 0 0 7,2 0 0-7,-4 0 0 8,0-2 0-8,2 2 0 7,-2 0 0-7,1-2 0 8,-1 0 0-8,-4 0 0 7,-2 0 0-7,0 0 0 8,1-2 0-8,-3 0 0 7,0 2 0-7,-3 0 0 8,1-4 0-8,0 2 0 7,-1 4 0-7,-1-2 0 8,1 0 0-8,-3 0 0 8,2 0 0-8,-1 0 0 8,-5 0 0-8,3 0 128 6,1 4-128-6,-3-4 128 8,0-2-128-8,-1 2 0 7,-17 0 0-7,16 0 0 8,1 2 0-8,-17-2 0 7,14 0 0-7,-14 0 0 8,0 0 128-8,16 0-128 7,-16 0 128-6,0 0-128 7,0 0 160-8,0 0-160 6,0 0 192-6,0 0-192 8,0 0 144-8,0 0-144 7,0 0 0-7,0 0 144 9,-18 2-144-9,2 0 0 6,-3-2 144-6,-1 3-144 8,1 1 0-8,-3 2 0 8,-3-6 0-8,0 0 128 8,-3 0-128-8,-3 0 0 6,-2 0 0-6,-4 0 128 8,2 2-128-8,2 4 128 7,-2-4-128-7,-4 0 128 9,-6-2-128-9,0 0 144 6,-6-2-144-6,-4 2 160 9,1 2-160-9,-1 0 0 6,1 0 144-6,-1-2-144 8,-2-4 0-8,3 4 0 7,-5 2 0-7,3 0 0 8,-3-2 0-8,-5 0 0 7,0 0 0-7,-7 4 128 9,1 2-128-9,-2-3 0 7,2 1 0-7,-2 0 0 7,-1-2 0-7,5 2 0 8,-6 0 0-8,6 4 0 8,-4-4 0-8,-3 2 0 6,-3-3 0-6,0 1 0 9,-4 0 0-9,2 0 0 6,2 0 0-6,4 0 0 8,-4 0 0-8,6-2 144 7,-2 0-144-7,0 0 0 9,-4 0 128-9,0 2-128 6,-6-1 0-6,2 1 0 9,4-2 160-9,0 0-160 6,-2 0 128-6,4-2-128 9,4 0 0-9,-6 0 128 6,-2 0-128-6,-2 0 0 9,-4 0 0-9,0 2 0 6,0 0 0-6,3 2 0 9,-1 0 0-9,2-2 0 7,2 4 128-6,-2-4-128 5,-4 0 0-6,-4 0 0 8,-1 1 0-8,-3-1 0 8,6 4 0-8,0 0 0 7,5 0 0-7,-5-2 0 7,-4 0 0-7,2-2 0 7,1 2 0-7,-5 0 0 8,2 3 0-8,5 1 0 7,-7-4 0-7,6 4 0 8,2 2 0-7,1-3 0 6,-5-1 0-7,-6 0 0 8,3 2 0-8,-1-2 0 7,4-2 0-7,4 1 0 8,3 1 0-8,1 2 0 6,2-2 0-5,-4 2 0 7,-2-2 0-8,-6 1 0 7,5-3 0-7,3-2 0 8,2-2 0-8,4 2 0 7,6 0 0-7,-1 0 0 8,7 2 0-8,-6-4 0 7,0 0 0-7,2 2 0 7,-7 0 0-7,9-2 0 8,0-2 0-8,4 2 0 7,-3 6 0-7,5-2 0 8,1-2 0-8,3 2 0 8,1-4 0-8,-5 2 0 6,-4-2 0-6,1 1 0 8,-1-1 0-7,3 2 0 5,-1-2 0-6,0 0 0 9,-1-2 0-9,7 2 0 6,-3 0 0-6,1 2 0 9,1 0 0-9,1 2 0 7,-3 2 144-7,3-2-144 8,-7-6 0-8,3 2 128 6,2 0-128-6,-1-2 0 9,-1-2 128-9,5 2-128 6,1-2 160-6,1 0-160 9,0 3 0-9,7-1 0 6,-1-2 0-6,-2 2 0 8,0-2 0-7,1-2 0 6,-3 2 0-7,0 0 0 8,-1 0 0-8,5 0-128 7,-2-1 128-7,1-3 0 8,1 2 0-8,2 2 0 7,2-4 0-7,-2-2 0 8,8 7 0-8,-4-3 0 7,2 2 0-7,-1-2 0 7,4 0 0-7,-3 2 0 8,4 0 0-8,-5 0 0 8,1 2 0-8,-4-1 0 6,4-5 0-5,-4 2 0 7,6-2 0-8,-2 4 0 7,4-2 0-7,-2 0 0 9,2 3 0-9,2-1 0 6,-4 0 0-6,4 4 0 9,1-2 0-9,-1-2 0 6,-2 0 0-6,4-2 0 8,4 4 0-8,-2 2-128 6,-1 0 128-5,3-2 0 7,-2-4 0-8,2 3 0 7,-3-1 0-6,1 2 0 6,2 0 0-7,0-2 0 8,1 2 0-8,1 0 0 7,2-2 0-7,-1-2 0 8,5 2 0-8,1 0 0 7,-1 0 0-7,1 1 0 7,9 1-128-7,-3-4 128 8,4 2 0-8,-1-2 0 7,-1-4 0-7,12 10 0 8,0 0-144-8,0 0 144 7,0 0 0-7,0 0-144 8,0 0 144-8,0 0 0 7,0 0 0-7,0 0-128 8,0 0 128-7,0 0-208 5,0 0 80-6,0 0 128 8,19-6-144-8,-1 2 144 7,2 3 0-7,3 1 0 9,2 0-128-9,3 1 128 6,-3 1 0-6,4 0 0 8,0-4 0-8,1 2 0 8,5-2 0-8,2 4 0 7,-4 2 0-7,2 0-128 7,2 0 128-7,4-4 0 8,4-4 0-8,-2 2 0 7,4 0 0-7,-2 0 0 8,-1 0 0-8,7 2 0 7,2 2 0-7,3-2 0 8,1-4 0-8,3 3 0 7,5-3 0-7,-5 0 0 8,-1 2 0-7,-1 2 0 5,3-2 0-6,3-4 0 9,1 0 0-9,-5 0 0 6,8 2 0-6,1 2 0 9,5 2 0-9,2-2 0 7,-2-3 0-7,2 1 0 8,-2-2 0-8,-4 4 0 7,2-6 0-7,5 0 0 8,-5 4 0-8,4 2 0 7,8 2 0-7,-1-1 0 8,1-3 0-8,-2 0 0 6,-6-4 0-5,2 0 0 7,-2 4 0-8,-1 2 0 7,5 0 0-7,0 4 0 7,1-4 0-7,3 2 0 8,2 0 0-8,2-2 0 7,-6-2 0-7,-2 3 0 7,0 1 0-7,0-2 0 8,2 0 0-8,2 2 0 7,-1 2 0-7,7 1 0 8,-2-1 0-8,-6 2 0 7,-6-4 0-7,0 0 0 8,4 0 0-8,0 2 0 8,0 2 0-8,2 2 0 8,2 2 0-8,3-2 0 6,3-4 0-6,-6 0 0 9,-10-4 0-9,2 2 0 6,2 0 0-6,2 4 0 8,2 3 0-8,0 3 0 8,6-4 0-8,-2 0 0 7,-2-4 0-7,-4 0 0 8,-2-2 0-8,2 7 0 7,-1-3 0-7,3-2 0 7,-2 2 0-7,4 0 0 8,2-2 0-8,0-2 0 7,-4 0 0-7,-2 0 0 8,-2 0 0-8,-2 4 0 8,0 2 0-8,2-4 0 7,0-4 0-7,4 2 0 8,2 0 0-8,0 0 0 8,-2 0 0-8,-4 2 0 6,-2 0 0-5,0 0 0 6,-2-2 0-7,2 0 0 7,0 0 0-7,2 2 0 8,2 2 0-8,2-3 0 7,-4 3 0-7,-2 0 0 9,-2-2 0-9,-8 6 0 6,5-4 0-6,-5 0 0 8,6-2 0-8,-4 2 0 7,1 2 0-6,5-3 0 6,0-1 0-7,2 0 0 8,-2 0 0-8,-6-2 0 7,-1 0 0-7,-5 2 0 8,3-2 0-8,1 0 0 7,-4 0 0-7,3 2 0 8,-1 0 0-8,-2-2 0 8,5 2 0-8,1 0 0 7,-4-2 0-7,-3 0 0 7,-7 0 0-7,1 2 0 7,-2 2 0-7,1-4 0 8,1-4 0-8,2 0 0 7,-3 2 0-7,1 0 0 8,-3 0 0-7,5 0 0 5,0 0 0-6,-1 0 0 8,-1-5 0-8,-1 1 0 7,-1 2 0-7,-2 0 0 9,-4 2 0-9,-7 0 0 6,1-2 0-6,2-4 0 9,0 2 0-8,4 5 0 5,-10-5 0-6,4 0 0 7,-4 0 0-7,-2 4 0 8,6 0 0-8,-6-2 0 8,2 2 0-8,2-2 0 7,-5 0 0-7,3 2 0 7,-2 2 0-7,-4 0 0 8,-2 0 0-8,0 0 0 7,-1-1 0-7,-5-3 0 8,-3 0 0-8,-1 0 0 7,1 2 0-7,-5 4 0 7,-1-2 0-7,-2 0 0 8,-12 0 0-8,0 0 0 7,0 0-208-7,0 0 64 23,0 0-1920-22,0 0-384-1</inkml:trace>
    </iact:actionData>
  </iact:action>
  <iact:action type="add" startTime="61610">
    <iact:property name="dataType"/>
    <iact:actionData xml:id="d14">
      <inkml:trace xmlns:inkml="http://www.w3.org/2003/InkML" xml:id="stk14" contextRef="#ctx0" brushRef="#br0">12282 9549 9263 0,'0'0'400'2,"0"0"112"-2,0 0-512 0,0 0 0 3,12-8 0-2,-12 8 0 4,11-10 768-5,-11 10 48 7,12-12 16-7,2 1 0 9,-7 1-160-9,-7 10-32 7,0 0 0-7,16-8 0 9,-16 8 32-9,12-12 0 5,-3 3 0-5,-9 9 0 9,0 0-160-9,0 0-16 7,0 0-16-7,0 0 0 8,0 0 144-8,0 0 16 5,0 0 16-5,0 0 0 9,0 0 144-9,0 0 32 7,0 0 0-7,0 0 0 9,0 0-464-9,-15 2-96 6,-3-1-16-6,3 5 0 9,-7 6 160-9,3-4 32 6,-1 6 0-6,1-5 0 9,-5 1 80-9,-3 4 32 7,-2-3 0-5,-2 5 0 3,-1-6-48-5,-5 5-16 7,2 3 0-7,0-1 0 8,-8-1-160-8,6-6-16 7,-6 0-16-7,6 7 0 7,-4 1-96-7,4-3-16 9,2 3 0-9,-4-3 0 7,2 3-192-7,6-1 0 6,1-3 128-6,3 4-128 9,0-7 0-9,1 5 128 7,3-6-128-7,4 3 0 8,1-3 128-8,-1 2-128 6,1 1 0-6,4-3 0 9,-1 4 0-9,5-4 0 7,-2-1 0-7,12-9 0 8,-6 14 0-8,6-14 128 6,4 14-128-6,6-1 0 10,-10-13 0-10,14 10 128 5,5 2-128-5,3-6 0 9,-5 0 256-9,7-1-64 7,1 3 0-7,2-2 0 8,3-4 0-8,1 2-16 8,4-2 0-8,2 2 0 7,-4 4-176-6,6-3 192 5,-2 1-192-6,-2 0 192 8,4 0-192-8,-2 2 0 7,4-2 0-7,0 1 128 8,-4-1-128-8,2 0 0 7,-6-4 0-7,5 2 128 8,1 0-128-8,-8 0 0 7,-4-2 0-7,0 2 0 8,-3 1 0-8,-5 1 0 7,3-2-224-7,-3 0 80 24,-3-2-608-24,-1 0-112 0,-15-2-32 2,20 4 0 10,-20-4-1296-10,16 6-272-2,-16-6-48 1,15 4-5184 6,-15-4-1040-6</inkml:trace>
    </iact:actionData>
  </iact:action>
  <iact:action type="add" startTime="62272">
    <iact:property name="dataType"/>
    <iact:actionData xml:id="d15">
      <inkml:trace xmlns:inkml="http://www.w3.org/2003/InkML" xml:id="stk15" contextRef="#ctx0" brushRef="#br0">11681 9950 14975 0,'0'0'656'2,"0"0"144"-2,0 0-640 0,0 0-160 0,0 0 0 1,0 0 0 5,0 0 560-6,0 0 80 8,0 0 0-8,0 0 16 10,0 0-336-10,0 0-80 4,0 0-16-4,0 0 0 10,0 0 64-10,18-6 16 5,-5 3 0-5,-13 3 0 10,20-2-48-10,1 0-16 7,-3 0 0-7,3 0 0 7,1 2 64-7,3 0 16 8,4 0 0-7,4 0 0 5,1-2 32-6,5 0 16 6,-4 0 0-6,8 0 0 9,0-4 0-5,3 2 0 0,1 0 0-4,-4 0 0 7,2 2 48-7,0 0 16 8,6 1 0-8,1-1 0 7,1-2-96-7,3-2-16 7,1 4 0-7,5 0 0 7,3 0-48-6,-1 0-16 6,4 0 0-7,-1 0 0 8,1 2-32-7,-6 0-16 5,3 0 0-6,1-2 0 9,-3-4-16-9,3-1-16 6,2 3 0-6,0 0 0 8,7 0-176-8,3 2 128 6,2 0-128-6,-8-2 128 9,-2-4-128-9,2 6 160 6,-4 0-160-6,8-2 160 9,-5 1-160-9,3-3 0 7,2 0 0-7,2-2 0 7,2 4 0-7,0 0 128 8,-2 4-128-8,2 0 0 8,-4-2 128-8,0-4-128 7,2-1 0-7,-4 1 128 8,2 2 0-8,4 2-128 8,2-2 192-8,0-2-64 7,0-4 112-7,-2 5 16 7,-2-1 0-7,-4 0 0 9,-4-2 80-9,4 4 32 6,-5 0 0-6,3 0 0 7,6 2-144-7,-6-3-32 7,2-5 0-7,-4 4 0 9,-9 0 0-9,-3-2-16 6,-1-1 0-6,-3 3 0 9,-1 2-16-9,0 0 0 6,-10 0 0-6,4-2 0 9,-3 0-160-9,-5 2 160 6,4 2-160-6,-6-1 160 10,-2-1-160-10,3 2 192 5,-9 2-192-5,-6-4 192 9,-5 0-64-9,-1 4 0 7,1 2 0-7,-6-2 0 8,-12 0 64-8,0 0 0 6,0 0 0-6,0 0 0 8,0 0 0-8,0 0 0 8,0 0 0-8,0 0 0 7,0 0-192-7,0 0 0 7,-18 2 0-7,0 2 128 8,-5-4-128-8,-4 4-256 7,-1 0 64-7,-3-3 16 23,-6 3-1376-23,2 0-288 1,0 0-48-1,0 2-12336 3</inkml:trace>
    </iact:actionData>
  </iact:action>
  <iact:action type="add" startTime="65664">
    <iact:property name="dataType"/>
    <iact:actionData xml:id="d16">
      <inkml:trace xmlns:inkml="http://www.w3.org/2003/InkML" xml:id="stk16" contextRef="#ctx0" brushRef="#br0">13370 11481 6447 0,'0'0'576'1,"0"0"-576"2,0 0 0-3,0 0 0 8,0 0 2864-8,0 0 464 6,14 10 80-6,5-4 32 8,-1-4-2144-8,1 0-416 6,5-2-96-6,5 0-16 9,4-2-128-9,8 0-16 8,-4 0-16-8,8-2 0 8,4-2-352-8,0-2-80 7,-2 2-16-7,1 3 0 8,3-7-160-8,0-2 160 6,-3 2-160-6,7-1 160 8,2 1-160-8,3 4 160 8,1-4-160-8,3 6 160 7,10-1-32-3,-4 1 0-1,2-6 0-2,1 0 0 5,-7 2-128-5,2 4 192 5,-1-1-192-6,5-3 192 9,-4 4-192-9,8 0 192 6,0 2-192-6,4-2 192 8,2 0-192-8,-4-2 0 7,-2 4 0-6,-2 0 128 7,-2-1-128-8,-1 1 0 6,3-2 0-6,-2 4 0 9,2 0 0-9,4 0 0 7,2 0 0-7,-2 0 0 7,-4-2 0-7,-6 4 0 7,-1-4 0-7,1 2 0 8,-4 0 0-8,5 0 0 8,-7 2 0-8,10 0 0 8,-2 2 128-8,5-1-128 7,-1-1 128-7,-2-2-128 8,0 0 0-8,-6 2 0 6,3-2 0-6,-5 0 0 8,6 0 0-8,-3 0 0 7,5 4 0-7,-2-4 0 8,4 0 0-8,4 0 0 8,-2 4 0-8,-4-4 128 8,-1-2-128-8,-5 0 0 6,6-2 0-6,-6 4 0 9,5 0 0-9,-7 0 0 6,2 0 0-6,-1 4 0 10,5-2 0-10,2 0 0 5,-2-2 0-5,-3 0 0 9,-3 2 0-9,0 0 128 7,-5 0-128-7,-1 2 0 8,1 2 0-8,-3-2 0 6,-3-6 0-6,0 8 0 9,3-1 0-9,3-1 0 7,-1 0 0-7,5-2 0 7,-1 0 0-7,-7 0 0 8,-1-2 0-8,-1 0 0 7,-2-2 0-7,-3 2 0 8,3 2 0-8,2 0 0 8,-2-2 144-8,-1 0-144 6,-1-2 160-6,-2 2-160 9,4 4 128-9,1 2-128 7,-1-4 0-7,0 0 0 8,-1 0 0-8,-7-2 0 7,2 0 0-7,-6 2 0 8,0-2 0-8,-4 0 0 7,-2 0 0-7,1 2 0 9,1 2 0-9,-4-3 0 6,-2-1 0-6,-2 0 0 8,1 0 0-8,-5 0 0 7,-1 2 0-7,-5 0 0 8,3-2 0-8,-7 2 0 7,3 2-144-6,-16-4 144 20,0 0-1856-20,0 0-288 0,0 0-48-1,29 2-16 1</inkml:trace>
    </iact:actionData>
  </iact:action>
  <iact:action type="add" startTime="66579">
    <iact:property name="dataType"/>
    <iact:actionData xml:id="d17">
      <inkml:trace xmlns:inkml="http://www.w3.org/2003/InkML" xml:id="stk17" contextRef="#ctx0" brushRef="#br0">23757 10584 22111 0,'0'0'1968'1,"0"0"-1584"3,0 0-384-3,0 0 0 5,0 0 288-6,0 0-32 7,0 0 0-6,0 0 0 6,0 0 96-7,0 0 16 8,-12 4 0-8,12-4 0 8,-14 6-368-8,14-6 144 7,-15 4-144-7,-3 6 0 7,5-1 272-7,-5-1-48 7,4 6-16-7,-3-5 0 9,-7 5 48-8,-1 0 16 5,0 3 0-6,-4-1 0 7,-7 3 80-7,3 1 16 8,-6-1 0-8,2 1 0 7,-6 1-80-7,2-1-16 7,-6-1 0-5,8 3 0 5,-1-1 80-7,4-5 16 8,3 3 0-8,-4 1 0 7,4-6-176-7,4 3-48 6,1 3 0-6,5-7 0 9,2 5-144-9,5-6 192 5,-2 1-192-5,9-5 192 9,3 6-192-9,6-14 0 6,0 0 0-6,0 11 128 8,0-11-128-8,8 12 0 8,5 0 0-8,3-4 0 8,3-3 0-8,1 3 0 7,3-2 0-7,7 0 0 8,3-2 208-8,-2-2-32 6,0 0-16-6,4 4 0 9,6-3-160-9,0 3 128 7,4-4-128-7,-2 2 128 7,2-2-128-7,2 0 0 7,-6 0 0-7,3-2 128 9,-5-2-128-9,2 0 0 7,-4 0 0-7,4 2 0 8,-3 2-224-8,-1 2 32 6,0-2 0-6,-2 4 0 22,-4 0-432-20,2-2-80-2,-2-3 0 1,-1 3-16 13,-3 2-1840-13,0 2-352 1,8 0-80-2,-7-2-16 1</inkml:trace>
    </iact:actionData>
  </iact:action>
  <iact:action type="add" startTime="67181">
    <iact:property name="dataType"/>
    <iact:actionData xml:id="d18">
      <inkml:trace xmlns:inkml="http://www.w3.org/2003/InkML" xml:id="stk18" contextRef="#ctx0" brushRef="#br0">23174 11070 17391 0,'0'0'768'1,"0"0"160"-1,0 0-736 0,0 0-192 2,0 0 0-1,0 0 0 6,0 0 256-6,0 0 32 4,17-2 0-4,-17 2 0 7,14 0 80-8,-14 0 16 7,17-4 0-7,-3 2 0 10,2 0-160-10,1 2-32 6,-1 0 0-6,5 0 0 6,1 0 16-6,-1 0 0 8,3-2 0-8,3 2 0 7,2-4 0-6,4 2 0 5,0-2 0-6,-1-2 0 8,-3 4 32-8,6 1 0 7,4-1 0-7,0 2 0 8,6 2 208-7,0-2 64 6,2 0 0-7,3 3 0 8,3 3 48-8,5-2 16 6,7 0 0-6,5-2 0 9,6-2-96-9,-6 0-16 7,3-4 0-7,3 2 0 9,-4 0-80-8,6 0 0 5,2-4-16-6,6 4 0 7,3 2-112-7,3-1-32 6,-4-5 0-6,-2 4 0 9,-4-4-80-9,1 2-16 7,1 2 0-7,4-2 0 7,2 0 0-7,-1 2 0 7,11 2 0-7,-8-2 0 8,-7-2 32-8,1 1 0 8,-2-3 0-8,0 0 0 7,2 4-16-7,4 2 0 7,-3 0 0-7,1 0 0 8,4-4 0-8,-6-2 0 7,-10 6 0-7,2-2 0 8,0 2 16-8,2-2 0 7,-4 0 0-7,-2 2 0 9,4 0-32-9,-2-2-128 6,0-2 192-6,-6 1-64 8,-1 1-128-8,-13 0 160 7,-1 0-160-7,-3 2 160 9,1 0-32-9,-6 0 0 5,-2 0 0-5,0 0 0 9,-8 0-128-9,0 2 128 7,-2 0-128-7,-6 3 128 8,-6-1-128-8,-3-2 0 7,-1-2 0-7,-1 0 0 23,-18 0-1408-21,0 0-272-2,0 0-48 0,0 0-12096 1</inkml:trace>
    </iact:actionData>
  </iact:action>
  <iact:action type="add" startTime="68231">
    <iact:property name="dataType"/>
    <iact:actionData xml:id="d19">
      <inkml:trace xmlns:inkml="http://www.w3.org/2003/InkML" xml:id="stk19" contextRef="#ctx0" brushRef="#br0">23794 10843 9839 0,'0'0'432'2,"0"0"96"-2,0 0-528 0,0 0 0 3,14 0 0-3,-14 0 0 6,15 0 160-6,-15 0-160 8,12-1 128-8,-12 1-128 8,13-4 560-8,-13 4 16 6,12 0 16-5,-12 0 0 9,14-2 432-10,-14 2 96 5,0 0 16-5,10-2 0 8,-10 2-48-8,0 0-16 7,0 0 0-7,0 0 0 8,0 0-240-8,0 0-32 8,0 0-16-8,0 0 0 8,0 0-320-8,0 0-64 5,0 0-16-5,0 0 0 9,0 0-256-9,0 0-128 7,0 0 0-7,0 0 128 8,0 0-128-7,-16 4 0 5,16-4 0-5,-14 5 0 21,14-5-576-22,-17 2 0 0,17-2 0 0,0 0 0 15,-14-3-1616-14,0 1-320-1</inkml:trace>
    </iact:actionData>
  </iact:action>
  <iact:action type="add" startTime="68508">
    <iact:property name="dataType"/>
    <iact:actionData xml:id="d20">
      <inkml:trace xmlns:inkml="http://www.w3.org/2003/InkML" xml:id="stk20" contextRef="#ctx0" brushRef="#br0">23755 10629 10127 0,'0'0'448'1,"0"0"96"-1,0 0-544 0,0 0 0 1,0 0 0-1,0 0 0 5,0 0 1856-5,0 0 272 6,0 0 48-6,0 0 16 8,0 0-1056-8,0 0-224 6,0 0-32-6,0 0-16 8,0 0-240-8,0 0-48 9,0 0-16-9,0 0 0 6,0 0 208-5,0 0 32 6,0 0 16-7,-10-2 0 8,10 2 32-8,-17 0 16 8,5 4 0-8,-4 6 0 7,5-3-272-7,-3 7-48 8,2-2-16-8,-5 7 0 6,1-3-112-6,-5 3-32 7,1 5 0-7,3-1 0 8,-7-5-112-7,-1 1-16 5,-3 3-16-6,-1-5 0 8,0 3-32-8,-4 1 0 6,-2 1 0-6,0-5 0 9,1 1-80-9,-1-1-128 6,4-1 176-6,2 3-176 9,2-5 256-9,3 2-64 6,3 1-16-6,-1-5 0 8,-1 4-176-8,3-5 192 7,5 5-192-7,-3-6 192 8,6-5-192-8,-1 7 0 7,5-2 0-7,8-10 128 7,0 0-128-6,0 0 0 6,-10 12 144-7,10-12-144 8,0 0 0-8,0 0 128 8,6 15-128-8,-6-15 0 7,12 8 208-7,5 2-16 7,-1-4-16-6,5-1 0 6,3-1 32-7,5 0 16 8,2-2 0-8,8 0 0 7,2 4-224-6,6-2 176 5,-2-2-176-6,4-2 160 8,1 0-160-8,1 0 0 6,0-2 0-6,0 0 0 9,-5 2 0-9,5 0 0 7,2 0 0-7,-1 0 0 8,1-2 0-8,0 2-224 7,-5 0 48-7,-1 2 16 22,4 2-480-21,-2-2-112-1,1 0-16 1,-5 0 0 17,-2-2-2048-18,-4-2-400 1</inkml:trace>
    </iact:actionData>
  </iact:action>
  <iact:action type="add" startTime="69072">
    <iact:property name="dataType"/>
    <iact:actionData xml:id="d21">
      <inkml:trace xmlns:inkml="http://www.w3.org/2003/InkML" xml:id="stk21" contextRef="#ctx0" brushRef="#br0">23577 11208 33231 0,'0'0'1472'1,"0"0"304"-1,0 0-1424 0,16 10-352 3,3-4 0-2,5 2 0 6,3 1 0-7,6-1 0 7,2-4 0-7,6 0 128 8,8-4 64-8,6 0 32 6,5 0 0-6,7 0 0 9,5-2-224-9,4-4 176 7,4-2-176-7,4-5 160 8,3 3-160-8,3-4 0 10,4 5 0-10,5-1 0 7,11 0 0-7,3 0 0 5,-2-7 0-5,2 5 0 8,2-4 0-8,4 7 0 6,10-1 0-5,-2-4 0 7,3 5 0-8,1-5 0 7,-8 2 0-6,7 6 0 6,7 0 0-7,1 5 160 8,3-3-32-8,-5 0-128 8,-3 2 176-8,2 0-176 6,3 2 160-5,1 0-160 6,-3-2 160-7,-1 2-160 7,-12 0 160-7,2 4-160 8,1 0 128-8,-1 0-128 7,2-4 0-7,-12 0 144 9,-10 2-144-9,-3-2 0 7,-3-2 0-7,-1 4 0 25,-7 1-352-25,-1 3-48 0,-4-4-16 0,-10-4 0 12,-10-6-2448-11,-15 3-480 0</inkml:trace>
    </iact:actionData>
  </iact:action>
  <iact:action type="add" startTime="69929">
    <iact:property name="dataType"/>
    <iact:actionData xml:id="d22">
      <inkml:trace xmlns:inkml="http://www.w3.org/2003/InkML" xml:id="stk22" contextRef="#ctx0" brushRef="#br0">12362 9435 20207 0,'0'0'896'3,"0"0"192"-3,0 0-880 0,0 0-208 0,0 0 0 0,0 0 0 7,-10 4 560-6,10-4 64 5,-14 10 16-6,3 0 0 9,-5-2-32-9,4-4 0 6,-5 1 0-5,1 5 0 6,-1-2-288-6,-5 4-64 4,-1 1-16-5,-4-3 0 11,-5 6-48-11,-1-3-16 5,-8 5 0-5,2 1 0 9,-6-5-48-8,4 4-128 4,-4-7 192-5,5 7-64 8,-3-5 80-8,4 5 16 7,-4 2 0-7,4-5 0 9,-4 5 0-5,6-5 0-2,-2-1 0-2,4 3 0 8,1-1 64-8,7 4 16 6,0-3 0-5,0-3 0 7,3-1 16-7,3-1 16 4,1 2 0-5,3-3 0 8,3-1-208-8,6 4-128 8,8-14 128-8,0 0-128 8,0 0 0-8,2 15 0 6,-2-15 0-6,18 16 0 8,1-4 0-8,1 1 0 7,5-9 0-7,4 2 0 8,2-2 0-8,8 2 0 8,0-2 0-8,6-2 0 7,2 0 0-7,2 0 0 7,4 0 0-7,3 0 128 8,7 0-128-8,-1-1 0 7,2 1 0-7,3 2 0 8,-5 2 0-8,-3-4 0 7,1 0 0-7,-1-2 128 9,1-2-128-9,-1 0 0 6,-1-4 0-6,-1 2 0 24,-1 1-512-22,1-1 0-1,-3 2-16-1,1 0 0 13,0 0-1824-12,-5 0-352 0</inkml:trace>
    </iact:actionData>
  </iact:action>
  <iact:action type="add" startTime="70438">
    <iact:property name="dataType"/>
    <iact:actionData xml:id="d23">
      <inkml:trace xmlns:inkml="http://www.w3.org/2003/InkML" xml:id="stk23" contextRef="#ctx0" brushRef="#br0">11722 9861 25391 0,'0'0'1120'1,"0"0"240"-1,0 0-1088 0,0 0-272 4,20-6 0-4,7 2 0 7,6 4 144-7,4-2-16 6,10 0-128-6,4 0 192 9,9 0 32-9,2-2 0 8,5-4 0-8,5 2 0 7,4 3-32-7,2-3-16 6,4-2 0-5,6 0 0 7,1 2-176-8,11 0 0 10,3-1 144-10,3-1-144 6,-7 2 0-6,8-2 128 8,-1-2-128-7,5 8 0 5,4-1 0-6,4 1 144 8,0-4-144-8,-2 0 0 7,0-6 160-7,6 6-160 8,-2 4 128-8,8-1-128 7,1-5 224-7,-1 2-32 7,-4 0-16-7,0 4 0 8,3-2-32-8,7 0 0 6,0-2 0-6,-1 3 0 9,-9-3 0-9,4 2 0 7,5 4 0-7,1-4 0 8,3 2-144-8,-5-6 192 7,-10 2-192-7,2 2 192 8,-4 0-192-8,5 3 192 7,3 1-192-7,-4-4 192 9,-8-4-192-9,-4 2 0 6,-2 0 0-6,1 4 128 7,-3 6-128-7,-2-2 0 8,-2-2 0-8,-5 0 128 8,-12-4-128-8,-1 2 0 6,-3 4 0-6,-6 4 0 9,-4-2-208-9,-7 4 16 8,3-1 16-8,-8 3-8720 14,-1 6-1760-13</inkml:trace>
    </iact:actionData>
  </iact:action>
  <iact:action type="add" startTime="73350">
    <iact:property name="dataType"/>
    <iact:actionData xml:id="d24">
      <inkml:trace xmlns:inkml="http://www.w3.org/2003/InkML" xml:id="stk24" contextRef="#ctx0" brushRef="#br0">12266 11984 15663 0,'0'0'1392'1,"0"0"-1120"2,0 0-272-2,0 0 0 6,0 0 352-7,0 0 16 7,0 0 0-7,0 0 0 8,12-11-160-8,-12 11-16 7,0 0-16-7,0 0 0 10,10-14 16-10,-10 14 0 5,9-18 0-5,-9 18 0 9,0 0 16-9,6-13 16 6,-6 13 0-6,0 0 0 9,0-20 32-9,0 20 16 6,0 0 0-6,-6-15 0 9,-1 1 112-9,-1-2 0 6,2 3 16-6,-4-1 0 8,0 2 48-8,3 3 0 7,-5-9 0-7,-2 4 0 7,-1 3 80-7,1 1 32 7,-3-6 0-7,1 5 0 9,-6-5 16-9,-1 4 0 7,4-3 0-7,-1 3 0 11,-3-5-80-11,-3 5-16 6,-3-4 0-6,0 1 0 6,0 1-160-6,-3 2-16 6,3-3-16-6,2-3 0 9,-3 5-112-9,1-3-32 7,-2 6 0-7,0-5 0 8,2 3 784-8,-7-2 160 6,-1 3 16-6,4 1 16 24,2-4-1648-23,0 2-336 1,-2-3-64-1,-6 3-16-1,2-2 944 0,-6 5 0 4,2-3 0-4,-6 4 128 7,-2 2-128-7,2-1 128 7,-1-3-128-7,-3 4 128 8,4 2-128-8,4-2 0 8,-4 2 128-8,4 0-128 8,2 4 0-8,-1 0 128 8,2 0-128-7,-2 0 0 5,1 4 0-6,0 2 0 6,0-2 0-6,-4 2 0 9,-6-2 0-9,6 0 0 7,-5 4 0-7,3-3 0 7,-2 1 0-7,4 8 0 6,-4 0 0-6,4 5 0 9,5 1 0-9,-1-5 0 6,2 1 0-6,1-1 0 9,-2 7 0-9,4 3 0 7,3-1 0-7,0 1 0 8,0 0 0-8,2 1 0 6,0-5 0-6,1 4 0 9,-1 1 0-9,0 3 0 6,2 0 0-6,1 4 0 10,1-5 0-10,0-1 0 6,-1 2 0-6,3 2 0 8,0 1 0-8,3-3-128 7,5 2 128-7,3-2 0 8,0 3 0-8,5-1 0 8,3 2 0-8,-4 0 0 7,6 2 0-7,0 6 0 7,2-2 0-7,2 2 0 8,0-2 0-8,4 0 0 6,0 4 0-5,4-4 0 6,-2 2 0-6,0-2 0 6,1 4 0-7,5-4 0 8,-4 6 0-8,7-6 0 6,-3 4 0-5,6-6 0 7,-3 2 0-8,5-4 0 7,5 0 128-7,-1 2-128 8,-1-2 0-8,-2-2 0 6,7 2 0-6,-1 2 128 9,0-3-128-8,3-5 0 4,-3-2 128-5,0 0-128 10,1 1 0-10,5-1 144 7,-2-6-144-7,2-3 0 7,2 2 144-7,6-1-144 7,-4-1 0-6,6-3 144 7,-4-3-144-8,6 2 0 8,0-7 0-8,4 5 128 6,3-6-128-6,3-4 0 7,-2-2 144-7,1 0-144 9,-5 0 0-9,-2-6 0 6,-2-6 0-6,3 3 128 8,1-5-128-8,-2 4 0 6,0-2 128-5,2-5-128 7,-5-1 0-8,5 3 128 7,2-3-128-7,0 3 0 8,-1-7 0-8,1-1 0 7,-2 1 0-7,1 1 128 8,-1-1-128-8,0-3 0 8,-6 0 0-8,0-1 0 8,-4 1 0-8,4 0 0 5,-6-3 0-5,4 3 0 9,-4 0 128-9,0-1-128 7,0-1 128-7,-4 0-128 8,-2-3 0-8,2 1 0 7,5 0 0-7,-5 0 0 8,-6 1 0-7,0-5 0 5,1-6 128-6,-1 6-128 9,-2 0 0-9,-3-2 0 6,-7-2 0-6,5 2 128 8,-7 5-128-8,3-3 0 7,-6 0 0-7,0-4 128 8,-5 4-128-8,-3-2 0 7,-2-2 0-7,0 0 0 8,-3 5 0-8,-1 1 144 7,-4 0-144-7,0-4 0 9,-2 0 128-9,-3 2-128 6,-1 1 0-6,-4-3 0 9,5 0 0-9,-7 2 160 6,-3-2-160-6,-1-2 128 9,-1 2-128-9,0 6 128 6,-5-3-128-6,5 1 128 9,0 4-128-9,-3 1 0 6,1 1 0-6,0 2 128 8,3-3-128-8,-1 7 0 7,-2 3-160-7,-1 1 160 25,1 7-480-24,2 0 0-1,-1 0 0 0,1 4 0 13,-2 0-1536-12,1 3-304 0,1 1-64 0</inkml:trace>
    </iact:actionData>
  </iact:action>
  <iact:action type="add" startTime="76354">
    <iact:property name="dataType"/>
    <iact:actionData xml:id="d25">
      <inkml:trace xmlns:inkml="http://www.w3.org/2003/InkML" xml:id="stk25" contextRef="#ctx0" brushRef="#br0">1142 10157 11679 0,'0'0'512'1,"0"0"128"0,0 0-512-1,0 0-128 1,0 0 0-1,0 0 0 7,0 0 656-7,0 0 112 7,-5-8 32-7,5 8 0 9,0 0-464-9,0 0-80 7,0 0-32-7,0 0 0 9,0 0 16-9,9-11 0 5,5 3 0-4,-4 0 0 7,5-8-240-8,-1 7 176 8,3 1-176-8,-1-2 160 7,2 0-160-7,3 4 192 7,-3-5-192-7,5 1 192 8,4 2-192-7,3-2 0 5,-1 1 0-6,2 3 0 9,2-4 0-9,-2 2 0 9,1 4 0-9,-1-5 128 6,4-1-128-6,2 2 192 6,-4 0-192-6,-4-1 192 8,1 1-192-8,-3 2 0 7,2-4 0-7,-1 2 0 8,-3 2 128-8,2-1-128 7,1-1 128-7,-1 2-128 8,-2 2 128-8,1 2-128 7,-3-2 0-7,0-2 128 8,-1-1-272-8,-1 3-64 7,1 0-16-7</inkml:trace>
    </iact:actionData>
  </iact:action>
  <iact:action type="add" startTime="76759">
    <iact:property name="dataType"/>
    <iact:actionData xml:id="d26">
      <inkml:trace xmlns:inkml="http://www.w3.org/2003/InkML" xml:id="stk26" contextRef="#ctx0" brushRef="#br0">1650 9451 10127 0,'-10'-10'896'1,"4"6"-704"2,6 4-192-3,0 0 0 8,0 0 880-8,0 0 144 5,0 0 16-4,16-4 16 7,1 3-576-8,5-1-112 8,-1 0-32-8,0-2 0 8,7 2-128-8,3 2-16 7,-2 2-16-7,2-2 0 8,3-4-176-8,3 2 0 7,0 0 0-7,-2 2 128 7,2 0-128-7,-2 4 0 7,-2-2 0-6,0 8 0 6,2-1 0-7,4 5 0 6,-5-4 0-6,-1-1 0 9,-2 9 0-9,-4-4 0 6,-5 1 0-6,-1 3 0 11,-5-5 0-11,-1 7 0 7,-3 1 0-7,-2-1 0 7,-6-3 0-7,-6 5 0 5,-6 1 0-5,-4-1 0 8,1 1 192-7,-9 3 0 5,-1 3 0-6,-5 4 0 9,-1 4-64-9,-4-4-128 6,-2 2 192-6,1-2-64 23,-1 3-592-22,2-9-128 0</inkml:trace>
    </iact:actionData>
  </iact:action>
  <iact:action type="add" startTime="77239">
    <iact:property name="dataType"/>
    <iact:actionData xml:id="d27">
      <inkml:trace xmlns:inkml="http://www.w3.org/2003/InkML" xml:id="stk27" contextRef="#ctx0" brushRef="#br0">1316 10186 7359 0,'0'0'320'0,"0"0"80"0,0 0-400 0,16 10 0 3,-5 0 0-2,5-2 0 6,3 3 1120-7,-3-3 144 9,-16-8 16-9,21 10 16 7,3 7-752-7,-7-3-160 6,3-4-16-6,1 0-16 9,5 9-48-9,-1-3-16 7,-2-3 0-7,3-3 0 8,-1 4-144-8,3-3-16 8,-3 5-128-8,0-2 192 7,-1 3-64-7,1-5 0 7,-2 2-128-7,3-3 192 9,-3 3-192-9,3-2 144 5,3 3-144-5,-2 1 128 11,-4 1-128-11,1 5 0 6,1-3 0-4,3 1 128 4,-1-1-128-5,-2-3 0 6,-3 1 0-7,1 1 128 7,2-4-128-6,-1 1 0 5,-5-5 0-6</inkml:trace>
    </iact:actionData>
  </iact:action>
  <iact:action type="add" startTime="77600">
    <iact:property name="dataType"/>
    <iact:actionData xml:id="d28">
      <inkml:trace xmlns:inkml="http://www.w3.org/2003/InkML" xml:id="stk28" contextRef="#ctx0" brushRef="#br0">2040 10290 4607 0,'0'0'192'0,"0"0"64"0,0 0-256 1,0 0 0 2,0 0 0-2,0 0 0 6,13 7 1264-7,-13-7 208 6,18 12 32-6,-3 0 16 8,1 7-1136-8,4-3-208 7,-5 0-48-6,3 1-128 6,1-1 160-7,1 5-160 8,-1-1 128-8,3-1-128 7,-5 1 0-7,3 1 0 8,1-1 0-8,-3-3 0 6,-5 5 256-6,5 3-48 9,-6-2 0-9,3 1 0 7,-5-5 144-7,0 1 32 6,-2 1 0-6,-3 1 0 8,-1-5 80-8,-2 3 32 8,-2-3 0-8,-4-1 0 7,-1 3 80-7,-9-3 32 10,0 5 0-10,-3-1 0 8,-5 1-160-8,-3-3-16 6,-6 1-16-6,-3 5 0 7,-1 1-272-7,-6 1-144 7,2-3 160-7,-5 2-160 23,-1-1-272-22,-2 3-160 0</inkml:trace>
    </iact:actionData>
  </iact:action>
  <iact:action type="add" startTime="84837">
    <iact:property name="dataType"/>
    <iact:actionData xml:id="d29">
      <inkml:trace xmlns:inkml="http://www.w3.org/2003/InkML" xml:id="stk29" contextRef="#ctx0" brushRef="#br0">1199 10073 10367 0,'0'0'448'3,"0"0"112"-3,0 0-560 0,0 0 0 0,0 0 0 0,0 0 0 7,-4 16 688-7,4-16 16 7,0 0 16-7,0 0 0 9,0 0-336-8,0 0-64 4,0 0 0-5,0 0-16 10,0 0 48-10,0 0 16 5,0 0 0-5,20-2 0 9,-7-2 48-9,5 0 16 6,-5 2 0-6,5-4 0 9,-2-2-160-9,1-3-16 7,3 1-16-7,3 0 0 8,6-1-112-8,1 1 0 6,1-8-128-6,0 3 192 9,6-5-64-9,4 1-128 10,-8 3 176-10,2-2-176 6,2 9 240-6,-5-5-64 5,-5 2-16-4,0-3 0 7,-3 1 160-8,-1 2 16 7,-4 7 16-7,3-1 0 7,1-6-32-6,-3 4 0 5,-3 4 0-6,1 0 0 8,1-1-320-8,-5 1 144 7,4 2-144-7,-5 2 0 8,-13 0 0-8,20 6-144 7,-3-5-16-7,-17-1 0 8</inkml:trace>
    </iact:actionData>
  </iact:action>
  <iact:action type="add" startTime="85211">
    <iact:property name="dataType"/>
    <iact:actionData xml:id="d30">
      <inkml:trace xmlns:inkml="http://www.w3.org/2003/InkML" xml:id="stk30" contextRef="#ctx0" brushRef="#br0">1712 9527 21183 0,'-12'-8'1888'1,"12"8"-1504"1,0 0-384-1,0 0 0 7,0 0 0-8,0 0 0 6,14-13-192-6,0 3 64 9,3 0 128-9,6 0 0 7,5 5 0-6,3-1 128 6,2 0-128-7,10-2 0 6,0 4 0-6,2-2 0 9,4 0 0-8,-3 1 0 5,3 3 0-6,2-2 0 8,2 2 0-8,-1 2-160 7,-1 0 160-7,-4 2-208 9,-4 2 208-9,-6 0-176 5,-6 1 176-5,-4 3-160 9,-3 8 160-9,-5-3 0 7,-1 5-144-7,-7 3 144 10,-1 7 0-10,0-3 0 5,-8-5-144-5,-2 3 144 8,-4 4 0-4,-6 1 0-1,0-1 0-3,-1-2 0 9,-7-1 0-9,-3 1 0 6,-5 0 0-6,-3-1 144 8,-2-3-144-8,0 5 0 7,-4-1 144-7,-2 2-144 8,1 1 0-8,3-1-288 6,0-2 48-6</inkml:trace>
    </iact:actionData>
  </iact:action>
  <iact:action type="add" startTime="85633">
    <iact:property name="dataType"/>
    <iact:actionData xml:id="d31">
      <inkml:trace xmlns:inkml="http://www.w3.org/2003/InkML" xml:id="stk31" contextRef="#ctx0" brushRef="#br0">1033 10021 9215 0,'0'0'816'2,"0"-12"-656"-1,0 12-160-1,6-16 0 8,-6 16 1264-8,14-10 208 6,-1-3 64-6,7 7 0 9,-8 2-1152-9,5 4-240 5,3 0-144-5,-3 2 192 10,5 6-192-10,-1 5 0 8,2-5 144-8,3 10-144 5,1-5 0-5,4 7 0 8,-1 3 0-8,5 1 0 9,4 1 0-9,-2 4 0 6,2 5 0-6,6-3 0 8,-1 0 0-8,-3 4 0 8,0-2 0-8,-4 0 0 7,1-1 0-7,-1 3 128 7,-2 2-128-3,-2-2 0 1,2-4 0-5,2 4 128 6,-6 2-128-6,2-4 0 8,-1-3 0-8,3-3 128 6,-2 2-128-6,-2-2 0 9,0-3 0-9,2-7 0 6,5 1 0-6</inkml:trace>
    </iact:actionData>
  </iact:action>
  <iact:action type="add" startTime="86007">
    <iact:property name="dataType"/>
    <iact:actionData xml:id="d32">
      <inkml:trace xmlns:inkml="http://www.w3.org/2003/InkML" xml:id="stk32" contextRef="#ctx0" brushRef="#br0">1899 10089 15663 0,'-21'-10'1392'1,"21"10"-1120"2,0 0-272-2,0 0 0 5,0 0 976-6,0 0 144 7,0 20 32-7,6 3 0 9,9 2-992-9,-1 1-160 7,5-3 0-7,-1 4-160 8,7 6 160-8,3 1 0 6,1 1 128-6,6 4-128 9,-2-2 0-9,2 2 0 6,4 2 0-6,-4-4-128 10,4 2 128-10,2-2 0 6,-2 0 0-6,2 2 0 8,-4-4 0-8,-4-2 0 5,-3-4 0-5,-5-1 0 10,-3-3 0-10,-3-3 0 6,-5 1 0-6,1-2 0 9,-5-3 0-9,2 3 224 8,-4 3-48-8,-3-3-16 8,-1-3-32-7,-4 1 0 3,-2 3 0-4,-2-1 0 8,1-3-128-8,-1 1 160 7,-8 1-160-6,0-5 160 21,-5 5-480-21,-1-1-80 1,-9-1-32-1</inkml:trace>
    </iact:actionData>
  </iact:action>
  <iact:action type="add" startTime="94100">
    <iact:property name="dataType"/>
    <iact:actionData xml:id="d33">
      <inkml:trace xmlns:inkml="http://www.w3.org/2003/InkML" xml:id="stk33" contextRef="#ctx0" brushRef="#br0">14086 12802 19983 0,'0'0'880'3,"0"0"192"-3,-16-6-864 0,16 6-208 0,0 0 0 0,-11-4 0 7,-3 0 896-7,14 4 128 7,0 0 16-7,0 0 16 10,-12-6-192-10,12 6-32 6,0 0-16-6,0 0 0 9,0 0-240-9,0 0-64 6,0 0 0-6,0 0 0 8,0-14-320-7,0 14-64 6,0 0 0-7,0 0-128 8,0 0 128-8,0 0-128 6,0 0 0-6,16 0 0 7,2 0 192-7,3 0-192 8,4 0 192-8,3 2-192 8,3 2 320-8,4 0-32 6,6 2-16-3,4-2 0 3,8 2 80-6,5-2 16 7,8 1 0-7,-5-1 0 8,-1 0-48-8,7-2-16 6,-5 2 0-6,4 0 0 8,5 4-128-7,-1-2-32 5,6 0 0-6,6-1 0 8,2 1-16-8,3 0-128 7,3-6 192-7,-4 0-64 9,-2-2 0-9,4 2-128 6,3 0 192-6,7 2-64 9,9 0-128-9,0-2 128 6,-1 0-128-6,-5-2 128 10,1-4-128-10,1 4 0 5,0 0 0-5,7 0 0 8,5 0 0-7,-2-1 128 5,-4-1-128-6,2-2 0 9,-2-2 0-9,3 4 0 7,-1 2 128-7,4 0-128 8,4 0 0-8,-8-4 0 7,-10 1 0-7,3-3 128 8,-1 2-128-8,1 4 0 7,-1 2 0-7,2 2 0 8,1-4 0-8,-7 0 0 7,-9-2 0-7,0 2 0 8,3 0 0-8,-3 4 0 6,-4 2 0-6,3 0 0 8,5 2 0-8,-6 0 0 7,2 1 0-7,-9-3 0 8,-3 0 0-8,1 0 0 7,-9 2 0-7,-2 4 0 8,-2-4 0-8,5-1 128 7,-5 1-128-7,4 2 128 9,-8-2-128-9,5-2 0 7,-9 0 0-7,-1-2 0 8,-6-2 0-8,-1 0 0 6,1 0 0-6,0 0 0 9,-3 0 0-9,1-2 128 6,-4 0-128-6,0 4 128 9,0-4-128-9,-6 2 0 7,4-2 0-7,-6 2 0 8,2-2 0-8,-4 0 0 7,-6-2 128-7,-1 4-128 8,-5 0 0-8,-4 0 0 6,-1-2 144-6,-18 2-144 9,0 0 128-9,0 0-128 6,14 4 128-6,-14-4-128 8,0 0 192-8,0 0-16 7,0 0-16-7,0 0 0 8,-20 4-16-8,-3-2 0 8,-3 0 0-8,-3 2 0 9,-6-2-144-9,-4 0 160 6,-2 0-160-6,-6 1 160 8,2-1-160-8,0 2 128 7,-5 0-128-7,-5 0 128 9,-1-2-128-9,-3 0 160 5,-3 4-160-5,-3 0 160 9,-7-4-32-9,-6 0 0 6,-12 0 0-6,5 1 0 9,-1-3 0-9,0 4-128 7,-4 0 192-7,-5 0-64 8,-7-4 64-8,-3 2 16 7,-12-2 0-7,2 4 0 8,0-4 0-8,2 2 0 7,-3 0 0-7,-12-2 0 7,-11-2 0-7,3 2 0 9,3 0 0-9,0 0 0 8,1-2-48-8,-7 2-16 6,-5 0 0-6,2 0 0 9,5 0-144-9,2 0 0 6,3 0 0-5,-5 0 128 7,-5 0-128-8,7-4 0 6,10 2 144-6,3 0-144 10,5 0 0-10,-6 2 0 4,0 0 0-4,0 0 0 10,6-2 0-10,8 2 0 6,5 0 0-6,9 0 0 9,9 0 0-9,0 0 0 6,4 0 0-6,2 0 0 8,2-4 0-8,14 2 0 7,3-3 0-7,13 3 128 8,3 2-128-8,8 0 0 8,1 0 0-8,11 0 0 7,6 0 0-7,1 0 0 7,18 0 0-7,0 0-128 8,0 0 128-8,0 0-160 6,0 0 160-6,0 0-160 8,18 4-96-8,1-1 0 7,8-3-16-7,9 0 0 9,-1 2 112-9,11 4 32 6,7 0 0-6,8 2 0 9,1-4 128-9,10-2-208 7,-2 4 80-7,6-1 128 8,2 5-240-7,6-4 80 5,2 2 16-6,14-2 0 8,7 1 144-8,4-1-208 7,2 4 80-7,0 0 128 8,-1-2-192-8,9-6 192 7,3 1-160-6,7 1 160 6,0-2-144-7,1 0 144 7,1 2-128-7,4 0 128 8,5 0 0-8,0-2 0 7,3 0 0-7,-5 0-128 8,-3 2 128-8,3 0 0 7,0 1 0-7,3-3 0 8,-3 0 0-8,-3 4 0 7,-6-4 0-7,1 0 0 8,3 4 0-8,-3-2 0 7,-5 0 0-7,-2-2 0 9,-10 0 0-9,0 2 0 6,-4-2 0-6,-1 1 0 8,-5 3 0-8,-4-2 0 7,-15 0 0-7,-2-4 0 9,-6 0 0-9,-12 2 0 6,1 0 0-6,-11-2 0 9,-5-2 0-9,-8 2 0 6,-2 0 0-6,-8 0 0 8,-4-2 128-8,-7-4-128 7,-9 2 128-7,-13 4-128 7,0 0 144-6,-2-9-144 6,-7-5 192-7,-13 2-192 8,-3 2 224-8,-6-1-64 7,-12 5-16-7,-6-2 0 8,-11-7-144-8,-5 5 160 7,-5-2-160-7,-6 2 160 8,-18-5-32-8,-5 5 0 7,-12 6 0-7,-5-4 0 8,-2-1-128-8,-9 1 192 7,-4 2-192-7,-7-2 192 9,-13 2-192-9,5 2 160 6,-4 0-160-6,-8 4 160 9,-16-2-160-9,3 1 0 6,3 1 0-6,-4 0 128 8,-5 0-128-8,1 1 0 7,-5 3 0-7,3 0 0 8,-5-2 0-8,2 2 0 7,1 4 0-7,5-2 0 8,9-4 0-8,-2 2 0 7,-8 1 0-7,13-1 0 8,1 4 0-8,10 0 0 7,3 4 0-6,7 1 0 6,-2-3 0-7,5 4 0 7,8-6 0-7,7 1 0 8,5 3 0-8,7-4 0 7,1 0 0-7,10 3 0 8,13-3 0-8,6 4 0 8,12-4 0-8,9-3 0 7,9 3 0-7,13 2-272 7,6-2 64-7,9-4 16 8,7 0-144-8,17-4-32 7,0 0 0-7,0 0 0 21,17 7-128-20,9-3-16-1,7 0-16 0,15-2 0 2,9-2 144-2,13-2 16 6,16 0 16-6,12 0 0 8,9-6-16-8,6 3 0 7,6-3 0-7,12 0 0 8,11-4 16-8,10 5 0 7,-2-9 0-7,8 4 0 8,4 4 176-8,10-3 48 7,11 3 0-7,-7-2 0 8,-1-7 128-8,3 1 0 8,11 2 0-8,-2 1-128 8,-9 1 128-8,3 4 0 7,8-3 0-7,-5 3 0 7,-11 0 0-7,1 0 0 7,2 2 0-7,-5 0 0 8,-5 1 0-8,-4 1 0 7,-12 4 0-7,4 2 0 8,-4-2 0-8,-3 2 0 7,-13-4 0-7,-9 4 0 9,-2 1 0-9,-12 1 0 6,-6 0 0-6,-9 2 0 8,-4 0 0-8,-12 0 128 7,-8-2-128-7,-16-2 128 8,-9 0-128-8,-12 3 0 8,-7 3 0-8,-9-2 0 8,-19-6 256-8,0 0-32 7,0 0 0-7,-13 10 0 8,-9 4 144-8,-13-7 16 6,-14-1 16-6,-9 0 0 9,-11 0-48-9,-9 0-16 6,-9 2 0-6,-9-3 0 8,-3-5 16-8,-17 4 0 7,-8 4 0-7,-11-6 0 9,-5-2-96-9,-9 4 0 6,-1 2-16-6,-14-2 0 8,-11 0-112-8,-7 3 0 7,5-3-128-7,-8-2 192 8,-16 0-48-8,2 0-16 7,2 2 0-7,-2-2 0 9,-14 0-128-9,6 4 192 6,6-2-192-6,1 0 192 9,-11-1-192-9,12 3 0 7,6 0 144-7,2 4-144 8,0-4 0-8,3 4 0 6,7 1 0-6,9-5 0 23,5 2-640-22,1 4-128-1,-2-5-48 1,10 3-10368 7,14 4-2064-8</inkml:trace>
    </iact:actionData>
  </iact:action>
  <iact:action type="add" startTime="96501">
    <iact:property name="dataType"/>
    <iact:actionData xml:id="d34">
      <inkml:trace xmlns:inkml="http://www.w3.org/2003/InkML" xml:id="stk34" contextRef="#ctx0" brushRef="#br0">22959 12971 17503 0,'-27'-13'768'2,"13"11"176"-2,-3 2-752 0,5 0-192 3,12 0 0-3,0 0 0 8,0 0 1280-8,0 0 240 6,0 0 32-6,0 0 16 9,0 0-992-9,0 0-192 6,0 0-32-5,0 0-16 7,0 0-64-8,17 11-16 7,7-3 0-7,3-6 0 8,6 0 112-8,6 0 16 8,0 0 0-8,12 0 0 6,8 0-64-6,9 0-16 7,0-2 0-6,8 0 0 6,6 0 64-7,2 0 16 7,4 0 0-4,5 0 0 3,1-6 112-6,11 2 16 6,8 2 16-6,2 0 0 8,1 2-64-8,6-2-16 7,3-4 0-7,8 0 0 8,7 4-128-8,-1 2-48 6,-3 2 0-6,3-4 0 8,3-3 0-8,5 1 0 7,11 4 0-7,-10-2 0 8,-8 0-112-8,7 0-32 7,-1-2 0-7,4 0 0 9,2 4-128-9,-9 0 128 6,-5 0-128-6,4-2 128 9,5 0-128-9,-5 0 0 6,-3 0 144-6,-9-2-144 8,-7 2 0-7,4 0 128 5,-2 4-128-6,2-4 0 9,-5-1 144-9,-5-1-144 6,-15-4 192-6,1 6-192 9,-1 2 256-9,3 2-64 8,0 0-16-8,-3 0 0 7,-1 2 32-7,-5-4 16 6,-10 0 0-6,-4 2 0 8,-4 2 32-7,-2-1 0 5,0-3 0-6,-2 2 0 9,0 2-48-9,-2-2 0 6,-6-2 0-6,-5 4 0 8,-10 2 32-8,-5-2 0 7,-5 2 0-7,-7-2 0 8,-5-2-80-8,-6 0-16 7,-5 1 0-7,-1 3 0 9,-17-6-144-9,0 0 160 6,0 0-160-6,0 0 160 9,0 0-160-9,0 0 0 6,0 0 0-6,-13 2 0 24,-7-2-496-23,-5 2-80 1,-4 0 0-2,-14-2-16 11,-12-2-2736-11,-9 0-560 1</inkml:trace>
    </iact:actionData>
  </iact:action>
  <iact:action type="add" startTime="97540">
    <iact:property name="dataType"/>
    <iact:actionData xml:id="d35">
      <inkml:trace xmlns:inkml="http://www.w3.org/2003/InkML" xml:id="stk35" contextRef="#ctx0" brushRef="#br0">869 13962 11967 0,'-23'-14'1072'1,"13"8"-864"0,-4 1-208-1,5-1 0 0,1-4 2736 0,8 10 496 4,0 0 96-4,0 0 32 4,-14-12-2208-4,6 4-432 7,8 8-80-7,0 0-32 8,-7-11-288-8,7 11-48 5,-10-6-16-5,10 6 0 9,0 0-256-9,0 0 160 7,0 0-160-7,0 0 128 8,0 0-128-8,0 0 0 8,12 15 0-8,-1-3 0 7,7-2-160-7,1 2 160 6,7-5 0-5,3 1-144 7,2 2 144-8,2-4 0 7,4 0 0-7,10 0 128 10,4 1 160-10,7-1 32 7,5-2 16-6,9 0 0 4,2 0 272-4,12-2 48 6,2-2 16-7,-2 2 0 6,-3-4-128-6,5 2-32 7,0-2 0-7,4 2 0 8,-5 0-224-8,7-2-48 7,4 0-16-7,-5 0 0 8,3 0-48-8,-5 2-16 8,1-2 0-8,0 0 0 8,-4 0-160-8,3 0 160 6,5 0-160-6,-6 0 160 9,-3-2-160-9,-7 3 0 6,-6-3 0-6,-5 0 0 9,-1 0 128-9,-6-4-128 6,-1-2 0-6,-1 1 128 8,-5 3-128-8,-6-4 128 7,-2 2-128-7,-3 2 128 8,-7-2-128-8,-3-1 192 7,-3 5-192-7,-10 0 192 8,-5-2-192-8,-16 6 160 7,0 0-160-7,0 0 160 8,0 0 96-8,0 0 0 8,-16-14 16-8,-5 7 0 7,-6 1 16-7,-7 4 0 8,-5 0 0-8,-9 2 0 8,-3 0-160-8,-6 2-128 6,1 2 192-6,-7 0-192 8,-9-2 160-8,-2 1-160 7,-6 3 128-7,-6 2-128 8,-2-2 0-8,-1-4 128 7,-5 6-128-7,0 1 0 8,5 1 128-8,-5 0-128 7,2 0 128-7,1-2-128 9,-7-1 0-9,7 3 0 6,-1-2 128-6,8-2-128 8,8 2 0-8,2 1 0 7,0-1 144-7,11-2-144 8,9 4 0-8,-3-3 0 7,3-1 0-7,3 0 0 8,10-2 0-8,2 2 0 8,10 0 0-8,7-2 0 8,8-4 0-8,14 0-128 7,0 0 128-7,0 0 0 8,26 0-224-8,11 0 32 8,14-2 16-8,5 0 0 8,9-2 176-8,11-4-128 6,11 0 128-6,15 2-128 9,11-1 128-9,14-5 0 6,5 4 0-6,9-9 0 9,3-3 0-9,12-7 128 5,4 1-128-5,2-7 128 8,-6 0 32-8,4-2 16 7,-2 2 0-7,0-4 0 8,2 2-16-8,-8 2 0 7,-13-10 0-7,-7 8 0 8,-7 9-160-8,-6 5 160 8,-14 1-160-8,-15 1 160 24,-20 5-1232-22,-13 6-240-2,-14 4-48 0</inkml:trace>
    </iact:actionData>
  </iact:action>
  <iact:action type="add" startTime="103888">
    <iact:property name="dataType"/>
    <iact:actionData xml:id="d36">
      <inkml:trace xmlns:inkml="http://www.w3.org/2003/InkML" xml:id="stk36" contextRef="#ctx0" brushRef="#br0">23749 10428 11967 0,'0'0'1072'1,"16"-15"-864"2,-7-1-208-3,5-2 0 8,0 5 640-8,-1 1 64 7,-13 12 32-7,20-8 0 8,-1 0 32-8,-5-1 16 7,-14 9 0-7,18-4 0 7,-18 4-368-7,19-4-80 7,-5 0-16-7,-14 4 0 10,0 0 0-10,17 4 0 7,-17-4 0-7,0 0 0 7,10 13-128-7,0-1-48 6,-6 6 0-6,-4-1 0 9,-4 5 80-9,-8 1 16 7,2-1 0-7,-7 1 0 8,1-3-48-8,-5 3 0 6,-5 2 0-5,-1 1 0 7,-4 1 64-7,-4 0 16 5,0-3 0-6,0-1 0 8,-3 0 96-8,-1-1 16 5,4 1 0-4,-6-1 0 9,-2-1 0-10,-1-3 0 6,5-1 0-6,-4 3 0 8,2-3-160-8,0-1-32 7,6 2 0-7,5-7 0 9,5 11-64-9,6-9-128 6,3 3 176-6,2-4-176 8,6 5 208-8,3-3-64 6,-1 3-16-5,4 1 0 7,2-18-128-8,10 17-176 6,-3 3 48-6,5-1 0 9,4-3 128-9,7 2 0 7,0 1 0-7,7-1 0 7,1 5 0-7,4 0 0 8,6 1 0-8,0-5 0 8,6-3 0-8,-6 3 0 6,2-3 0-6,-4 4 0 8,4 1 0-8,-2-3 0 7,5-3 0-7,3 7 0 9,-2-1 0-9,0-3 0 6,2-1 0-6,3-1 0 10,3-3-144-10,-1 3 0 5,-1-6 0-5,2-2 0 24,-3-1-640-24,-3-3-128 1,-8-2-32-1,-6-6 0 0</inkml:trace>
    </iact:actionData>
  </iact:action>
  <iact:action type="add" startTime="104415">
    <iact:property name="dataType"/>
    <iact:actionData xml:id="d37">
      <inkml:trace xmlns:inkml="http://www.w3.org/2003/InkML" xml:id="stk37" contextRef="#ctx0" brushRef="#br0">22926 11189 24703 0,'0'0'1088'1,"0"0"240"0,0 0-1072 0,21-2-256-1,5 2 0 1,7 4 0 6,12 3 0-7,5 9 0 7,13-4 0-7,7 3 0 7,12-5 208-7,6 2 48 7,2 1 0-7,-1-3 0 9,9 4-256-9,1-2 128 6,7 5-128-3,5-3 0 5,6 3 0-8,0 5 0 5,-6-5 0-5,-2 1 0 24,0-1-1728-23,1-5-320 0,40 2-80 0,-21-10-16-1</inkml:trace>
    </iact:actionData>
  </iact:action>
  <iact:action type="add" startTime="105105">
    <iact:property name="dataType"/>
    <iact:actionData xml:id="d38">
      <inkml:trace xmlns:inkml="http://www.w3.org/2003/InkML" xml:id="stk38" contextRef="#ctx0" brushRef="#br0">12955 9157 7599 0,'0'0'320'0,"13"-8"96"0,5 4-416 1,-6-2 0 2,3 0 0-2,-5-4 0 5,-10 10 768-6,0 0 80 7,14-9 16-6,-14 9 0 6,0 0 48-7,0 0 16 7,0 0 0-6,0 0 0 7,0 0 32-8,0 0 0 6,0 0 0-6,-18 2 0 8,-5 3-480-8,-3 9-96 7,-1-2 0-6,-4 5-16 6,-4 3-176-7,-4-5-16 7,0 5-16-6,-6 3 0 5,2 1 32-6,-4-3 0 7,0 3 0-7,1 1 0 11,-1 4 96-10,-4 0 32 4,-2 1 0-5,5-5 0 8,1 0 128-8,-2 1 16 6,-4-1 16-6,1 1 0 9,-1-1-96-9,-2-4-32 7,-1-3 0-7,3 1 0 8,2 5-128-8,9-5-32 7,-1-1 0-7,6-1 0 8,0 3-192-8,5-3 128 7,3 3-128-7,4-3 0 8,5-3 0-8,3 4 128 7,-1-5-128-7,6 7 0 8,1-5 0-8,3-3 0 7,8-12 0-7,-4 18 0 8,4-5 0-7,4 5 0 5,-4-18 0-5,15 17 0 6,-3 1-208-7,6 2 64 7,-3-11 16-7,5 7 0 22,3-2-288-22,5 5-48 0,-1-5-16 0,2 1 0 16,4 3-672-16,6-5-144 2,-2 3-32-2</inkml:trace>
    </iact:actionData>
  </iact:action>
  <iact:action type="add" startTime="105574">
    <iact:property name="dataType"/>
    <iact:actionData xml:id="d39">
      <inkml:trace xmlns:inkml="http://www.w3.org/2003/InkML" xml:id="stk39" contextRef="#ctx0" brushRef="#br0">11394 9652 5519 0,'-9'-20'496'0,"9"20"-496"0,0-17 0 1,5 3 0 5,3 1 3248-6,6 7 544 8,5 4 112-8,9-2 32 8,3 0-3168-8,10-2-640 6,2-2-128-6,9 4 0 8,9 2 0-8,11 2 0 9,10 2 0-9,10-2 128 5,9-2-128-5,3 1 0 8,-9-1 0-8,10 2 0 11,7-2 0-9,12 2 0 1,7 0 0-2,4-2 0 5,-3-4 0-6,3 0 0 6,1 6 0-5,15 0 0 7,5-2 192-7,-2-2 64 5,-12-2 0-6,12 4 16 7,4 6 272-7,2 0 48 8,-2-10 16-8,4 4 0 8,-2 0-112-7,8 2-32 4,3 0 0-5,-3-2 0 8,-8-7-16-7,4 7-16 5,4 10 0-6,-2-5 0 8,-9-6-208-8,-2 3-32 9,-9 1-16-9,2 3 0 8,8 6-48-8,-8 2-128 6,-5-6 192-6,-11 3-64 23,-1 11-1360-22,4-4-288-1</inkml:trace>
    </iact:actionData>
  </iact:action>
  <iact:action type="add" startTime="106666">
    <iact:property name="dataType"/>
    <iact:actionData xml:id="d40">
      <inkml:trace xmlns:inkml="http://www.w3.org/2003/InkML" xml:id="stk40" contextRef="#ctx0" brushRef="#br0">12444 12166 8287 0,'-10'-20'368'2,"10"20"80"-2,-10-15-448 0,4 5 0 2,2-4 0-1,-1 4 0 5,5 10 1840-6,-10-13 272 7,2 1 64-6,2-3 16 7,-7 3-1152-8,1-4-224 6,-2 3-48-5,1-7-16 8,-3 4-80-9,0-1-16 6,-5-3 0-6,1 7 0 9,1-7-208-9,-5 7-32 5,-3-9-16-4,-2-1 0 7,-8-3-128-8,2 3-16 7,2 0-16-7,-6-1 0 8,-2 3 64-8,0-5 16 7,2-1 0-7,4 2 0 8,-4 1 64-8,1-3 32 10,3 2 0-10,-4 1 0 7,4 1 0-7,0 1 0 5,-2 1 0-5,0-2 0 7,2-3-96-7,-4 1-32 8,2 5 0-8,-2 5 0 7,-4-5-96-7,-4 7-32 7,4-1 0-7,-4 4 0 8,-3-3-16-8,1 1 0 6,4-2 0-6,-2 4 0 9,0 5-144-9,4-5 0 6,-5 2 144-6,1 4-144 9,2 2 0-9,-2 2 128 6,0 2-128-6,-1-2 0 9,-1 4 0-9,-4 0 0 6,-1 2 0-6,-3 2 128 9,-5-3-128-9,5 1 0 7,1 2 0-7,1 4 0 8,2 1 0-8,1 3 0 7,1 4 0-7,2-1-128 8,-2 6 128-8,5 3 0 7,1 1 0-7,-4 8 0 7,-4-2 0-6,5 0-128 6,-1 4 128-7,0-2 0 8,-4 6 0-8,5-2-160 7,1 6 160-7,6-2 0 7,-4 2 0-6,8 3-128 6,-4 1 128-7,8 2 0 8,3-1 0-8,3 3 0 6,2 0-128-6,1 1 128 9,5 1 0-9,3 1 0 6,-1-1 0-5,7 1 0 7,2-1-128-8,2 3 128 7,4-3 0-7,4 1 0 8,4-1 0-8,0-3 0 7,0-1 0-7,6-4 0 8,1 2 0-7,7 1-128 4,-3-1 128-5,7 0 0 9,1-7 0-9,4 1 0 7,4 2 0-7,5-4 0 8,-5 0 0-8,6-4 0 6,4 2 0-5,5-6 0 7,5 0 0-8,4 0 0 7,1-6 0-7,-3-3 0 8,-1-1 0-8,3-5 0 7,-1-1 0-7,1 1 0 8,4-7 0-8,5 3 0 7,-2-6 0-7,4-2 0 8,7-3 128-8,3-3-128 7,-2-4 0-7,-2-3 144 8,-2-1-144-8,2-2 128 7,-6-6-128-7,6 1 128 8,1-7-128-7,5 4 0 5,0-3 0-6,5-4 128 9,-1-1-128-9,-4-5 0 6,-6-2 144-6,0-1-144 8,1-8 0-8,-7 1 144 7,2-6-144-7,-6 4 0 8,5-4 128-8,-5 2-128 7,2-6 0-7,1-3 0 9,-9-1 144-9,-3 0-144 6,-2 3 0-6,-9-5 144 9,-3 0-144-9,-6 3 160 6,-3 3-160-6,-3-6 160 8,-2-7-160-8,1 5 160 8,-5 3-160-8,-4-1 160 7,-7 1-160-7,0 3 192 7,-8 6-192-7,0-6 192 8,-4 1 0-8,-4-1 16 7,-10 2 0-7,-2 2 0 8,-1-1 32-8,-1-1 0 7,-5 6 0-7,-2-2 0 8,-3-6-240-8,-5 8 128 7,-6-1-128-7,-2 1 0 8,-8 2 0-8,-5-2 0 7,-1 2 0-7,-1-4 0 9,-3 4 0-9,1-2 0 6,-5 10 0-6,3 0 0 9,-1-2 0-9,-1 5 128 6,-1 5-128-6,-1 2 0 9,-2-1 0-9,-6 1 0 6,-1-2 0-6,3 3 0 9,-6 5 0-9,2-1 0 7,0 0 0-7,0 11 0 7,4 5 0-7,3 0 0 7,3 2 0-7,-8 0 0 8,-2-2 0-8,1 2 0 7,-1 2 0-7,0-2 0 8,6 0 0-8,0 4 0 7,5 1 0-7,3 7 0 8,-5-2 0-8,3 6 0 7,3 3 0-7,1 4 0 8,-10 1 0-7,1 1 0 5,-3 1 0-6,4-1-160 9,5 4 160-9,-3 4 0 6,2 4 0-6,5 8 0 9,2 0 0-9,5-2-160 7,5 2 160-7,0-2 0 8,8 4 0-8,-2 3-128 7,2-1 128-7,4 2 0 7,-4-1 0-7,5-1 0 7,3 0-128-6,4 0 128 6,3-6 0-7,7 3 0 8,-3 3-128-8,10 2 128 7,2 2 0-7,8-5-128 7,2 5 128-7,8-2 0 8,4-1 0-8,5 5 0 8,1-4 0-8,9-1 0 7,0-3-128-7,2 0 128 7,4 2 0-7,4-6 0 8,0 1 0-8,6 3-128 7,4-4 128-7,1 2 0 9,5 2 0-9,3-4 0 7,5 2 0-7,5-6 0 8,4 2-176-8,-4-8 176 6,2 0-160-6,-7-2 160 9,3 0 0-9,-2-5 0 6,5-5 0-5,-1-1 0 6,4-5 0-7,2-1 0 7,4-1 0-7,-2-3 0 9,0-8 0-9,-2-4 0 7,-4-4 0-7,-5-3 0 7,3-1 0-7,-4-4 128 8,4-1-128-8,-5-5 0 7,1 3 144-6,2-1-144 5,1-5 0-6,1-1 144 8,-4-3-144-8,0 0 0 7,-7-5 144-7,-4 1-144 8,-1-8 128-8,1-2-128 8,1-4 128-8,-3 4-128 8,-2-3 128-8,-4 3-128 6,-3-6 160-6,1 2-160 9,0 0 192-9,-2-4-48 6,-4-3-16-6,-2-3 0 9,-6-1-128-9,-3 1 0 6,-7 4 0-6,-5-3 128 9,-3-5 0-9,-5 5 0 6,-8-5 0-6,-4 4 0 8,-6 3 144-8,-3-3 32 7,-7 1 0-7,-5-3 0 8,-6 0-16-8,-4-1 0 7,-4-5 0-6,-4 5 0 6,-2 1-16-7,0 3 0 7,-6-1 0-7,-1 5 0 8,-3 3-144-8,0 0-128 8,-1 8 144-8,-9 0-144 8,-5 8 208-8,-6 1-48 6,-4 3-16-6,0 0 0 9,-2 7-144-9,-2 9 0 6,-3 3 0-6,1 4 0 8,2 8 0-8,-14 4-144 7,-5 3 0-7,-4 9 0 21,-2-3-448-20,1 7-96 0,3 9-16-1,-4 2 0 13,-1 6-1984-12,-5 8-384 0,-15 3-96 0,3 5-16-1</inkml:trace>
    </iact:actionData>
  </iact:action>
  <iact:action type="add" startTime="113092">
    <iact:property name="dataType"/>
    <iact:actionData xml:id="d41">
      <inkml:trace xmlns:inkml="http://www.w3.org/2003/InkML" xml:id="stk41" contextRef="#ctx0" brushRef="#br0">3358 14902 19231 0,'-12'-14'848'2,"12"14"176"-1,0 0-816-1,0 0-208 1,0 0 0 0,0 0 0 4,-5-11 448-5,5 11 32 9,-6-6 16-9,6 6 0 7,0 0-64-6,-14-2-16 5,4-4 0-5,1 2 0 7,-7 4 16-8,2-4 0 6,-5-2 0-6,1 4 0 8,-1 2-112-8,-7 2-32 8,-7 2 0-8,4-4 0 8,-4-4-16-8,-2 2 0 6,0 2 0-6,-6 0 0 9,4-2 16-9,-6 0 0 5,0 2 0-5,-4 0 0 10,-2 0-96-7,2 0-32 1,1-2 0-4,-5 0 0 7,-2-1 160-7,-1-1 16 6,-3-2 16-6,-5 0 0 9,-5-2 32-9,7 0 0 6,3-1 0-6,3 1 0 9,-1-6-112-9,4 2-16 6,1 1 0-5,-1-3 0 7,-4 6-96-8,8-7-32 7,-1 5 0-7,-1-6 0 8,-4 5-128-8,-1-5 192 6,-1 2-192-5,2-3 192 6,1 3-192-7,5-5 0 8,-2 1 0-8,4 4 0 8,2-1 128-8,2 5-128 6,4-4 0-6,0 3 128 9,0 1-128-9,6-2 0 6,2 5 144-6,1-3-144 10,3 0 0-10,0 4 128 6,1 0-128-6,7 0 0 9,-3-1 0-9,5 1 0 7,-1 2 0-7,-3 0 128 7,5 0-128-7,-4-2 0 7,3 4 0-7,1 0 0 9,14 2 0-9,-14-2 128 6,1 2-128-6,13 0 0 9,-18 0 0-9,8 2 0 6,10-2 0-6,0 0 0 8,-13 12 0-8,13-12 0 7,-10 10 0-7,10-10-128 8,-4 19 128-8,0-3 0 6,-2 1-144-5,3 3 144 7,3-2 0-8,-2 5-144 7,2 2 144-7,0 5 0 8,2 1-144-8,3 4 144 7,-1 2 0-7,-2-2-144 7,0 6 144-7,-2 0 0 7,0 4 0-7,0 2 0 8,0 1 0-7,2 1 0 6,0 0 0-7,0 0 0 8,-2-3 0-8,-2 3 0 7,0 0 0-7,0 2 0 8,2 3 0-8,0 3 0 6,-2 1 0-6,2-1 0 9,0-1 0-9,0 3 0 7,-4 1 0-7,2 3 0 8,0-3 0-7,-3-1 0 4,1 1 0-5,0 5 0 9,0-1 0-9,4 2 0 7,-2 2 0-7,-2-1 0 7,-6 5 0-6,4-2 0 6,1 4 0-7,3-2 0 7,-10-5 0-7,4 3 0 8,2-6 0-8,-4 6 0 7,-3-1 0-6,1 3 0 6,-3-4 0-7,5 2 0 7,-4-3 0-7,6 1 0 8,-5-8 0-8,1-1 0 8,0-1 0-8,-3-1 0 6,3 1 0-6,-4-3 0 9,1 0 128-9,1-1-128 6,-2 1 128-6,3-2-128 9,-3-3 128-9,5 1-128 6,-5-6 128-6,4-2-128 9,-1 4 0-9,1-7 144 6,2-1-144-6,-2-7 0 9,5-1 160-9,-1 0-160 7,0-2 128-7,2-1-128 8,0-3 128-8,0-2-128 7,-1-1 0-7,1-3 128 8,0-7 32-8,6-12 0 7,-2 18 0-7,2-18 0 7,0 15-160-7,0-15 192 8,0 0-192-8,0 0 192 8,0 0 0-8,12 16 0 7,-12-16 0-7,15 6 0 8,-15-6 32-8,24 0 16 6,-5 0 0-6,3-2 0 9,1-2-96-9,2-6-16 7,1 2 0-7,3 2 0 8,4 3-128-8,6-3 0 7,-2-4 0-7,6 4 0 9,-2-2 0-9,6 0 0 6,0-1 0-6,3 1 0 8,-1-6 0-8,2 4 0 6,2 3 0-5,-1-3 0 6,5 2 0-6,1 4 0 6,7-4 0-7,5 3 0 7,4 5 0-7,4 0 0 8,8 0 0-8,-4 2 0 8,-4 3 0-8,2-1 0 7,2 0 0-7,2 0 0 7,3 2 0-7,5 4 0 8,4-3 0-8,1-1 0 8,-1 0-128-8,-3 4 128 7,-7-6 0-7,2 0 0 8,-4 2 0-8,2-1 0 7,-2 1 0-7,-3-2 0 8,-1 0 0-8,-3-2 0 7,-3 2 128-7,-10 0-128 8,-4 0 128-8,-3 4-128 6,-4-1 0-6,-5 3 128 22,-5 8-1520-21,-8-5-304-1,-3 5-64 1</inkml:trace>
    </iact:actionData>
  </iact:action>
  <iact:action type="add" startTime="114923">
    <iact:property name="dataType"/>
    <iact:actionData xml:id="d42">
      <inkml:trace xmlns:inkml="http://www.w3.org/2003/InkML" xml:id="stk42" contextRef="#ctx0" brushRef="#br0">15808 16253 7359 0,'-13'-11'656'3,"7"11"-528"-3,-2-2-128 0,-4-2 0 9,5 2 1600-9,7 2 304 7,0 0 48-7,0 0 16 8,-6-8-1216-8,6 8-240 6,0 0-64-5,0 0 0 8,0 0 0-9,0 0-16 7,0 0 0-7,0 0 0 7,0 0 48-7,0 0 16 7,13-8 0-7,5 4 0 8,-6-1-16-8,5-1 0 7,3-2 0-7,-3 4 0 8,3 2-32-8,3 0-16 7,3 0 0-7,3 0 0 8,2 0-80-8,4 2-16 7,4-4 0-7,-2 2 0 10,4-2-64-10,2 3-16 5,4 1 0-5,-4-2 0 8,0 2 0-8,5 0 0 6,1-4 0-6,4 2 0 10,2 2 0-10,1 0-16 6,5-2 0-6,3 2 0 9,10 0-64-9,-2 0-16 7,4-2 0-7,0 0 0 8,-9-2-16-8,5 2 0 7,-4 2 0-7,4-2 0 8,2-6 16-8,-1 4 0 7,3 0 0-7,4 4 0 6,0-1-16-6,1-5 0 9,-2 4 0-9,-5-4 0 7,0 2-144-7,2 2 192 7,-4-2-192-7,-2 0 192 8,4 0-192-7,-2 0 160 5,5-1-160-6,1 1 160 8,0 0-160-8,-4 2 0 6,-8 2 144-6,4-2-144 10,-5 0 0-10,-5 2 0 5,1-2 0-5,-1 2 128 9,-3-2-128-9,1 2 0 7,1 0 0-7,1 2 0 8,-1-2 0-8,-1 2 0 6,-1 2 0-6,-5 0 128 9,-3-2-128-9,0 2 0 7,-6-1 0-7,0 1 0 8,2 0 0-8,-8-2 0 6,-4 2 0-6,-2 0 0 8,2-2 0-8,-2 2 0 7,1 0 0-7,-1 0 0 9,4 2 0-9,2-3 0 6,-4 3 0-6,-4 2 0 9,-1-2 0-9,-1 0 128 6,-2-2-128-6,-3 2 128 8,-7-1-128-8,3-1 0 7,-6 0 128-7,-12-4-128 8,0 0 0-8,17 4 128 8,-17-4-128-8,0 0 0 8,0 0 128-8,0 0-128 6,0 0 128-6,0 0-128 8,0 0 192-8,0 0-16 7,0 0-16-7,0 0 0 8,0 0-32-8,0 0-128 7,-17-6 192-7,1 4-64 8,-3-6-128-7,1 3 192 5,0-1-192-6,-5-2 192 9,-2 0-192-9,-3 0 0 6,1 3 144-6,0-3-144 8,-1-4 0-8,3 4 144 7,-2 4-144-7,-1 0 0 9,1-3 0-9,2 1 0 6,-4 0 0-6,-1 4 0 8,-5-2 0-8,-2 0 0 8,0-4 0-8,2 4 0 8,-6-1 0-8,0 3 0 7,-6-2 0-7,-3 4 0 7,-7 0 0-7,-2 0 0 8,-3 0 0-8,-2-2 0 7,3 0 0-7,1-2 0 8,-1 2 0-8,-5 0 0 7,2 0 0-7,-9 2 0 7,1 0 128-7,-10 4-128 9,-7 2 0-9,1-6 0 6,0-6 0-6,2 4 0 9,-4 0 0-9,1 4 0 6,1 0 0-6,0 6 0 9,-11-8 0-9,1 0 0 6,-3 0 0-6,5 4 0 9,-1-2 0-9,7 0-144 7,2 0 144-7,-4 0-128 8,3 1 128-7,-7-1-128 4,3 0 128-5,5-2-128 9,2 0 128-9,6 6 0 6,2-2-144-5,6 0 144 7,4-2 0-8,-3-2-144 7,5 4 144-7,-4 0 0 7,2-2-192-7,-3 0 64 7,3-2 128-7,4 2-208 9,9 1 64-9,6-1 16 6,-1 0 0-6,1-2 0 8,4 0 128-8,6 0-192 7,4 2 192-7,0 0-192 9,5-2 192-9,5 2-160 7,6 2 160-7,-3 0-160 8,5 2 160-8,5 2-192 7,-2-4 192-7,14-4-192 8,-10 5 48-7,10-5 0 4,0 0 0-5,0 0 0 9,6 20-16-9,8-8 0 6,0 1 0-5,7-5 0 6,4 0-48-7,5 0-16 7,7-6 0-7,8 0 0 8,5-2 224-8,7 0-144 8,1 0 144-8,17-2-128 8,5-4 128-8,5 2 0 7,1-2 0-7,2 2 128 8,4-6 0-8,3-1 16 7,1 1 0-7,11-2 0 8,12 1 80-8,0-3 16 7,0 0 0-7,6 1 0 7,-2 3-48-7,11-2 0 8,9-3 0-8,1-3 0 8,-5 4 0-8,1-5 0 7,-2 5 0-7,13-3 0 8,9 3-192-8,-4-4 176 6,-12 5-176-5,0 1 160 7,3 4-160-8,1-3 0 7,6 3 0-7,-10 2 0 7,-3-4 0-7,-1 6 0 7,1 4 0-7,-5-2 0 10,-3-2 0-10,-5 0 0 6,-9-1 0-6,-5 1 0 8,-9 4 0-7,0 2 0 5,1 2 0-6,-9-2 0 23,-7-6-592-22,-10 2-48-1,-14 2-16 0,-7 0-12240 2</inkml:trace>
    </iact:actionData>
  </iact:action>
</iact:actions>
</file>

<file path=ppt/ink/inkAction4.xml><?xml version="1.0" encoding="utf-8"?>
<iact:actions xmlns:iact="http://schemas.microsoft.com/office/powerpoint/2014/inkAction" lengthUnit="cm" timeUnit="ms">
  <inkml:definitions xmlns:inkml="http://www.w3.org/2003/InkML">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05:52:27.968"/>
    </inkml:context>
    <inkml:brush xml:id="br0">
      <inkml:brushProperty name="width" value="0.05292" units="cm"/>
      <inkml:brushProperty name="height" value="0.05292" units="cm"/>
      <inkml:brushProperty name="color" value="#7030A0"/>
    </inkml:brush>
  </inkml:definitions>
  <iact:action type="add" startTime="6981">
    <iact:property name="dataType"/>
    <iact:actionData xml:id="d0">
      <inkml:trace xmlns:inkml="http://www.w3.org/2003/InkML" xml:id="stk0" contextRef="#ctx0" brushRef="#br0">15295 6060 22111 0,'0'0'1968'2,"0"0"-1584"-1,0 0-384-1,0 0 0 8,0 0 960-8,0 0 128 6,0 0 0-6,0 0 16 10,0 0-912-10,0 0-192 7,0 0 0-7,0 0 0 8,0 0 0-8,0 0 0 6,0 0 0-6,-5 11 0 9,5-11 176-9,-18 12-48 6,0-4 0-6,3-4 0 9,-5 2 176-9,1-3 16 6,-1-1 16-6,-1 4 0 7,-6-2 176-7,3 0 48 7,-1-2 0-7,-2 2 0 9,-3 0-16-9,-1 0 0 6,2 0 0-6,-4-2 0 9,-4-2-144-7,0 2-16 3,1-1-16-5,-5 3 0 8,4-2-48-8,-6 2-16 6,2 0 0-5,-7-2 0 7,-5 0-48-8,-3 2 0 7,-3 0 0-7,-1 2 0 9,-3-4-32-9,3 2-16 6,-3-1 0-5,3 1 0 6,-5 2-32-7,3-2-16 7,2 0 0-7,-9 0 0 9,-1 2-32-9,-8 2-128 6,-2-3 192-6,2-1-64 8,4 2 32-8,-2 2 0 7,-2 2 0-7,0-2 0 8,4-1 48-8,0 5 16 7,-6-4 0-7,-4 5 0 8,-8-3 16-8,6 0 0 7,2 2 0-7,4-5 0 8,0-1-48-8,4 4-16 6,2-2 0-6,-4 2 0 9,0 1-48-9,-4-3-128 6,-4-4 192-6,3-2-64 10,1 4 0-10,2 2-128 5,4-1 192-5,1-1-64 9,1 2-128-9,-4 4 128 7,0-4-128-7,-2-1 128 8,-2 1-128-8,2-2 0 7,2-4 0-7,-2 2 128 8,2 2-128-8,2 2 0 7,2-7 0-7,2 5 0 9,-4 4 0-9,-2 0 0 6,-2-4 0-6,0-2 0 9,0-4 0-9,0 2 0 7,4 3 128-7,0-1-128 7,4-2 0-7,5 2 0 6,-1-2 0-6,2 2 0 9,-6-2 0-9,-1-2 0 7,-5-2 0-7,2 0 128 8,8-2-128-8,0 0 0 6,5 2 0-6,1 0 0 10,2 0 128-10,5 2-128 6,6-2 128-6,0 0-128 9,-1-1 128-9,-1 3-128 5,-2-4 128-5,3 0-128 10,-3-4 128-10,6 4-128 6,-2-2 128-6,5 2-128 8,5-2 0-8,-4-1 0 7,4-1 128-7,3 4-128 9,-3-2 0-8,4 2 0 4,4-2 0-5,2 2 0 8,0 1 0-8,1-1 0 7,1 2 0-7,2-2 128 9,1 4-128-9,1-2 0 7,-1-6 0-7,-1 4 0 9,-2 2 0-9,3 0 0 6,3-2 0-6,-2 4 0 8,-1-2 0-8,1-1 0 6,1 1 0-6,5 2 0 9,-3 0 0-9,1-2 0 6,3-4 0-6,-1 4 0 9,5-2 0-9,-2 4 0 6,4 0 0-6,10 0 0 9,-15 0 0-9,15 0 0 6,-12 0 0-6,12 0 0 8,0 0 0-8,-14 2 0 7,14-2 0-7,-7 4 0 9,7-4 0-9,0 0 0 6,-10 11-144-6,10-11 144 9,-10 8 0-9,10-8 0 7,0 0-128-7,-8 20 128 8,4-1 0-8,-1-3 0 6,1 1 0-6,2-3 0 9,-2 4 0-9,2-3-128 7,0 3 128-7,0 1 0 8,2-1 0-8,0 1 0 7,-2 1-128-7,2 1 128 8,0 5 0-8,0-3 0 6,-2 2 0-6,0 3 0 8,2 1 0-7,-4 2 0 5,-2-2 0-6,6 3 0 8,4 1 0-8,-4 0-128 8,-4 2 128-8,2 2 0 8,2-6 0-8,0 4 0 6,-3 2 0-6,3-1 0 8,0-3 0-8,0 2 0 7,0 6 0-7,-2-8 0 8,0 0 0-8,0-2 0 7,0 2 0-7,2 1 0 9,0-1 0-9,0-2 0 6,-2 0 0-6,2-2 0 8,0-1 0-8,2 1 0 8,0 2 0-8,2-7 0 7,-2-3 0-7,1 0 0 8,-3 3 0-8,6-5 0 7,-2-1 0-7,0 3 0 7,-2-3 0-7,2-4 0 8,-4-14 0-8,4 17 0 8,-4-17 0-8,4 14 0 8,-4-14 0-8,8 19 0 6,-8-19 0-6,0 0 0 9,0 0 0-9,7 12 128 6,-7-12-128-6,10 16 0 9,-10-16 0-9,0 0 0 6,18 2 0-6,-18-2 0 8,21 5 0-8,-5 1 0 7,1 0 0-7,1-6 0 8,-3 0 0-8,7-2 0 7,-3-2 0-6,1 2 0 6,3 0 0-7,1 2 0 7,1 2 0-7,4-4 0 9,3-2 0-9,-1 2 0 7,-2 2 0-7,0 0 0 7,4-3 0-7,1 1 0 8,-1-2 0-8,4 4 0 8,2 0 0-8,-2 0 0 6,6 0 0-6,0 0 0 8,2 0 0-8,5 0 0 7,1 0 0-7,2 0 0 8,1 0 0-8,3 0 0 7,-1 0 0-7,1 0 0 8,-4-2 0-7,1 4 0 5,3-4 0-6,-1 4 0 9,3 2 0-9,-3-2 0 6,5-2 0-6,5 0 0 8,-1 2 0-8,3-2 0 7,2 0 0-7,0 0 0 9,-5 0 0-9,-5 0 0 7,3 1 0-7,3 1 0 7,-2-2 0-7,4 0 0 8,-1-2 0-8,5 2 0 8,-2 2 0-8,4-2 0 7,4 0 0-7,-7 2 0 7,-3-2 0-6,-6 2 0 5,1 0 0-5,1 0 0 7,-2-2 0-8,5 0 0 6,1 0 0-6,-2 0 0 8,5-2 0-8,3 2 0 7,-2 0 0-7,0 2 0 8,-8-4 0-8,5 2 0 7,-9-2 0-7,1 0 0 9,3 0 0-9,2 2 0 6,-3 0 0-6,7 0 0 9,0-2 0-9,2 2 0 7,-5 0 0-7,1 2 0 8,-6 2 0-8,-1-2 0 7,-3-2 0-7,5 2 0 8,-3 4 0-8,-1-2 0 7,1 0 0-7,5-2 0 8,-3 0 0-8,0 0 0 6,7 0 0-6,-5 2 0 9,0 1 0-9,-1-1 0 6,-9 2 0-5,-3-2 0 6,2 2 0-7,-1-2 0 8,1 2 0-8,0 0 0 7,-1-3 0-7,1 5 128 8,-2 2-128-8,0-2 0 7,-3 0 0-7,3 3 0 7,0-1 0-7,-3-4 0 8,1 0 0-8,-6 2 0 7,-2-3 0-6,-4 1 0 7,0 6 0-8,0 0 0 7,-2-5 0-7,1 5 0 8,1-4 0-8,-4-2 128 7,0 4-128-7,0-1 0 8,2-1 0-7,-2 2 0 4,-1 0 0-5,-3-5 0 9,0 1 0-9,2 2 0 7,2-2 0-7,1-2 0 7,-5 2 0-7,0 0 0 8,0 1 0-8,1-3 0 8,-3 0 0-8,0-2 128 7,1 4-128-7,-5-2 0 8,0 2 0-8,-3-2 0 7,-1 0 0-7,3-3 0 8,-7 1 0-8,3 0 0 7,1-2 128-7,-5 2-128 7,4 0 0-7,-5-2 0 8,-13 0 0-8,20 0 0 8,-1 0 128-8,-7 2-128 6,-12-2 0-5,18 0 0 7,-18 0 128-8,13-4-128 7,-13 4 0-7,16-4 0 8,-16 4 128-8,0 0-128 7,14-5 0-7,-14 5 0 8,13-12 144-8,-5 2-144 6,-8 10 128-6,12-12-128 9,-6-3 128-9,-3 5-128 7,-3 10 0-7,6-19 128 8,-2 3 0-8,-2 0-128 7,0-3 192-7,2 3-64 8,-2-3-128-8,-2-5 0 7,0-1 0-7,0 0 0 8,-2-7 160-8,2 3-160 8,0 0 192-8,0-6-192 7,0-6 208-7,0 2-64 7,0-8-16-7,-4 0 0 8,8 2-128-8,0-5 128 7,-2-7-128-7,0-1 128 8,0-3-128-8,0 3 192 7,2-3-192-7,-1 1 192 8,1-7-192-8,2 3 0 7,-2-2 144-7,-2-2-144 9,0 1 0-9,2 1 128 6,-2 2-128-6,0 5 0 8,0-1 0-8,2-1 144 6,0 5-144-5,-1-1 0 7,1 8 208-8,-2 1-64 7,-2-1-16-7,2-2 0 8,2 0 16-8,-2 8 0 8,-2 1 0-8,0 3 0 7,4-2 32-7,-2 5 0 7,-2 9 0-7,0-2 0 8,4 0-176-8,-4 3 192 7,-4 5-192-7,4 5 192 8,-2 1-192-8,2 15 0 6,0 0 0-6,0 0 0 9,-6-10-192-9,6 10-64 7,0 0 0-7,0 0-16 21,-13 6-1600-20,-3 4-320 2,6 7-64-2</inkml:trace>
    </iact:actionData>
  </iact:action>
  <iact:action type="add" startTime="10795">
    <iact:property name="dataType"/>
    <iact:actionData xml:id="d1">
      <inkml:trace xmlns:inkml="http://www.w3.org/2003/InkML" xml:id="stk1" contextRef="#ctx0" brushRef="#br0">7963 6580 14223 0,'0'0'624'2,"0"0"144"-1,0 0-624-1,0 0-144 1,0 0 0-1,0 0 0 6,0 0 576-6,-11 8 96 9,11-8 16-9,0 0 0 7,0 0-48-7,-10 10 0 6,-4-2 0-6,14-8 0 9,0 0-240-9,0 0-48 7,0 0-16-7,0 0 0 7,0 0-64-7,0 0-16 7,0 0 0-7,-4 13 0 9,4-13 128-9,0 0 0 7,-4 20 16-7,4-20 0 8,-1 19 48-8,1-1 16 6,0 1 0-6,0 1 0 9,-2-4-16-9,2 3-16 6,-2 2 0-6,2 3 0 9,0-3-80-8,-2 5-16 5,-2-1 0-6,-2 4 0 7,4 4 0-7,2 8 0 7,0-4 0-7,0 4 0 9,-2-4 48-9,0 2 0 8,0-3 0-8,2-1 0 7,2 8-32-7,-2-8 0 7,-4-2 0-7,0 0 0 8,2 2-96-8,-4-2 0 7,-3 2-16-7,1 0 0 8,2 1-32-8,-4-3 0 7,1-2 0-7,-3 0 0 8,-2 0 32-8,4-1 0 6,-5-3 0-6,7 0 0 9,-2-3-48-9,-1-1-16 6,3 0 0-6,0-1 0 8,-2-3-48-8,4 3-128 7,1-1 192-7,-1 3-64 8,0-9-128-8,4 1 128 7,2-16-128-7,0 19 128 9,2-3-128-9,6 1 0 6,-3-7 144-6,1 4-144 10,-6-14 160-10,18 6-32 6,-4-2-128-6,3 1 192 9,-1 5 16-9,3-6 0 5,5-4 0-5,3 2 0 8,2-2-208-7,2 2 144 5,6-2-144-6,-3 0 128 9,-1-2-128-9,4 2 0 7,4-2 0-7,-6-2 128 7,2-4-128-7,2 3 0 8,-4 1 144-8,10 0-144 8,-4 4 0-8,6 0 0 6,1 2 0-6,3-2 128 9,0 0-128-9,9 2 0 6,1 0 0-6,-1 0 0 8,5 0 0-8,1-1 0 7,-4 5 0-7,3-6 0 8,-3-4 0-8,1 2 0 8,1 2 0-8,6 0 0 8,-2 0 0-8,7 2 0 6,1-2 0-6,2 8 0 10,0 0 0-10,-6-4 0 5,0-8 0-5,-4 4 0 10,4 4 0-10,1 0 0 5,1-2 0-5,2 4 0 8,2-1 0-8,2 1 0 7,2 4 128-7,2-4-128 9,-6-10 0-9,-2 2 0 7,2 0 0-7,2 6-128 7,0 4 128-7,2 0 0 7,-1 1 0-7,7 1 0 8,4-4 0-8,-2-4 0 7,-5 2 0-6,1 0 0 6,-2 0 0-7,2 3 0 7,4 1 0-7,-1 0 0 9,7 6 0-9,0-6 0 6,-9 1 0-6,-1 1 0 8,-6-4 0-8,2 2 0 7,0 1 0-7,0 1 0 8,-4-2 0-8,4 4 0 7,4-3 0-7,-2 1 0 9,-2 2 0-9,-4-6 0 7,-4 2 0-7,-6 1 0 8,2-3 0-8,-2-2 0 6,3 2 0-6,-3 0 0 8,4 0 0-8,-4-3 128 8,3-1-128-8,-7 0 0 7,2-2 0-7,-5 4 0 8,-5 0 0-8,3 0 128 7,-3-4-128-7,3 0 0 8,-1-2 0-8,3 0 0 8,-5 0 0-8,3 0 128 6,-1 0-128-6,-1 2 0 9,2 0 0-9,-3 0 0 7,-3-2 0-7,-3 2 128 7,-9-4-128-7,2 4 0 7,-4-1 0-7,2-3 0 8,-4-4 0-8,2 4 0 7,-5 0 0-7,-3 2 128 9,0 2-128-9,-2-2 0 6,-3 2 0-6,-1-2 128 9,-2 0-128-9,-3 2 0 6,-5 0 0-6,5 0 0 10,-20 0 0-10,21 0 0 5,-5 0 0-5,2 0 128 8,-18 0-128-8,0 0 0 8,0 0 128-8,13 0-128 8,-13 0 0-8,0 0 128 7,16-4-128-7,-16 4 0 8,0 0 128-8,0 0-128 7,0 0 160-7,6-15-160 8,-6 15 160-8,6-18-160 7,-3 5 160-7,-3-5-160 7,0 4 160-7,-3-3-160 9,1 1 160-9,0-1-160 7,0-9 176-7,0-3-176 7,-2-4 192-7,2-2-192 7,2 5 256-7,0-5-64 8,0-2-16-8,0-9 0 8,0-1 0-8,0 2 0 7,0-4 0-7,2-2 0 8,2 1-176-8,0-5 192 7,3 0-192-7,-1 5 192 9,0 1-192-9,2-2 160 5,2-1-160-4,-3-5 160 7,3-3-160-8,6-5 0 6,-4 3 0-6,1 3 0 9,-3 3 0-9,6-3 0 7,-5-3 0-7,5 3 0 7,-4 1 0-7,5 3 0 9,-3 3 0-9,3-3 0 7,-1-2 0-7,0 1 0 7,-1-1 0-7,-3 7 0 8,3 3-128-8,-3 4 128 7,4-4 0-7,-6 6 0 8,1 0 0-8,3 6 0 7,-6-6 0-7,3 6 0 8,-3 4-144-8,-2-2 144 7,2 2 0-7,0 3 0 9,-3 5-160-9,-1 1 160 6,0 3-128-6,-2 5 128 9,-2-3 0-9,0 5-160 5,2-4 160-4,-2 16 0 7,0 0-160-8,0 0 160 7,0 0-128-7,-8-15 128 8,3-3 0-8,-7 8-128 6,12 10 128-5,0 0 0 7,-16-5 0-8,-1 5-128 7,3 2 128-7,-5 1 0 8,1-3 0-8,0 4 0 8,-3 2 0-8,-6 0 0 7,-1 2 0-7,-3 4 0 7,-6-5 0-7,2 1 0 8,-2 2 0-8,-6-4 0 8,4 4 0-8,-4 1 0 7,4-1 0-6,-6 4 0 4,2-5 0-4,-4 7 0 7,-3-4 0-8,1-1 0 7,2 5 0-7,-4 0 0 8,1-5 0-8,-5 5 128 7,-5-4-128-7,-7 3 0 9,3-3 0-9,-4 3 0 6,-1-3 0-6,5 4 128 8,-6-5-128-8,0 3 0 7,-1 0 0-7,1-6 128 8,2 3-128-8,-8-1 0 8,-2 2 0-8,-2-1 0 7,-2-3 0-7,2 0 0 7,4 2 0-7,-2-4 0 8,-2 3 0-8,2 5 0 8,0-4 0-8,0 2 128 8,-6-7-128-8,-4-3 0 6,2 0 0-6,3 2 0 8,1 2 0-8,2 4 0 7,0-4 0-7,2-2 128 8,5-4-128-8,-5 0 0 7,-5 0 128-7,-1 0-128 8,0 1 0-8,4 1 144 7,0 2-144-7,2-4 0 8,2-2 160-7,6 0-160 5,1-1 128-6,1 1-128 9,-8 0 128-9,-4 2-128 6,2 0 0-6,4-2 128 8,4 0-128-8,-3-2 0 7,5-2 0-7,0 4 0 8,4-2 0-8,-3 2 128 8,3 0-128-8,1 0 0 8,-3 0 0-8,0-2 0 6,-4-1 128-6,1-3-128 9,5 4 0-9,-4-2 0 6,7 0 0-6,-1 2 0 9,-1 0 0-9,7 4 0 6,1 0 0-6,1 0 0 9,-3-4 0-9,-1 1 0 6,-3 1 0-6,-1 0 0 8,-3 0 0-8,5 2 128 7,1 0-128-7,3-2 0 8,1-4 0-8,0 0 128 7,1 4-128-7,5 2 0 8,0 2 128-8,4 4-128 7,-3-4 0-7,1-2 128 9,2 0-128-9,-4 0 128 7,-3 0-128-7,3 0 128 9,2 2-128-9,4-2 0 5,-6 0 0-5,10 0 0 8,-4 0 128-8,6 0-128 7,-4 0 0-7,4 2 128 8,4 0-128-8,2-2 0 8,-2 2 0-8,4 2 128 7,1-3-128-7,1 3 0 7,2 2 0-7,-1-2 0 8,3-2 0-8,-1-2 0 8,1-2 0-8,-2 4 0 7,3 2 0-7,1 0 0 7,3-4 0-7,-3 0 0 8,1 0 0-8,5 2 0 7,-5 0 0-7,8-2 0 8,1-2 0-8,3 0-144 8,8 2 144-8,0 0-208 21,0 0-240-20,0 0-32-1,-16 0-16 0,16 0 0 18,0 0-2128-18,0 0-416 1,0 0-96 0</inkml:trace>
    </iact:actionData>
  </iact:action>
  <iact:action type="add" startTime="14503">
    <iact:property name="dataType"/>
    <iact:actionData xml:id="d2">
      <inkml:trace xmlns:inkml="http://www.w3.org/2003/InkML" xml:id="stk2" contextRef="#ctx0" brushRef="#br0">1181 5664 8975 0,'0'0'384'2,"0"0"112"0,0 0-496-2,14-8 0 0,-8 0 0 0,-6 8 0 7,14-12 624-7,-5 3 16 7,3 1 16-7,2-2 0 9,-14 10-304-9,11-10-64 5,5-1-16-5,-6 1 0 11,-10 10-16-11,15-6-16 5,-15 6 0-5,14-6 0 8,2-5-48-8,-7 3-16 7,-9 8 0-7,14-8 0 9,-14 8 0-9,12-10 0 7,-12 10 0-7,13-10 0 8,-13 10 128-8,0 0 16 6,0 0 16-6,0 0 0 8,8-11 304-8,-8 11 48 7,4-16 16-7,-4 16 0 8,0 0 16-8,0 0 16 7,-6-8 0-7,6 8 0 7,0 0-240-7,-15 0-48 7,15 0-16-7,-14 0 0 9,-6 2 16-9,7 2 0 6,-3-2 0-6,1 2 0 9,-1 0-80-9,0 2-16 6,1 0 0-6,-3-2 0 9,5-3-80-9,-5 3-16 6,2 0 0-5,3 6 0 7,-7 0-48-8,7-2-16 6,-3 3 0-6,2 1 0 9,-5 0-64-9,1-1-128 7,3-1 176-7,-5 4-176 9,3-4 128-9,3 5-128 5,-6-3 0-5,7 5 0 10,-5-1 0-10,3 0 0 5,1-3 0-5,0 3 0 9,3-1 0-9,-1 1 0 7,-4 2 0-7,5-7 0 8,-5 3 0-8,4-2 0 6,-5 3 0-6,3 1 0 9,4 3 0-9,1 5 0 7,-5-3 0-7,4 1 0 8,2 1 0-8,-1 0 0 7,-1 3 0-7,4-1 0 8,-6-1 0-8,4-1 0 6,3-4 0-6,-1 5 0 8,0-1 0-8,2 1 0 8,0-3 0-8,0 3 0 8,2-5 0-8,-2 3 0 7,2 1 0-7,0 0 0 9,-3 1 0-9,3 1 0 5,2-3 128-5,-4-1-128 9,-2 2 0-9,4-1 128 6,0-1-128-6,-2 1 0 9,-4 3 144-9,4-2-144 6,2 1 0-6,1-1 144 10,-3 1-144-10,4 1 0 6,-2 2 0-6,-2 1 0 9,-4-7 0-9,4 4 0 6,0 1 0-6,2 1 128 9,0 2-128-9,0 1 0 6,2-3 0-6,-2-2 0 8,2-1 128-8,0 1-128 7,-2 0 0-7,0 3 128 8,1-1-128-8,-1 0 0 6,-2 1 144-6,2-1-144 9,2 0 0-9,0 1 144 6,0 1-144-5,0-2 0 7,0-2 0-8,0 1 0 7,2-1 0-7,-2 0 0 8,0 1 128-7,4-3-128 4,-1 1 0-5,1 3 0 10,-2 0 0-9,0 2 0 4,-2-1 0-5,4-1 0 9,4 0 0-9,0-1 0 6,-2-1 0-6,-2 0 0 8,1-1 128-7,3 1-128 5,-2-3 0-6,-2-3 0 8,4 3 0-7,1 1 0 6,-3 0 0-7,0-1 0 8,4-5 0-8,0 3 0 6,-3-1 128-6,1-1-128 8,0 3 0-8,-2 1 128 7,0-5-128-7,2-1 0 8,1 5 192-8,-1-1-192 8,0-2 192-8,0 1-192 9,2-3 144-9,-3-5-144 5,7 5 0-5,-6-2 144 9,0 5-144-9,5-5 0 6,1 1 144-6,0-5-144 8,-5 4 0-7,1-3 0 4,2 7 0-5,-4-8 128 9,-8-10-128-8,17 15 0 5,-7-5 0-6,4 6 128 8,-14-16-128-8,11 15 0 8,1 3 0-8,2-6 0 7,-7 1 0-6,-7-13 0 5,16 14 0-6,-6 0 0 8,-10-14 0-8,0 0 144 7,15 7-144-7,-15-7 0 8,0 0 144-8,16 12-144 8,-16-12 0-8,17 10 144 7,-17-10-144-7,0 0 0 7,18 4 0-7,-18-4 128 8,0 0-128-8,0 0 0 6,0 0-160-6,0 0 160 24,0 0-560-23,14 2-16-1,-14-2 0 0,0 0 0 15,0 0-1712-15,0 0-336 2,0 0-80-2</inkml:trace>
    </iact:actionData>
  </iact:action>
  <iact:action type="add" startTime="15495">
    <iact:property name="dataType"/>
    <iact:actionData xml:id="d3">
      <inkml:trace xmlns:inkml="http://www.w3.org/2003/InkML" xml:id="stk3" contextRef="#ctx0" brushRef="#br0">715 8141 8287 0,'0'0'736'1,"0"0"-592"0,0 0-144-1,0 0 0 7,0 0 1264-6,0 0 208 5,-2-16 64-5,2 16 0 7,0 0-528-8,0 0-112 7,0 0 0-7,0 0-16 8,0 0-256-7,0 0-48 5,0 0-16-6,0 0 0 8,0 0-208-8,0 0-32 7,0 0-16-7,0 0 0 10,0 0 48-10,0 0 16 4,0 0 0-4,0 0 0 10,16 14-16-10,-4-5 0 6,-12-9 0-6,0 0 0 8,15 10 16-8,-5 4 0 7,2-5 0-7,-5 7 0 9,1-4-48-9,4 3 0 6,-4-3 0-6,1 4 0 9,-9-16-112-9,18 13-16 5,2 5-16-5,-9-4 0 9,3 1-48-9,-4-5-128 10,1 4 192-10,3-7-64 5,-14-7-128-5,21 12 0 7,-3 2 144-7,2-7-144 8,-3 3 0-8,-1-4 0 8,3-2 0-7,1-2 128 6,-3 0-128-7,1-2 128 7,-18 0-128-7,23 0 128 8,-5 0-128-8,-1-2 0 7,5-2 0-7,-7 0 128 7,1 0 128-7,3-6 48 7,-5 3 0-7,4-7 0 8,-9 0 64-8,3-1 16 6,-4-1 0-6,2-5 0 9,1 1-64-9,-5 3-16 7,0-3 0-7,2-3 0 8,2-3 32-8,-6-1 16 6,-1 0 0-6,1 0 0 9,-2-1 0-9,2 3 0 6,-2-1 0-6,2 1 0 8,-4 2-160-7,0-3-16 6,2 1-16-7,-2 4 0 8,-2 5-160-8,2 0 0 7,0 1 0-7,2 5 0 7,-2 10 0-7,0 0-224 7,0 0 48-7,0 0 16 24,0 0-1936-23,0 0-384-1</inkml:trace>
    </iact:actionData>
  </iact:action>
  <iact:action type="add" startTime="17369">
    <iact:property name="dataType"/>
    <iact:actionData xml:id="d4">
      <inkml:trace xmlns:inkml="http://www.w3.org/2003/InkML" xml:id="stk4" contextRef="#ctx0" brushRef="#br0">1283 5402 5519 0,'0'0'496'2,"0"0"-496"1,0 0 0-3,15-13 0 8,-3 3 1616-8,2 4 240 7,-14 6 32-7,0 0 16 8,0 0-1024-8,10-10-208 7,-10 10-32-7,0 0-16 8,7-11-16-8,-7 11 0 7,0 0 0-7,0 0 0 9,0 0-32-9,2-14-16 6,-2 14 0-5,0 0 0 6,0 0 64-7,-8-10 16 6,8 10 0-6,-9-6 0 9,-3 1-208-9,12 5-48 6,-10-6 0-6,-5 4 0 9,3 4-192-9,-4 2-32 6,5-2-16-6,-5 0 0 8,4-2 16-8,-3 2 0 7,-1-2 0-7,-1 3 0 8,3 1 16-8,-2 6 0 6,5 0 0-5,-7-6 0 7,-1 2 48-6,1 1 16 3,-2 3 0-5,-1-2 0 11,2 6-48-11,1-5-16 4,-3 5 0-4,5 2 0 9,-2 3-32-9,-1-3 0 6,1 1 0-6,1 1 0 9,-9-1-144-9,5 5 160 6,3 3-160-6,-1-1 160 9,-5-1-160-9,3 2 0 7,0-1 0-7,3 1 0 8,-3 0 0-8,-1 1 128 7,6-1-128-7,-1 0 0 7,1 3 0-7,3 3 0 7,-3 8 0-7,4-8 0 8,-3 0 0-8,5 1 0 7,-4 1 0-7,1 0 0 8,3 2 0-8,-2 0 0 7,4 0 0-7,3 2 0 8,-7-6 0-7,2 3 0 5,4-5 0-6,-3 4 0 9,3 0 0-9,0 4 0 6,2-4 0-6,0 1 0 9,-2-3 0-9,2 0 0 6,0 2 0-6,2 0 0 9,0-2 0-9,2 3 0 6,0-1-144-6,2 2 144 8,2-2 0-7,0-4 0 6,-2 2 0-7,4 1 0 7,-2-3 0-7,0-2 0 7,0 1 0-6,2 1 0 6,-1 0 0-7,5-2 0 7,-4-1 0-7,2-1 0 8,0 0 0-8,-1 1 0 7,1-1 0-7,4-1 0 9,-4 3 0-9,0 0 0 6,7 2 0-6,-3 1 0 8,3-3 0-8,-1-2 0 7,2 3 0-7,-3-3 0 9,5 0 0-9,-6 3 0 6,3-1 0-6,-3 4 0 8,4-4 0-8,-3 1 0 7,1-1 0-7,0 2 0 8,-1-1 128-8,-3-1-128 8,2 2 0-8,-3-2 0 8,1 1 0-8,2-1 0 6,-4-2 0-6,1 3 0 8,1 1 0-8,-2-2 128 8,0 1-128-8,1-3 0 7,-3-2 0-7,0 3 0 7,2-7 128-7,0 3-128 8,-4-1 160-7,0 2-16 6,1-1 0-7,1-5 0 8,0 3-16-8,0-2 0 6,-2-3 0-6,2 5 0 8,0-7-128-8,1 3 192 7,-7-16-192-7,6 19 192 8,-2-5-64-8,4 4-128 7,2-5 192-7,-2 1-64 9,-8-14-128-9,15 10 192 7,-5 3-192-7,-10-13 192 8,0 0-192-8,19 10 160 6,-5 0-160-6,-14-10 160 9,20 10-160-9,-20-10 0 6,13 3 0-6,-13-3 0 8,0 0 0-8,16 4 0 7,-16-4-192-7,0 0 192 23,0 0-640-22,0 0 0-1,0 0 0 0,0 0-7536 7,0 0-1504-6</inkml:trace>
    </iact:actionData>
  </iact:action>
  <iact:action type="add" startTime="18271">
    <iact:property name="dataType"/>
    <iact:actionData xml:id="d5">
      <inkml:trace xmlns:inkml="http://www.w3.org/2003/InkML" xml:id="stk5" contextRef="#ctx0" brushRef="#br0">436 8002 10127 0,'0'0'448'1,"0"0"96"-1,0 0-544 0,0 0 0 3,0 0 0-2,0 0 0 6,0 0 1504-7,0 0 192 6,0 0 32-6,0 0 16 8,0 0-976-8,0 0-192 7,16 10-32-7,-16-10-16 9,10 10 16-9,3 1 0 6,-13-11 0-6,14 12 0 8,0 7-112-8,-3-5-32 7,5 4 0-7,-4-7 0 8,3 3-32-8,-1-4-16 7,3 3 0-7,1-3 0 7,-2 4-48-6,3-4-16 5,-1 1 0-6,3 5 0 10,1-8-96-10,1 5 0 5,-2-3-16-5,-3 4 0 11,1-5-32-10,3 3 0 2,-5 2 0-2,5-4 0 8,-3 1-16-9,-5-3 0 6,2 0 0-6,-1 2 0 8,1-3 0-8,1-1 0 7,-3 0 0-7,4 2 0 8,-18-8 0-8,15 6 0 7,3-2 0-7,-18-4 0 9,21 0 64-9,-3 2 0 6,-1-2 0-6,-17 0 0 8,16-4 64-8,-16 4 32 8,14-12 0-7,1 0 0 4,-5-3 144-5,0 1 16 8,1-5 16-8,-3 1 0 8,4-3 16-8,-2-3 0 8,-2-3 0-8,3 2 0 7,-3-1-160-7,2 1-48 7,1-2 0-7,-3 1 0 8,0 1-80-8,2 3-32 7,-2-1 0-7,-3 0 0 8,1-3-32-8,-2-1 0 6,2 0 0-6,0 3 0 9,-2 3-128-9,0 3 160 8,-4-3-160-8,2 1 160 8,2 5-160-8,-2-3 0 6,-2 6 0-6,0-1 128 8,0 13-128-8,0-10 0 7,0 10 0-7,0 0 0 8,0 0-288-8,0 0-96 7,0 0 0-7,0 0-9472 17,0 0-1904-17</inkml:trace>
    </iact:actionData>
  </iact:action>
  <iact:action type="add" startTime="19624">
    <iact:property name="dataType"/>
    <iact:actionData xml:id="d6">
      <inkml:trace xmlns:inkml="http://www.w3.org/2003/InkML" xml:id="stk6" contextRef="#ctx0" brushRef="#br0">8049 6140 3679 0,'0'0'320'2,"0"0"-320"-2,0 0 0 0,0 0 0 7,4-14 1200-7,-4 14 160 8,4-12 48-8,-4 12 0 8,10-15-592-8,-10 15-112 8,0 0-32-8,8-14 0 7,-5-2 160-7,-3 16 48 7,2-11 0-7,-2 11 0 8,0 0-64-8,2-16-16 7,-2 16 0-7,0 0 0 9,0 0 0-9,0 0 0 6,0 0 0-6,0 0 0 8,0 0-224-8,0 0-64 7,0 0 0-7,0 0 0 8,0 0-208-8,0 0-48 6,0 0-16-5,0 0 0 7,0 0 16-8,-2 20 0 7,-1-7 0-7,-1 5 0 8,-2 1 0-8,4-1 16 6,-2 1 0-6,0 7 0 9,-2 3-16-9,-4 6-16 7,3 4 0-7,-1-2 0 10,0 6-16-10,-6-4 0 4,3 8 0-4,-5-2 0 9,2 0-32-9,-3 5 0 7,-1 3 0-7,3-2 0 8,-7-3-48-8,7 3-16 6,1 0 0-5,-4-1 0 6,5 1-128-7,-5 0 192 7,3 2-192-7,-3 1 192 8,-1 1-192-8,5-1 128 7,-4-3-128-7,7-2 128 8,-3 0-128-8,4-3 160 7,-3-1-160-7,5 2 160 8,4-2-160-8,-2-4 128 7,0 2-128-7,2-6 128 9,2 0-128-9,0 4 0 6,2-2 144-6,2-2-144 9,2-8 128-9,4-2-128 6,-2-3 160-6,0-3-160 8,1 3 160-8,5 1-160 7,-4-4 160-7,6-1-160 8,-3-6 144-8,5-1-144 7,-6-3 128-7,1 0-128 8,5 3 208-8,-2-3-32 7,1 4-16-6,3-6 0 6,-5-6 64-7,9 2 16 8,-1 1 0-8,3 1 0 7,-3-2-64-7,5 0-16 8,1-2 0-8,2 2 0 7,0-4-32-7,5 0-128 8,-3-2 192-8,0 2-64 8,-2 0-128-8,4-2 0 6,1 2 0-6,5-4 0 8,0-2 0-8,5 0 0 7,-3-1 0-7,6 1 0 9,4 0 0-9,2-2 0 6,3 4 0-6,1-2 0 9,3 2 0-9,3-1 0 6,3-5 0-6,-8 4 0 8,-3 2 0-8,2 0 0 7,-1-8 0-7,3 5 0 8,-1 1 0-8,5 2 0 7,-1 2 0-7,4 0 0 9,7 0 0-9,1-2 0 6,-6 0 0-6,2 2 0 8,-7 0 0-7,1 4 0 6,-2-2 0-7,1 0 0 8,-1 2 0-8,6 2 0 7,-3 2 0-7,7 2 0 7,-4-2 0-7,8 5 0 7,2-1 0-5,-5-4 0 4,-1 0-144-6,2 0 144 7,-8-4 0-7,8 1 0 8,-2 3 0-8,3 4 0 7,3 2 0-7,2-6 0 9,1 0 0-9,1-1 0 6,-4 5 0-6,0-6 0 8,-3-2 0-8,1-2 0 7,4 2 0-7,2 2 0 9,-1 2 0-9,7 1 0 6,2-3 0-5,0-4 0 6,-6 0 0-7,-1 0 0 8,-1-2 0-8,2 0 0 8,2 1 0-8,2-1 0 7,7-2 0-7,-1 2 0 8,6 0 0-8,-7 0 0 7,-7 0 0-7,0 0 0 8,3-2 0-8,-1-4 0 6,-2 2 0-6,0 4 0 8,4 2 0-8,-1 0 0 8,-7-3 0-7,-4-3 0 6,-2 0 0-7,-1-4 0 7,-1 2 0-7,-4 4 0 7,2 0 0-7,-2 2 0 7,4 1 0-7,-1-3 0 9,-9-4 0-9,-2 2 0 6,-5 2 0-6,-4 0 0 9,-3 0 0-9,-1-2 0 7,0 3 0-7,-6-1 0 9,-2 0 0-9,-4 2 0 5,0 2 128-5,-2-2-128 9,-4-2 0-9,-2 0 0 6,-1-2 0-6,-1 4 0 9,0 2 0-9,-3 0 0 8,-3 2 0-8,-3-2 0 7,1-4 128-7,-5-2-128 7,-2 1 0-7,-12 5 0 8,0 0 0-8,13 2 0 8,-13-2 0-8,0 0 0 6,0 0 0-6,0 0 0 8,10-12 0-8,-10 12 0 7,0 0 0-7,0 0 0 7,0 0-160-6,0 0 160 7,-10-14 0-8,2 6 0 7,3-3 0-7,-3 3 0 9,8 8 0-9,-14-10 0 5,4-2 144-5,-1 5-144 10,1-7 0-10,4 2 0 5,-6 3 0-5,5-7-192 9,3-2 192-9,-2 1 0 6,-2-7 0-6,2 1 0 9,0 2 0-9,4 1 0 7,-4-3 0-7,5-5 0 8,-3-7 0-8,4 4 128 6,0-2-128-5,4 0 160 7,-3-2-32-8,5-4-128 7,-2 2 192-7,4-2-64 8,2 2-128-8,-2-1 160 7,1-8-160-7,5-1 160 8,-2-4-160-8,5 2 0 7,-3-1 0-7,3-3 0 8,1 0 0-8,-2 1 0 7,1-3 0-7,1 1 0 8,-1-1 0-8,5 2 0 7,-1 4 0-7,-3 7 0 8,-1-1 0-8,1 6 0 7,-6 0 0-7,-3-4 0 9,3 2 0-9,-4-4 0 6,2 6 0-6,-1 0 0 8,-5 7 0-8,2 3 0 7,-2 0 0-7,0 1 0 8,2 1 0-8,-4 2 0 7,0-5 0-7,0 7 0 8,-2-3 0-8,0 3 0 7,0 0 0-7,-2 3 0 8,-2-1 0-8,-2 1 0 8,2 2 0-8,-2-3 0 8,0-1 0-8,-2 9 128 6,-3-1-128-6,1 0 128 8,-6 4-128-8,5-3 0 7,-7 1 144-5,-1 4-144 4,-1-2 0-6,-3 1 144 7,-3 1-144-7,1 2 0 8,-2 2 160-8,-3 0-160 7,1 0 128-7,-2 0-128 8,0 0 0-8,-2-2 0 7,-1 2 128-7,1 2-128 8,0 0 0-7,-4 2 0 5,2-2 144-6,0 0-144 9,-6 0 0-9,2 4 144 6,2 0-144-6,-4 0 0 8,4-2 128-8,-10 2-128 7,-2 0 0-7,-1 0 0 8,-5-3 160-8,0-1-160 7,-1 4 128-6,-1 0-128 7,1 0 128-8,-1 0-128 6,0 2 0-6,1-2 128 8,-3-2-128-8,3 4 192 7,1-2-192-7,-5-1 192 8,-7 3-192-8,3-2 128 7,-10-2-128-7,6 4 128 8,-6-2-128-8,5 0 128 7,-3 0-128-7,2-2 128 8,2 2-128-8,-5 1 0 7,5 3 144-7,-8-2-144 8,-2-4 128-8,-6 2-128 7,0-2 128-7,4 4-128 8,4 1 0-8,2-1 128 7,0-4-128-7,0 0 0 9,6 0 0-9,-5 2 0 6,-1 0 0-6,0 0 128 8,-6-4-128-8,2 2 0 7,4 0 0-7,6 2 0 8,-4 0 0-8,5-1 0 7,-3 1 0-7,4 4 0 9,-2-4 0-9,1 0 0 6,-7 0 0-6,4-4 0 8,-2 4 0-8,2 2 0 7,5-1 0-7,5-1 0 8,1-2 0-8,1 0 0 7,-1 0 0-5,5 0 0 4,3 2 0-6,0 0 0 7,0-2 0-7,-3-2 0 9,-1 0 0-9,2-2 0 7,1 0 0-7,3 0 0 8,4 2 0-8,-4 0 0 6,3-4 0-6,3 4 0 9,-2 0 0-9,6 0 0 6,-4 0 0-6,6 0 0 8,-6 0 0-8,6 2 0 7,-2 0 0-7,2 4 0 9,-4-4 0-9,0 2 0 6,-4-4 0-6,2 0 0 8,-4 2 0-8,2 2 0 7,1-2 0-7,-7 0 0 9,6-1 0-9,2 1 0 6,-6 2 0-6,4 0-128 9,6-2 128-9,-3 4 0 7,1-4 0-7,-4 2 0 7,4-2 0-7,-2 0 0 8,4-2 0-8,-4 2 0 8,0 0 0-8,-4 0 0 6,0-2 0-6,4 2 0 8,-3 0 0-7,3-2 0 5,4 1 0-6,-2-1-128 8,2-1 128-8,6-1 0 7,-1 0 0-7,3 2 0 9,4-2 0-9,2 0 0 7,-7 0 0-7,5-2-128 8,6 0 128-8,-1-2 0 6,-1 2 0-6,1 0-128 8,5 0 128-7,-1 2-128 5,-1 1 128-6,5-3-128 8,-4 0 128-8,7-2 0 8,-5 2-144-8,4 2 144 8,-1 0 0-8,13 2-176 7,-12-2 176-6,-2 0-128 6,14 2 128-7,-11 0-128 7,11 0 128-7,0 0-128 7,0 0 128-7,0 0-128 7,0 0 128-7,0 0-128 8,-16 0-16-8,16 0 0 7,0 0 0-7,0 0 0 8,0 0 144-8,0 0-208 6,0 0 80-5,14 12 128 8,-2 0-176-9,5-7 176 6,-3 3-128-6,3 2 128 9,5-2 0-9,-3-2-160 6,5 1 160-6,1 3 0 9,2-6-144-9,5 2 144 6,5 0 0-6,0 4-144 9,4-7 144-9,0 1 0 7,7 2 0-7,3 4 0 8,4-2 0-8,3-2-128 7,3-3 128-7,3 3 0 8,2 2 0-8,-3-2 0 6,-1-2 0-6,4 0 0 8,-1-2 0-8,9 2 0 8,4 2 0-8,6-5-128 7,4 1 128-7,-1-2 0 7,3 0 0-7,0 0 0 9,-8 0 0-9,4 0 0 6,1 0 0-6,3 0 0 9,6-2 0-9,-1 1 0 6,9-5 0-6,-9 0 0 9,1 0 0-9,-5 4 0 6,3-4 0-6,-2-2 0 8,1 1 0-8,5 1 0 8,5-2 0-8,-7 0 0 9,-1 2 0-9,-5 0 0 5,0 2 0-5,2-1 0 9,-3-5 0-9,3 2 0 7,5 0 0-7,-3 0 0 7,2 3 0-7,-9-1 0 8,-5 0 0-8,2-6 0 8,-2 2 0-8,2 1 0 7,-2-5 0-6,2 6 0 6,6-3 0-7,1 1 0 8,-3 2 0-8,-6-4 0 8,-4 3 0-8,-2 3 0 11,0-6 0-11,0 2 0 4,4 1 0-4,0-5 0 7,0 4 0-6,0-4 0 6,-8 5 0-7,2-5 0 12,-9 4 0-12,1 3 128 4,-5-9-128-4,-3 6 0 11,2-3 0-11,-1 3 0 4,-2 2 0-4,1-2 0 10,-1 4 0-10,-1 1 0 5,-1-1 0-5,-3-6 0 10,-3 2 0-10,-2 0 0 6,-4 3 0-6,-8 3 144 11,-4-2-144-11,2 4 0 5,-5-2 0-5,-1-4 0 10,-4 2 0-10,-1 4 0 4,-3 2 0-4,-5 0 0 6,4 4 0-6,-18-4 0 9,13-2 0-9,-13 2 0 12,0 0 0-12,18 2 0 4,-18-2 128-4,0 0-128 7,0 0 0-7,0 0 0 8,12 16 0-8,-12-16 0 10,11 14 0-10,-7 3 0 5,-4-17 0-5,2 24 0 7,-2-3 0-7,0-3 0 8,-2-1 0-8,2 3 0 7,-4-1 0-7,2 6 0 8,-4 5 0-8,3 3 0 7,-1-2 0-7,2 0 0 5,0 2 0-4,0 4 0 4,0 4-128-5,2 2 128 9,-2 10 0-9,2 4 0 7,-4 5 0-7,-2 0 0 8,2-1 0-8,2 7-144 7,0 2 144-6,-2 4 0 7,1 4 0-8,-1-7 0 9,-4 1 0-8,4-6-128 3,0 2 128-4,2-5 0 12,0-3 0-12,0 1 0 4,4-3 0-4,-2-3 0 10,2-3 0-9,2-3 0 3,0 0 0-3,4 0 0 9,-2-8 0-10,-3 2 0 4,1-8 0-4,2 4 0 11,0-6 0-11,0-2 0 4,-2-2 0-3,4-1 0 9,-4-3 0-10,3 0 128 4,-3 1-128-4,0-3 0 11,0 0 0-10,2-5 0 3,-2 0 0-4,2-5 0 11,-6-13 0-11,5 18 128 5,-1 3-128-5,0-5 0 10,-2-1 0-10,-2-15 128 4,0 0-128-4,0 0 0 10,0 0 128-10,-6 12-128 5,1 2 128-5,-5-4-128 10,10-10 128-10,-16 5-128 5,1-5 272-5,1-2-16 6,-4-1 0-5,3-1 0 7,-5 2 32-8,-5 2 0 12,1-2 0-12,-1 0 0 4,-2 0-96-4,-2-4 0 10,-3-4-16-10,-3 4 0 4,-12 4 16-4,3 0 0 11,-1-1 0-11,-6-1 0 4,0-6-192-4,-1 4 0 12,-3 2-160-12,-2 0 160 4,1 0 0-4,-1 0 0 11,-1 2-128-11,-3 1 128 3,-3 1 0-3,0 1 0 12,-12-1-160-12,-4-1 160 5,-6-5 0-5,0 2 0 9,2 2 0-9,-2 0 0 5,0 2 0-5,-1 4 0 10,-1 2 0-10,-4-4 0 5,-9-4 0-4,-3-2 0 4,7-2 0-4,-5 4 0 6,5 4 0-7,-1 2 0 8,7 0 0-8,-13-4 0 8,-5-6 0-8,2 0 0 11,-1-2 0-11,5 6 0 4,4 4 0-4,-3 4 0 12,7 0 0-12,-7-6 0 4,-7-6 0-3,6-2 0 5,1 0 0-6,5 6 0 7,1 2 0-7,4 4 0 7,5 0 0-7,-9-4 0 8,-1-4 0-8,-3 0 0 12,8-5 0-12,-1 1 0 4,5 4 0-4,6 2 0 7,4 0 0-7,2 0 0 5,-2-4 0-5,-2-3 0 6,-2-3 0-6,0 6 0 8,6-2 0-8,2 2 0 12,4 1 0-12,-1 1 0 4,5-2 0-4,4 4 0 11,1-2 0-11,3 4 0 4,-5-4 0-3,3 4 0 9,-6 0 0-10,3 0 0 4,3-2-144-4,-1 2 144 7,5 0 0-7,5-2 0 8,-2 4 0-8,6-2 0 11,5 0 0-11,1 2 0 3,5 2 0-3,-3 2-128 13,6-4 128-13,4 4 0 4,0-6 0-4,1 2 0 12,-1-4 0-12,4 4 0 3,1 1 0-3,3 1 0 10,2-4 0-10,-3 2 0 5,3 0-128-5,3-2 128 7,-2-2 0-7,7 4 0 10,-5 4 0-10,6-2 0 7,-5-2 0-7,15-2 0 8,-8-8 0-8,-4-2 0 7,2 6 0-7,10 4 0 8,-5-3 0-7,-3-3 0 5,-4-2 0-6,6 0 0 7,2-4 0-7,-1-5 0 8,-3 9 0-8,2-6 0 8,2 3 144-8,0-5-144 8,-2 2 128-8,0-5-128 7,2 3 0-7,-1-3 0 8,3-3 0-8,-2-3 0 7,2-2 0-7,0-2 0 7,0-1 0-7,-4-5 0 8,6-6 0-8,0 2 0 8,0-2 0-8,0-2 0 3,0-5 0-3,2-5 0 7,4-2 0-7,-4 1 0 9,0-3 0-9,0 1 0 6,0-5 0-6,-2-1 128 9,2-1-128-9,-2 1 0 11,0-6 0-11,0 7 0 4,3 5 0-4,-1-1 0 10,0-1 0-10,0 3 0 5,0 6 0-5,4 0 0 11,-2 5 0-11,0-3 0 4,-4 6 0-4,4 0 0 11,0 6 0-11,2 2 0 3,3-1 0-2,-5 3 0 6,-2 4 0-7,4 2 0 8,0 3-144-8,2 3 144 11,-2-3 0-11,-3 5 0 4,3 3-160-4,-2 0 160 12,-4 14-128-12,0 0 128 4,6-11-144-4,-6 11 144 5,0 0-160-5,0 0 160 9,0 0-192-9,0 0 48 11,0 0 16-11,0 0 0 5,0 0 128-5,0 0-160 9,0 0 160-9,0 0-160 5,0 0 160-5,14 2-128 11,-14-2 128-11,17 5-128 5,-17-5 128-5,14 12 0 10,0-4 0-10,-3-2-128 4,7 6 128-4,-3-5 0 7,3-1 0-7,3 0 0 8,1 4 0-8,-3-2-160 11,5 1 160-11,3 1 0 5,2-2-128-5,3-4 128 11,5 4 0-11,0-1 0 5,8-3-144-4,1 0 144 9,7 0 0-10,6-2-144 3,3 0 144-2,4 0 0 9,10-2-144-9,0 2 144 2,-1-2 0-3,1 0 0 11,-2 0-144-11,6-2 144 4,0 0 0-4,6 2-128 7,1-2 128-7,11 2 0 8,-1 0-128-8,3-2 128 11,-10 0 0-11,1 0 0 5,3 0-128-5,-1-2 128 12,7 2 0-12,-1 0 0 4,9 2-128-4,-5 0 128 9,-3 0 0-9,-3 0 0 6,1 0 0-6,-3 2 0 10,5 2 0-10,5 0 0 5,0 4 0-5,-3 0 0 6,-5-4 0-6,1 0 0 8,-3-1 0-8,5 1 0 7,-7 0 0-7,11 0 0 9,-3-2 0-9,1 2 0 10,-5-2 0-10,-7 0 0 5,0-2 0-5,1 2 0 10,-1 0 0-10,2-2 0 5,5 0 0-4,-3 2 0 5,2-2 0-6,-7 0 0 8,-7 0 0-8,0 0 0 7,0-2 0-7,0 2 0 9,-2 0 0-9,2 0-128 9,4 0 128-8,-4-2 0 3,-4-2 0-4,-8-2 0 11,0 2-128-10,-6 0 128 3,5 0 0-4,-7 2 0 10,0-3 0-10,3-1 0 4,-5-2 0-4,1 0 0 11,3 2 0-11,1 0 0 4,-9-3 0-4,-1 3 0 10,-3 0 0-10,-5 0 0 5,0-4 0-5,-2 5 0 12,-6 1 0-12,4-2 0 3,-4-2 0-2,-4 0 0 6,0 2 0-7,-4 1 0 7,-2-3 0-7,-3 4 0 11,-3 0 0-11,-5 2 0 4,-1-2 0-4,1 0 0 11,-18 4 0-11,12-4 0 4,-12 4 0-4,0 0 0 12,0 0 0-12,0 0 0 4,0 0 0-4,0 0 0 11,0 0 0-11,0 0 0 4,0 0 0-4,0 0 0 6,-4 14 0-6,4-14 0 8,-12 16 0-8,2-7 0 11,0 3 0-10,-1 4 0 4,1 1 0-5,0-1 0 11,1 3-128-11,-1-1 128 4,2-3 0-4,-2 7-160 6,2-1 160-6,5-3-128 4,-3 1-32-4,2 5 0 8,0-1 0-8,0 6 0 7,2 3 160-7,2 1-192 12,0 8 192-12,4-4-192 4,-2 6-48-4,0 0-16 6,0 7 0-6,6 5 0 9,-6-1-32-9,-1 11-16 6,3 7 0-6,-2 0 0 23,-2-2-112-22,0 10-32 0,0 4 0-1,0 14 0 12,-4 5-288-11,1 12-64-1,-7 4-16 1,0 8-10832 4</inkml:trace>
    </iact:actionData>
  </iact:action>
  <iact:action type="add" startTime="30057">
    <iact:property name="dataType"/>
    <iact:actionData xml:id="d7">
      <inkml:trace xmlns:inkml="http://www.w3.org/2003/InkML" xml:id="stk7" contextRef="#ctx0" brushRef="#br0">22310 7924 18431 0,'-8'-14'1632'1,"2"3"-1312"1,2-5-320-1,-2 4 0 7,2 1 640-8,-4 1 48 6,-1 2 16-6,3-6 0 9,-6 1 48-9,2 1 16 6,-3 4 0-6,-1 1 0 9,-4-1-416-9,-1 6-80 7,-4 0-16-7,-3 4 0 8,-3 4-128-8,-2 1-128 7,-4 1 192-7,0 6-192 7,-1-2 128-6,-6 7-128 5,-7-3 0-6,2 1 0 9,-6 1 128-9,-1-5-128 6,-5 5 0-6,3 0 0 8,-1 3 0-8,2 2 0 10,1 3 0-10,3 1 0 6,0 0 0-6,8 1 0 6,8 1 0-6,4-2 0 8,4-3 0-8,5 3 0 8,9 2 0-8,1 2 0 8,6 1 0-8,6-1 0 6,6 2-128-6,8-4 128 10,-3-2 0-10,11 3 0 6,5-1 0-6,2 2-144 7,7-2 144-7,6 9 0 6,-1 2 0-6,6-2 0 9,2-5 0-9,4 6 0 6,3-2 0-6,1 8 0 9,-1-3 0-9,1 3 0 6,-3-8 0-6,-1 8-128 10,-10 2 128-10,-2-2 0 5,-2 4 0-5,0-3 0 10,-6-7 0-10,-2 4 0 5,-5-4 0-5,-3 4 0 9,-3-4 336-9,-7 2 0 7,3-4 0-7,-10 0 0 8,-2 0 64-8,-4-1 16 7,-4-1 0-7,-2 4 0 8,-8-6 144-8,3 2 16 7,-7-2 16-7,-5 2 0 8,-7 0-16-8,-3-2-16 7,0-1 0-7,-6 1 0 7,0-4-128-6,-10-2-32 5,-5-5 0-5,-3-3 0 7,1 1 0-8,-3-9 0 6,-5 1 0-6,-1-4 0 9,3-4-48-9,1 0-16 6,-3-2 0-6,6-2 0 9,1-4-96-9,4 0-32 6,3 0 0-6,3-2 0 9,-4-6-80-9,4 5 0 7,10-7-128-7,0 2 192 9,6 1-192-9,4-3 0 6,7 4 0-6,3-3 0 24,9 3-544-24,0-6-48 0,8 3-16 0,12-5 0 13,3-3-1824-13,13 3-384 2,7-5-64-2</inkml:trace>
    </iact:actionData>
  </iact:action>
  <iact:action type="add" startTime="30702">
    <iact:property name="dataType"/>
    <iact:actionData xml:id="d8">
      <inkml:trace xmlns:inkml="http://www.w3.org/2003/InkML" xml:id="stk8" contextRef="#ctx0" brushRef="#br0">23337 7318 24879 0,'0'0'2208'1,"0"0"-1760"2,0 0-448-2,-5 13 0 6,-1 3-128-7,-2 3-128 6,0 9 0-6,2 5-16 9,-2 2 272-9,-3 4 0 6,-1 8 128-6,-4 5-128 9,5 1 208-9,-3 5-48 8,0 9-16-8,-1 3 0 7,3 4 16-7,-5 0 0 7,-1 6 0-7,4 12 0 8,-3 1-160-8,1 11 192 11,-5 1-192-11,1-2 192 5,-1 1-48-5,1 1 0 8,-3 4 0-8,1-7 0 7,1-9-144-7,2-5 0 7,-3-6 0-7,1-8 0 8,3-8 320-8,4-1 64 6,-3-7 32-6,7-5 0 8,0-8 288-8,-1-4 48 6,3-2 16-6,0-2 0 8,-2-6-224-8,4-8-32 7,3-7-16-7,-1 2 0 8,4-18-112-8,0 0 0 7,0 0-16-7,0 0 0 9,0 0-80-9,0 0-16 6,0 0 0-6,13-10 0 9,3-10-48-9,-2-3-16 6,3 0 0-6,3-3 0 9,-1-3-208-9,4-2 0 7,1 0 128-7,1-1-128 8,3 1 0-8,-1 0 0 6,2 0-192-6,0 5 192 9,1 9-192-9,1-5 64 6,4-3 128-6,0 11-208 8,-4 1 208-8,2 7-144 7,-1 2 144-7,1 2-128 8,-2 2 128-8,0 6-192 7,-2 2 192-6,1 9-192 7,-1 5 192-8,-2-3-160 6,-1 3 160-6,-1 7-160 10,0 6 160-10,-3 8-128 6,-5 4 128-6,3-2-128 9,-1-1 128-9,-1 3 0 5,3 0 0-5,-3 2 0 9,-8-1 0-9,-1-7 0 7,1 2 0-7,-4-6 0 8,0 2 0-8,0-5 0 6,2-1 0-6,-5 0 0 9,-1 0 0-9,-2-4 0 6,2-1 0-6,0-7 0 9,0-3 0-9,2-1 0 6,2-7 0-6,2 4-128 25,-8-14-1312-25,10 11-256 0,-10-11-48 0,21 0-7088 6,-1-2-1408-4</inkml:trace>
    </iact:actionData>
  </iact:action>
  <iact:action type="add" startTime="31258">
    <iact:property name="dataType"/>
    <iact:actionData xml:id="d9">
      <inkml:trace xmlns:inkml="http://www.w3.org/2003/InkML" xml:id="stk9" contextRef="#ctx0" brushRef="#br0">24954 9133 23039 0,'-31'-13'1024'1,"6"9"192"-1,-10 4-960 0,0 5-256 3,3 7 0-3,1 2 0 7,-2 5 944-7,0 7 144 8,-6 3 16-8,4 6 16 8,2 4-736-8,-4 0-160 6,0 10-32-5,5 1 0 8,1 5 32-9,2 2 0 6,2 1 0-6,3 1 0 8,1 3-224-8,1 2 128 7,5-1-128-7,1-9 0 8,10-3 128-8,4-8-128 6,4-2 0-6,4-8 144 9,6-4-144-9,5-3 0 6,3-7 144-6,-3-7-144 8,3 0 224-8,5-8-32 7,5-6 0-7,3-8 0 11,8-4 352-11,0-7 64 5,5-3 16-4,5-1 0 5,0-4-80-6,2-4-16 7,1 1 0-7,-7-10 0 8,0 1-192-8,2-6-32 6,-8 8-16-6,-1-4 0 8,-8 2 32-8,-5-6 16 8,-6-2 0-8,-9 1 0 7,-4 1 112-7,-2 0 0 7,-8 2 16-7,-6 4 0 8,-4-2 16-8,-7 8 0 7,-8 2 0-7,-5 6 0 9,-1 1-288-9,-10 1-64 7,-2 4-128-7,-5 7 192 9,-1-2-448-9,0 8-80 5,2-1-32-5,5 7 0 24,-1 2-2320-23,8 2-448 0,0-2-112 0</inkml:trace>
    </iact:actionData>
  </iact:action>
  <iact:action type="add" startTime="31649">
    <iact:property name="dataType"/>
    <iact:actionData xml:id="d10">
      <inkml:trace xmlns:inkml="http://www.w3.org/2003/InkML" xml:id="stk10" contextRef="#ctx0" brushRef="#br0">26817 8862 17503 0,'-13'-2'1552'2,"-1"0"-1232"-1,-2 4-320-1,3 4 0 7,-7 8 2832-7,1-3 512 8,-1 7 112-8,-5-3 0 8,-1 3-2512-8,-3-2-512 7,-2 5-112-7,-2 6 0 9,0 7-320-9,-2 5 128 6,1-4-128-6,-1 2 0 8,8 2 0-8,4-4 0 7,-3 6 0-7,5-2 0 8,-1 11 0-8,9-3 0 7,-3-4 0-7,10 4 0 8,0-8 0-8,4 6 0 7,6-6-176-7,2 2 176 8,4-10-128-8,5 0 128 6,-1-3 0-6,6-5 0 13,1-4 0-13,2-1 0 3,-1 1 0-3,5-1 0 9,6-8 0-9,1 0 0 5,-3-1 0-4,4-5 0 7,2-6 160-8,-2 0-16 6,4-2 0-6,0-7 0 9,-6-1 112-9,0-6 0 7,-1 5 16-7,-3-3 0 8,-4 6-112-8,1-1-32 7,-3 1 0-7,0-4 0 8,1 5-128-8,-3 5 0 7,-1 4 0-6,-1 2 0 6,3 3 0-7,-5 9 0 6,1 0 0-6,3 3 0 8,1-3 0-8,-3 5 0 8,3 7-176-8,5 1 176 7,4-2-192-7,6 3 64 7,-2-3 0-7,6 1 0 26,4-9-304-25,8 3-48-1,-2-1-16 0,1-9 0 0,5-4 160 0,1-4 16 4,3-4 16-4,7-4 0 7,0-4 112-6,10-7 0 5,4-3 16-6,0 1 0 10,2-17 176-10,-4-1 176 5,-10-4-48-5,-5-5 0 9,-11-7 576-9,-1-2 96 6,-6-1 32-6,-2-5 0 9,-8-5 560-9,-2 0 112 6,-10-5 32-6,-7 1 0 8,-3-8-288-8,-11-8-48 8,-4-5-16-8,-6 1 0 8,-7 0-544-8,1 7-96 7,-8-1-32-7,3 8 0 7,1 13-512-7,-5 5 0 7,-1 1 0-6,3 8 0 6,-3 3 0-7,1 9-304 7,1-2 48-7,5 9 0 25,-7 7-1728-25,7 7-320 1,1 1-80 1</inkml:trace>
    </iact:actionData>
  </iact:action>
  <iact:action type="add" startTime="32625">
    <iact:property name="dataType"/>
    <iact:actionData xml:id="d11">
      <inkml:trace xmlns:inkml="http://www.w3.org/2003/InkML" xml:id="stk11" contextRef="#ctx0" brushRef="#br0">20312 11936 34207 0,'-29'-10'1520'1,"9"8"304"-1,-1 2-1456 0,0 4-368 3,1 4 0-3,-1 1 0 6,-5 9 0-6,-1 3 0 8,2 9 0-8,-1 1-192 8,-1 6 192-8,2 8 0 6,-1 7 0-6,3 7 0 9,3 7 0-9,1 6-160 6,5 4 160-5,0 2 0 7,7 2-144-8,3 2 144 8,2-6 0-8,6-3-144 8,2-13 144-4,7-3 0-1,5-9 0-3,5-5 0 8,4-10-192-8,1-1 32 6,3-11 16-6,0-5 0 7,0-5 144-7,6-7 144 9,-1-6-16-9,3-8-128 6,0-1 416-5,-4-9-32 5,2-3 0-6,4-1 0 8,-2-7-80-8,4 2-32 7,-8-4 0-7,4 0 0 8,-2 2-32-8,-4-5-16 7,2-3 0-7,-2 6 0 8,-4 0-16-8,-1 4 0 7,-3 2 0-7,-5 3 0 8,-1 3-208-8,1 9 176 7,-7 0-176-7,1 6 160 8,-14 6-160-8,0 0 0 6,16 4 0-6,-3 12 0 9,-5 1 0-9,2 9-304 8,1 5 48-8,-3 8 16 8,4 2 0-8,-2 10 0 6,1 5 0-6,9 7 0 22,7 3-368-21,3-8-80-1,5-5-16 0,0-14 0 16,-2-4 144-15,0-7 32 0,6-7 0 0,-2-5 0-1,4-12 528 0,4-4-128 4,6-4 128-4,-1-4 0 8,3-10 0-8,2-3 176 7,1-6-32-7,3-9 0 8,-3-7 176-8,-1-3 48 6,-4-7 0-6,-8 0 0 9,-1-3 64-9,-8-1 16 7,-1 1 0-7,-4 3 0 8,-6-2-64-8,-5-3-16 8,-10-6 0-8,-6 3 0 9,-8 3 144-9,0-5 48 6,-10-5 0-6,3 8 0 8,-7-1-240-8,3 6-64 8,1 5 0-7,-3 7 0 20,1 4-528-20,2 8-112-1,-5 1-32 0,2 7 0 11,-1 2-1152-10,0 9-224 0,5 0-64 0,1 8-12992 2</inkml:trace>
    </iact:actionData>
  </iact:action>
  <iact:action type="add" startTime="33195">
    <iact:property name="dataType"/>
    <iact:actionData xml:id="d12">
      <inkml:trace xmlns:inkml="http://www.w3.org/2003/InkML" xml:id="stk12" contextRef="#ctx0" brushRef="#br0">23121 11990 24879 0,'-6'-10'2208'1,"-10"5"-1760"2,3 5-448-2,-3 5 0 4,5 3 2768-4,-7 2 480 6,0 6 80-7,-3 5 32 9,-4 6-2688-9,-3 5-544 7,-5 1-128-7,-2 8 0 9,2 4 0-9,-2 5 0 4,0 3 0-3,-4 3 0 8,4 1 0-9,-3 3 0 7,-2 9 0-7,6-5 0 7,7 0-256-7,2 1 64 8,9-7 0-8,10-1 16 22,6-6-240-21,8-5-48 3,6-3-16-4,7-4 0 0,5-4 224 0,3-7 64 4,2-9 0-4,6-3 0 7,2-10 464-6,-2-6 112 5,8-6 0-6,0-10 16 8,4-1 304-8,1-9 64 7,3-5 16-7,-2 0 0 8,-5-4-160-8,1 2-48 7,2-1 0-7,-8-3 0 7,0-5-192-7,-8 3-32 7,-2-2-16-7,-5-4 0 9,-5-6-80-9,-11 0-32 6,0-1 0-6,-8-3 0 9,-8 0-64-9,-2-1-16 6,-4-8 0-6,-9 7 0 8,1 4-272-8,-3 10-64 7,-1 2-16-7,-7 4 0 22,-2 2-1664-21,-2 2-336-1,-6 2-64 0</inkml:trace>
    </iact:actionData>
  </iact:action>
  <iact:action type="add" startTime="33645">
    <iact:property name="dataType"/>
    <iact:actionData xml:id="d13">
      <inkml:trace xmlns:inkml="http://www.w3.org/2003/InkML" xml:id="stk13" contextRef="#ctx0" brushRef="#br0">24551 11961 20271 0,'-8'23'1792'2,"2"12"-1424"0,4 16-368-2,0 6 0 7,-4 5 3312-7,4 12 592 8,0 4 112-7,-2 2 16 6,-1-6-3312-7,3-2-720 7,-4-5 0-7,0-1 0 9,2-7-224-9,0-3 80 5,0-5 16-4,2-4 0 12,-2-8 128-13,1-4 0 3,-3-6 0-3,2-4 0 8,2-5 128-8,2-20-128 7,0 0 128-7,0 0-128 7,0 0 320-7,0 0-16 7,-4-18 0-7,0-3 0 8,2-6 272-8,0-5 48 7,2 1 16-7,0-2 0 7,0 2 0-7,2 0 0 7,0-4 0-7,4-3 0 8,-2 1-176-8,7-2-16 7,-1 2-16-7,8 4 0 8,-3-2-304-8,5-2-128 8,3 4 128-8,-1 6-128 7,5 3 0-7,2-1 0 8,1 1 0-8,1 5 0 7,2-1 0-7,2-1 0 7,8 7 0-7,-2-3 0 22,4 5-1584-21,4-2-240-1,-1 5-48 1,-3-5-14752 3</inkml:trace>
    </iact:actionData>
  </iact:action>
  <iact:action type="add" startTime="34096">
    <iact:property name="dataType"/>
    <iact:actionData xml:id="d14">
      <inkml:trace xmlns:inkml="http://www.w3.org/2003/InkML" xml:id="stk14" contextRef="#ctx0" brushRef="#br0">26761 11021 15663 0,'0'0'1392'2,"-18"0"-1120"-2,6 4-272 0,1 4 0 9,1 9 4224-9,4 1 768 8,-10 5 176-8,7 4 16 6,-7 1-4144-5,4 3-832 6,-3 8-208-7,3 0 0 8,-7 0 128-8,5 6 0 7,-6 6-128-7,1 7 192 8,-3 6-32-8,3 5-16 8,-2 5 0-8,-5 4 0 9,3 4 48-9,1 5 16 5,5 3 0-2,-5 4 0 3,5 1-80-6,3-3 0 7,-2 6-128-7,5-13 192 8,-3-1-192-8,4-4 0 7,5-2 128-7,-1-10-128 8,0-1 0-8,2-7 144 7,2-3-144-7,2-5 128 7,4-5-128-7,4-8 0 7,-2 4 0-7,-1-12 0 22,7-7-480-20,2-7-128-2,1 3-32 0,5-12-9872 7,1-6-1984-6</inkml:trace>
    </iact:actionData>
  </iact:action>
  <iact:action type="add" startTime="34486">
    <iact:property name="dataType"/>
    <iact:actionData xml:id="d15">
      <inkml:trace xmlns:inkml="http://www.w3.org/2003/InkML" xml:id="stk15" contextRef="#ctx0" brushRef="#br0">28181 11516 37487 0,'-47'18'1664'1,"20"3"336"-1,-1 11-1600 0,-1 5-400 3,0 0 0-3,-8 0 0 7,0 2 0-7,0-2-176 8,-8 4 16-8,4-4 0 8,-4 2 160-8,-2 0 0 6,6-4 0-6,-6 0 0 8,-2 0 0-7,-3-4 0 6,-3-1 0-7,-5-3 0 7,-7-4 0-7,1-1 0 8,4-3 0-8,3 3 128 11,3-3-128-11,-1-3 0 6,4-3 128-6,5-5-128 7,7 2 0-7,0 0 0 7,6-4 0-7,-2-3 128 7,3 5-128-7,3 2 0 8,0-4 0-7,4 0 0 5,5 2 0-6,5 1 0 6,-1-3 0-6,0 2 0 9,7 2 0-9,-3-1 0 6,4 1 0-5,10-10 0 6,-2 16 0-7,2-16 0 7,0 19-144-7,6-1 144 9,6 3 0-9,0 3 0 5,5-5 0-5,1 1 0 9,7 1-128-9,1 6 128 6,-1 1 0-6,4-3 0 8,2 0 0-8,6 1 0 8,-1 3 0-8,4 0 0 7,7 3 0-7,4 1 0 8,4 2 0-8,5-2 0 7,8-2 256-7,-1 4 32 8,5 2 0-8,-4-2 0 7,6-1 160-7,-9 1 48 7,1 2 0-7,-4-4 0 8,3-4-144-8,3 2-32 7,-4-5 0-7,5 1 0 8,-5-2-192-8,-2 3-128 7,1-3 128-7,-1 0-128 9,-5 3 0-9,-3-5-160 6,-3-3 16-6,-6 1-12016 15,0-3-2384-14</inkml:trace>
    </iact:actionData>
  </iact:action>
  <iact:action type="add" startTime="35930">
    <iact:property name="dataType"/>
    <iact:actionData xml:id="d16">
      <inkml:trace xmlns:inkml="http://www.w3.org/2003/InkML" xml:id="stk16" contextRef="#ctx0" brushRef="#br0">30765 6713 28559 0,'0'0'2544'1,"0"0"-2032"-1,0 0-512 0,0 0 0 8,8 14 0-8,2 3-208 6,1-5 16-6,-3 3 0 9,4-3 32-9,-12-12 16 6,0 0 0-5,4 20 0 9,-4-7 144-10,0-13 144 5,0 0-16-5,-8 18-128 8,8-18 368-8,-14 8-48 7,-1 1 0-7,-3-3 0 8,-9-2-160-8,-4-4-32 8,-4-2-128-8,-5 0 192 7,-4-4-192-7,-3-5 0 7,-2-1 128-7,-4-6-128 7,-1 5 160-6,-3-7-16 9,-1-5 0-10,-3 0 0 4,3-3 128-3,-3 1 32 5,-1 2 0-6,-12-5 0 8,-8-1 16-7,-4 2 16 5,-4-4 0-6,-1-2 0 8,-1-4-112-7,4 2-32 6,-2-2 0-7,-9 5 0 9,-6 1-64-9,-7 0 0 6,-3-2-128-5,4 0 192 6,-2 6-192-7,-6-3 0 6,-2 1 128-6,-10-2-128 9,-7 4 0-9,1 2 0 6,1-1 0-6,-5 5 0 9,-3-1 0-9,-10 3 176 6,-6-2-176-6,6 9 160 8,0 0-160-8,-6 7 192 7,-12-5-192-7,5 4 192 8,3 2-192-8,-2 2 0 7,-4 2 0-7,-5 2 128 8,3 0 16-8,4 6 0 7,4 0 0-7,-3 2 0 8,-11 0 112-8,7-1 32 8,5-1 0-8,-4 10 0 8,-4-1-112-8,3 5-32 6,5 3 0-6,2 1 0 8,-2 1-16-7,1 2 0 5,-5 5 0-6,4 1 0 8,2-2-128-8,-4 6 160 6,1 4-160-6,-1-2 160 9,6 6-160-9,0 2 0 7,-2 3 0-7,-1 1 0 8,3 4 0-8,2 1 0 7,0 5 0-7,-4 1 0 9,-4 6 0-9,4 3 0 5,8-7 0-5,-4 8 0 10,-2 6 0-10,1 0 0 5,1-2 0-4,9 6 0 8,3-2 0-9,2 6 0 7,-12 2 0-7,16 3 0 7,3-1 0-7,10 6 0 7,10-1 0-6,-6 5 0 6,-1-7 0-7,-1 9 0 7,6-1-144-7,6 0 144 8,10 1 0-8,-1 5 0 8,1 2 0-8,0 0 0 7,-1-1 0-7,7-1 0 7,1 2 0-7,9 2 0 8,1 1 0-8,6 1-128 7,4-4 128-7,0 6 0 8,-4 0 0-8,4 2 0 7,4-2 0-7,5-2 0 8,7 0 0-8,5 0 0 6,5 1-128-5,5-1 128 7,6 0 0-8,4-2 0 7,4 0 0-7,5 0 0 9,3 0 0-9,6 1-128 6,7-3 128-6,0 0 0 8,6-2 0-8,4 0 0 7,4-3 0-7,4 1 0 8,2-1-144-8,4 5 144 8,9-2 0-8,1 0-144 8,1-1 144-8,4-5 0 7,3-2 0-7,5 3 0 7,4-5 0-7,8 5 0 8,3-9 0-8,7 7 0 7,3-7 0-7,9 3 0 7,-3-6 0-7,4-6 0 8,-4-4 0-8,10 0 0 7,1-2 0-7,6-10 0 8,5 0 0-8,4-6 0 7,11 1 0-7,-1-3 128 9,-3-9-128-9,3 2 0 6,5-3 0-6,0-3 0 8,4-8 0-8,2 2 0 7,6-6 0-7,0 0 128 8,-5-2-128-8,1-3 0 7,-2-1 0-7,10-2 0 8,0-1 0-8,3 1 0 7,-3-6 0-7,4 1 0 9,-4-3 0-9,6 1 0 7,7-1 0-7,-7-1 0 8,-4-1 0-8,3-1 0 6,-3 2 0-5,6-3 0 7,4 1 0-8,-3-4 0 7,-3 3 0-7,-2-3 0 7,1 3 0-7,3-5 128 8,0 4-128-8,1-4 0 8,-3 3 0-8,0-3 0 6,-6-2 0-6,6 3 128 8,-3-3-128-8,5-4 0 7,-2 2 0-7,-4 2 0 9,-6-4 0-9,0 2 128 6,3-6-128-6,1 0 0 9,8 0 0-9,-10 0 128 6,-6 0-128-6,2-2 0 9,-2 0 0-9,2-2 0 6,6-4 0-6,-6 2 128 8,-4 2-128-8,0 0 0 7,-1-3 0-7,1-5 0 9,4 2 0-9,0-4 0 6,-2 5 128-5,-4-3-128 7,-8-4 0-8,3-1 128 7,-1 3-128-7,0-3 0 8,5-1 0-8,-1-1 144 7,0-7-144-7,-6 5 0 7,-3 1 0-6,-1-1 0 5,3-6 0-6,3-1 0 8,4-1 0-8,-3 0 0 7,-5 1 0-7,-1-5 0 8,-7 0 0-8,1 2 0 8,-1 2 0-8,5-1 0 8,-2-1 0-8,3-4 0 6,4-2 0-5,-7 4 0 7,-10-6 0-8,4 0 0 6,-3 0 0-6,3-4 0 9,6 6 0-9,-5-2 0 6,3 2 0-6,-2 0 0 9,-7-4 0-9,-1 0 0 7,-4-4 0-7,0 2 0 8,0 2 0-8,2-4 0 6,0 4 0-5,4-7 0 7,0-3 0-8,-4 0 0 7,-4 0 0-7,-6 3 0 7,0-5 160-6,-2-2-160 6,2-1 128-7,2 1-128 7,-1-1 0-7,3 1 128 8,0 2-128-8,2-3 0 7,-8-3 128-7,-2-3-128 7,-9-2 0-7,-3-9 128 9,-3 5-128-9,2-6 128 7,-3 0-128-7,3 2 128 8,0-2-128-8,1 0 0 6,-1 0 144-6,-1-3-144 9,1-1 128-9,-2 0-128 7,-3-5 128-7,-3-1-128 8,-2-2 0-7,0 4 0 4,-8-2 0-5,-2-2 128 9,-4-1-128-9,2-5 0 7,-3 0-128-7,-1-5 128 7,-4 1-128-7,-1-1 128 8,-7 3-128-8,3-1 128 8,-7 1 0-8,1 2 0 6,-6-5 0-6,-2 1 0 9,-4-1 0-9,-2 1 0 6,-4-3 0-6,-4-1 0 9,-2 5 0-9,-5-1 0 7,3 4 0-7,-8 3 0 8,-1-9 0-8,-1 7 0 7,1-5-144-7,-4 4 144 8,-3 3 0-8,-3-5 0 7,-6 0-144-7,0-3 144 9,-8 5 0-9,0 4 0 6,-5 1 0-6,-5-3 0 9,-4 6 0-9,3 0 0 5,-3-2 0-5,5 3 0 10,3 1 0-10,0 0 0 6,-1-2 0-6,-1 2 0 8,4 0-192-8,0 0 64 7,1 0 128-7,-7 2-208 8,-5 2 208-8,-3 4-144 7,-1-6 144-7,-4 2-128 8,1-2 128-8,-1 6 0 7,0 2 0-7,-2 0-128 8,3-2 128-8,-5 6-128 8,-8-5 128-8,-4 11-128 7,-6 1 128-7,1-3-128 7,-5 0 128-7,2 5-128 8,1 1 128-8,-1 3 0 6,4 2 0-5,-3 1 0 7,-15 1 0-8,-1 6 0 6,0 2 0-6,1-1-128 9,5 3 128-9,0 0 0 7,1 6 0-7,-5-3-128 8,-8 1 128-8,-2 4 0 7,1 4 0-7,5-2 0 9,4 2 0-9,-2 1 0 6,-3-1 0-6,-3 6 0 8,-6-1 0-8,-4 7 0 7,4 3 0-7,8 0-128 8,2 3 128-8,-10 1 0 7,-10-4 0-7,-1 10 0 8,5 0 0-8,0 2-128 8,8 2 128-8,-10-1 0 8,-6 1 0-8,5 1 0 6,-3 3 0-5,2 2-128 6,6 4 128-7,-5 6 0 7,-5 1 0-7,2-3 0 8,3 3 0-8,-1-1 0 7,8 3 0-7,-8 9 0 8,-1 3 0-8,1 0 0 7,0-4 0-7,0 3 0 8,3-1 0-8,1 6 0 7,0 0 0-7,0 0 0 9,-10 2 0-9,7 0 0 6,3 8 0-6,-2-2 0 9,6 4 0-9,-6-6 0 6,-3 4 0-6,5 5 0 8,-2 3 0-8,8 4 0 7,0 1 0-7,-4 1 0 8,-7-5 0-8,5 1 0 7,2-1 0-6,8 7 0 7,4 3 0-8,-3-1 0 7,-1-1 0-7,-2 6 0 8,-2-3 0-8,8 1 0 6,0 2 0-6,4 4 0 8,7 1 0-8,-1-1 0 7,-10-6 0-7,3 4 0 8,5-3 0-8,2 5 0 7,5-4 0-7,2 4 0 8,7-6 0-8,-1 7-128 7,-8 1 128-7,1-2 0 9,3 0 0-9,2 4 0 6,6-4 0-6,4 2 0 9,4 2 0-9,4-5 0 7,2-1 0-7,2 6 0 9,-5 2 0-9,3-2 0 5,-4 0 0-5,8 0 0 9,-2-4 0-9,5 2 0 6,3 4 0-6,-1 2-128 9,5 0 128-9,3-2 0 6,6 0 0-5,-2 2 0 7,5 0 0-8,-1 6 0 7,-6-8 0-7,-2 4 0 7,-1 0 0-7,5-2 0 7,2 0 0-7,6 0 0 8,-6 0 0-8,8 0 0 7,-2-4 0-6,4 2 0 6,2-2 0-7,0 0 0 7,0 2 0-7,8 2 0 8,1-2 0-8,3 0 0 8,3-4 0-8,1 4 0 8,1 0 0-8,9-4 0 6,-1-2 0-6,2 4 0 8,4-2 0-7,0-3 0 5,4 1 0-6,4 2 0 9,4-4 0-9,4 2 0 6,-1-5 0-6,7 5 0 9,5-4 0-9,-1 4-128 6,-3 0 128-6,7-4 0 8,3 5 0-8,8-5 0 8,-2 6 0-8,8-2-128 8,2-4 128-8,6 7 0 7,3-7 0-7,5 4 0 7,3-10 0-7,0 1 0 8,-3 1 0-8,0 0 0 7,1 5 0-7,8-5 0 9,2 2 0-9,7 1 0 7,-1-7 0-7,7 1 0 6,5-3 0-6,-2-1 128 8,-2-7-128-8,2 1 0 7,-2 0 0-7,5 1 0 9,3-5 0-9,2-2 0 6,5 2 0-6,5 2 128 9,1-4-128-9,-6 3 0 7,3 1 0-7,-1-8 0 8,1 2 0-8,7-4 0 6,12 4 0-6,-4-8 0 9,-6-4 0-9,2 6 0 6,-2-4 0-5,10-1 0 7,-2 3 0-8,2 0 0 6,0-4 0-5,-4 2 0 7,-4-6 0-8,0 1 0 7,6-1 0-7,2-2 0 8,8 5 0-8,-4-3 0 7,-4-2 0-7,-2 3 0 8,2-5 0-8,4-4 0 7,3 1 0-7,-3 3 0 7,-2-1 0-7,-6 1 0 7,2-7 0-7,4 1 128 9,-2-5-128-9,2 6 0 6,0-5 0-6,-4 3 0 9,-2-6 0-9,-2 1 0 7,0-5 0-7,10 0 0 8,-1 0 0-8,1 2 0 7,-12-6 0-7,-1-2 0 8,1-2 0-8,4 0 0 6,6-2 0-6,-6 2 0 9,0 0 0-9,0-4 0 7,-4-2 0-7,2-3 0 8,6-1 0-8,2 2 0 7,-4-7 0-6,2-3 128 6,-10 1-128-7,0-3 0 7,2-3 0-7,2-3 128 7,6-1-128-7,-2-2 144 9,-6-4-144-9,-2 2 160 6,-3 0-160-6,3-2 0 8,0-3 0-8,4 3-176 8,2 0 176-8,-8-6 0 6,-7 2 0-5,3-4 0 7,1 4 0-8,-1-5 0 6,4 1 0-6,-2-2 0 9,7 0 0-9,-9 2 0 6,-10-8 0-6,7 3 0 9,-5 3 0-9,7-4-160 7,3 0 160-7,-2 4 0 8,-3 0-160-8,-5-3 160 7,-7 1-128-7,4 2 128 9,-5-2-128-9,5-3 128 6,2-1-128-6,-1-4 128 8,5 5 0-7,-7-3 0 5,-7-2 0-6,0-3 0 8,-4 3 0-7,-2 1 0 5,6 1 0-6,-3 4 0 8,1-2 0-8,0 1 0 7,0-3 0-7,-8 0 0 8,-10-3 0-8,-3-1 0 7,-1 3 0-7,-1-3 0 8,-3 1 0-8,3-5 128 7,1-5-128-7,3 5 0 8,-3 5 0-8,-2-3 128 7,-1 1-128-7,-2-5 0 9,-5-1 0-9,-3 0 0 6,-2-7 0-6,-10 3 0 8,-4-2 0-8,2 4 0 7,-4-6 0-7,1 5 0 9,-5-1 0-9,0 4 0 6,-2-7 0-6,1 5 0 8,-3-6 0-8,-3 4 0 7,-1-4 0-7,3 3 0 8,-7-5 0-8,3 0 0 7,-1 4 0-7,-3-2 0 8,0 3 0-8,-5-1 0 7,1-4 0-7,0 6 128 8,-4-4-128-8,-4 5 0 7,2-7 0-7,-4 6 0 8,2-4 0-8,-4-2 0 8,0 6 0-8,-2-7 0 7,2 11 0-7,-4-6-192 7,-6 0 32-7,5-3 0 8,-7 3 160-8,0 4-128 7,-1-4 128-7,-1 3-128 8,-5-5 128-8,1 6 0 7,1-4-144-7,-3 3 144 9,-1 3 0-9,-1-2 0 6,3 3 0-6,-5-5 0 9,-3-2 0-9,4-2 0 6,-2 7 0-6,-1-5 0 9,1 6 0-9,-4-2 0 6,-6-3-144-6,-4 9 144 9,-2-1 0-9,-8-3-128 6,-2 0 128-6,1-1 0 8,-1-5-208-8,0 8 64 8,-1 1 16-8,-1-5 0 8,-1 5-112-8,3-1-16 7,4-4 0-7,-2 1 0 8,-1 7-16-8,-5-3-16 7,-1-1 0-7,-11-2 0 8,-1-3 32-8,-4-3 0 6,2 8 0-6,6-3 0 8,-5 7-16-8,5-1 0 7,-4 1 0-7,4 1 0 9,-7 1 272-9,1 3-192 6,-10 4 192-6,0 1-160 9,0-5 160-9,1 4 0 6,-1-2 0-6,4 1 0 9,0-1 0-9,3 2 0 6,5 6 0-6,-8-5 0 9,-6 1 0-9,-1 4 144 7,-5-6-144-7,4 2 0 8,2 6 160-8,2-1-160 6,2 6 128-6,0 1-128 9,-2-2 128-9,-4 2-128 7,-5-2 128-7,-1 4-128 8,-1 6 144-8,3 5-144 7,2 1 160-7,2-3-160 7,-2 5 128-7,-1 3-128 7,-5-3 0-7,-7 7 144 8,-1-2-144-8,3 7 0 7,-3 1 0-7,9-2 0 8,-3 0 0-8,1 6-144 7,-9-2 144-7,-5 2 0 8,-2 2 0-8,2 4-128 7,-1-2 128-7,5 2 0 9,2 8 0-9,-9-2 0 7,-7-3-128-7,2 5 128 9,-2-4 0-9,4 2 0 6,2 5 0-6,0-1 0 8,-8 3 0-8,4-1 0 6,-2-4 0-6,-2 5 0 9,4-1 0-9,2 5 0 7,2 5 0-7,-10-3 0 7,0 0 0-7,-2 1 0 8,6-1 0-8,6 1 0 7,0 3 0-7,-6 4 0 8,-2 0 0-8,4 3 0 7,-4-1 0-7,6 0 0 8,2 4 0-8,4 2 0 7,1 0 0-6,-5 4-128 6,-2-2 128-7,0 4 0 7,4 3 0-7,4-1-128 8,1 4 128-8,-3 2 0 8,-4-1-128-8,0 3 128 6,0-1 0-6,6 3 0 9,-1 0 0-9,7-1 0 6,5-1 0-5,-1 3 0 7,-7-1 0-8,1 1-128 6,2-3 128-6,-1 1 0 9,5 3 0-9,3 1 0 7,6-1 0-7,-5 3 0 8,-3 3 0-8,0-5 0 7,1 4 0-7,5 3 0 8,0-7 0-8,8 1 0 7,4 3 0-7,2 4 0 8,2 4 0-8,-2-3 0 7,-4 1 0-7,4-6 0 8,-2 3 0-8,2 3 0 8,4-4 0-8,4 4 0 8,3 2 0-8,-1-1 0 6,5 7 0-6,5 2 0 9,-3-2 0-9,1 0 0 6,-3-2 0-6,1 4 0 8,-3 0 0-8,1 2 0 6,0 1 0-6,5 9 0 9,1 2 0-9,1 1 0 6,2-1 0-6,6-1 0 10,1 5 0-10,1-4 0 5,6 1 0-5,-2-1 0 8,4 5 0-7,4-3 0 6,-6-1 0-7,1-5 0 8,5 0 0-8,2 1 0 7,0-5 0-7,4 2 0 7,-1 6 0-6,5-3 0 7,-1-3 0-8,1-2 0 7,6 0 0-7,5 1 0 8,2 5 0-8,2-2 0 7,2-1 0-7,4 5 128 7,2-2-128-7,6-3 0 8,6 1 0-8,0-2 0 6,7 0 128-6,5-1-128 9,3 3 0-9,6 2 0 7,0-4 0-7,10-1 0 8,-2-1 0-8,6 4 0 6,-4-4 0-6,6-1 0 9,3-3 0-9,5 0 0 7,-1 0 0-7,9 2 0 9,-1-2 0-9,10 0 0 6,2-6 0-6,6-2 0 9,0 4 0-9,2-4 0 6,-6-8 0-6,4 7 0 8,0-7 0-8,6 2 0 7,5-5 0-7,3-1 0 8,7 2 0-8,1-3 0 7,-9-7 0-7,7-1 0 8,3-2 0-8,4-3 0 7,2-1 0-7,6 2 0 8,4-2 0-8,-2-2 0 7,-4 0 0-7,8-4 0 8,0 3 0-8,10-5 0 7,1 2 0-7,-1-8 0 7,-8-1 0-7,4-3 0 8,1 0 0-8,7-1 0 8,7-5 0-8,-5-2 0 6,-7 5 0-6,3-5 0 9,3-3 0-9,5 1 128 7,1 1-128-7,-1-7 0 9,-5 1 0-8,8-4 0 4,3 5 0-5,1-7 0 8,-6 0 0-8,2-4 0 7,1 4 128-7,-1-6-128 8,4-2 0-8,0 0 0 7,-7-4 0-7,1-4 0 8,2 0 0-8,1-2 0 7,11-3 0-7,-10-1 0 8,-4-7 0-8,6 1 0 7,1 3 0-7,3-9 0 8,2-7 0-8,-10 4 0 7,-2-4 0-7,8-1 0 8,1-1 128-8,-3-4-128 7,-10 2 0-7,-3-4 144 10,1 2-144-10,-1 0 0 6,5-5 0-6,-5 3 128 8,-7 2-128-8,-7 0 0 7,2-4 0-7,0 4 128 7,4-2-128-7,-1 2 0 7,-7-6 0-7,-2-2 128 8,-7 2-128-8,1-4 0 7,2-3 0-7,4-3 0 9,2 4 0-9,-10-3 0 6,-12-1 0-6,3 1 0 9,3-1 0-9,-4 0 0 6,-1-1 0-6,3 1 0 9,3-3 0-9,-13-3 0 6,-7-9 0-6,-4 6 0 8,-2-5 0-8,0 3 0 8,-2 2 0-8,2-4 0 7,-2 1 128-7,0-1-128 8,-4 4 0-8,-4 1 128 8,-3-5-128-8,-3 2 0 6,-9-10 144-6,-1 1-144 8,-1-3 0-8,-2 2 0 7,-1-2 0-7,1-3 0 8,0-5 0-8,0 0 0 7,-7-2 0-7,1 0 0 8,-2-1 0-8,-4-11 0 7,2 3 0-7,-4-5 0 9,-6 3 0-9,1-1-160 6,-3-5 160-6,-2-6 0 9,-3-8-176-9,-1-4 176 6,-5 8-160-6,-5-2 160 8,3 0-128-8,-6 0 128 7,-3 4 0-7,-3 0-144 8,-4 2 144-8,0 3 0 8,-4 1 160-8,-1 2-160 8,-1-1 0-8,-6-1 0 7,2-4 0-7,0 2 0 7,-9 2 0-7,-1 3 0 7,1 1 0-7,-6-3 0 8,-9 1 192-8,-1 0-48 7,-4 3-16-7,-8-3 0 8,-5 0-128-8,1 1 0 7,4 5-160-7,-5 0 160 8,-3-5-144-7,0 11 144 5,-1-1-128-6,1 2 128 8,1-1 0-8,-11-1-160 7,1 6 160-7,-12 3 0 9,-6-3 0-9,-2-2 0 6,2 0 0-6,0 6 0 9,-2 8 0-9,0 2 176 7,2-2-48-7,-5 2-128 8,-13 0 192-8,1 4-64 6,-7-6 0-5,1 8-128 6,-2-1 160-7,5 5-160 8,3-2 128-8,-14 1-128 8,-12 7 128-8,0-1-128 7,0 1 128-7,2 3-128 7,1 1 0-7,-9 3 0 7,-10 2 0-7,1 10 0 8,-6-2-192-8,-3 10 192 7,3 6-192-7,-12 5 192 25,-14 2-1584-25,1 9-192 1,-1 11-32-1,-11 4-16 0</inkml:trace>
    </iact:actionData>
  </iact:action>
</iact:actions>
</file>

<file path=ppt/ink/inkAction5.xml><?xml version="1.0" encoding="utf-8"?>
<iact:actions xmlns:iact="http://schemas.microsoft.com/office/powerpoint/2014/inkAction" lengthUnit="cm" timeUnit="ms">
  <inkml:definitions xmlns:inkml="http://www.w3.org/2003/InkML">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05:52:27.968"/>
    </inkml:context>
    <inkml:brush xml:id="br0">
      <inkml:brushProperty name="width" value="0.05292" units="cm"/>
      <inkml:brushProperty name="height" value="0.05292" units="cm"/>
      <inkml:brushProperty name="color" value="#7030A0"/>
    </inkml:brush>
    <inkml:brush xml:id="br1">
      <inkml:brushProperty name="width" value="0.05292" units="cm"/>
      <inkml:brushProperty name="height" value="0.05292" units="cm"/>
      <inkml:brushProperty name="color" value="#FFFF00"/>
    </inkml:brush>
  </inkml:definitions>
  <iact:action type="add" startTime="61193">
    <iact:property name="dataType"/>
    <iact:actionData xml:id="d0">
      <inkml:trace xmlns:inkml="http://www.w3.org/2003/InkML" xml:id="stk0" contextRef="#ctx0" brushRef="#br0">18293 835 9215 0,'0'0'816'4,"0"0"-656"-3,0 0-160-1,0 0 0 24,18 0 1744-24,-18 0 320 0,16-2 64 0,-16 2 16 0,0 0-1104 0,13-6-208 4,-13 6-64-4,10-11 0 8,-10 11-112-8,0 0-16 6,6-16-16-6,-2 0 0 9,-4 16-32-9,-6-13 0 7,2-1 0-7,-2 2 0 8,0 5-64-8,-5-5-16 7,-3 2 0-7,0 4 0 8,1-4-256-8,-3 3-64 7,-2-1-16-7,-3-2 0 8,0 2 48-8,-3 2 16 7,-1-1 0-7,-3-1 0 7,-3 2 144-7,-2 0 16 11,0 0 16-11,-4-1 0 6,0 1 32-6,0 0 16 7,-8 0 0-7,-2-4 0 7,-2 2-144-7,-3 3-16 7,-5-3-16-7,1-4 0 8,-3 4-96-8,2-3 0 7,-1-3-16-7,-1 2 0 8,-1-1-48-8,-1 5 0 7,-3-4 0-7,0 2 0 8,-6 2 0-8,-3-3-128 7,-7 1 192-6,2 0-64 7,0 1 0-8,2 1-128 6,4 0 192-6,-4-4-64 8,4 4 32-8,0-1 0 7,-6-3 0-7,-4 4 0 9,-2 0-32-9,-2-1 0 6,0-1 0-5,4 4 0 6,0-4 0-7,2 2-128 7,0 1 192-7,0 1-64 8,-1 0-128-8,-3 2 128 8,-6-2-128-8,0 2 128 7,2-2-128-7,3 1 128 7,-1 1-128-7,2 2 128 9,2 2 0-9,-4 2-128 6,-7-2 192-6,-1-2-64 8,0 0-128-8,1 2 128 7,1 0-128-7,0 0 128 9,5 0-128-9,1 0 0 6,0 2 144-6,-4-2-144 9,-7 0 0-9,3 0 0 6,-2 0 0-6,7 2 0 9,-1 0 0-9,2 5 0 6,6-1 0-6,-4-2 128 9,-3 0-128-9,1 0 0 6,-6 0 128-6,7 4-128 8,1-2 0-8,4 3 128 8,2 3-128-8,4-4 0 7,2 0 0-7,-6 1 0 7,-6-1 0-6,0 4 0 7,-4 3 128-8,4-3-128 7,3 4 128-7,3-5-128 7,0 5 0-7,2-2 0 8,4 3 0-8,-4 3-128 7,-6-3 128-7,2 3 0 7,0-1 0-7,0-1 0 8,4 1 0-8,4 3 0 7,4-1 0-7,-1-1 0 8,7 3 0-8,-4 5 0 7,-1-1 0-7,-1-2 0 9,4-1 0-9,-2 1 0 7,1 0 0-7,5 1 0 8,-4-3 0-8,5 2 0 6,5 3 0-5,1 1 128 6,2 0-128-7,3 2 0 8,5-1 0-8,-4 1 0 7,0-2 0-7,0 0 128 8,1 5-128-8,1 1 0 8,-2-2 0-8,8-2 0 7,-4 2 0-7,10-2 0 8,-2 1 0-8,2-1 0 6,4 0 0-5,3 0 0 7,1 2 0-8,0 0 0 6,3 3 0-6,5-5 0 9,3 0 0-9,-1-2 0 7,5 2 0-7,-2 3 0 8,5-1 0-8,1-2 0 6,2 0 0-6,6 0 0 8,0-1 0-8,2 1 0 7,4 0 0-7,2 0 0 8,-3 2 0-8,7-3 0 7,-4-1 0-7,2 2 0 9,7-2 0-8,-1-1 0 5,3-1 0-5,5 0 0 6,1 2 0-7,2 3 0 7,1-1 0-7,1 0 0 7,6 4 0-7,6-2 0 8,-2-1 0-8,6 3 0 8,0 2 0-8,2-2 0 7,1-4 0-7,-1 0 0 8,-10 0 0-8,8 3 0 7,-2-1 0-7,6 2 0 8,-2 0 0-8,-1 4 0 7,3-6 0-7,4 2 0 7,1 0 0-7,1 0 0 8,4-3 0-8,1 1 0 8,2-2 0-8,1 4 0 7,-3 0 0-7,1-4 0 7,-5-3 0-7,5-1 128 8,1 0-128-8,1 1 0 8,5-3 0-8,-2 2 0 7,4 1 0-7,1 1 128 8,5-4-128-8,-2-1 0 7,-2-7 0-7,2 3 128 8,2-1-128-8,-2-3 0 7,2-1 0-7,4 3 128 8,2-3-128-8,4 5 0 7,2-6 0-7,2 1 0 9,-6-1 0-9,-1 0 128 6,1-1-128-6,2 1 0 8,4-2 0-8,5 3 0 8,-3-3 0-8,8 1 0 7,-3-5 0-7,3 6 0 7,-1-6 0-7,-3 0 0 7,5-3 0-7,-2 5 0 8,7-4 0-8,-1 2 128 8,0 2-128-8,-1-3 0 7,-9-3 0-7,5 2 0 8,-1 2 0-8,5-2 0 7,1-2 0-7,0-2 0 8,-1 0 0-8,-7-1 0 6,3 1 0-6,-7-2 0 9,5 0 0-8,-1 0 128 5,5-2-128-6,-1 1 0 8,-5-1 0-8,1-4 0 7,-7 0 0-7,4-4 128 8,1 2-128-8,-1-1 128 8,4-5-128-8,-3 2 128 7,5-5-128-7,-7 5 0 8,-3-8 0-8,-2-1 128 6,-2 2-128-6,3-1 0 8,-5-5 0-8,8-1 0 7,-2 1 0-7,-1 0 144 8,-1-3-144-8,-4-1 0 7,-4 0 128-7,0-2-128 8,0-1 0-8,0-3 0 8,-4 0 128-8,2 0-128 7,2-2 0-7,0-2 0 8,-6-2 0-8,-2 0 160 7,-4-4-160-7,1 4 128 8,-5-5-128-8,2 3 128 7,-3-4-128-7,-5-4 128 8,3-2-128-8,-1 1 160 7,1 1-160-7,-5-2 160 9,1 3 16-9,-5-9 0 6,-1-1 0-6,-8-1 0 8,-2 5 0-8,-6-5 0 7,-6 1 0-7,-1-6 0 7,-3-1 80-7,-5-1 32 8,-5 4 0-8,1-5 0 8,-10 3-32-8,-2 0-16 7,-6-1 0-7,-2 5 0 7,-4-4 64-6,-8-1 16 6,-1 5 0-7,-3-6 0 7,-7-1-16-6,-6 1 0 6,-2 8 0-7,-6 3 0 8,-10 1-160-8,-4 3-16 7,-3 2-128-7,-7 6 192 8,-3 1-192-8,-2 1 128 8,0 4-128-8,-6 6 0 7,0 3 0-7,-2 7 0 7,2 1 0-7,-4 3 0 9,0-1 0-9,2 5-192 6,1 5 16-6,9 0 0 24,-2 4-1328-24,10 4-272 0,1 2-48 0,6 2-16176 3</inkml:trace>
    </iact:actionData>
  </iact:action>
  <iact:action type="add" startTime="64619">
    <iact:property name="dataType"/>
    <iact:actionData xml:id="d1">
      <inkml:trace xmlns:inkml="http://www.w3.org/2003/InkML" xml:id="stk1" contextRef="#ctx0" brushRef="#br1">25153 3944 8287 0,'0'0'736'1,"0"0"-592"5,0 0-144-6,0 0 0 4,-3-16 1424-3,3 16 256 9,-6-8 48-10,6 8 16 4,-8-13-512-4,-2 5-96 7,0 0-32-6,4 4 0 6,-3-2-336-7,-1 4-80 10,0 2-16-10,-3 0 0 5,3 2-176-5,-6 0-48 11,3-2 0-11,-5 8 0 6,4 2-96-6,-3 3-32 6,-5-1 0-6,1 4 0 7,1-3-64-7,-1 7-32 7,-2-3 0-7,1 3 0 8,1 3-16-8,3 1 0 10,-5 1 0-10,3 2 0 4,3 1-80-4,-3 1-128 14,3-2 176-14,5 1-176 4,-2-1 192-4,6-2-64 5,4-5 0-5,3-1-128 8,1 3 128-8,1-5-128 7,3-5 0-7,4 2 0 9,2-1 128-9,-2-5-128 12,-8-8 192-12,11 6-192 4,3-2 544-3,2-8 0 10,1 0 0-11,5-4 0 4,-1 0-48-3,-1-5-16 4,3 1 0-4,0-6 0 2,1 1-288-2,1-5-48 7,-1-1-16-8,-1-2 0 7,0-3 0-7,3 1 0 11,-1-2 0-10,-1-4 0 3,-3-4 0-3,0 0-128 8,-3 1 192-8,0-4-64 2,1 1-128-2,-3-4 160 6,1 2-160-7,-3-4 160 7,2 4-160-7,-7-4 160 11,5 6-160-10,-4-2 160 3,1 4-160-4,-1-2 0 11,-6 2 0-11,2 6 0 4,2 3 0-4,-6 3 0 13,0 0 128-13,-2 5-128 3,0 7 0-3,0-3 160 6,0 16-160-6,0 0 160 8,0 0 128-8,0 0 32 7,0 0 0-7,-10 14 0 9,2-1-320-9,2 9 0 10,-2 5 0-9,-1 4 0 5,1 2 0-6,-2 6 0 7,0 0 0-7,3 8 0 8,-1 0 0-8,-2-2 0 7,2 4 0-7,4-3 0 3,0-7 0-3,2 2 0 9,0-6 0-9,-1-3 0 7,3 1 0-7,3-6 0 12,1-3 0-12,0-1 0 4,-2-6 0-3,4-3 0 5,0 2 0-6,6-3 0 21,-12-13-352-19,9 8-80-2,-9-8-16 0,0 0 0 13,20 4-864-12,-5-4-176 0,1-6-48-1,2 0-11104 3</inkml:trace>
    </iact:actionData>
  </iact:action>
  <iact:action type="add" startTime="65237">
    <iact:property name="dataType"/>
    <iact:actionData xml:id="d2">
      <inkml:trace xmlns:inkml="http://www.w3.org/2003/InkML" xml:id="stk2" contextRef="#ctx0" brushRef="#br1">25571 3698 12895 0,'0'0'576'0,"0"0"112"0,0 0-560 0,0 0-128 3,0 0 0-3,0 0 0 8,0 0 1824-8,0 0 336 11,12 8 64-11,-3 0 16 4,3 3-720-4,-4-1-144 7,0 6-32-7,1-1 0 3,-1 7-448-2,-2-3-112 6,2-1-16-7,3 3 0 9,-3 4-416-9,2-1-96 11,4-1 0-11,-5 1-16 4,3-5-240-4,-4 5 0 12,2-1 0-12,3 0 0 3,-7-5 0-3,2-2 0 11,2-1 0-11,-2-1 0 4,1-1 0-4,3-3 0 12,-12-10 0-12,14 8 0 18,-1-2-656-18,-13-6-80 0,14 4-16 0,-14-4 0 16,16-12-1456-15,-7 4-288-1,-9 8-64 0</inkml:trace>
    </iact:actionData>
  </iact:action>
  <iact:action type="add" startTime="65488">
    <iact:property name="dataType"/>
    <iact:actionData xml:id="d3">
      <inkml:trace xmlns:inkml="http://www.w3.org/2003/InkML" xml:id="stk3" contextRef="#ctx0" brushRef="#br1">25918 3579 18591 0,'0'0'832'1,"0"0"160"-1,0 0-800 0,0 0-192 7,-4 14 0-7,2-3 0 6,-4 9 1152-6,-1-1 192 5,-3 1 48-5,2 3 0 8,-6 3-560-8,3 1-128 5,-5 2 0-4,2 4-16 8,-5 4-160-9,1-4-16 11,3 3-16-11,-7 3 0 4,3-4-128-4,3 2-32 10,-7 0 0-10,3-4 0 5,7-4-208-5,-3 0-128 11,4-1 128-11,-1-3-128 4,3-3 0-4,4-3 0 11,0 4-192-11,2 5 64 17,4-9-1184-17,0-19-224 1,0 0-64-1,12 8-6000 8,-12-8-1200-8</inkml:trace>
    </iact:actionData>
  </iact:action>
  <iact:action type="add" startTime="65776">
    <iact:property name="dataType"/>
    <iact:actionData xml:id="d4">
      <inkml:trace xmlns:inkml="http://www.w3.org/2003/InkML" xml:id="stk4" contextRef="#ctx0" brushRef="#br1">26099 4014 14335 0,'0'0'640'1,"0"0"128"-1,12 0-624 1,2-2-144 4,-14 2 0-5,10 0 0 6,5 0 1280-6,-5 2 208 10,4-2 48-10,-14 0 16 5,11 4-144-5,-3 6-48 7,4-3 0-7,-4 3 0 3,-8-10-144-2,3 16-16 7,-1-5-16-8,-4 7 0 7,0-4-192-7,-3 3-32 10,-5 3-16-10,2-3 0 5,2 3-496-4,-5 3-80 6,-1-3-32-7,4-3 0 8,-2 1 32-8,2 1 0 11,3-7 0-10,1 2 0 2,4-14 80-3,0 0 0 7,0 0 16-7,0 0 0 9,6 9 0-9,-1 1 0 7,-5-10 0-7,14 6 0 8,-2-6 0-8,5-6 0 8,1 4 0-8,3-2 0 7,5-2-256-7,1-1-48 12,0-5-16-12,5 2 0 4,1-4-144-2,2 5 0 7,-4 3 144-8,-2-4-144 2,1 2 0-2,-3 4-192 5,-2 0 32-6,6 1 0 23,-3-1-1440-22,-5 0-304 0,-23 4-48 0,14-2-8752 8,-14 2-1760-9</inkml:trace>
    </iact:actionData>
  </iact:action>
  <iact:action type="add" startTime="66180">
    <iact:property name="dataType"/>
    <iact:actionData xml:id="d5">
      <inkml:trace xmlns:inkml="http://www.w3.org/2003/InkML" xml:id="stk5" contextRef="#ctx0" brushRef="#br1">24642 5166 10127 0,'0'0'896'1,"0"0"-704"5,0 0-192-6,14-3 0 5,6 1 1280-5,-7-2 240 10,5-2 32-10,5-4 16 5,1 2-544-5,3-1-96 10,6-3-32-10,4 2 0 5,8-6-80-5,2 7-32 10,2-7 0-10,3 6 0 4,1-5 0-4,5 1 0 11,11-1 0-11,1 3 0 4,10-4-112-3,10 8-32 9,3 3 0-10,7-7 0 8,-5 0-480-8,-27 6-160 8,1 0 0-8,30-7 0 4,-9 5 128-4,-8 2-128 11,-8 2 0-11,-6 4 0 4,-3 4 128-4,-5 0-128 11,-11 2 0-11,-2 0 0 5,-2 2-192-5,-12 3-112 10,-2-3-16-10,-6 4-11456 12</inkml:trace>
    </iact:actionData>
  </iact:action>
  <iact:action type="add" startTime="66599">
    <iact:property name="dataType"/>
    <iact:actionData xml:id="d6">
      <inkml:trace xmlns:inkml="http://www.w3.org/2003/InkML" xml:id="stk6" contextRef="#ctx0" brushRef="#br1">25327 6019 7359 0,'0'0'320'1,"0"0"80"-1,4-10-400 0,-4 10 0 3,6-18 0-2,-6 7 0 6,0 11 2128-7,0-18 352 10,0 4 64-10,0-3 16 6,-4 3-1104-6,0-1-224 10,-2 5-32-10,0-2-16 4,-2 4-208-3,8 8-32 8,-7-9-16-9,-5 1 0 6,12 8-160-6,-12-2-48 10,-3 2 0-10,15 0 0 5,-16 2-272-5,-2 6-64 10,3-2-16-10,1 1 0 4,1 9-112-4,-1-2 0 12,0 3-16-12,5 1 0 3,1 3-96-3,-2 1-16 11,2 3 0-11,2-2 0 5,2 1-128-5,0-7 0 15,3 1 0-15,1-18 0 2,1 15 0-2,-1-15 128 5,0 0-128-5,10 12 0 9,-10-12 448-9,20 0 16 7,-5-4 0-7,5-7 0 8,3-3-16-8,3-8-16 10,-3-3 0-10,2-2 0 5,3-4-96-5,-5-3-16 10,-1-7 0-9,-1 4 0 3,4-4-128-4,-3 2-48 8,-3 0 0-8,1-3 0 7,1-1-144-7,-5 2 192 8,-1 4-192-8,3-6 192 7,-6 4-192-7,3-4 0 11,-7 2 144-11,2-4-144 4,-2-4 0-4,-2 1 144 11,-4 5-144-11,3-2 0 5,-1 6 128-5,-2 8-128 6,0 7 0-6,-2 5 0 9,0 7 0-9,0 12 0 11,0 0 0-11,0 0 0 5,0 0 192-5,-8 14-32 10,3 9 0-10,-7 8 0 5,0 12-160-5,4 2 0 10,-7 6 0-10,7 5 0 5,2 9 0-5,-4-1 0 8,4 8 0-8,4-6 0 8,-1-3 0-8,3-3 0 7,0 3 0-7,0-7 0 8,0-7 0-8,5-8 0 9,1 2 0-9,4-6 0 5,-4-6 0-5,2-2 0 11,0-5 0-11,3-3 0 5,-1-5 0-4,4-1-176 4,-7-3 176-4,5-2-192 20,-12-10-464-21,20 4-112 1,1-4 0 0,1-6-16 11,-9-6-1776-11,7 0-336 0,-3-7-80 0</inkml:trace>
    </iact:actionData>
  </iact:action>
  <iact:action type="add" startTime="67141">
    <iact:property name="dataType"/>
    <iact:actionData xml:id="d7">
      <inkml:trace xmlns:inkml="http://www.w3.org/2003/InkML" xml:id="stk7" contextRef="#ctx0" brushRef="#br1">25990 5590 18431 0,'0'0'1632'0,"0"0"-1312"7,0 0-320-7,4 19 0 4,-2 5 800-4,2 1 96 7,2 0 0-7,2 1 16 8,-3-3 272-8,-1-2 48 11,6 3 16-11,4-1 0 7,-5 3-544-7,5-1-128 6,-4-2 0-6,6 1-16 6,-3-3-336-5,3-5-64 6,-8 1-16-7,1-7 0 8,-9-10-144-8,18 16 0 7,-6-8 144-7,-12-8-144 8,0 0-176-8,17 5-96 8,1-5-32-8,-7-4 0 21,3-1-1712-21,-4-5-352 0</inkml:trace>
    </iact:actionData>
  </iact:action>
  <iact:action type="add" startTime="67351">
    <iact:property name="dataType"/>
    <iact:actionData xml:id="d8">
      <inkml:trace xmlns:inkml="http://www.w3.org/2003/InkML" xml:id="stk8" contextRef="#ctx0" brushRef="#br1">26302 5299 18431 0,'0'0'1632'2,"-9"10"-1312"2,-7 3-320-4,4 1 0 8,-5 6 1520-8,1 7 224 11,-5 4 48-11,-3 8 16 4,-3 0-656-4,0 8-144 10,-1-4-32-10,1 4 0 5,4 1-192-5,-3 1-32 5,-1 0-16-4,2-2 0 7,1 0-240-8,3-5-48 12,-5 3-16-12,3-2 0 3,-1-6-304-2,7-6-128 9,3 3 128-10,-1-7-128 4,5-4-128-4,6-1-128 7,-2-9 0-6,6-13-16 20,-4 16-1776-21,4-16-336 0,0 0-80 0,0 0-9248 5</inkml:trace>
    </iact:actionData>
  </iact:action>
  <iact:action type="add" startTime="67604">
    <iact:property name="dataType"/>
    <iact:actionData xml:id="d9">
      <inkml:trace xmlns:inkml="http://www.w3.org/2003/InkML" xml:id="stk9" contextRef="#ctx0" brushRef="#br1">26304 5787 11055 0,'0'0'976'1,"0"0"-784"6,0 0-192-7,18-2 0 6,-5 0 1792-6,-13 2 304 10,18 4 64-10,1 0 16 4,-3-1-928-4,2 5-176 6,-3 2-48-6,1 0 0 8,3-1-384-8,-5 7-64 11,0 4-32-11,-7-3 0 5,-1 5 128-5,-2 1 32 9,-6 2 0-9,0 3 0 6,-2-1 208-6,-1 0 48 10,-9 1 16-10,0-1 0 5,-1-2-112-5,1 1-32 10,-4 1 0-10,5-4 0 4,-3-3-256-4,8-1-48 11,-5 5-16-11,5-9 0 4,4-1-176-4,4-14-32 6,0 12-16-6,0-12 0 9,6 15 0-9,8-1 0 8,1-6 0-8,7-4 0 9,3-2 32-8,6-2 0 4,2-4 0-5,6 0 0 8,-4-4-192-8,4 4-128 10,4-4 144-10,-6 0-144 6,2-5 0-6,-11 7 0 10,1-4 0-10,2-2 0 18,4 5-1248-17,0-5-352 0,2 0-64-1,8-7-13952 3</inkml:trace>
    </iact:actionData>
  </iact:action>
  <iact:action type="add" startTime="68329">
    <iact:property name="dataType"/>
    <iact:actionData xml:id="d10">
      <inkml:trace xmlns:inkml="http://www.w3.org/2003/InkML" xml:id="stk10" contextRef="#ctx0" brushRef="#br1">27459 4663 1839 0,'-23'0'160'2,"9"0"-160"3,-6-2 0-5,5 2 0 4,-5 2 2576-4,3-2 496 10,5-2 80-10,12 2 32 6,-18-6-1728-6,9-1-352 9,9 7-64-9,0 0-16 5,0 0 48-5,0 0 0 11,0 0 0-10,0 0 0 3,11-12-16-4,7-2 0 6,0 5 0-6,3 3 0 9,2 0-192-9,7 0-32 6,1 2-16-6,2 0 0 9,-2 0-544-9,0 2-96 10,1-2-32-10,-9 3 0 5,4-1-144-5,1-2 0 7,-1 4 0-7,0 4-8384 15,1-4-1584-11</inkml:trace>
    </iact:actionData>
  </iact:action>
  <iact:action type="add" startTime="68551">
    <iact:property name="dataType"/>
    <iact:actionData xml:id="d11">
      <inkml:trace xmlns:inkml="http://www.w3.org/2003/InkML" xml:id="stk11" contextRef="#ctx0" brushRef="#br1">27311 5141 30399 0,'0'0'2704'2,"21"-4"-2160"1,6 2-544-3,9 2 0 9,3-2 608-9,3 2 16 5,3-4 0-4,-13 0 0 8,1-5-240-9,6-1-64 11,6 6 0-11,3-8 0 4,3 1-320-4,0 3-192 11,1-2 32-11,25 0-14704 8</inkml:trace>
    </iact:actionData>
  </iact:action>
  <iact:action type="add" startTime="71176">
    <iact:property name="dataType"/>
    <iact:actionData xml:id="d12">
      <inkml:trace xmlns:inkml="http://www.w3.org/2003/InkML" xml:id="stk12" contextRef="#ctx0" brushRef="#br1">1907 7653 7359 0,'0'0'656'2,"0"0"-528"1,0 0-128-2,0 0 0 6,-16 0 1872-7,16 0 352 6,-9 2 64-6,9-2 16 9,-16 0-928-9,16 0-176 7,0 0-48-7,0 0 0 8,-12-2-192-8,12 2-64 7,0 0 0-6,0 0 0 6,0 0-144-7,0 0-48 8,0 0 0-8,0 0 0 7,18-2-240-7,-3 2-48 6,7 2-16-6,3 0 0 9,5-4-160-9,9 2-48 6,5 2 0-6,9 0 0 8,2-4 16-8,3 0 0 9,12 0 0-9,1 4 0 7,5-2-16-7,0 0-16 6,4-2 0-6,-2 2 0 8,4 0 80-8,5 0 32 7,3 0 0-7,2-2 0 8,7-2 112-8,-7-2 32 6,2 0 0-6,-5 3 0 9,1-3-80-9,8 2-16 7,-3-2 0-7,7 2 0 8,-1-2-144-8,-1 2-16 7,-1-5-16-7,-5-1 0 9,3 2-160-9,-1 2 128 6,3-6-128-6,5 5 128 8,-7 1-128-8,3 0 0 7,-9-2 0-7,3 2 0 23,-4 0-2240-20,-1-1-320-3</inkml:trace>
    </iact:actionData>
  </iact:action>
  <iact:action type="add" startTime="72123">
    <iact:property name="dataType"/>
    <iact:actionData xml:id="d13">
      <inkml:trace xmlns:inkml="http://www.w3.org/2003/InkML" xml:id="stk13" contextRef="#ctx0" brushRef="#br1">13727 7565 4607 0,'0'0'192'1,"0"0"64"8,0 0-256-8,0 0 0 0,0 0 0 0,0 0 0 0,0 0 2880-1,0 0 544 5,0 0 96-5,0 0 32 8,0 0-2144-8,0 0-416 7,0 0-96-7,18 8 0 8,1-6-320-8,3 2-48 6,-1 0-16-5,-1-2 0 8,1-2-32-9,4 0-16 5,3-2 0-5,3 2 0 9,4 2 48-8,4 0 0 5,-2 3 0-6,8-3 0 8,6 0-160-8,-1 2-32 6,5-2 0-6,6 4 0 12,1 0 0-12,8 2 0 4,-3-4 0-3,3 0 0 7,-6-2-48-8,4 1-16 5,3 1 0-5,3 4 0 8,-2-4-48-7,4-2-16 6,2 0 0-7,4 0 0 7,2 0-192-7,0 0 176 8,-4-2-176-8,2 0 160 8,-4 0 48-8,2 0 16 6,1 0 0-6,7 0 0 9,0 0-48-9,2 0-16 6,-1-2 0-6,-7 0 0 8,-9 2-160-8,3-4 0 8,-2 0 144-8,-6 0-144 7,2-2 0-7,-5 2 0 7,3 2 0-7,-4-1 128 8,3 1-128-8,-3-2 0 6,-6 0 0-5,-5 2 0 21,-8-2-1216-21,-2 2-256 0,-4 0-48 0</inkml:trace>
    </iact:actionData>
  </iact:action>
  <iact:action type="add" startTime="73204">
    <iact:property name="dataType"/>
    <iact:actionData xml:id="d14">
      <inkml:trace xmlns:inkml="http://www.w3.org/2003/InkML" xml:id="stk14" contextRef="#ctx0" brushRef="#br1">24623 7542 11967 0,'0'0'1072'2,"-20"0"-864"1,7 0-208-2,-3 0 0 5,16 0 1360-6,-12 0 240 6,-3 0 32-6,15 0 16 9,-12 2-832-9,12-2-176 6,0 0-16-6,0 0-16 10,0 0-80-10,0 0-16 5,0 0 0-5,0 0 0 9,0 0 32-9,14-2 0 6,5 0 0-6,3 0 0 9,-1 0-160-9,10-2-48 7,1 2 0-7,3 0 0 8,8 2-16-8,3 0 0 8,9-2 0-8,4 2 0 7,3-2-48-5,-2 2-16 4,1 0 0-5,3 4 0 5,3-2 0-6,-1 0-16 7,6 2 0-7,2-4 0 8,2-4-32-8,6 4 0 7,6 4 0-7,-2-2 0 7,-4 2-16-7,0 0-16 7,0-2 0-7,1 2 0 8,1-1-32-8,4 5 0 7,12-2 0-7,-5 0 0 8,5 0-144-8,-11 0 128 7,-1 1-128-7,6-1 128 8,-3-2-128-8,11 2 0 7,-3 4 0-7,3-4 128 8,3 0-128-8,-7-1 0 7,-7-1 0-7,-3 2 0 8,4-2 0-8,3 0 0 7,-1-2 0-7,7 2 0 9,-3 0 128-9,-1-4-128 6,-9 0 128-6,0 0-128 8,-4 0 240-8,0 0-48 7,3 0 0-7,1 0 0 9,-2 0-64-9,2 0 0 6,-4-2-128-6,-4 0 192 9,-4 0-64-9,-4 0-128 6,-6 2 176-5,1-4-176 6,-5 0 176-7,-4 0-176 7,1 0 160-7,-4 2-160 8,-3-2 160-8,-3 1-160 8,-4 1 160-8,-4 2-160 8,-10-4 0-8,-4 0 128 6,-1 2-128-6,-11 0 0 8,-15 2 0-8,0 0-288 7,0 0 64-7,0 0 16 23,0 0-688-22,0 0-128-1,-17 4-16 0,-11 0-12080 3</inkml:trace>
    </iact:actionData>
  </iact:action>
  <iact:action type="add" startTime="86642">
    <iact:property name="dataType"/>
    <iact:actionData xml:id="d15">
      <inkml:trace xmlns:inkml="http://www.w3.org/2003/InkML" xml:id="stk15" contextRef="#ctx0" brushRef="#br1">28606 4907 9615 0,'0'0'416'1,"0"0"96"0,0 0-512 0,8-14 0 0,-8 14 0-1,7-11 0 6,-1-5 640-6,-2 4 32 7,2-5 0-7,0 5 0 11,0-1-80-11,0 3-16 5,-4-6 0-5,1 2 0 11,-1-7-144-11,2 0-48 4,-2-3 0-4,0 5 0 7,-2-3 64-7,4-1 0 7,-4-4 0-7,2 1 0 10,-2-1 144-10,0-4 48 7,0-2 0-7,0-6 0 7,-2 0 0-7,-2 1 0 7,0-3 0-7,-2 4 0 8,3-5-96-8,-5-1-16 9,-2-6 0-9,0-2 0 8,0 4-80-7,-5 4 0 3,-1-5-16-3,1 1 0 6,-9 2-112-7,3-2 0 6,-1 0-16-5,1 5 0 7,-4-5-144-8,-5-2-32 7,-5 6 0-7,-4-2 0 8,-6 8-128-8,-2-4 0 7,-5 4 0-6,-3-4 0 7,1 2 160-8,-1 0-160 6,0 2 192-6,-1 2-192 8,-1-4 0-8,1 2 0 7,-3 2 0-7,5 0 0 10,-1 4 0-10,-4 3 0 6,-3-1 0-6,-2 0 0 9,-10 1 0-9,-1 1 0 6,5 0 0-5,-2 0 0 6,4 1 176-7,-2 3-32 8,1 1 0-8,-1 3 0 7,4-3 64-7,-8 7 16 7,-4-3 0-7,-2 3 0 9,-2 3-96-9,2 2-128 6,2 2 176-5,4 3-176 5,-3 1 0-6,3 0 0 8,8 0 0-8,-8 6 0 7,-2 4 0-7,-4-2 0 8,-4 1 0-8,4 3 0 8,4-2 0-8,0 4 0 8,2 5 0-8,6 1 0 6,-1 2 0-6,7 5 0 7,-6 0 0-6,3-1 0 6,1 1 0-7,-4 1 0 6,1 1 0-6,1 0 0 8,5 3 0-8,5 1 0 7,-1 6 0-7,3 4-144 9,1-6 144-9,8 4 0 7,-4 4 0-7,1 0 0 8,3 4 0-8,0 2 0 6,-6-4 0-6,4 1 0 8,1-3 0-8,3 6 0 8,-6 4 0-8,8 2 0 8,-2-1 0-8,6-1 0 7,-2-4-128-7,2 5 128 7,4 3 0-7,-2 4 0 8,1-5 0-8,3 1-128 7,0-3 128-6,4-1 0 5,1 0 0-6,3 0 0 8,2-1 0-8,3 3 0 7,-2-2 0-7,7 1 0 8,-5-3 0-8,9 2 0 7,-5-3 0-7,8 5 0 8,-2 6 0-8,2-5 0 7,2-1 0-7,4 0 0 9,0-3 0-9,4-1 0 6,2-2 128-6,0 2-128 8,0-3 0-8,6 5 128 8,1 0-128-8,1-1 0 8,2-1 128-8,3-4-128 6,-1 0 128-6,3 4-128 8,4-4 0-7,1 1 144 5,-1 5-144-6,4-8 0 9,1-4 144-9,1 2-144 7,2 0 0-7,2 4 144 7,-2-8-144-7,2 4 0 8,6 0 0-8,-4-4 128 8,0 4-128-8,6-6 0 7,2 0 0-7,-2 2 0 7,2-2 0-7,-4-4 0 7,2 2 0-7,-2-1 0 9,4-1 0-9,0 0 128 6,-3-2-128-6,5 3 0 8,-2-3 0-8,4 2 0 8,0 0 0-8,1-2 0 8,-1-1 0-8,4-1 0 6,1-2 128-6,1 1-128 10,2-3 0-10,-7 2 0 5,-1-1 0-5,-2-1 128 9,2-3-128-9,-3 1 0 6,5 1 0-5,0-1 0 6,4-3 0-7,1 1 128 7,1 3-128-7,3-7 0 9,4 1 0-9,-3-4 0 7,-1 1 128-7,-1-3-128 8,-4 6 0-8,-3-9 0 7,-3 5 144-7,2-4-144 8,3-4 160-8,-1-2-32 8,0 2-128-8,3 0 192 6,1-1 0-5,-1 1-16 6,3-8 0-7,1 4 0 8,1 0-48-8,1 0-128 6,-1-3 192-6,-7-1-64 9,1 0-128-9,-2 0 160 7,1-2-160-7,3-4 160 8,-1 2-32-8,-1 1-128 6,3-7 192-6,3 4-64 9,3-5-128-9,-1 3 0 7,-3-6 0-7,3 5 0 8,-3-3 0-8,-5 2 0 6,-3-5 0-6,3 1 0 9,0-1 0-9,-1-3 0 6,1 1 0-5,-1 0 0 7,1 1 0-8,4-3 0 7,-3 1 0-7,3-5 0 8,-3 0 0-8,-1-3 0 7,-5-3 0-6,-5-2 0 6,0 0 0-7,-4 0 0 7,0-8 0-7,-4 4 128 8,2-6-128-8,-4 4 0 7,2-4 144-7,0-2-144 8,-3-3 0-8,-3-3 144 7,0-3-144-7,-2-3 0 8,-1 3 208-8,-3-3-64 6,0-5-16-6,1-5 0 9,-1-1 80-9,-4-4 16 7,-7 4 0-7,2-6 0 9,-7-2 64-9,-3 4 16 6,-2 3 0-6,-4-3 0 9,-4-8-48-9,-5 3-16 6,-1-1 0-6,-8 2 0 8,1 5 64-8,-3-3 16 7,-5 0 0-7,-4 6 0 8,-5-2-64-8,-1 2 0 7,-2 3 0-7,-6 5 0 8,0-2-96-8,-5 5-32 7,-5 5 0-6,-2 3 0 6,-3 2-128-7,-12 4 0 8,-8 10 0-8,-6 4 0 20,-4 9-304-20,-2 7-144 1,-5 7-16-1,-1 6-10624 8,-5 6-2128-8</inkml:trace>
    </iact:actionData>
  </iact:action>
</iact:actions>
</file>

<file path=ppt/ink/inkAction6.xml><?xml version="1.0" encoding="utf-8"?>
<iact:actions xmlns:iact="http://schemas.microsoft.com/office/powerpoint/2014/inkAction" lengthUnit="cm" timeUnit="ms">
  <inkml:definitions xmlns:inkml="http://www.w3.org/2003/InkML">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05:52:27.968"/>
    </inkml:context>
    <inkml:brush xml:id="br0">
      <inkml:brushProperty name="width" value="0.05292" units="cm"/>
      <inkml:brushProperty name="height" value="0.05292" units="cm"/>
      <inkml:brushProperty name="color" value="#FFFF00"/>
    </inkml:brush>
    <inkml:brush xml:id="br1">
      <inkml:brushProperty name="width" value="0.05292" units="cm"/>
      <inkml:brushProperty name="height" value="0.05292" units="cm"/>
      <inkml:brushProperty name="color" value="#00B0F0"/>
    </inkml:brush>
    <inkml:brush xml:id="br2">
      <inkml:brushProperty name="width" value="0.05292" units="cm"/>
      <inkml:brushProperty name="height" value="0.05292" units="cm"/>
      <inkml:brushProperty name="color" value="#FF0000"/>
    </inkml:brush>
    <inkml:brush xml:id="br3">
      <inkml:brushProperty name="width" value="0.05292" units="cm"/>
      <inkml:brushProperty name="height" value="0.05292" units="cm"/>
      <inkml:brushProperty name="color" value="#7030A0"/>
    </inkml:brush>
    <inkml:brush xml:id="br4">
      <inkml:brushProperty name="width" value="0.05292" units="cm"/>
      <inkml:brushProperty name="height" value="0.05292" units="cm"/>
      <inkml:brushProperty name="color" value="#00B050"/>
    </inkml:brush>
    <inkml:brush xml:id="br5">
      <inkml:brushProperty name="width" value="0.055" units="cm"/>
      <inkml:brushProperty name="height" value="0.055" units="cm"/>
    </inkml:brush>
  </inkml:definitions>
  <iact:action type="add" startTime="2746">
    <iact:property name="dataType"/>
    <iact:actionData xml:id="d0">
      <inkml:trace xmlns:inkml="http://www.w3.org/2003/InkML" xml:id="stk0" contextRef="#ctx0" brushRef="#br0">4934 1352 14111 0,'0'0'624'3,"0"0"128"-3,0 0-608 0,0 0-144 0,0 0 0 0,0 0 0 23,0 0 400-23,0 0 48 0,0 0 16 1,0 0 0-1,0 0-16 0,-2-10-16 6,2 10 0-6,0 0 0 9,-2-16 16-9,2 16 16 6,0 0 0-6,0-11 0 8,0 11 96-8,0 0 16 7,0 0 0-7,0 0 0 8,4-14-64-8,-4 14-16 7,0 0 0-7,0 0 0 7,0 0-96-7,16-8-16 8,-16 8 0-8,15-4 0 7,3 1 64-7,1 3 16 8,-7-8 0-8,8 6 0 8,-5-2 48-8,5 2 0 7,1-2 0-7,1 4 0 8,-3-2-112-5,7 0-16 1,1 0 0-3,2 0 0 5,4 0-80-6,0 0-32 8,-1-2 0-8,5 4 0 7,4 0-112-6,2 0-32 5,5 0 0-5,1 4 0 7,-2-2-128-8,-2 2 160 7,4-2-160-7,-1 2 160 9,-9-2-160-9,6 2 128 6,-2 6-128-6,4-5 128 8,2 1-128-8,-3 0 192 7,1 6-192-7,4-2 192 8,2-5-64-8,1 5-128 9,3-2 192-9,-1-2-64 8,3 0-128-8,-1 2 160 6,1-3-160-5,-2 1 160 6,-3-4 0-7,1 0 0 9,1 0 0-9,3 4 0 7,-3-2 16-7,5 0 0 7,-3 0 0-7,7-2 0 8,-1-2-16-8,0 0 0 6,5-2 0-6,-7 2 0 9,-3-2 16-9,-1 0 0 5,5 0 0-4,-3 0 0 6,-1-2-48-7,1 2 0 6,1 0 0-5,5 0 0 8,-2 0 0-9,1 2-128 5,-3-2 192-5,-2 0-64 8,3 2-128-8,-5-2 160 8,-5 0-160-8,2 0 160 9,1 0-160-9,-3 2 128 6,-4 0-128-6,1-2 128 7,1-3-128-6,-2 5 128 6,0-2-128-7,-1 2 128 8,3 0-128-8,-4 0 0 7,-6-2 0-7,4 4 128 8,-4-2-128-8,2 0 160 7,-10 0-160-7,0 0 160 8,-4-2-32-8,-1 0 0 7,-3 2 0-7,0 0 0 7,-1 2 0-6,1-2 0 6,-2 0 0-7,-5 0 0 8,-2 0-128-8,1 0 160 6,-17 0-160-5,16 0 160 6,-1 2-160-7,-15-2 128 7,0 0-128-7,14 0 128 9,-14 0-128-9,0 0 0 7,0 0 0-7,0 0 128 7,0 0 0-7,0 0-128 8,0 0 192-8,0 0-64 8,0 0 32-8,0 0 0 7,0 0 0-7,0 0 0 8,-14-2-160-8,-3 2 128 7,-7 0-128-7,-1 0 128 7,0-2-128-7,-1 0 128 10,3 2-128-10,-4-2 128 6,-7 0-128-6,-1 2 0 9,-2-2 0-9,-8 2 128 6,-1 0-128-6,-5 0 0 7,-8 0 0-7,1 0 0 8,-1 0 0-8,-3 0 0 7,-1 0 128-7,-5 2-128 8,4-2 0-8,-4 4 0 7,-1 0 0-7,-9-2 128 8,-6-2-128-8,1 0 0 7,-7-2 0-7,-2 4 0 8,0 4 0-8,3 1 0 7,-5-3 0-7,-1 0 0 8,-11 0 0-8,-1 0 0 6,0 4 0-6,-3 0 0 9,1-3 0-9,4 7 0 7,5-2 0-7,-9 2 0 8,-12-1 0-8,6-3 0 7,2 0 0-7,6 4 0 8,1-5 0-8,5 7 0 7,3-4 128-7,-3 1-128 8,-2 5 0-8,7-6 0 7,4 0 0-7,5-3 0 8,5 1 0-8,8 6 0 7,1-8 0-7,11 3 0 7,3 5 0-7,7-4-144 8,1 2 144-8,6-7-160 23,4-1-224-23,2-2-32 0,10 0-16 0,9 2 0 16,1 2-1616-16,19-6-336 0,0 0-64 0,0 0-12032 2</inkml:trace>
    </iact:actionData>
  </iact:action>
  <iact:action type="add" startTime="4310">
    <iact:property name="dataType"/>
    <iact:actionData xml:id="d1">
      <inkml:trace xmlns:inkml="http://www.w3.org/2003/InkML" xml:id="stk1" contextRef="#ctx0" brushRef="#br0">11586 1326 6447 0,'0'0'576'1,"-14"-5"-576"-1,2-3 0 1,-3-4 0 5,1 4 1056-6,-2 1 96 8,5-3 32-8,-5 2 0 7,4 2-304-7,1-2-64 8,1-1-16-8,2 3 0 9,8 6 160-8,-14-4 48 3,14 4 0-4,0 0 0 8,-7-8-176-8,7 8-16 8,0 0-16-8,0 0 0 8,0 0-336-8,0 0-64 7,0 0-16-7,3-14 0 7,-3 14 0-7,18-7 0 7,-2-3 0-7,3 4 0 8,5 2 176-8,3 2 16 7,2 0 16-7,2 2 0 9,6-4-80-5,6 2-32-2,-2-2 0-1,6 4 0 6,4 0-128-7,1 2-32 7,5 2 0-7,0-2 0 8,3-2-80-8,0 0-32 7,1 0 0-7,-3 0 0 8,1 0 48-8,0 2 16 7,1-2 0-7,6 2 0 7,-1 0-16-7,-1 2 0 8,8 0 0-8,-2 2 0 8,5-2-80-8,1 1-32 7,-4-3 0-7,-4 2 0 7,4-2-144-7,-4 0 128 8,3 0-128-8,-1 4 128 7,2-4-128-6,4 2 128 6,-2 0-128-7,2-2 128 8,-2 2-128-8,-3 0 0 7,-3-1 0-7,-4 3 128 8,7-2-128-8,-7 0 0 7,2-2 0-7,-1-2 128 8,1 4-128-8,4-2 128 7,4 0-128-7,-2-2 128 8,1 0-128-8,-5-2 128 7,-4-2-128-7,-1 2 128 8,1-2 0-8,0 0-128 7,-3-4 192-7,-3 5-64 8,1-5-128-8,1 2 160 7,5 0-160-7,-5-2 160 8,1 4-160-8,-1-2 0 7,-5 3 144-7,-5-7-144 8,-1 2 0-8,0 2 144 8,-8-2-144-8,2-1 0 7,-6 3 0-7,0 2 0 8,-2-2 0-8,-4-2 0 7,-3 2 128-7,-1 2-128 7,-2 1 0-7,-7 3 0 7,-3-2 144-7,-15 2-144 8,0 0 0-8,16-2 144 8,-16 2 16-8,0 0 0 6,0 0 0-6,0 0 0 9,0 0 32-9,0 0 16 7,0 0 0-7,-18-4 0 8,-1-2-64-8,-2 4-16 7,-1 0 0-7,-3 2 0 9,-5 0-128-9,-3 0 0 6,-2 0 0-6,0 0 0 8,-2 0 0-8,-4 0 0 7,0 0 0-7,-6 2 0 8,-7 4 0-8,-1-4 0 7,-7 0 0-7,-3 0 128 8,3-2-128-8,-1 4 0 8,-3-2 0-8,4 1 0 7,-5 1 0-7,-1 4 0 8,4 0 0-8,-10-4 0 7,-4 2 0-7,-4-2 0 7,-4 1 0-7,4 1 0 8,0-2 0-8,2 4 128 7,-2-2-128-7,2 2 0 8,0-4 128-8,-6-3-128 7,-3 1 128-7,-3 2-128 8,-6 0 0-8,9-2 128 7,-1 6-128-7,0-4 0 8,2 0 0-8,1-2 0 7,1 2 128-7,-2 1-128 9,-6 3 0-9,9-4 0 6,3 0 0-6,2-2 0 8,4 2 0-8,5 0 0 7,-3-2 0-7,12 4 0 8,-4-2 0-8,3-3 0 7,3-1 0-7,-3 0 0 8,-1 0 0-8,7 0 0 7,3-1 0-6,5-1 0 6,4 0 0-7,2 2 0 8,6 0 0-8,4 0 0 7,4-4-192-7,1 2 192 8,3 0-160-8,4 2 160 7,3-2 0-7,8 2-144 7,10 0 144-7,0 0 0 8,0 0 0-8,0 0-128 7,0 0 128-7,0 0 0 9,0 0 0-9,18-2-128 6,-1 4 128-6,7 0 0 8,3-2 0-8,4 2-128 7,8 0 128-7,2 4 0 9,8-4 0-9,6-1 0 6,5-1 0-6,10 0 0 9,1 0 0-9,3 0 0 6,-2 0 0-6,4 0 0 8,10-1 0-7,7-1 0 6,1 2 0-7,11-2 0 7,12-2 0-7,4 2 0 8,-6 0 0-8,2 0 0 7,4-2 0-7,4 2 0 8,10 2 0-8,-3-4 128 7,-1 4-128-7,-4-2 128 8,4 0-128-8,3 2 128 8,5-2-128-8,-7 2 0 7,1-2 128-7,-10 2-128 7,0 0 0-6,-4 2 0 5,0 2 0-6,-2 0 0 9,-8-2 0-9,-8 4 0 7,-1 4 0-7,-10-1 0 24,-3 1-1088-23,-3 4-304 0,-4-3-48-1</inkml:trace>
    </iact:actionData>
  </iact:action>
  <iact:action type="add" startTime="17609">
    <iact:property name="dataType"/>
    <iact:actionData xml:id="d2">
      <inkml:trace xmlns:inkml="http://www.w3.org/2003/InkML" xml:id="stk2" contextRef="#ctx0" brushRef="#br0">546 3004 6447 0,'0'0'576'2,"0"0"-576"1,0 0 0-3,0 0 0 9,0 0 1408-9,0 0 192 10,0 0 16-10,0 0 16 5,0 0-400-5,0 0-80 12,-2-8 0-12,2 8-16 5,0 0-224-5,2-8-32 9,-1-4-16-9,1 3 0 5,4-1-352-5,-2-2-64 7,2 4 0-7,0-1-16 7,2-3-208-7,3 4-32 11,-3-4-16-11,6 3 0 3,-2 3-176-3,3 0 160 11,-3-4-160-11,3 4 160 5,-3 2-160-5,4 1 160 10,-7 3-160-10,9 0 160 5,-6 1-160-4,3 1 128 9,-5 4-128-10,2 6 128 4,1-2-128-4,-3 3 0 7,4 5 0-7,-6 3 0 8,-1 5 0-5,3 1 0 4,-6 4 0-7,-2-1 0 6,0 1 144-6,-2 0-144 11,-2 0 160-11,0 6-160 5,-4-4 224-4,-2 2-48 8,-1-1-16-9,-1-1 0 5,-6-4 176-4,5-2 48 7,-7-1 0-8,3-5 0 4,1 3 48-3,-6-3 16 8,5 2 0-9,-3-3 0 5,3-6 32-5,1 5 16 11,-4-7 0-11,7 1 0 4,-5-5-96-3,6 0-16 5,-3 2 0-6,1-2 0 9,12-8-128-9,-6 3-48 8,6-3 0-8,0 0 0 7,0 0-48-6,0 0-16 9,0 0 0-10,0 0 0 6,0 0-16-6,0 0 0 10,0 0 0-10,0 0 0 5,8-3-128-5,2 3 160 11,1-2-160-11,-1 2 160 3,6 0-160-3,-5 0 0 7,5 2 0-7,-2-2 128 8,3 3-128-8,1 1 0 10,-3-2 0-10,7 2 0 6,-5 4 0-6,-1-2 0 6,4-4 0-6,-7 2 0 9,3 0 0-9,-3-1 0 7,3 3 0-7,-2-2 128 4,-3 0-128-4,1 0 0 8,2 2 144-8,-4-2-144 8,3 2 0-8,-13-6 0 10,12 5 0-10,2-3-192 17,-5 2-1856-16,3-2-368 0,2 0-80-1</inkml:trace>
    </iact:actionData>
  </iact:action>
  <iact:action type="add" startTime="18165">
    <iact:property name="dataType"/>
    <iact:actionData xml:id="d3">
      <inkml:trace xmlns:inkml="http://www.w3.org/2003/InkML" xml:id="stk3" contextRef="#ctx0" brushRef="#br0">1480 3626 17791 0,'0'0'784'1,"0"0"176"-1,0 0-768 0,0 0-192 7,0 0 0-6,0 0 0 2,0 0 1728-3,0 0 320 12,0 0 64-12,0 0 16 5,0 0-848-5,0 0-192 12,0 0-16-12,0 0-16 3,0 0-608-3,0 0-128 6,0 0-32-6,0 0 0 9,0 0-160-9,0 0-128 9,0 0 144-9,0 0-144 5,0 0 0-5,0 0 0 7,0 0-176-7,0 0 176 22,0 0-2208-22,0 0-320 0</inkml:trace>
    </iact:actionData>
  </iact:action>
  <iact:action type="add" startTime="18479">
    <iact:property name="dataType"/>
    <iact:actionData xml:id="d4">
      <inkml:trace xmlns:inkml="http://www.w3.org/2003/InkML" xml:id="stk4" contextRef="#ctx0" brushRef="#br0">2018 2978 10127 0,'0'0'896'1,"0"0"-704"7,0 0-192-8,0 0 0 6,0 0 1760-6,0 0 320 9,0 0 64-9,0 0 16 6,0 0-1120-6,0 0-208 9,6-9-64-9,6 3 0 5,-3-2 0-5,3 0 0 10,4 2 0-10,-3 2 0 5,5-2-336-5,3-1-80 11,1-1-16-11,-3 2 0 4,5-2-160-4,-1-2-48 11,5 5 0-11,-3 1 0 4,0-2-128-4,-1-2 0 11,-5 2 0-11,3 2 0 4,-1 0 128-3,1 4-128 10,-7-2 128-11,1 1-128 4,-3-3 0-4,1 2 0 10,-2-2-224-10,-12 4 80 18,0 0-624-18,0 0-112 0,0 0-16 0,0 0-5952 12,0 0-1168-12</inkml:trace>
    </iact:actionData>
  </iact:action>
  <iact:action type="add" startTime="18708">
    <iact:property name="dataType"/>
    <iact:actionData xml:id="d5">
      <inkml:trace xmlns:inkml="http://www.w3.org/2003/InkML" xml:id="stk5" contextRef="#ctx0" brushRef="#br0">2096 2894 7359 0,'-25'8'320'1,"9"-4"80"-1,1 0-400 0,-7 6 0 6,-1 1 0-5,-1-3 0 4,1 0 2224-5,3 2 352 8,-3 0 80-8,0 1 16 6,1 5-1536-6,7 0-304 7,-5-3-64-7,2 5-16 7,9-5-288-6,-3 5-48 10,6-8-16-11,2 5 0 5,0-5-144-5,4 6-16 11,4-5-16-11,4 3 0 5,4-4 160-4,1-2 16 5,5 3 16-6,2-1 0 4,-1 2-32-4,6 1-16 7,3 1 0-6,3 0 0 7,2 3-112-8,-2-3 0 8,0 5-16-6,1-1 0 5,-1-3-96-7,0 5-16 8,0-2 0-8,1-1 0 5,-9 3 112-4,0-5 16 6,-1 5 0-7,-5-3 0 7,-7 1 272-7,-2 1 64 7,-2 3 16-7,-6-7 0 8,-4 3 288-8,-2-1 48 12,-2 1 16-12,-5 2 0 4,-1-3-208-3,-8-3-48 6,-5 3 0-7,-4-5 0 8,-2 2-16-8,-10-5-16 8,-2 3 0-8,-6 2 0 8,1-6-160-8,-5-3-16 7,2 3-16-7,-1-4 0 7,-3-2-224-7,2 0-64 7,3-2 0-7,1 0 0 7,2-2-192-7,6-4 0 7,2-2 128-7,6 3-128 23,4-3-416-23,6 4-128 0,3-6-32 0,9 2-10960 13,-1 2-2208-12</inkml:trace>
    </iact:actionData>
  </iact:action>
  <iact:action type="add" startTime="22419">
    <iact:property name="dataType"/>
    <iact:actionData xml:id="d6">
      <inkml:trace xmlns:inkml="http://www.w3.org/2003/InkML" xml:id="stk6" contextRef="#ctx0" brushRef="#br0">22378 2627 3679 0,'0'0'320'3,"0"0"-320"-3,0 0 0 0,0 0 0 4,0 0 1744-4,0 0 288 6,0 0 48-6,0 0 16 9,0 0-1072-9,0 0-224 11,0 0-32-10,0 0-16 2,-10 0-32-3,-4 2 0 11,5 0 0-11,-5 2 0 5,2-2-112-5,-5 4-32 11,1 4 0-11,-3-1 0 3,-1-1 0-3,3 8 0 11,-5-3 0-11,3 7 0 5,3 1-304-5,-4 3-64 10,-1-5-16-10,3 7 0 5,1 1-48-4,-3 0-16 9,3 1 0-10,3 1 0 4,3 0 32 0,-1 4 0 0,4 0 0-4,2 1 0 7,0-5-160-7,6 2 0 12,4-4 0-12,2 1 128 5,2-3-128-4,6 0 0 8,-1 1 0-9,7-3 0 5,-3-2 256-5,5-3-16 10,1 2-16-10,2-1 0 5,1-5-32-4,1 1 0 5,-2-5 0-6,3 4 0 9,-1-5 16-9,-2-5 0 10,-1 2 0-10,-1-4 0 5,8 0 112-5,-3-2 0 11,-5-2 16-11,3 0 0 5,-3-2-32-5,2 0-16 10,1-1 0-10,-3-5 0 5,2-2-16-5,-1-4 0 8,-3-1 0-8,3-6 0 4,-3-1-272-3,3-1 160 5,-3-3-160-6,-2-1 128 7,1-2-128-7,1-2 0 13,-3-4 0-13,-4 0 128 3,3 0-128-3,-1-6 0 11,1 2 0-11,1-6 0 5,-6 2 0-5,1 0 0 7,-1-3 0-6,0-1 0 5,1 4 0-6,-3 4 0 12,2 6 0-12,-4 0 0 3,-1 4 0-2,1 5 0 10,0 9 0-11,-4 1 0 3,2 6-160-3,-6 10 160 6,0 0 0-6,0 0-144 9,0 0 144-9,0 0-160 10,-4 16 160-10,0 7-160 5,-6 7 160-5,0 5 0 7,3 4-144-7,-7-2 144 9,4 10 0-9,-3 1 0 11,-3-3 0-11,-4 6 0 6,5 0 0-6,-5 3 0 6,1 3 0-5,1-3 0 1,1-1 0-1,-3-2 0 5,7-6 0-6,-3-8 0 8,8-4 144-7,-4-6-144 9,5-5 160-9,1-3-160 3,4-9 256-4,2-10-32 6,0 0-16-6,0 0 0 8,0 0 304-8,0 0 48 13,8-4 16-13,3-10 0 5,-1-1-64-5,2-7 0 11,2 1 0-11,-3-1 0 4,3 1-272-4,-2-1-64 9,5-3-16-9,-1 4 0 5,3 1-160-5,3 4 0 10,-7-1 0-10,3 9 0 6,1 2 0-6,-3 6 0 9,3 6-192-9,3 2 192 4,-1 6-192-4,-3 1 192 11,-1 5-192-11,3 5 192 4,-6 4-144-4,3 2 144 11,-5 1 0-11,2 3 0 5,-5 0 0-5,5-2 0 13,-4 0 0-13,3 2 0 3,3-3 0-2,2-5-128 3,-7-2 128-4,7-7-160 22,-3 1-1232-21,5-5-240-1,1 0-48 0,3-11-16 0</inkml:trace>
    </iact:actionData>
  </iact:action>
  <iact:action type="add" startTime="23349">
    <iact:property name="dataType"/>
    <iact:actionData xml:id="d7">
      <inkml:trace xmlns:inkml="http://www.w3.org/2003/InkML" xml:id="stk7" contextRef="#ctx0" brushRef="#br0">23735 2372 15263 0,'0'0'672'1,"0"0"144"0,0 0-656-1,0 0-160 10,0 0 0-10,6 8 0 0,0-3 400 0,2-1 48 6,7 0 16-6,-3 0 0 8,6-2 368-8,1-2 64 7,1-2 0-7,5 0 16 9,12 0-16-9,0 0 0 9,-2 0 0-9,4-2 0 5,-4 2-528-4,1-1-112 9,-3-3-32-10,2 4 0 4,-4-2 32-4,-2 0 0 6,-1 2 0-5,-1 2 0 7,-4 0-80-8,-5 2-16 8,-3 0 0-8,-1 2 0 3,-2 2 160-3,0 3 48 7,-1-3 0-7,-5 6 0 8,-2 2-192-8,-2 3-48 7,-2-1 0-7,0 5 0 8,-2 5 32-8,-2-1 0 11,0 0 0-6,-6 1 0-4,1-5-160-1,1 4 192 10,-8 1-192-10,5 1 192 4,-7 0-16-4,2 3 0 12,-3-1 0-12,-1 0 0 6,5 2 16-5,-3-1 16 8,3-5 0-9,1-2 0 4,-4 3-16-4,7-1 0 9,-3 0 0-8,6 1 0 5,-1-3 16-6,-1-1 0 5,6-1 0-5,0-1 0 9,0 1-208-9,4 1 0 7,0-7 0-6,0 3 0 6,-2-1 160-7,2-5-160 10,0 2 160-9,2-1-160 4,0 1 128-5,0-4-128 10,-2-10 0-10,0 0 0 5,0 0 160-5,0 0-160 7,0 0 160-7,0 0-160 8,0 0 0-8,0 0 0 7,0 0 0-7,0 0-160 18,0 0-640-17,0 0-128 0,0 0-32-1,0 0 0 15,0 0-2144-14,0 0-432-1</inkml:trace>
    </iact:actionData>
  </iact:action>
  <iact:action type="add" startTime="23782">
    <iact:property name="dataType"/>
    <iact:actionData xml:id="d8">
      <inkml:trace xmlns:inkml="http://www.w3.org/2003/InkML" xml:id="stk8" contextRef="#ctx0" brushRef="#br0">23728 2947 7359 0,'0'0'320'1,"0"0"80"-1,0 0-400 0,0 0 0 3,0 0 0-2,0 0 0 5,13-6 3136-6,-1 2 528 11,4 0 112-11,-1-1 32 4,7-1-2000-3,1 0-400 10,4 0-64-11,5 0-32 4,5-4-352-4,4 7-64 11,5-5 0-10,1 2-16 2,6-8-368-3,-1 4-64 10,1-3 0-10,0 1-16 5,-2 4-272-4,3-5-160 8,-1 3 192-9,-2-4-192 6,-5 3 0-6,1-3 0 6,-2 4 0-6,-6 4-9120 21,2-3-1824-21</inkml:trace>
    </iact:actionData>
  </iact:action>
  <iact:action type="add" startTime="26590">
    <iact:property name="dataType"/>
    <iact:actionData xml:id="d9">
      <inkml:trace xmlns:inkml="http://www.w3.org/2003/InkML" xml:id="stk9" contextRef="#ctx0" brushRef="#br0">26156 2163 3679 0,'0'0'320'1,"0"0"-320"4,0 0 0-5,0 0 0 4,-10 4 1728-4,0-2 288 11,3 0 48-11,-7-2 16 4,4 4-1008-4,-3-2-208 11,1 0-32-11,0 0-16 5,-5 0-192-5,3 2-48 7,0-3 0-7,1 3 0 7,-1 2-160-7,0 0-32 8,-1 8-16-8,1-3 0 7,0 5-112-7,-3 2-32 12,3 3 0-12,-3 6 0 3,1-1-48-3,-1 1-16 8,1 0 0-8,2 3 0 8,-1-1 32-8,5 0 0 7,-4 0 0-7,6-1 0 8,5-3-64-5,1-2-128 2,2 1 192-5,2-5-64 8,3-5 96-8,5 0 16 7,-10-14 0-7,10 7 0 9,7-3 288-9,-3-2 64 11,6-4 16-11,-5 0 0 4,3-4-320-4,1-5-64 10,-3 1-16-10,1-9 0 5,3-1 64-5,-1-5 16 12,1-5 0-12,1-3 0 3,-3 0-96-3,1 0 0 7,3-8-16-7,-4 0 0 8,-3 0-176-8,3 0 0 7,-3-4 144-7,3 2-144 5,-1-5 0-5,-5-5 144 7,2-2-144-7,-5 3 0 8,-3-1 176-8,2 0-176 12,0 3 160-12,-2 5-160 3,-2 2 0-3,0 8 0 10,-2 6 0-9,1 3 0 3,3 3 0-4,-2 7 0 6,-2 1 0-5,-2 15 0 7,0 0 0-8,0 0-128 12,0 0 128-12,0 17-208 4,-2 3 208-4,-2 7 0 7,-2 6 0-7,3 4 0 8,-1 0 0-8,-2 10 0 11,2 4 0-11,-2-1 0 5,-2 3 0-5,2 4 0 8,1-3 0-8,-1-1 0 7,-4-2 0-7,4-1 0 7,2-3 0-7,-2 0 0 8,2-10 160-8,1 0-160 6,1-2 128-6,2-4-128 8,0-3 0-8,2-5 128 11,3-3-128-11,-1-3 0 19,0 1-1440-19,2-7-368 0,-6-11-80 0,12 8-7840 5</inkml:trace>
    </iact:actionData>
  </iact:action>
  <iact:action type="add" startTime="27176">
    <iact:property name="dataType"/>
    <iact:actionData xml:id="d10">
      <inkml:trace xmlns:inkml="http://www.w3.org/2003/InkML" xml:id="stk10" contextRef="#ctx0" brushRef="#br0">26741 1956 12895 0,'0'0'576'1,"0"0"112"-1,2 14-560 0,2-2-128 6,-2 7 0-6,0-1 0 4,4 5 944-4,-2 1 144 10,-2-1 48-9,3 4 0 3,1-1-320-3,4 1-64 9,-4 2-16-10,4 2 0 4,1 1-256-4,-1 1-48 11,6 2-16-11,-7-2 0 4,3-4-176-4,2 2-48 6,-4-3 0-6,3 1 0 8,-1-2-192-8,4 1 128 8,-11-7-128-8,5 1 0 9,2-7 0-9,-6 3-336 7,1-7 48-7,3 3 16 22,-10-14-1584-22,0 0-304 0,0 0-64 2,20 2-16-2</inkml:trace>
    </iact:actionData>
  </iact:action>
  <iact:action type="add" startTime="27434">
    <iact:property name="dataType"/>
    <iact:actionData xml:id="d11">
      <inkml:trace xmlns:inkml="http://www.w3.org/2003/InkML" xml:id="stk11" contextRef="#ctx0" brushRef="#br0">27098 1869 2751 0,'0'0'256'1,"0"0"-256"3,0 0 0-4,0 0 0 5,0 0 2784-5,0 0 512 10,-6 5 96-10,-4 3 32 5,-1 4-1808-5,1 0-352 7,-4 7-80-7,3 7-16 7,-7-1-112-7,4 4-32 12,-3 2 0-12,3 3 0 4,-5 3-400-4,-1 0-96 10,1 0-16-10,1 8 0 5,-1-8-224-5,1 2-48 11,1-6-16-11,-3 2 0 5,6 2-96-5,-1-4 0 5,-1-2-128-5,3-1 192 9,3-7-192-9,-4-2 128 6,4-5-128-6,-1 2 0 20,3-9-272-20,2 3-160 0,6-12-16 1,0 0-16 13,0 0-1600-14,0 0-320 1</inkml:trace>
    </iact:actionData>
  </iact:action>
  <iact:action type="add" startTime="27730">
    <iact:property name="dataType"/>
    <iact:actionData xml:id="d12">
      <inkml:trace xmlns:inkml="http://www.w3.org/2003/InkML" xml:id="stk12" contextRef="#ctx0" brushRef="#br0">27237 2280 14047 0,'0'0'624'1,"0"0"128"-1,13 2-608 0,-3 2-144 6,2 2 0-6,-1 2 0 5,-1-3 1008-5,0 1 160 10,-4 4 48-10,-4 2 0 4,2-4-448-4,-4 5-96 11,0-1-16-11,-2 4 0 4,0-5 0-4,-6 5 0 10,-4-4 0-10,4 5 0 5,-5-3-112-5,1 3-32 11,-2-5 0-11,1 4 0 4,-1-7-16-4,2 7-16 11,3-2 0-11,-3 1 0 4,2-7-96-4,6 4 0 11,4-12-16-11,-4 9 0 4,4-9-112-4,0 0 0 11,0 0-16-11,8 10 0 5,2 2 128-5,7-4 16 11,-1-4 16-11,6 0 0 4,5-3-144-4,2 1-16 11,6 2-16-11,-2-2 0 6,2 0-64-6,1-2-16 5,-1-2 0-5,-2-4 0 8,-2 3-144-8,0-1 128 11,0 0-128-11,1 0 128 6,3 0-128-6,-4 0-144 9,-2-2 144-8,-3 4-208 16,-3 0-2352-17,-5 0-448 0,9-2-112 6,-27 4-7744-6</inkml:trace>
    </iact:actionData>
  </iact:action>
  <iact:action type="add" startTime="28272">
    <iact:property name="dataType"/>
    <iact:actionData xml:id="d13">
      <inkml:trace xmlns:inkml="http://www.w3.org/2003/InkML" xml:id="stk13" contextRef="#ctx0" brushRef="#br0">25265 2965 5519 0,'0'0'496'1,"0"0"-496"3,0 0 0-4,13 2 0 4,1-2 2192-4,3 0 352 7,7 0 64-7,-1 0 16 8,5 0-1312-8,5 0-256 11,2 0-48-11,12 2-16 5,3-4-224-5,5 2-64 11,2-2 0-11,1 0 0 5,1 0-176-5,1 0-32 10,-1 0-16-10,3 2 0 3,0-2-16-3,3 2 0 12,5 0 0-12,0 0 0 8,6 0-144-8,0 0-48 7,-2 2 0-7,-7 0 0 4,-3 0-144-3,-1 2-128 10,-11 0 144-11,-3-1-144 4,-2 1 0-4,-2 2 128 11,-8 0-128-11,-2 2 0 4,-4 0-240-4,0 3-80 11,-7-5-32-11,-1 2-7072 14,-1 0-1424-13</inkml:trace>
    </iact:actionData>
  </iact:action>
  <iact:action type="add" startTime="28678">
    <iact:property name="dataType"/>
    <iact:actionData xml:id="d14">
      <inkml:trace xmlns:inkml="http://www.w3.org/2003/InkML" xml:id="stk14" contextRef="#ctx0" brushRef="#br0">25877 3468 2751 0,'0'0'128'1,"0"0"16"-1,0 0-144 0,0 0 0 4,0 0 0-4,0 0 0 3,0 0 2832-3,0-10 544 7,-6-4 96-7,6 14 32 9,-8-7-2032-9,1 1-416 10,-5-2-80-10,0 2-16 6,2 0-128-6,-3 2-16 9,1 2-16-9,-4 2 0 6,-3 0-176-6,1 0-48 10,-5 4 0-10,0 0 0 4,-3 0-96-3,1 4-32 9,0 0 0-10,-1 3 0 4,1 5-128-4,3 7-16 10,-3-1-16-10,2-1 0 5,-1 3-96-5,5-1 0 7,5 1-16-7,-2 3 0 8,7-4-176-4,1-1 0 4,0-3 0-8,4-1 0 4,2-7 0-4,4 1 0 10,4-6 144-10,-6-6-144 5,14 4 256-5,-3 0-32 11,7-4 0-10,3-2 0 3,-3-6-48-4,3 2-16 10,3-6 0-10,-1 3 0 5,5-9-32-5,1 1 0 10,-2-5 0-10,0-3 0 4,1 1-128-4,-1-1 128 11,-2-2-128-11,-1-1 128 4,-5 1-128-3,3 0 0 8,-3-2 144-9,3-3-144 5,-7 3 0-5,3 0 128 10,-6 4-128-9,1-5 0 4,-3-3 0-5,2-2 0 7,-5 2 0-7,-1 4 128 8,-2 3-128-8,0 7 0 7,2 3 0-6,-2 1 0 8,0 5 0-8,-4 10 0 7,0 0 0-8,0 0-128 4,0 0 128-4,2 15-192 8,-2 3 192-8,0 5-192 9,0 3 192-9,0 1 0 8,0 2 0-8,0 4 0 9,0 4 0-9,0-1 0 8,0-3 0-8,0 8 0 6,2-2 0-5,0-4 0 7,2 2 0-8,-3-2 0 4,1-2 0-4,4-2 0 10,-2-3 0-10,0-1 0 4,0-6 0-4,2-1 144 11,4-6-144-11,-3 1 0 4,-1-5 0-4,4 2 0 6,2-7 0-5,-3-1-192 23,5-4-512-23,-2 0-112-1,1 0-16 1,-1-4-11264 1</inkml:trace>
    </iact:actionData>
  </iact:action>
  <iact:action type="add" startTime="29246">
    <iact:property name="dataType"/>
    <iact:actionData xml:id="d15">
      <inkml:trace xmlns:inkml="http://www.w3.org/2003/InkML" xml:id="stk15" contextRef="#ctx0" brushRef="#br0">26367 3249 20959 0,'0'0'928'1,"0"0"192"-1,11 16-896 0,-3-2-224 7,4 3 0-6,-2 3 0 3,3-3 624-3,1 3 80 4,0-1 0-5,1-1 16 8,5 3-112-7,-5 1-32 6,3 3 0-7,3-3 0 9,-3 3-320-9,-1-4-64 11,1 1 0-11,-2-1-16 4,3 1-176-4,-1-5 192 12,-5 3-192-12,3-1 192 5,-6-7-192-5,5 4 0 10,-5-9 0-10,0 3-176 18,-1 2-544-18,-1-8-112 0,-8-4-32 0,0 0-6432 10,0 0-1296-9</inkml:trace>
    </iact:actionData>
  </iact:action>
  <iact:action type="add" startTime="29489">
    <iact:property name="dataType"/>
    <iact:actionData xml:id="d16">
      <inkml:trace xmlns:inkml="http://www.w3.org/2003/InkML" xml:id="stk16" contextRef="#ctx0" brushRef="#br0">26845 3103 3679 0,'0'0'160'1,"0"0"32"-1,0 0-192 0,0 0 0 5,0 0 0-5,0 0 0 4,-8 10 3920-3,-2 4 752 8,0 1 128-8,2 1 48 3,-5 1-2880-4,1-1-576 7,-6 7-112-7,1 3-32 9,-1 1-368-9,-3 2-80 11,-1 2-16-11,-1 3 0 4,2 1-208-4,-3-2-64 10,1 0 0-9,-3 2 0 5,1 2-304-6,2-2-64 9,-1-4-16-9,5 3 0 4,-3-7-128-4,1-2 0 11,1-3 0-11,7-1 0 4,-1-3-192-4,4-3-64 8,2 1 0-8,1-6-16 18,7-10-816-18,0 0-144 0,0 0-48 0,0 0-6768 12,0 0-1360-11</inkml:trace>
    </iact:actionData>
  </iact:action>
  <iact:action type="add" startTime="29755">
    <iact:property name="dataType"/>
    <iact:actionData xml:id="d17">
      <inkml:trace xmlns:inkml="http://www.w3.org/2003/InkML" xml:id="stk17" contextRef="#ctx0" brushRef="#br0">27079 3362 3679 0,'0'0'320'2,"3"14"-320"5,-3-2 0-7,2 5 0 5,0 3 3936-5,-2 5 720 10,2 6 144-9,-2-1 16 4,-2 1-2624-5,0-2-528 5,-3 2-96-5,1 4-32 10,-2 1-384-10,2-3-96 8,-4-2-16-8,0 2 0 8,1 2-432-8,1-4-96 10,-6-1 0-10,4 1-16 6,2-2-336-6,-1 6-160 9,1-2 160-9,2 6-9712 17,2-4-1952-17</inkml:trace>
    </iact:actionData>
  </iact:action>
  <iact:action type="add" startTime="31183">
    <iact:property name="dataType"/>
    <iact:actionData xml:id="d18">
      <inkml:trace xmlns:inkml="http://www.w3.org/2003/InkML" xml:id="stk18" contextRef="#ctx0" brushRef="#br0">27960 2705 13295 0,'0'0'576'1,"0"0"144"-1,0 0-576 0,2-8-144 6,-2 8 0-5,6-5 0 3,0-1 960-4,4-2 176 9,3 4 16-9,7-2 16 5,-1 0-272-5,3 1-48 8,3 1-16-8,0-2 0 8,3 2-256-8,1 2-64 7,0 0-16-7,2 0 0 9,1 0-208-9,3-2-32 8,-4 0-16-8,0 2 0 6,-3-2-240-6,1 4 176 8,2 4-176-8,-2-4 160 8,1-4-160-8,-3 4 0 8,0 0 0-8,-3 4 128 22,-3-2-640-22,-2 2-128 1,-5 2-16-1</inkml:trace>
    </iact:actionData>
  </iact:action>
  <iact:action type="add" startTime="31408">
    <iact:property name="dataType"/>
    <iact:actionData xml:id="d19">
      <inkml:trace xmlns:inkml="http://www.w3.org/2003/InkML" xml:id="stk19" contextRef="#ctx0" brushRef="#br0">28321 2951 18191 0,'0'0'800'2,"0"0"176"-2,0 0-784 1,8 8-192-1,2-2 0 0,3-2 0 8,-1 3 704-8,6 1 80 11,-1-4 32-11,1 0 0 5,1-2-48-5,7 2 0 11,3 0 0-11,-2 4 0 4,2-7-272-4,4 1-64 6,6 2-16-6,-1 0 0 8,3-2-256-7,3 6-160 11,3 4 192-12,-4-3-11568 7</inkml:trace>
    </iact:actionData>
  </iact:action>
  <iact:action type="add" startTime="35571">
    <iact:property name="dataType"/>
    <iact:actionData xml:id="d20">
      <inkml:trace xmlns:inkml="http://www.w3.org/2003/InkML" xml:id="stk20" contextRef="#ctx0" brushRef="#br1">31836 8969 4607 0,'0'0'400'1,"0"0"-400"2,0 0 0-3,0 0 0 3,0 0 2160-3,0 0 336 8,0 0 80-8,-12 0 16 7,12 0-1232-7,-8 4-240 10,8-4-48-10,-7 0-16 5,7 0-96-5,0 0-32 10,-12-2 0-10,12 2 0 5,-8-4-48-4,8 4-16 9,-6-4 0-10,6 4 0 5,0 0-160-4,0 0-16 9,0 0-16-10,0 0 0 4,0 0-336-4,0 0-64 11,10-1-16-11,6-3 0 4,-5 2 160-4,7 2 32 10,-4 0 0-10,5 2 0 5,2 2-288-5,5-3-160 11,-1 3 192-11,3 0-192 9,-1-2 256-9,2 6-64 6,0 4-16-5,1-4 0 3,-1-5-176-4,-2 3 0 10,-1 4 144-9,-1-2-144 4,-6 4 0-5,-3 1 0 9,2-1 0-9,-7 4 128 6,1-5-128-6,-4 5 0 10,-4-3 128-10,-2 5-128 5,-4 5 960-4,-2 1 128 5,2-1 32-5,-6 1 0 19,-6 1-1664-20,1 4-336 4,-7 6-64-4,-3-2-16 0,-3-3 960 0,-1 1 0 9,-4 0 0-9,2 0 176 4,-5 3-32-4,-1-3 0 11,2 0 0-11,2-2 0 5,0-2 48-5,2 3 0 12,-3-3 0-12,3-2 0 2,2-1-16-1,3-3 0 11,1-1 0-12,1-1 0 3,7-1-176-2,-3-7 0 8,3 3 0-8,3-2 0 4,4-2 0-5,-2-1-176 6,10-9 48-6,0 0 0 18,0 0-704-18,0 0-128 0,-1-9-16 0,1-1-12656 5</inkml:trace>
    </iact:actionData>
  </iact:action>
  <iact:action type="add" startTime="36068">
    <iact:property name="dataType"/>
    <iact:actionData xml:id="d21">
      <inkml:trace xmlns:inkml="http://www.w3.org/2003/InkML" xml:id="stk21" contextRef="#ctx0" brushRef="#br1">32302 8815 16575 0,'0'0'1472'2,"0"0"-1168"1,8-8-304-3,2 7 0 4,-10 1 704-4,13 0 96 11,5 1 16-11,-6 3 0 4,-12-4 48-4,11 8 16 7,1 4 0-7,-2 0 0 4,-1 3-64-4,1 1-16 7,0 3 0-7,2 7 0 10,-5-1-368-10,3 4-80 10,4 8-16-10,-4 4 0 4,3-8-64-4,-5 4-16 9,2 4 0-9,2-7 0 6,-5 1-32-6,3 0-16 10,0-2 0-10,-2-2 0 6,-2-4-80-6,1 1-128 9,-1-7 176-9,-2 1-176 8,0-3 0-8,2 1 0 5,2-3 0-5,-3-5 0 7,-1 5-128-7,-2-3-144 11,2 0-32-11,-4-14 0 19,0 0-672-18,0 0-144 0,0 0-32-1,0 0-6352 8,0 0-1280-8</inkml:trace>
    </iact:actionData>
  </iact:action>
  <iact:action type="add" startTime="36336">
    <iact:property name="dataType"/>
    <iact:actionData xml:id="d22">
      <inkml:trace xmlns:inkml="http://www.w3.org/2003/InkML" xml:id="stk22" contextRef="#ctx0" brushRef="#br1">32759 8786 21359 0,'0'0'944'2,"0"0"208"-2,0 0-928 0,0 0-224 5,0 0 0-5,0 0 0 5,-10 4 784-4,0 0 112 8,-4 2 32-9,3 3 0 4,-7 13-80-4,4-1-16 6,-5 1 0-6,-1 3 0 8,-3 2-256-8,2 5-64 11,-3 7-16-11,1-4 0 4,-5 6-48-3,3-2-16 10,0 6 0-11,-3-4 0 5,1 3-224-5,-2-7-32 6,0 2-16-6,-1-2 0 7,3 2-160-7,0 2 0 11,-1-9 0-11,1 1 0 19,0-2-688-18,3-4-64 2,11 1-16-3,-1-5 0 12,8-5-1472-12,2-9-320 1,4-9-48-1</inkml:trace>
    </iact:actionData>
  </iact:action>
  <iact:action type="add" startTime="36560">
    <iact:property name="dataType"/>
    <iact:actionData xml:id="d23">
      <inkml:trace xmlns:inkml="http://www.w3.org/2003/InkML" xml:id="stk23" contextRef="#ctx0" brushRef="#br1">32770 9496 22111 0,'0'0'1968'2,"-2"21"-1584"2,-4 7-384-4,-1 1 0 3,-1 2 1168-3,0 6 160 6,-6 2 16-6,3 0 16 10,-7 4-288-10,4-4-64 10,-3 0-16-10,3-6 0 4,-3-2-320-4,3 1-64 11,2-1-16-10,5-4 0 2,-3-1-432-3,4-3-160 9,4 0 0-9,4-3 144 20,2-5-2544-19,6 3-512 0</inkml:trace>
    </iact:actionData>
  </iact:action>
  <iact:action type="add" startTime="37234">
    <iact:property name="dataType"/>
    <iact:actionData xml:id="d24">
      <inkml:trace xmlns:inkml="http://www.w3.org/2003/InkML" xml:id="stk24" contextRef="#ctx0" brushRef="#br1">25912 4693 13295 0,'0'0'576'1,"0"0"144"-1,0 0-576 0,0 0-144 3,0 0 0-2,0 0 0 5,-6-8 816-6,0-4 128 12,1 4 16-12,-1-2 16 5,2-3-112-5,4 5-32 10,0 8 0-10,-2-14 0 5,0 3-208-5,2-5-48 6,0 4-16-6,0-1 0 9,0 1-64-9,2 2-16 12,0-3 0-12,-2 1 0 4,2-6-64-4,2 3-16 10,2 1 0-10,3-3 0 4,-3 1-16-4,2-5 0 11,4 1 0-11,-5 4 0 5,3-3-160-5,2 3-32 6,-4 5-16-6,1-1 0 9,1-4-176-9,-2 5 0 7,0-5 144-7,-8 16-144 4,12-8 0-4,-12 8 0 7,13-4 0-7,-13 4 128 8,0 0-128-8,22 10 0 11,-3 8 0-11,-7-7 0 9,3 7 0-9,-3-3 0 7,4 9 0-7,-5 5 0 4,3 2 0-4,-4 6 0 11,4-2 0-11,-1 1 0 5,-1-1 0-5,3 2 0 10,-5-4 160-10,6 0-160 5,-6 0 0-5,3 0 0 11,-3-3-176-11,4-5 176 20,-5-4-480-20,-1 1 32 0,2-1 0 0,0-7 0 13,-2-2-1456-12,5-8-272 0,-13-4-64-1,26 3-16 1</inkml:trace>
    </iact:actionData>
  </iact:action>
  <iact:action type="add" startTime="37703">
    <iact:property name="dataType"/>
    <iact:actionData xml:id="d25">
      <inkml:trace xmlns:inkml="http://www.w3.org/2003/InkML" xml:id="stk25" contextRef="#ctx0" brushRef="#br1">26300 4145 14735 0,'0'0'1312'0,"0"0"-1056"6,0 0-256-6,0 0 0 4,0 0 848-4,14 21 112 8,-8-5 32-8,0 3 0 7,1-1 48-7,5-1 16 10,-6 3 0-10,2-1 0 5,4 5-480-5,-1 3-80 7,11 0-32-7,-5 2 0 4,3 1-272-4,1 1-48 7,3-2-16-7,-3-2 0 9,-3 1-128-9,1 1 128 11,3-2-128-11,-5 1 128 4,1-7-128-4,3-3 0 12,-7 1 0-12,1 1 0 18,-5-5-368-18,4 3-96 0,-6-7-32 0,1 1-6464 12,1-8-1296-11</inkml:trace>
    </iact:actionData>
  </iact:action>
  <iact:action type="add" startTime="37940">
    <iact:property name="dataType"/>
    <iact:actionData xml:id="d26">
      <inkml:trace xmlns:inkml="http://www.w3.org/2003/InkML" xml:id="stk26" contextRef="#ctx0" brushRef="#br1">26735 4061 18431 0,'0'0'1632'1,"0"0"-1312"6,0 0-320-7,-13 11 0 4,-1 5 656-4,0-2 64 9,1 1 16-8,-5 3 0 4,4 1 160-5,-5 3 48 10,-1 1 0-10,3 2 0 6,-7 3-336-6,5-7-64 6,-1 5-16-6,-1 3 0 7,0 0-160-7,-3 0-48 7,1 3 0-7,1-3 0 8,5 0-176-7,-3 2-144 8,5-1 192-9,-1-3-192 5,2-6-160-4,3 3-144 10,1-9-16-11,0 3-16 17,2-1-832-16,6-5-176-1,0 0-16 0,2-12-16 3</inkml:trace>
    </iact:actionData>
  </iact:action>
  <iact:action type="add" startTime="38193">
    <iact:property name="dataType"/>
    <iact:actionData xml:id="d27">
      <inkml:trace xmlns:inkml="http://www.w3.org/2003/InkML" xml:id="stk27" contextRef="#ctx0" brushRef="#br1">26751 4359 18431 0,'0'0'1632'1,"0"0"-1312"4,17 0-320-5,5 0 0 7,-3-2 672-7,1 0 64 7,-1 0 16-7,5 2 0 8,3 2 336-8,-7 0 80 6,-3 2 16-6,3 0 0 10,1 4-544-10,-1 3-96 10,-1-1-32-10,3 6 0 4,-5-3-192-4,-3 7-32 12,-1-4-16-12,-3 3 0 4,-4 4 144-4,0 1 32 10,0 1 0-10,-4 1 0 4,0-1-48-4,-2-4 0 12,0 3 0-12,0 1 0 5,-2-2 176-5,2-3 16 6,2-4 16-6,2 1 0 9,-1-5-96-9,5 1 0 6,4-5-16-6,0 4 0 9,9-2-240-7,1-4-32 7,-1-1-16-9,10-1 0 4,2-4-48-4,-1-2-16 11,1-1 0-11,6-1 0 19,-2 0-1408-18,-2-2-272 0,2 2-64 1</inkml:trace>
    </iact:actionData>
  </iact:action>
  <iact:action type="add" startTime="43434">
    <iact:property name="dataType"/>
    <iact:actionData xml:id="d28">
      <inkml:trace xmlns:inkml="http://www.w3.org/2003/InkML" xml:id="stk28" contextRef="#ctx0" brushRef="#br0">11090 9939 3679 0,'0'0'160'1,"0"0"32"-1,12 5-192 0,-1 1 0 3,-11-6 0-3,14 4 0 7,4 0 2560-7,-5-2 448 11,7 0 112-11,-3 0 16 4,3-2-1744-4,3 2-352 11,5-2-64-11,-1 0-16 6,-2 0-288-6,3 0-64 6,-1 2-16-6,4-2 0 8,0 0-96-8,4 0-32 11,4 0 0-11,-2 0 0 6,3-2-208-6,-3 4-32 9,2-2-16-9,2 0 0 4,-4-4-208-4,6 0 176 7,-4 2-176-7,3 0 160 9,-5 0-160-6,4 0 192 6,-5-4-192-9,1 3 192 4,0-1-192-4,-2 2 0 12,-6 0 144-12,-2 0-144 3,-1 0 0-3,-1 0 128 7,-3 0-128-7,-5 0 0 8,1 0 0-8,-3-2-320 13,1 0 64-13,-1 2-6672 12,-5 2-1344-11</inkml:trace>
    </iact:actionData>
  </iact:action>
  <iact:action type="add" startTime="43812">
    <iact:property name="dataType"/>
    <iact:actionData xml:id="d29">
      <inkml:trace xmlns:inkml="http://www.w3.org/2003/InkML" xml:id="stk29" contextRef="#ctx0" brushRef="#br0">11929 9609 11919 0,'19'-2'512'1,"-7"2"128"-1,4 0-512 0,-3 0-128 7,1-2 0-7,5 0 0 4,-3 2 832-4,5 0 128 7,-1 0 16-7,-2 0 16 4,1 0-256-3,4 2-48 5,-1 4-16-6,-1-2 0 8,3-2-208-7,-1 6-32 9,1-3-16-10,1 1 0 5,-2 6-160-5,1 0-16 9,-3-1-16-8,1 5 0 4,-3 2-96-5,-3-1-128 10,-3 8 176-10,-1-1-176 6,0 1 0-5,-6-1 0 8,-2-1 0-9,-1 0 0 3,-1 1 176-2,-2 1-176 10,-3-1 160-11,-1 1-160 5,0 0 192-5,-6 1-64 9,-6-1-128-9,1 0 192 5,-1 1-192-4,1-1 176 10,-1 2-176-10,-4-5 160 3,3-3-160-3,3 3 160 8,-3-3-160-9,3-5 160 19,-2 2-752-17,7-9-160-2</inkml:trace>
    </iact:actionData>
  </iact:action>
  <iact:action type="add" startTime="44265">
    <iact:property name="dataType"/>
    <iact:actionData xml:id="d30">
      <inkml:trace xmlns:inkml="http://www.w3.org/2003/InkML" xml:id="stk30" contextRef="#ctx0" brushRef="#br0">12875 9227 12831 0,'0'0'576'0,"0"0"112"0,0 0-560 1,0 0-128 2,0 0 0-3,0 0 0 3,0 0 624-3,0 0 80 10,0 0 32-10,0 0 0 4,0 0 32-4,0 0 16 12,0 0 0-12,0 0 0 6,-2 11-256-5,-2-3-48 7,2 2-16-8,2 2 0 4,0-12-112-3,6 8-32 9,-2 3 0-10,2 3 0 4,-1 0 176-4,11 1 16 10,-6 7 16-10,7-1 0 4,-3 2-128-4,6 3-16 12,-3-3-16-12,-1 3 0 4,5 1-192-3,-3 2-48 9,-3 0 0-5,5 3 0-4,-5 3-128-1,3-2 0 8,0 0 144-8,-5 0-144 6,5 2 0-6,-3-4 144 9,3-1-144-8,1-1 0 3,-3-4 128-4,2 1-128 12,1-5 0-12,-3 1 0 4,3-3 0-4,-5 3 0 6,1-11 0-6,1 5 0 21,-4-6-320-20,-1-3-192 0,1 3-16-1,-4-4-6640 12,-8-6-1312-12</inkml:trace>
    </iact:actionData>
  </iact:action>
  <iact:action type="add" startTime="44666">
    <iact:property name="dataType"/>
    <iact:actionData xml:id="d31">
      <inkml:trace xmlns:inkml="http://www.w3.org/2003/InkML" xml:id="stk31" contextRef="#ctx0" brushRef="#br0">13569 9198 17903 0,'0'0'784'1,"0"0"176"-1,0 0-768 0,0 0-192 5,0 0 0-5,-8 7 0 5,-9 5 912-4,5-2 144 9,-5 7 32-10,-3 3 0 3,1 1 0-3,-5 7 16 11,-1 5 0-11,-2 2 0 6,-3 0-144-6,-1 8-16 6,-8 0-16-6,4 4 0 8,-4 7-32-8,-2-3 0 7,-2 0 0-7,-2-3 0 9,-6 1-544-8,3 0-112 6,1-2-32-7,4-8 0 8,-8-2-80-8,8-2 0 12,2-8-128-12,-11 8 192 22,11-2-1232-21,6-5-256-1,11-5-48 0</inkml:trace>
    </iact:actionData>
  </iact:action>
  <iact:action type="add" startTime="45732">
    <iact:property name="dataType"/>
    <iact:actionData xml:id="d32">
      <inkml:trace xmlns:inkml="http://www.w3.org/2003/InkML" xml:id="stk32" contextRef="#ctx0" brushRef="#br0">5584 4459 6447 0,'27'-32'272'2,"-13"19"80"-2,3-9-352 0,7-5 0 3,-3 0 0-2,1-5 0 6,1 1 1136-7,0 0 144 11,1-4 48-11,1 0 0 4,2-2-704-4,-3 0-144 8,-1 5-32-8,-5 3 0 4,-1 2-48-4,3 2-16 7,-5 1 0-7,3 7 0 8,-6-1 0-8,3 8 0 11,-3-1 0-11,4 3 0 4,-7 6-80-4,5 0-32 11,-14 2 0-11,12 6 0 4,3 9-80-4,-5 1 0 11,2 5-16-11,1 7 0 5,-3-1-48-5,4 2-128 11,-4 6 192-11,1 4-64 7,-1-2-128-7,-4 6 160 9,2-4-160-9,0 6 160 3,-3-2-16-3,-3 4 0 10,2-6 0-10,0 0 0 6,0-4-144-6,2 0 0 11,-4-6 0-11,0-2 128 5,-2 1-320-5,2-3-80 9,-2-4-16-9,2-5-7664 8</inkml:trace>
    </iact:actionData>
  </iact:action>
  <iact:action type="add" startTime="46137">
    <iact:property name="dataType"/>
    <iact:actionData xml:id="d33">
      <inkml:trace xmlns:inkml="http://www.w3.org/2003/InkML" xml:id="stk33" contextRef="#ctx0" brushRef="#br0">5736 3218 11055 0,'0'0'976'1,"0"0"-784"2,0 0-192-3,0 0 0 10,0 0 544-10,0 14 64 7,4 1 16-7,-8 5 0 7,0 1 96-6,0 3 32 12,2-3 0-13,0 5 0 3,2-3-192-3,0 6-48 9,4 2 0-9,0 5 0 5,4-1-288-5,-2-2-64 6,-1 2-16-6,3 0 0 9,4-4-144-9,-4-3 0 11,2-3 0-11,3-6 0 5,-1-3 0-5,2 0 0 10,-7-7 144-10,7-3-16 3,-2 0 352-3,5 0 80 8,-3-4 16-8,3-2 0 7,-5-8 48-7,4-2 16 8,-5-1 0-8,7-7 0 7,-4 0-256-7,3-1-32 11,3-6-16-6,-5-3 0-4,3-5-144-1,-2 4-48 10,-3 0 0-10,-1-1 0 4,2 1-144-4,-7 0 128 7,-1-2-128-7,2 3 128 8,-2 3 0-8,-4 4 0 12,0 3 0-12,2 0 0 4,0 7-128-3,-1-1 0 9,-3 12 144-10,0 0-144 3,0 0 128-3,0 0-128 11,0 22 128-11,0 3-128 5,4 6 160-5,-4 2-32 6,-4 10-128-6,4 2 192 8,-3 6 32-8,-1-1 0 7,2 1 0-7,-2 4 0 7,-4-3-64-7,-6 1-16 11,3-2 0-11,-7-8 0 5,4 0-16-5,-5-6-128 8,1-2 192-8,1 0-64 3,-3-2 16-2,-1-6 0 10,3-1 0-11,-5 5 0 4,-2-6-144-4,3-5-224 11,1-9 48-11,5-3-12304 7</inkml:trace>
    </iact:actionData>
  </iact:action>
  <iact:action type="add" startTime="49171">
    <iact:property name="dataType"/>
    <iact:actionData xml:id="d34">
      <inkml:trace xmlns:inkml="http://www.w3.org/2003/InkML" xml:id="stk34" contextRef="#ctx0" brushRef="#br0">3345 2208 1839 0,'0'0'160'2,"0"0"-160"-1,0 0 0-1,0 18 0 7,0-18 1664-7,-6 21 288 11,2-5 64-10,-2 1 16 3,-2 5-1008-4,2-5-208 10,-2 3-48-10,5 3 0 4,-1 4-192-3,2 1-64 9,-2 1 0-10,4 4 0 6,0 4-160-6,0 0-32 10,-2-4-16-10,0 8 0 5,2-4-176-5,2 2-128 10,0 2 144-10,2-10-144 4,-2-1 176-4,2-7-176 6,-1 1 192-6,3-9-192 9,2 1 576-9,-8-16 16 7,12 11 0-7,-12-11 0 8,0 0 144-8,13 8 32 7,-13-8 0-7,18-2 0 8,-18 2-64-8,20-9-16 11,-7-1 0-11,5-6 0 5,-9 1-240-5,5-5-64 10,-4 1 0-10,2-1 0 4,-1-3-208-4,-3-1-48 11,4-1-128-6,-2 2 192-4,-1 1-192-1,3 3 0 9,-6-3 0-9,0 7 0 5,-2 3 128-4,-2-4-128 9,3 6 0-10,-1 1 0 5,2-1 0-5,-6 10 0 11,0 0 0-11,0 0 0 4,0 0 0-4,0 0 0 9,4 19-128-9,0 5 128 5,0 3 0-5,-2 6 0 7,2 2 0-7,-4 8 0 8,-6-2 160-8,2 6-16 11,0 4 0-10,-2-1 0 2,-5 3 96-3,-1-4 16 11,0 2 0-11,-5-3 0 4,1 1 0-4,2-6 0 12,-5 0 0-12,3-8 0 4,-3-2 128-4,1 0 48 11,3-7 0-10,-5-5 0 4,2 1-176-5,3-3-48 5,-5-7 0-5,7 1 0 7,-3-7-80-7,6 0-128 8,-3-4 176-8,5-4-176 4,-4-4-208-4,6-3-160 6,2-5-16-5,2 4-8176 20,1-7-1616-21</inkml:trace>
    </iact:actionData>
  </iact:action>
  <iact:action type="add" startTime="49741">
    <iact:property name="dataType"/>
    <iact:actionData xml:id="d35">
      <inkml:trace xmlns:inkml="http://www.w3.org/2003/InkML" xml:id="stk35" contextRef="#ctx0" brushRef="#br0">4127 1826 13695 0,'0'0'608'1,"0"0"128"-1,0 0-592 0,0 0-144 5,0 0 0-4,0 0 0 4,0 0 944-5,-4 15 144 10,-4 5 48-10,2-1 0 6,0 7 16-6,-3 3 16 10,-7 4 0-10,4 0 0 3,-3-2-368-3,3 3-80 11,-6-3-16-11,5 0 0 4,1 2-320-4,2-2-80 11,-3 1-16-11,3-3 0 5,-4-4-160-5,4-1-128 8,5-5 192-8,-3 1-192 8,4-1 128-8,0-5-128 11,2-1 0-11,2-3 0 19,0-10-464-19,2 14-208 0,-2-14-32 0</inkml:trace>
    </iact:actionData>
  </iact:action>
  <iact:action type="add" startTime="50074">
    <iact:property name="dataType"/>
    <iact:actionData xml:id="d36">
      <inkml:trace xmlns:inkml="http://www.w3.org/2003/InkML" xml:id="stk36" contextRef="#ctx0" brushRef="#br0">4380 2325 2751 0,'0'0'256'0,"0"0"-256"4,0 0 0-4,0 0 0 3,0 0 2176-3,10 6 384 7,-10-6 64-7,16 2 32 9,-7 0-1440-9,7-2-304 6,-4 0-48-6,5 0-16 8,-3 0-320-8,1-2-64 11,3 0-16-11,-2-2 0 5,3-2-256-5,-5 0-64 10,1 0-128-10,3 4-5008 15,-6 0-1120-15</inkml:trace>
    </iact:actionData>
  </iact:action>
  <iact:action type="add" startTime="50252">
    <iact:property name="dataType"/>
    <iact:actionData xml:id="d37">
      <inkml:trace xmlns:inkml="http://www.w3.org/2003/InkML" xml:id="stk37" contextRef="#ctx0" brushRef="#br0">4372 2538 15663 0,'0'0'1392'4,"0"0"-1120"-4,12 2-272 1,6 3 0 6,-1-3 1072-7,3 0 144 9,1 0 48-8,3 0 0 3,-1-2-400-3,-2-2-80 5,5 0-16-6,3-2 0 7,4-1-368-7,0 1-80 7,-1 0 0-7,1 0-16 23,0-2-1024-22,-4 0-208 2</inkml:trace>
    </iact:actionData>
  </iact:action>
  <iact:action type="add" startTime="50643">
    <iact:property name="dataType"/>
    <iact:actionData xml:id="d38">
      <inkml:trace xmlns:inkml="http://www.w3.org/2003/InkML" xml:id="stk38" contextRef="#ctx0" brushRef="#br0">6159 1917 6447 0,'-21'-7'272'1,"15"5"80"4,-6-2-352-3,0 2 0-2,3 2 0 0,-5 0 0 0,4-6 2288 1,-7 4 384 5,3-2 80-6,-2 2 0 9,3-4-1504-9,-5 2-304 9,1 4-64-9,-3 2-16 5,-3 0-240-5,-1 6-48 11,3-2-16-11,-1 6 0 5,3 3-256-5,-3 5-48 11,1-3-16-11,2 7 0 4,-1 3-112-4,1 0 0 8,-1 3-128-8,4 3 192 8,-1 4-32-8,7-2-16 10,-2 6 0-10,5 0 0 8,-1 2-144-8,0-6 128 8,2 0-128-8,2 2 128 5,2 0-128-5,0-4 0 6,2-2 144-6,0-4-144 8,-2-1 144-8,0-5-144 8,0-2 192-8,2 1-192 8,0 1 0-8,0-3 0 10,0-3 0-10,0 1 0 19,-1-1-752-18,-3-5-208-1,0 0-32 1,0 0-8672 2</inkml:trace>
    </iact:actionData>
  </iact:action>
  <iact:action type="add" startTime="50916">
    <iact:property name="dataType"/>
    <iact:actionData xml:id="d39">
      <inkml:trace xmlns:inkml="http://www.w3.org/2003/InkML" xml:id="stk39" contextRef="#ctx0" brushRef="#br0">5266 2551 12895 0,'0'0'1152'1,"0"0"-928"3,0 0-224-3,10-8 0 2,-10 8 864-2,7-7 128 9,5 1 32-10,2 4 0 5,-5 0-224-5,7 0-32 11,-2-2-16-9,7 0 0 0,5 0-208-2,1 4-32 11,2-2-16-11,0 0 0 3,3 0-240-3,1 0-32 11,4 0-16-11,-4 1 0 5,2 1-208-5,4-2 0 7,-6-2 0-7,4 2 0 17,-2 0-688-16,-1-4-80 0,28-2 0-1,-11 2-16 1</inkml:trace>
    </iact:actionData>
  </iact:action>
  <iact:action type="add" startTime="51184">
    <iact:property name="dataType"/>
    <iact:actionData xml:id="d40">
      <inkml:trace xmlns:inkml="http://www.w3.org/2003/InkML" xml:id="stk40" contextRef="#ctx0" brushRef="#br0">6721 1865 13823 0,'0'0'608'1,"0"0"128"-1,0 0-592 0,0 0-144 5,0 0 0-4,0 0 0 4,0 0 1040-5,-10 4 176 9,-2 1 48-9,-3 7 0 5,-3 2-400-5,3 7-80 13,-7 5-16-13,3 3 0 2,-5 2-64-2,3 2 0 11,-5 0-16-11,1 6 0 4,-2 0-176-4,1 8-48 8,1 2 0-8,2-2 0 7,-3 2-288-7,3-1-176 12,0 3 192-12,5-2-192 4,-3-4 0-4,7 1 0 6,-2-3 0-6,8-4 0 20,1-6-640-17,5-1-64-3,2-5-32 0,6-4 0 12,-1-1-1296-10,5-9-256-2</inkml:trace>
    </iact:actionData>
  </iact:action>
  <iact:action type="add" startTime="51454">
    <iact:property name="dataType"/>
    <iact:actionData xml:id="d41">
      <inkml:trace xmlns:inkml="http://www.w3.org/2003/InkML" xml:id="stk41" contextRef="#ctx0" brushRef="#br0">6816 2346 5519 0,'0'0'240'1,"-9"12"64"-1,3-2-304 0,0 7 0 3,2-1 0-3,2 2 0 4,-4 1 2272-3,0-1 400 5,5 3 80-5,-1 1 0 6,0-5-1808-7,4-3-368 12,3 1-80-12,5-5-16 4,0-2-80-4,6 0-16 12,-1-4 0-12,5-2 0 4,3-4 384-4,0-2 80 7,1-2 16-7,-5 0 0 8,5-2-368-8,1-3-80 6,0 1-16-6,1 2 0 8,-1-6-224-8,-3 7-48 8,-3-1-128-8,1-2 192 8,-1 2 32-8,-5 4 0 11,-1-2 0-11,-3 4 0 5,-10 2 96-4,14 4 32 5,-6 2 0-6,-1 6 0 8,-1 5 80-8,-4 7 16 11,-2-1 0-11,-2 3 0 4,-2 3-256-4,-1 4-64 10,-1 2 0-9,-8 6 0 6,2-2 16-7,-5 4 0 4,1-4 0-4,-5 2 0 8,-3-6-16-8,3 2-128 7,1-2 192-7,1-6-64 10,-5-1 64-10,3-7 0 10,-2 1 0-10,3-1 0 4,-1-3 128-4,-1-7 16 12,3 5 16-12,3-8 0 3,-3-6 672-3,5 2 128 7,-4 0 16-6,5-6 16 18,5-2-1632-18,0 0-336-1,-4-4-64 0,5-4-16 0,-1 3 864 0,4-9 0 6,0 2 0-6,0-1 192 7,4-3-192-7,6 3 192 11,0-3-192-11,0 1 192 5,1 1-192-5,7-1 0 11,0-5 0-11,3 5 0 5,5 1-176-5,-1-1 176 7,-1 3-128-7,5 4 128 8,2-5 0-8,5 7-128 11,3 2 128-10,0-1 0 3,4 1-384-4,4 4 0 10,-2-2 0-10,2 0 0 17,1 2-544-16,-5 0-96 0,1 0-32-1,-1 3-11488 7</inkml:trace>
    </iact:actionData>
  </iact:action>
  <iact:action type="add" startTime="52068">
    <iact:property name="dataType"/>
    <iact:actionData xml:id="d42">
      <inkml:trace xmlns:inkml="http://www.w3.org/2003/InkML" xml:id="stk42" contextRef="#ctx0" brushRef="#br0">7733 1557 15663 0,'0'0'1392'1,"0"0"-1120"5,0 0-272-6,2 9 0 5,6 5 256-5,-2 0 0 9,-2 5 0-8,4-1 0 5,3 1 320-6,1 7 48 5,5 1 16-5,3 2 0 9,3 0 112-9,7 6 16 7,-1 8 16-6,4 0 0 7,-2 10-112-8,0 3-32 11,1 7 0-10,-1-1 0 2,-2 10-304-3,-3 1-64 11,-5 5-16-11,-2 0 0 4,-7-6-80-4,-2-2-32 16,0 2 0-16,-6-6 0 2,-4 1 16-2,-4-5 0 4,-2-5 0-4,-10 21 0 10,-5-14 64-10,-3-5 16 6,-3-7 0-6,-2-3 0 18,-8 0-960-17,-2-6-192 0,-8 2-48 1,-4-6 0-2</inkml:trace>
    </iact:actionData>
  </iact:action>
  <iact:action type="add" startTime="104452">
    <iact:property name="dataType"/>
    <iact:actionData xml:id="d43">
      <inkml:trace xmlns:inkml="http://www.w3.org/2003/InkML" xml:id="stk43" contextRef="#ctx0" brushRef="#br1">7363 7661 8287 0,'0'0'368'1,"0"0"80"-1,-12 2-448 0,4 0 0 5,0 0 0-5,8-2 0 6,-11 2 1488-6,1 1 224 11,2 1 32-11,8-4 16 3,-12 2-784-2,3 0-144 12,1-2-48-13,-2 0 0 2,10 0-96-2,-8 0-32 8,0 0 0-8,-7 2 0 7,15-2 16-7,-12 2 0 7,12-2 0-7,-15 2 0 7,15-2-32-7,0 0 0 11,-12 0 0-11,12 0 0 5,0 0-80-5,0 0-32 7,-14-2 0-7,14 2 0 4,0 0-16-4,0 0 0 7,-10 4 0-7,10-4 0 8,0 0 48-8,0 0 0 11,0 0 0-11,0 0 0 5,0 0-112-5,0 0 0 9,0 0-16-9,14-6 0 5,2 0-128-5,5 2-32 11,-3-1 0-11,5-3 0 5,4 4-64-5,1-4-16 7,-1-2 0-7,2 3 0 9,2-5-64-9,3-2 0 12,-3 4-128-12,0-1 192 3,-2 1-192-2,-1 6 144 8,1-6-144-9,2 3 128 4,-2 1-128-3,1 0 128 9,-3-2-128-10,0 2 128 5,1 0-128-5,-5 4 0 10,0-2 0-10,-1 1 0 5,-3-3 0-5,1 2 0 11,-3 0 0-11,-17 4 128 4,14-2-128-4,-14 2 0 9,0 0 0-9,0 0 0 6,0 0 0-6,0 0 0 10,0 0 128-10,0 0-128 5,0 0 128-5,0 0 0 6,0 0 0-6,0 0 0 9,0 0 176-9,0 0 16 8,-14 10 16-8,-3-1 0 8,3-7-160-8,-5 2-48 10,-3 0 0-9,1 2 0 3,1 0-128-4,-5 0 160 11,-4-2-160-10,3 2 160 4,-1 1-160-5,0 1 192 9,-1-4-192-9,3 0 192 5,-4 4-192-5,-1 1 192 6,1-3-192-6,0 0 192 9,2 4-192-9,1 0 160 10,3-4-160-10,-1-3 160 5,5 3-160-5,3 2 0 11,-1-4 144-11,17-4-144 5,-12 0 0-5,12 0 144 5,0 0-144-5,0 0 0 9,0 0 128-9,0 0-128 6,0 0 0-6,12-14 0 9,7 7 208-9,1-3-64 9,5-2-16-9,2 4 0 5,3-1-128-5,5-1 192 12,2 2-192-12,0 0 192 4,-2-5-192-4,-2 7 0 10,4-2 0-9,4-2 128 2,-4 0-128-3,0 5 0 7,0-5 0-6,-1 2 0 6,1 2 0-7,-2-2 0 10,-8-3 0-9,-4 5 0 3,-1 4 0-4,-3 2 0 12,1 2 0-12,-20-2 0 4,14-4 0-4,-14 4 0 7,0 0 0-7,0 0 0 4,0 0 128-4,0 0-128 7,0 0 0-7,0 0 128 8,0 0 0-8,-6 14-128 7,-2 1 192-6,-8-5-64 7,1 0 16-8,-5-1 0 6,-5-3 0-6,-1 6 0 9,-3-2-16-9,-2-4-128 7,-4 1 192-7,-6 3-64 7,2-2-128-6,-2 2 192 10,4 3-192-11,-2-1 192 4,4 4-192-4,2-5 128 10,-2 1-128-10,1-4 128 6,5 5-128-6,4-3 0 11,5-4 0-11,1 2 0 4,7-2 0-3,12-6 0 8,0 0 128-9,0 0-128 4,0 0 0-4,0 0 0 11,0 0 0-11,0 0 0 5,16-6 0-5,7 0 0 10,4-2 144-10,5-2-144 6,3-1 0-6,2 3 0 6,-6-6 0-6,4 5 128 9,4-1-128-9,-2 0 0 6,2 2 0-6,4 4 0 10,-6-2 0-10,2 1 0 10,-8-1 0-10,-1 0 0 5,-3 2 0-5,-2 0 0 11,-9 0 0-11,-1-2 0 4,-1 2 0-3,-14 4 0 4,0 0 0-5,0 0 128 9,0 0-128-9,0 0 0 7,0 0 0-7,0 0 128 7,0 0-128-7,-17 2 0 12,-7 2 128-12,-1 2-128 4,-4 0 128-4,-1-2-128 8,-5 2 160-8,-4 0-160 3,0 1 128-3,-2-1-128 8,2 0 0-8,-2 2 144 9,2 2-144-9,0-2 0 6,-4 1 144-6,6 1-144 9,-2-4 0-9,6 2 0 10,4-1 0-10,1-3 128 4,9 0-128-3,7-2 0 10,12-2 0-11,0 0 128 4,0 0-128-4,0 0 0 6,0 0 0-6,0 0 0 8,8-13 0-8,10 1 0 11,-1 2 0-11,9-7 0 4,1 1 0-4,8 2 0 11,2-1 0-11,-2 3 0 5,-2-6 0-5,4 7 0 11,-2-3 0-11,2 2 128 4,3-1-128-3,-7-1 0 5,0 4 0-6,-2-1 0 9,-2 3 0-9,-5 0 0 11,-7-2 0-11,1 2-192 4,-18 8 192-4,0 0 0 11,0 0 0-11,0 0 0 4,0 0 0-4,0 0 0 12,0 0 128-12,-18 0-128 4,1 0 0-4,-3 4 0 11,-7 2 0-11,-4 4 0 5,-1-2 0-5,-1 0 0 6,-2 3 0-6,-2-3 128 8,2 2-128-7,0 2 144 8,-6-7-144-8,2 3 160 3,0 2-160-4,0 0 0 8,6-3 0-8,5-1 0 10,1 0 0-10,4-4 0 7,5 0 0-7,5 0 0 3,13-2 0-3,0 0 0 7,0 0 0-7,0 0 0 8,0 0-144-8,17-8 144 8,1-3 0-8,3 5 0 8,4-4-144-8,5-2 144 12,1 6 0-12,4-3-144 3,6-5 144-3,-8 4 0 8,-2-3 0-8,3 5-128 8,3 2 128-8,-4-4 0 12,0 0 0-12,-4 5 0 3,-2-5 0-3,-5 4 0 7,-1 4 0-7,-21 2 0 4,0 0 0-4,0 0 0 7,0 0 0-7,0 0 0 9,0 0 0-9,0 0 0 10,-4 16 0-10,-9-7-128 5,-3 5 128-5,-5-4 0 10,-7 1 0-10,-3 7 0 4,-4 0 0-4,-2-5 0 8,0 5 0-8,-6-5 0 8,2 3 0-8,-2-2 0 10,6 3 0-10,-4-5 0 5,4 2 0-5,8-5 0 11,2 3 0-11,1-4 0 4,7-4 0-3,7 2 0 9,12-6 0-10,0 0 0 4,0 0 0-4,0 0 0 11,0 0 0-11,0 0 0 5,16-8 0-5,5 0-160 10,4-8 160-10,5 5 0 4,1-7-192-4,6 6 192 12,-2-1-192-12,0 3 192 5,4-6-128-5,-4 7 128 10,-2 1 0-10,1-2 0 4,1 2 0-4,-4 2 0 10,-2-3 0-10,-1 3 0 5,-3 2 0-5,-6 2-128 10,-3 2 128-10,-16 0 0 5,18 0 0-5,-18 0 0 10,0 0 0-10,0 0 0 5,0 0 0-5,0 0 0 10,0 0 0-10,-16 12 0 5,2 1 0-5,-5-3 0 11,-3 4 0-11,-1-4 0 5,-2 1 0-5,-3-1 0 11,1-2 0-11,2 2 0 3,1-3 0-3,-1-1 0 13,-1 2 0-13,3 0 0 3,0-4 0-3,3 2 0 10,3-3 0-10,-1 1 0 5,18-4 0-4,0 0 0 8,-10-5 0-9,10 5 0 5,0 0 0-4,0 0 0 5,0 0 0-6,8-14 0 8,2-2 0-8,7 5-128 6,1-1 128-6,1 6-160 10,7-4 32-10,-1-1 0 10,-1 1 0-10,1-2 0 7,2 4-64-7,1 2 0 9,-1-5 0-9,0 3 0 17,0 2-1168-17,3 2-240 1,-3-6-64-1,2 8-14768 5</inkml:trace>
    </iact:actionData>
  </iact:action>
  <iact:action type="add" startTime="109300">
    <iact:property name="dataType"/>
    <iact:actionData xml:id="d44">
      <inkml:trace xmlns:inkml="http://www.w3.org/2003/InkML" xml:id="stk44" contextRef="#ctx0" brushRef="#br1">23427 7984 12031 0,'0'0'528'1,"0"0"112"-1,0 0-512 0,0 0-128 3,0 0 0-2,0 0 0 6,0 0 832-7,0 0 144 11,0 0 32-11,0 0 0 5,0 0 0-4,-12 0 0 5,12 0 0-6,0 0 0 8,0 0-96-8,-17 0-16 7,3-1 0-7,14 1 0 8,-13 1-128-7,13-1-48 8,-10 6 0-9,10-6 0 6,-14 0-144-6,14 0-16 6,-13 0-16-5,13 0 0 2,-10 0 32-3,10 0 0 7,0 0 0-7,0 0 0 8,0 0-128-8,0 0 0 12,0 0-16-12,0 0 0 3,0 0 80-2,0 0 32 10,0 0 0-11,0 0 0 5,0 0-192-4,15-9-32 8,7-5-16-8,3 4 0 3,1 0 0-4,1-3 0 11,0 3 0-11,1-8 0 4,-1 1-160 0,2 3-16 1,0-3-128-5,1 5 192 8,-1-4-192-8,2 5 144 11,2-7-144-11,2 3 128 6,-2-3-128-6,-1 6 128 7,-3-3-128-7,2 3 128 8,0-4-128-8,-3 9 192 6,-3-3-192-6,-2 2 192 8,1 2-192-8,-5-2 128 12,-3 1-128-12,2 1 128 4,-18 6-128-3,13-4 0 4,-13 4 144-4,0 0-144 3,0 0 0-4,0 0 128 10,0 0-128-9,0 0 0 3,0 0 192-4,0 0-48 10,0 0 0-10,0 0 0 6,0 0 48-6,0 0 16 9,-10 6 0-9,-1 0 0 6,-5 1-80-6,0-1-128 11,1-2 176-11,-5 4-176 3,5 2 160-3,-5-1-160 7,-1 7 128-7,-1-6-128 8,-1 0 128-8,1 3-128 7,-3 1 128-7,2 1-128 7,-1-3 0-7,3 4 0 11,1-7 128-11,-3 9-128 4,0-6 0-4,-1 1 0 12,7-5 0-12,3 2 0 5,-4 4 0-5,7-7 0 11,11-7 0-11,-16 12 0 4,6-4 0-3,10-8 0 6,-11 12 0-7,11-12 0 7,0 0 0-7,0 0 0 10,0 0 0-10,0 0 0 4,0 0 144-4,0 0-144 11,0 0 160-11,0 0-160 6,0 0 240-6,17-4-48 6,5-2-16-6,-3-2 0 7,-1-10-176-7,3 5 160 11,5-5-160-11,-1 1 160 4,-2 5-160-4,5-4 0 11,-1 5 0-11,0-5 0 6,0 2 0-6,1-3 0 7,-7 5 0-7,3-3 0 8,-3 7 0-8,3-2 0 11,-3-2 0-11,-3 5 0 6,-3-5 0-5,-1 4 0 7,-1 2 0-8,-13 6 0 4,0 0 0-4,0 0 128 11,0 0-128-11,0 0 0 4,0 0 128-4,0 0-128 12,-15 0 128-12,1 2-128 4,-7 4 192-4,-1 4-64 10,-3 0 0-10,-2-1 0 4,-3 7-128-4,-1-2 160 12,-4 3-160-12,2-3 160 5,-4-1-160-5,2-1 0 9,2 2 0-8,-1-3 128 3,-1 5-128-4,4-4 0 12,4-1 0-12,-1-3 0 4,3 0 0-4,2 2 0 6,5-2 128-6,-3-3-128 8,5-1 0-8,16-4 0 11,-14-2 0-11,14 2 0 4,0 0 0-3,0 0 160 8,0 0-160-9,0 0 160 6,10-15-32-6,4-5 0 11,-2-1 0-11,5 5 0 4,5-1-128-4,-3 1 0 7,4 0 0-7,1-3 0 9,-1 3 0-9,5-1 0 6,-1-5 0-6,0 9 0 4,-1-5 0-3,-5 6 0 5,-1-1 0-6,-1 5 0 8,1-4 0-8,-9 5 0 11,-11 7 0-11,0 0 0 5,0 0 0-5,0 0 0 10,0 0 0-10,0 0 0 4,0 0 0-4,0 0 0 13,-11 13 0-13,-7 1 128 4,2 3-128-4,-5-1 0 6,-6 3 144-5,-1 3-144 5,-3-5 0-6,-2 1 0 8,2 0 0-8,0-5 128 7,-1 7-128-7,1-5 0 11,0 3 128-11,2-1-128 5,1-9 0-5,3 4 0 10,2 0 0-10,5-7 0 5,4 1 0-5,14-6 0 11,0 0 0-11,0 0 0 3,0 0 0-2,0 0 0 10,0 0 0-11,0 0 0 4,0 0 0-4,0 0 0 9,0 0 0-8,0 0-192 3,14-6-112-4,4 3-16 10,1-5-16-10,1-2 0 22,3 0-1744-22,4 2-352 1,1-5-64 1,1 5-13264-1</inkml:trace>
    </iact:actionData>
  </iact:action>
  <iact:action type="add" startTime="110723">
    <iact:property name="dataType"/>
    <iact:actionData xml:id="d45">
      <inkml:trace xmlns:inkml="http://www.w3.org/2003/InkML" xml:id="stk45" contextRef="#ctx0" brushRef="#br1">23607 7984 3679 0,'0'0'320'1,"0"0"-320"4,0 0 0-5,-16 4 0 7,16-4 992-7,-10 6 128 11,-3-4 32-10,13-2 0 2,-14 6-288-3,14-6-48 7,-16 10-16-7,16-10 0 9,-13 0 256-9,-1 0 48 6,14 0 16-6,-14 4 0 9,14-4-224-9,-15 7-64 11,3-5 0-11,-5 2 0 6,17-4-96-6,-14-4-32 7,-2 2 0-7,16 2 0 7,-13 0 16-7,-1 0 0 12,14 0 0-12,0 0 0 3,-10-9 64-3,0 1 16 8,10 8 0-8,0 0 0 8,-3-14-32-8,3 14-16 7,2-11 0-7,5-5 0 8,1 2-144-8,6-3-32 6,3-1 0-6,5 3 0 9,-1-5-272-9,1 5-64 11,1-5-16-11,4-3 0 7,1-1-48-7,3 3-16 10,4 3 0-10,-2-3 0 2,-2-1-16-2,1 5 0 7,3-7 0-7,2 5 0 5,-4-1 0-5,0 5 0 6,0-3 0-6,0 6 0 10,-5-3 64-10,-1 7 16 11,-2-2 0-11,-5 4 0 5,-3-1-96-4,-17 7 0 7,0 0-128-8,14 0 192 5,-14 0-64-5,0 0 0 11,0 0-128-11,0 0 192 5,0 0 16-5,-4 13 0 10,-4 3 0-10,-3 3 0 4,-7-3-16-4,-5 4-16 12,-3-5 0-12,-1 1 0 3,-4 3-176-3,0-3 192 10,-3 1-192-10,1 3 192 7,2-3-64-7,-2 3-128 11,-2 1 192-11,2-5-64 4,0 2-128-4,5-1 192 7,1-1-192-7,7-1 192 9,-1-5-192-9,3 4 192 7,7-6-192-7,-1-1 192 8,12-7-64-7,0 0-128 6,0 0 192-7,0 0-64 5,0 0 160-5,0 0 32 11,0 0 0-11,20-9 0 5,1-5-160-4,0 0-32 4,5-1 0-5,5 3 0 8,2-2-128-8,2 3 128 7,-4-1-128-7,3-4 128 7,-1 1-128-7,-2-1 0 11,2 1 0-11,-2 5 0 6,-1 2 0-6,-5-2-304 7,-2 2 48-7,1 5 16 23,1-3-2064-23,-3-2-432 1</inkml:trace>
    </iact:actionData>
  </iact:action>
  <iact:action type="add" startTime="120275">
    <iact:property name="dataType"/>
    <iact:actionData xml:id="d46">
      <inkml:trace xmlns:inkml="http://www.w3.org/2003/InkML" xml:id="stk46" contextRef="#ctx0" brushRef="#br2">1025 14288 16175 0,'0'0'704'3,"0"0"176"-3,0 0-704 0,0 0-176 0,0 0 0 0,0 0 0 9,0 0 944-9,0 0 144 11,0 0 48-11,0 0 0 4,0 0 0-3,0 0 0 10,0 0 0-11,-15 5 0 4,7 5-384-4,-4 4-80 7,4-1-16-6,1 7 0 2,-5 5-176-3,2 1-32 11,0 1-16-11,-1 2 0 6,1 0-48-6,2 9 0 5,-5 4 0-5,3 1 0 8,-2 4-192-8,2 2-32 11,4 0-16-10,-3-3 0 6,1 1-144-7,0-2 0 7,2-8 144-7,-2 4-144 4,5-4 240-4,3-6-32 12,1-1 0-12,3-7 0 4,2-1 64-4,2-7 16 7,6 3 0-7,1-1 0 9,1-9-48-9,-2 0-16 12,5 2 0-12,-1-5 0 4,1-1-48-4,3-4-16 11,1 2 0-11,0-4 0 3,-3 0-160-3,3-2 192 7,1 1-192-7,-1-3 192 9,1 4-192-9,-3-4 0 11,-2 2 0-11,1-2 128 19,-1-4-560-18,-5 3-112-1,0 1-32 0,-4-6 0 15,-10 12-2240-14,11-14-448 0</inkml:trace>
    </iact:actionData>
  </iact:action>
  <iact:action type="add" startTime="120650">
    <iact:property name="dataType"/>
    <iact:actionData xml:id="d47">
      <inkml:trace xmlns:inkml="http://www.w3.org/2003/InkML" xml:id="stk47" contextRef="#ctx0" brushRef="#br2">756 14654 22511 0,'0'0'992'1,"10"-4"224"-1,2-3-976 0,-1-5-240 6,7 2 0-6,-1-4 0 5,7 3 640-4,-1 3 64 4,1-2 32-4,1 2 0 7,2 2-96-8,1-1-32 12,-1-1 0-12,2 2 0 4,2 4-240-4,3 0-48 11,1 2-16-11,0 0 0 5,-6 0-176-5,-2 2-128 11,5 0 192-11,-7 2-192 5,-2-2 0-5,-7 6-352 6,0-1 48-6,-16-7-8064 15,7 6-1616-14</inkml:trace>
    </iact:actionData>
  </iact:action>
  <iact:action type="add" startTime="120832">
    <iact:property name="dataType"/>
    <iact:actionData xml:id="d48">
      <inkml:trace xmlns:inkml="http://www.w3.org/2003/InkML" xml:id="stk48" contextRef="#ctx0" brushRef="#br2">787 14469 2751 0,'-17'-22'128'1,"13"9"16"-1,0 1-144 0,4-3 0 5,4 1 0-5,6-4 0 4,-3 1 5568-4,7 1 1088 10,2-3 224-9,7 1 32 2,-1 3-4752-3,1-5-960 11,2 2-192-11,3 3-48 6,1-7-304-6,6 3-64 9,0 5-16-9,8-5 0 5,-6 3-320-5,2-1-80 7,4 1-16-7,4 4 0 9,-4 4-368-9,6-3-80 5,3 3-16-5,15 2-14416 12</inkml:trace>
    </iact:actionData>
  </iact:action>
  <iact:action type="add" startTime="121134">
    <iact:property name="dataType"/>
    <iact:actionData xml:id="d49">
      <inkml:trace xmlns:inkml="http://www.w3.org/2003/InkML" xml:id="stk49" contextRef="#ctx0" brushRef="#br2">2586 14465 15663 0,'0'0'688'3,"0"0"144"-3,0 0-656 0,0 0-176 0,0 0 0 0,0 0 0 3,0 0 896-3,-8-6 128 7,0-2 48-7,0 1 0 8,-3 3 16-8,-1 0 0 8,0 0 0-8,-1 2 0 8,-3-4-208-8,0 2-48 10,-3 0 0-10,-1 2 0 5,3 2-64-5,-7 0-32 10,3 0 0-10,-1 6 0 6,1-2-192-6,-2 4-32 10,-1 4-16-10,-1 3 0 4,-2-3-224-4,1 3-32 8,1 3-16-8,1 0 0 7,1 1 96-7,2 4 0 11,-3 1 16-10,1 1 0 6,1-1-80-7,3 1-32 8,1 0 0-8,1-1 0 4,5-1-80-4,0 3-16 10,3-5 0-9,3-2 0 4,-2 3-128-5,4-1 0 7,2-5 0-7,2-2 0 8,4 3 128-8,4-5-128 12,-2 0 192-12,1-5-64 5,7-3 16-5,0 2 0 6,7-2 0-6,3-2 0 7,1-6 48-7,2-4 0 7,2 0 0-7,3-5 0 8,-1 3-192-8,2-6 160 7,-2 1-160-7,-1-3 160 5,-3 5-160-5,0-5 128 6,-2-1-128-5,-1 5 128 7,-5-4 0-8,-1 7 0 13,-8-3 0-13,-2 6 0 3,1 0 64-3,-9 8 16 10,0 0 0-10,0 0 0 6,0 0 32-6,-8 14 0 10,-1 8 0-10,-5 1 0 5,0 4-240-4,-7 6 0 8,-2 1 128-9,-1 7-128 3,3-2 0-2,-1 5 0 10,-1-3 0-11,3 6 0 5,5-6 0-5,-5 2 0 10,5 2 0-10,3-6 0 5,4 4 0-5,0-4 0 11,4-6 0-11,2 0 0 5,2 0-272-5,2-4-48 11,6 1-16-11,0-5 0 16,2-3-1920-15,5 1-384 2,3-4-80-3</inkml:trace>
    </iact:actionData>
  </iact:action>
  <iact:action type="add" startTime="121765">
    <iact:property name="dataType"/>
    <iact:actionData xml:id="d50">
      <inkml:trace xmlns:inkml="http://www.w3.org/2003/InkML" xml:id="stk50" contextRef="#ctx0" brushRef="#br2">2947 14769 6447 0,'0'0'576'0,"0"0"-576"0,0 0 0 1,-10 4 0-1,2 4 2544 0,2-2 400 5,-2 2 64-5,-1 3 32 5,1 1-1296-5,4 8-256 7,-2-3-48-7,0 5-16 4,4 1-416-4,0 4-96 6,0-1-16-6,4 1 0 8,2 0-336-8,4 0-80 8,-2 1-16-8,4-3 0 8,3 1-144-8,1-5-48 11,2-3 0-11,-3-1 0 4,5-7 432-4,1-4 64 11,-1 0 32-11,5-8 0 5,-1-8 288-5,1 2 64 9,-5-8 16-9,-1 1 0 5,3-9-272-5,-5-1-48 10,1-2-16-10,-2-3 0 5,-1 1-272-3,-3-2-64 3,2 0-16-5,-6-2 0 9,-3 3-192-9,-3 3-32 11,2 0-16-11,-2 0 0 5,-4-1-240-5,3 3 144 9,1 3-144-8,0 1 128 3,0 0-128-4,0 7 0 10,1-2 0-10,1 7 0 6,-2-3-384-6,0 12-16 7,2-8 0-7,-2 8 0 21,0 0-2352-20,18 0-448-1,-4 0-112 2</inkml:trace>
    </iact:actionData>
  </iact:action>
  <iact:action type="add" startTime="122090">
    <iact:property name="dataType"/>
    <iact:actionData xml:id="d51">
      <inkml:trace xmlns:inkml="http://www.w3.org/2003/InkML" xml:id="stk51" contextRef="#ctx0" brushRef="#br2">3723 14750 3679 0,'0'0'320'1,"0"0"-320"7,2 11 0-8,-2 7 0 5,0-2 5296-5,0 5 976 6,-2 6 208-6,0 1 48 8,-2 1-4336-8,-2 2-848 11,-2-4-192-11,1 3-16 4,1-3-432-4,-2 2-96 6,-2 2-16-5,2-3 0 8,5-3-416-9,-7 0-176 8,4-3 128-8,0 1-128 8,4-3 0-8,-2-3 0 11,2-1 0-11,4 0 0 18,0-3-1728-17,-2-13-240-1,0 0-32 0</inkml:trace>
    </iact:actionData>
  </iact:action>
  <iact:action type="add" startTime="122469">
    <iact:property name="dataType"/>
    <iact:actionData xml:id="d52">
      <inkml:trace xmlns:inkml="http://www.w3.org/2003/InkML" xml:id="stk52" contextRef="#ctx0" brushRef="#br2">4632 14048 22511 0,'0'0'992'1,"0"0"224"-1,0 0-976 0,-4 15-240 0,0-3 0 0,-2 4 0 9,-4 1 944-9,1 7 144 11,-1 3 16-11,-4 4 16 4,6 4-48-4,-5 4-16 11,1 2 0-11,4 6 0 6,-3 4-352-6,3 5-64 5,-2 3 0-5,-2 3-16 9,5 2-112-9,-5-1 0 8,2-1-16-8,2 1 0 3,-1-3-304-2,3-1-64 5,-2-3-128-3,4-5 192 3,-2-6-192-6,0-4 0 11,0-6 0-11,1 12 0 17,3-18-608-16,2-2-112 0,0-5-32 0,0-22-9088 9,0 0-1808-9</inkml:trace>
    </iact:actionData>
  </iact:action>
  <iact:action type="add" startTime="122708">
    <iact:property name="dataType"/>
    <iact:actionData xml:id="d53">
      <inkml:trace xmlns:inkml="http://www.w3.org/2003/InkML" xml:id="stk53" contextRef="#ctx0" brushRef="#br2">3639 14516 21183 0,'-23'-4'1888'1,"17"0"-1504"3,-2-2-384-4,8 6 0 5,0 0 3488-5,0 0 624 9,0 0 128-9,0 0 32 6,0 0-3248-6,-10-6-640 6,10 6-128-6,0 0-16 8,-8-4-240-8,8 4 128 11,0 0-128-11,0 0-16624 8</inkml:trace>
    </iact:actionData>
  </iact:action>
  <iact:action type="add" startTime="124358">
    <iact:property name="dataType"/>
    <iact:actionData xml:id="d54">
      <inkml:trace xmlns:inkml="http://www.w3.org/2003/InkML" xml:id="stk54" contextRef="#ctx0" brushRef="#br2">5790 14617 17503 0,'0'0'1552'2,"0"0"-1232"3,0 0-320-5,0 0 0 4,0 0 320-3,0 0 16 9,0 0 0-10,0 0 0 5,0 0 336-5,0 0 64 9,0 0 16-9,0 0 0 6,0 0-352-6,0 0-64 10,0 0-16-9,0 0 0 4,0 0-320-5,0 0-128 5,0 0 0-5,-3 14-9792 11</inkml:trace>
    </iact:actionData>
  </iact:action>
  <iact:action type="add" startTime="124529">
    <iact:property name="dataType"/>
    <iact:actionData xml:id="d55">
      <inkml:trace xmlns:inkml="http://www.w3.org/2003/InkML" xml:id="stk55" contextRef="#ctx0" brushRef="#br2">5779 14910 27007 0,'0'0'1200'2,"0"0"240"-2,0 0-1152 0,0 0-288 1,0 0 0-1,0 0 0 4,8-10 1040-4,1 4 160 11,-9 6 16-11,0 0 16 3,4-16-448-2,0 9-80 10,-4-1-32-11,0 8 0 5,0 0-480-4,0 0-192 6,4-12 176-7,-4 12-10240 17,0 0-2048-16</inkml:trace>
    </iact:actionData>
  </iact:action>
  <iact:action type="add" startTime="125216">
    <iact:property name="dataType"/>
    <iact:actionData xml:id="d56">
      <inkml:trace xmlns:inkml="http://www.w3.org/2003/InkML" xml:id="stk56" contextRef="#ctx0" brushRef="#br2">7462 14208 8287 0,'0'0'368'1,"0"0"80"-1,0 0-448 0,0 0 0 6,0 0 0-6,0 0 0 5,0 0 2336-4,0 0 384 5,0 0 80-6,0 0 16 7,0 0-1344-7,0 0-256 7,0 0-48-7,0 0-16 10,0 0-496-10,0 0-96 7,0 0-32-7,-6 9 0 3,0 5-176-3,2 0-32 10,-5 7-16-10,1 3 0 6,2 3 16-6,2 4 16 10,-2 6 0-10,0 6 0 5,3 0-96-4,-1 2-32 8,0 5 0-9,4-3 0 10,0-4-208-10,0 2 144 6,4-8-144-6,2-2 128 6,3 0 0-6,-1-7 0 9,-2-5 0-9,2-4 0 5,5 1 288-5,-3-4 48 9,6-7 16-9,-3-5 0 5,5 0 224-5,1-2 64 11,-1-4 0-11,3 0 0 5,1-4-256-5,-1-3-64 11,-1-3 0-11,1 0 0 3,-1-7-144-3,1 1-48 10,-3-1 0-10,-1-1 0 5,3-1-128-5,-4 1-128 10,1 1 192-10,-5-3-192 5,3-1 144-5,-5 1-144 11,2 3 0-11,-4-3 144 3,-4-3-144-3,-1 4 0 12,1 5 0-12,-2 0 0 5,-2-1 0-5,0 7 0 10,0-2 0-10,0 3 0 4,0 9 0-4,0 0 0 12,0 0 128-12,0 0-128 5,0 0 0-5,0 0-272 9,-8 9 64-9,3 3 16 5,1 0 192-4,-2 7-192 9,-2 5 192-10,2 1-192 4,2 4 192-4,0 3-176 10,1 5 176-10,-3 5-160 6,2 11 160-6,-2 2 0 6,0 1-144-6,-2 5 144 9,-1 7 0-9,1-4 0 12,2 7 0-11,-4-7 0 3,0-6 0-4,3 1 0 10,-7-3 0-10,4-1 0 3,-5-4 0-3,3 0 0 11,-6-5 0-11,-5 15 128 5,1-12-128-5,1-9 128 10,-2 3-128-9,1-8 128 3,1-1 0-4,5-5 0 11,-5-4 0-11,3-3 0 3,2-5 96-3,-1-5 16 10,1 0 0-10,-3-3 0 7,1-5 80-7,1-4 0 9,-7 0 16-9,1 0 0 6,3-6-16-6,5-3-16 10,-5-3 0-10,3-4 0 5,1-5-128-5,-1-4-32 10,5-3 0-10,0-1 0 5,6-4-144-5,4 2 128 6,2-4-128-6,6 5 128 8,2-7-128-8,6 4 0 8,3 6 0-8,1 5 128 3,5 3-128-3,4-1 0 6,5 5 0-6,1-3-176 9,2 3 176-9,0 3-160 13,8 2 160-13,-2 2-160 3,4 4 160-2,-6 2 0 5,-2 2-144-6,2 6 144 8,0 4 0-8,0 0-144 7,-6 0 144-7,-2 5 0 8,0 3-144-8,-1-5 144 6,-5 3 0-5,-5 0-144 21,-3 1-1072-21,-3-3-224-1,1 1-32 0,-7-5-14080 5</inkml:trace>
    </iact:actionData>
  </iact:action>
  <iact:action type="add" startTime="126429">
    <iact:property name="dataType"/>
    <iact:actionData xml:id="d57">
      <inkml:trace xmlns:inkml="http://www.w3.org/2003/InkML" xml:id="stk57" contextRef="#ctx0" brushRef="#br2">8476 14553 5519 0,'0'0'240'2,"0"0"64"-2,-5 15-304 0,5-15 0 3,0 0 0-2,0 0 0 7,0 0 3424-8,0 0 624 8,0 0 128-8,0 0 32 7,0 0-2176-7,21 0-432 10,-5-7-96-10,5 3-16 6,4 0-528-6,3 0-128 10,1-2 0-10,2 2-16 5,6 0-368-5,-2 0-64 10,0-2 0-10,2 3-16 5,-1-3-176-5,-3 4-16 7,2-2-16-7,0 2 0 4,-4 0-160-4,-3 2 0 7,-5 0 144-7,-6 2-144 9,1-4 0-9,-18 2-128 10,14 6 0-9,-14-6 0 18,0 0-1744-19,0 0-352 0,0 0-64 0</inkml:trace>
    </iact:actionData>
  </iact:action>
  <iact:action type="add" startTime="126656">
    <iact:property name="dataType"/>
    <iact:actionData xml:id="d58">
      <inkml:trace xmlns:inkml="http://www.w3.org/2003/InkML" xml:id="stk58" contextRef="#ctx0" brushRef="#br2">8576 14800 11055 0,'0'0'480'1,"0"0"112"-1,0 0-464 0,0 0-128 6,17 4 0-6,-1 0 0 4,5 0 2288-4,3-2 432 10,-1-2 96-10,3 0 0 5,-3-2-1456-5,4 2-288 10,1-2-64-10,5 2-16 5,-2-4-288-5,0-3-48 6,2-1-16-5,-1 4 0 8,-3 2-416-9,0-2-96 11,0 0 0-11,3 0-128 4,-3 2 0-4,-10 2 0 10,7-4 0-10,11 0-12160 9</inkml:trace>
    </iact:actionData>
  </iact:action>
  <iact:action type="add" startTime="126975">
    <iact:property name="dataType"/>
    <iact:actionData xml:id="d59">
      <inkml:trace xmlns:inkml="http://www.w3.org/2003/InkML" xml:id="stk59" contextRef="#ctx0" brushRef="#br2">10035 14114 2751 0,'0'0'256'0,"0"0"-256"5,-6 12 0-4,-10-4 0 3,5-1 3104-4,3 5 576 6,-4-6 112-6,6 2 32 8,2 3-2224-8,-1-3-448 7,-3 0-96-7,2 6-16 8,0-9 48-8,6-5 0 12,-2 10 0-12,2-10 0 5,0 0-304-5,0 0-48 7,0 12-16-7,0-12 0 3,0 0-80-3,0 0-32 7,12 4 0-7,5-2 0 8,-3-4-32-8,4 0 0 7,-1-4 0-7,-1-4 0 8,1 2-256-7,3-1-64 8,-5-9-16-9,5 3 0 5,-1-3-64-5,-3-3-16 12,2 1 0-12,-5 1 0 3,3-3-160 1,-1-1 192 5,-1 1-192-9,0 1 192 2,-3 1-192-1,-3-5 0 10,-2 2 0-11,2-3 0 5,-2 3 128-5,-4-1-128 9,0 1 0-9,0 2 128 5,0 1-128-5,0 4 0 9,-2 5 0-9,0 1 0 6,0 10 0-6,0 0 0 10,0 0 0-10,0 0 0 5,-4 12-224-5,-2 7 80 12,0 1 16-12,-2 5 0 3,0 8 128-3,2 2 0 10,-5 0 0-9,-1 10-128 3,4 4 128-4,-5 6 0 11,3 1 0-11,-6 3 0 6,3-1 0-6,-5-1 0 10,4-3 0-10,-1-1 0 3,5-6 0-3,-4-4 0 10,5-4 160-9,1-4-160 4,-4-6 384-5,6-4 0 10,4-3-16-10,-2-5 0 5,0 3-48-5,3-3-16 9,-3-7 0-8,4-10 0 4,0 0-64-4,0 0-16 8,0 0 0-9,0 0 0 5,0 0 32-5,0 0 16 10,13-4 0-10,-1-5 0 6,4-3-112-6,-3 2-32 8,3-5 0-8,3 3 0 6,-1-6-128-6,1 9 0 10,5-5 0-10,-3 6 0 5,-1-6 0-5,5 7 0 7,1 3 0-7,3 4 0 8,0 0 0-8,0 6 0 8,2-1-176-8,-3 5 176 7,-5-2 0-7,3 4-160 11,-3 1 160-11,-2-1 0 6,-1 4 0-6,-6 1 0 6,-1-5 0-6,-7 3 0 8,0-3 0-8,-2 6 0 7,-2-7 0-7,-2 3 0 4,-2-4 0-4,-2 0 0 7,-2 1 0-7,0-3 0 8,-4 2 128-8,1 2-128 12,-1-7 0-12,-4 1 144 5,5 6-144-5,-5-2 0 11,4-4 0-11,-3-1 128 5,-1 1-128-5,0 0 0 5,1-2 0-4,5 2 0 6,-4 0 0-7,12-6 0 11,-8 0 0-11,8 0 0 5,-6 15 0-5,2-5 0 8,4-10 0-8,0 0 0 7,4 16 0-7,2-5 0 7,2 3-144-7,10-4 144 9,-3 1 0-9,7-1 144 10,1 2-16-10,4 2 0 6,1-7 128-6,3 1 0 10,0 2 16-10,4-4 0 5,-2 0-48-5,1-1-16 12,1 1 0-12,2-2 0 3,-2 0-80-2,2-2-128 10,0 2 176-11,-2-4-176 3,-2-2 0-3,4 2 0 6,2 2 0-6,-6 0-11760 21,-1-4-2256-19</inkml:trace>
    </iact:actionData>
  </iact:action>
  <iact:action type="add" startTime="128424">
    <iact:property name="dataType"/>
    <iact:actionData xml:id="d60">
      <inkml:trace xmlns:inkml="http://www.w3.org/2003/InkML" xml:id="stk60" contextRef="#ctx0" brushRef="#br2">7257 16251 10127 0,'0'0'896'2,"0"0"-704"5,0 0-192-7,6-9 0 5,-2-3 1536-5,-4 12 288 10,0 0 48-9,0 0 16 2,0 0-640-2,0 0-128 6,0 0-32-7,0 0 0 9,0 0-384-9,0 0-96 9,-4 16-16-8,0 5 0 3,-4 2-64-4,1 5-16 11,1-1 0-11,2 4 0 6,0-2 0-6,4 10-16 9,-4 4 0-9,4 4 0 4,2 0-192-3,2 0-48 5,2 4 0-6,0-5 0 7,3-5-256-6,-1-4 0 12,4-4 0-13,0-5 0 2,-1-9 208-2,5-1-64 11,0-1-16-11,1-11 0 5,5-6 464-5,-1-4 96 11,0-5 16-11,5-1 0 3,-1-8 224-2,-3 5 48 6,3-9 16-7,2 1 0 7,1-7-432-7,-1-1-96 12,-2-2-16-12,10-12 0 4,-5 0-256-4,-5 4-64 11,-4 0-128-11,1 6 192 4,-5 2-192-4,1 0 0 8,0-3 128-8,-7 11-128 7,3 4 0-6,-4-1 0 9,-5 8 0-10,-5 12 0 4,0 0 0-3,0 0 0 7,0 0 0-8,0 0 0 4,0 0 0-4,4 16 0 12,-2 7 0-12,-4 9 0 5,-5 5 0-4,-1-2-160 8,-6 2 0-9,6-6 0 5,1 8 160-5,-9 4 176 10,2 6-48-9,-5 5 0 2,-1 5-128-3,-1 5 160 11,-1-1-160-11,-1 1 160 5,-6-2 32-5,1-5 16 12,-1 1 0-12,0-3 0 5,-2-4 240-5,3-5 32 10,-1 1 16-10,2-4 0 4,-1-6-144-3,3-6-32 4,2-1 0-4,1-5 0 7,1-2-144-8,1-1-48 10,5-8 0-10,-1-1 0 5,6-5-128-5,-1-6 0 9,11-2 0-9,0 0 0 18,-4-12-1472-17,8-5-192 0,5-1-16-1,1 4-9296 11,10-9-1856-10</inkml:trace>
    </iact:actionData>
  </iact:action>
  <iact:action type="add" startTime="129056">
    <iact:property name="dataType"/>
    <iact:actionData xml:id="d61">
      <inkml:trace xmlns:inkml="http://www.w3.org/2003/InkML" xml:id="stk61" contextRef="#ctx0" brushRef="#br2">8539 15553 19407 0,'0'0'848'1,"0"0"192"-1,0 0-832 0,0 0-208 8,0 0 0-8,0 0 0 4,0 0 1120-4,0 0 176 11,0 0 48-11,0 0 0 5,-4 12-160-5,0 6-32 9,-4 7 0-9,0 2 0 4,-3 2-224-3,-1 5-48 10,0-1-16-11,-1 8 0 4,-1 2 32-4,-2 3 0 11,-1 1 0-11,1-6 0 4,-1 2-288-4,3-8-48 11,-2 0-16-11,7-2 0 4,-3-7-64-4,4-7-16 7,0 1 0-7,1-10 0 7,7-10 64-7,0 0 16 12,0 0 0-12,0 0 0 3,0 0 16-3,5-10 0 12,1-12 0-12,4 1 0 3,4-3-320-3,-5-1-64 11,7 0-16-11,-4-4 0 6,-3-1-160-6,5-1 0 9,-6 0 0-9,4 2 128 9,-3 1-128-9,-1 3 0 7,0 3 144-7,2 3-144 3,-6-1 0-2,1 9 0 10,-1-1 0-11,-4 12 0 4,0 0 0-4,0 0-160 10,0 0 160-10,-4 12 0 5,1-2-176-4,-1 7 176 8,-8-1-160-9,2 5 160 6,2 4-128-6,-5 1 128 6,1-1 0-6,-9 10-144 23,1 6-1072-22,6-4-192 0,1-5-64-1,7-9-10192 9,2 0-2048-8</inkml:trace>
    </iact:actionData>
  </iact:action>
  <iact:action type="add" startTime="129793">
    <iact:property name="dataType"/>
    <iact:actionData xml:id="d62">
      <inkml:trace xmlns:inkml="http://www.w3.org/2003/InkML" xml:id="stk62" contextRef="#ctx0" brushRef="#br2">8843 16335 16415 0,'0'0'720'1,"0"0"160"-1,0 0-704 0,0 0-176 8,0 0 0-8,0 0 0 3,0 0 1296-3,0 0 240 11,0 0 32-11,0 0 16 5,10 0-368-5,5-2-64 9,1 0 0-9,4 0-16 5,3-1-624-5,-4 1-112 11,5 0-16-11,-1-2-16 5,1-4-176-5,1 2-16 6,2 2-16-6,1 0 0 9,-5 2-160-9,0-2 160 11,-3 2-160-11,-2 1 160 18,-3 1-464-18,-5 3-80 0,-10-3-32 0,0 0-7744 14,0 0-1552-14</inkml:trace>
    </iact:actionData>
  </iact:action>
  <iact:action type="add" startTime="129946">
    <iact:property name="dataType"/>
    <iact:actionData xml:id="d63">
      <inkml:trace xmlns:inkml="http://www.w3.org/2003/InkML" xml:id="stk63" contextRef="#ctx0" brushRef="#br2">9024 16517 16575 0,'-3'7'1472'0,"3"-7"-1168"13,0 0-304-12,0 0 0-1,0 0 2656 0,0 0 480 7,0 0 80-7,0 0 32 5,7 12-1120-5,5-6-208 6,2-4-64-6,3-2 0 9,5 0-560-9,1-4-112 6,2-2-32-6,-1-2 0 8,3 3-592-8,4-1-128 11,-1-2-32-11,1-2 0 5,0 4-272-5,-4 2-128 10,1-1 0-9,-3 1 128 15,-2-2-1936-16,-3 4-400 0</inkml:trace>
    </iact:actionData>
  </iact:action>
  <iact:action type="add" startTime="131248">
    <iact:property name="dataType"/>
    <iact:actionData xml:id="d64">
      <inkml:trace xmlns:inkml="http://www.w3.org/2003/InkML" xml:id="stk64" contextRef="#ctx0" brushRef="#br2">10887 15953 10127 0,'0'0'448'4,"0"0"96"-4,0 0-544 0,0 0 0 0,0 0 0 0,0-14 0 7,0 14 2112-7,0 0 304 6,0 0 64-6,-4-13 16 9,4 13-976-9,-6-8-192 7,-5 2-48-7,11 6 0 8,-14-4-352-8,4 2-80 8,-7 0-16-8,-3 2 0 7,-1 6-208-6,1 2-48 5,-1 9-16-6,-1-3 0 9,-1 2-144-9,0-1-32 6,-1 3 0-6,-3 3 0 7,-4 1-32-7,-1-1-16 8,-1 5 0-8,2 7 0 8,2 2 64-8,2 4 16 8,-5 8 0-6,3-1 0 3,0-1-144-5,5 4-16 7,3 2-16-7,9 1 0 7,-1-3-240-7,7-4 128 7,6 0-128-7,2-4 0 9,2 0 0-9,5-6 128 6,7-2-128-6,5-4 0 7,1-3 288-6,-1-5 16 7,5 1 0-8,3-9 0 7,4 1 64-7,-2-6 16 7,2 3 0-7,-1-5 0 9,1-10 48-9,0 0 16 6,2-1 0-6,-4-5 0 8,2-6-128-8,1 1 0 7,-3-9-16-7,0 3 0 8,2-3-64-8,-2-3-16 7,-3-4 0-7,-1 2 0 8,2-1-64-8,-1 1-16 7,-3 0 0-7,-2-4 0 7,-5-8 0-7,1 4 0 8,-1-4 0-8,-4 2 0 8,-1 4 16-8,-5-4 0 7,-2 0 0-6,-4-4 0 6,-4 6 32-7,-4 0 0 8,0 0 0-8,-5 3 0 8,-1 5 176-8,-4 4 32 6,1 1 16-6,-7 9 0 8,1-5-160-8,-3 5-48 7,-3 3 0-7,0 4 0 8,-3 2-32-8,3 4-16 7,0 0 0-7,-2 6 0 8,-5 4-160-8,3 0 0 7,0 2 0-7,0 5 128 8,-4-3-128-8,3 4 0 7,1 1 0-7,0-1 0 9,2 1-144-9,0 5-16 5,1 5 0-4,1 0 0 22,2-3-1920-22,-1 7-384 1,5 2-80-1</inkml:trace>
    </iact:actionData>
  </iact:action>
  <iact:action type="add" startTime="137421">
    <iact:property name="dataType"/>
    <iact:actionData xml:id="d65">
      <inkml:trace xmlns:inkml="http://www.w3.org/2003/InkML" xml:id="stk65" contextRef="#ctx0" brushRef="#br2">20523 14617 9215 0,'0'0'400'2,"0"0"96"-1,0 0-496-1,0 0 0 0,0 0 0 1,0 0 0 6,0 0 1600-6,0 0 240 5,0 0 32-5,0 0 16 6,-6-10-624-6,6 10-128 10,0 0-32-11,0 0 0 4,0 0 64-4,0 0 16 11,0 0 0-11,0 0 0 4,0 0-288-4,0 0-48 10,0 0-16-10,0 0 0 5,0 0-192-5,0 0-64 11,0 0 0-11,0 0 0 4,16 16-128-4,-3-2-48 11,5 5 0-11,5 7 0 4,-7-3-64-4,7 6-16 11,3 2 0-11,1 1 0 8,-4 5-64-8,3 0-32 4,-7-2 0-3,1 6 0 6,5-6-16-7,-2 0 0 7,-1 0 0-7,1 0 0 7,-5-2-16-7,-1-1 0 8,1-3 0-7,-4-2 0 2,1 0 0-2,-3-3 0 5,2-1 0-6,-5 1 0 9,1-5-48-9,2-3-16 6,-6 3 0-6,1-5 0 10,3 3 0-10,-2-7-128 10,-8-10 192-10,10 12-64 5,-10-12-128-5,0 0 128 9,0 0-128-9,13 6 128 19,-13-6-448-18,0 0-112-1,0 0-16 0,0 0 0 13,12-8-1472-12,0-4-320 0,-4 0-48 0,-3-7-10656 3</inkml:trace>
    </iact:actionData>
  </iact:action>
  <iact:action type="add" startTime="137826">
    <iact:property name="dataType"/>
    <iact:actionData xml:id="d66">
      <inkml:trace xmlns:inkml="http://www.w3.org/2003/InkML" xml:id="stk66" contextRef="#ctx0" brushRef="#br2">21198 14483 18719 0,'0'0'832'2,"6"-16"160"-2,-1 4-800 0,-5 12-192 3,8-17 0-2,-8 17 0 2,0 0 1296-3,0 0 224 12,2-10 32-12,-2 10 16 4,0 0-352-4,0 0-64 10,0 0 0-10,0 0-16 7,-12 16-368-7,1 7-80 6,-1 4-16-6,-4 4 0 8,1 7-32-8,1-1-16 11,-5 6 0-10,1-1 0 3,-3 7 32-4,-3 4 16 5,-3 1 0-5,0 3 0 10,-3 5-144-10,-1 3-16 7,0-5-16-6,-4-1 0 7,-2 1-224-8,4-3-32 7,0-3-16-7,1-3 0 7,3-6-64-7,4-8-16 12,3-2 0-12,3-4 0 4,-1-5-16-4,9-5-128 12,-3-1 192-12,4-7-64 3,6 1-128-3,4-14 160 12,0 0-160-12,0 0 160 3,0 0-160-2,0 0-192 5,0 0 32-6,14-14 16 18,3 3-1376-17,1-11-272 0,-2-1-48-1,5-5-8544 11,-1-1-1712-10</inkml:trace>
    </iact:actionData>
  </iact:action>
  <iact:action type="add" startTime="138202">
    <iact:property name="dataType"/>
    <iact:actionData xml:id="d67">
      <inkml:trace xmlns:inkml="http://www.w3.org/2003/InkML" xml:id="stk67" contextRef="#ctx0" brushRef="#br2">21691 14114 20847 0,'0'0'912'1,"0"0"208"-1,8-10-896 0,-8 10-224 4,0 0 0-3,0 0 0 2,0 0 1456-3,0 0 240 6,0 0 48-6,0 0 16 8,0 0-352-8,0 0-80 8,-2 26-16-8,-4-5 0 8,-2-1-256-8,-5 3-48 10,1 4-16-10,-4 1 0 4,5-1-224-3,-5 2-64 10,4 0 0-11,-3 3 0 4,5-5-256-4,0 0-64 11,-1-3-16-11,3 3 0 6,-4 0-176-6,4-1-16 5,2-3-16-5,1-2 0 8,1 1-160-8,-2-7 0 8,6-15 144-8,-2 18-144 7,2-18 0-7,0 18 128 11,0-18-128-11,4 15 0 24,-4-15-912-24,0 0-256 0,0 0-48 0,13 12-16 9,-13-12-1728-8,18 6-352-1</inkml:trace>
    </iact:actionData>
  </iact:action>
  <iact:action type="add" startTime="138593">
    <iact:property name="dataType"/>
    <iact:actionData xml:id="d68">
      <inkml:trace xmlns:inkml="http://www.w3.org/2003/InkML" xml:id="stk68" contextRef="#ctx0" brushRef="#br2">21683 14923 12895 0,'0'0'1152'1,"0"0"-928"5,0 0-224-6,0 0 0 5,0 0 2240-4,0 0 416 5,0 0 80-5,0 0 16 5,0 0-1104-6,0 0-224 10,0 0-32-10,20 2-16 5,1 0-480-5,1-2-80 10,1-4-32-10,1-2 0 6,1 3-272-6,0-1-64 11,-1 4-16-11,3-6 0 3,0-2-240-3,-1 0-64 12,-3 2 0-12,-1 2 0 3,-1-1-304-3,-5 3-64 10,-1-2-16-10,1 2-9248 12,-16 2-1856-12</inkml:trace>
    </iact:actionData>
  </iact:action>
  <iact:action type="add" startTime="138771">
    <iact:property name="dataType"/>
    <iact:actionData xml:id="d69">
      <inkml:trace xmlns:inkml="http://www.w3.org/2003/InkML" xml:id="stk69" contextRef="#ctx0" brushRef="#br2">21839 15116 19343 0,'0'0'1728'1,"0"0"-1392"5,0 0-336-6,0 0 0 3,0 0 1680-2,0 0 272 10,20 4 48-11,-1 0 16 3,-19-4-576-3,22-2-112 12,-3-4-32-12,3 3 0 4,-1-7-368-4,3 6-80 7,-1 0-16-7,-1-2 0 8,3 0-560-8,0 2-112 11,1 0-32-11,-3 3 0 18,0-3-1216-17,3 0-256-1,-5 0-64 0,-3 0-12608 4</inkml:trace>
    </iact:actionData>
  </iact:action>
  <iact:action type="add" startTime="139055">
    <iact:property name="dataType"/>
    <iact:actionData xml:id="d70">
      <inkml:trace xmlns:inkml="http://www.w3.org/2003/InkML" xml:id="stk70" contextRef="#ctx0" brushRef="#br2">22643 15292 11055 0,'0'0'976'1,"0"0"-784"6,-2 17-192-7,2-17 0 3,0 0 1904-2,-6 18 336 10,4-4 64-11,2-14 0 4,0 0-656-3,0 0-144 9,0 0-32-10,0 0 0 4,0 0-272-4,0 0-64 11,0 0-16-11,0 0 0 5,0 0-112-5,0 0-32 9,0 0 0-9,12-8 0 5,-2-12-144-5,3 7-48 10,-1-5 0-10,4-3 0 5,-7-5-176-5,3 1-32 11,2-2-16-11,-4-3 0 4,3-1-176-4,-1-2-16 11,4 0-16-11,-5-6 0 8,3 2-80-8,-2 0-16 4,5-6 0-4,-3 4 0 7,1-8-64-7,-1-2 0 9,6 3-16-9,-1-1 0 7,-5-4-176-6,3 2 0 9,-3 12 0-10,4 0 128 4,1 6-128-3,-5 4 0 9,1 1 0-10,-3 11 0 5,4 3 0-5,-16 12 0 6,13-8-176-6,-13 8 176 8,0 0 0-8,0 0-160 7,18 10 160-7,-10 4 0 9,1 3-176-9,-3 1 176 12,-2 5-160-12,-2 4 160 3,2 10-128-3,-2 4 128 12,-2-3 0-12,2 4-144 5,0 3 144-5,-2 4-160 6,0 2 160-6,6-14-160 5,-6 6 160-5,0 0 0 12,0 1 0-12,0 3 0 3,0-6 0-2,2 2 0 10,-2-6 0-11,2 2 0 4,0-6 0-4,-1-3-208 7,1-3 80-7,0 8 128 21,2 2-496-21,0-10 32 1,0-5 0-1,4-3 0 15,-8-19-512-14,4 20-112-1,-2-9 0 0,-2-11-9152 12,0 0-1808-11</inkml:trace>
    </iact:actionData>
  </iact:action>
  <iact:action type="add" startTime="139494">
    <iact:property name="dataType"/>
    <iact:actionData xml:id="d71">
      <inkml:trace xmlns:inkml="http://www.w3.org/2003/InkML" xml:id="stk71" contextRef="#ctx0" brushRef="#br2">22803 15085 4607 0,'0'0'192'1,"0"0"64"-1,0 0-256 0,0 0 0 6,0 0 0-6,0 0 0 4,2-15 4816-4,-2 15 928 11,8-8 176-11,2 0 32 3,5-2-3968-3,-1 4-816 11,3 1-144-11,7 3-48 5,-3 2-272-5,-5 2-64 7,5-4-16-7,5 2 0 7,-1 0-224-7,2 2-32 8,3-1-16-8,-1 3 0 9,-2 0-224-9,2 0-128 7,1 2 128-7,13 0-128 18,-8 0-960-18,-6 0-256 0,0-2-48 0,-2 1-12272 4</inkml:trace>
    </iact:actionData>
  </iact:action>
  <iact:action type="add" startTime="139734">
    <iact:property name="dataType"/>
    <iact:actionData xml:id="d72">
      <inkml:trace xmlns:inkml="http://www.w3.org/2003/InkML" xml:id="stk72" contextRef="#ctx0" brushRef="#br2">23769 14689 5519 0,'0'0'496'1,"0"0"-496"3,0 0 0-3,0 0 0 3,3 20 3888-4,-1 3 672 10,2-1 144-10,2 1 32 6,2 0-2576-6,-2 9-512 9,-4-1-112-9,4 4 0 6,1 0-560-6,3-8-96 6,-4 5-32-6,4 1 0 9,1 0-368-9,-1-2-80 11,4 2-16-11,-4 6 0 4,1-8-208-4,3 3-48 11,-4-3-128-11,3 0 192 6,-3-4-64-6,6-1-128 9,-7-3 176-9,3-3-176 4,2-7 128-4,-2 1-128 7,1-6 0-7,-3-2 0 22,-10-6-384-22,14 1-144 0,-5-2-32 0,1-3-8976 10,0-2-1792-10</inkml:trace>
    </iact:actionData>
  </iact:action>
  <iact:action type="add" startTime="139990">
    <iact:property name="dataType"/>
    <iact:actionData xml:id="d73">
      <inkml:trace xmlns:inkml="http://www.w3.org/2003/InkML" xml:id="stk73" contextRef="#ctx0" brushRef="#br2">24106 14631 24239 0,'0'0'1072'1,"0"0"224"-1,0 0-1040 0,0 0-256 4,0 0 0-4,0 0 0 4,-6 13 1056-4,-6-3 160 12,3 8 16-12,-3-1 16 3,-6 5 64-3,1 3 16 7,1 2 0-7,-5 5 0 11,-1 1-240-11,-11 17-32 9,4 1-16-9,0-2 0 4,1-8-192-4,3 2-32 12,2-2-16-12,5-10 0 3,0 0-368-3,-3 2-80 10,2 0-16-10,3 1 0 6,-4-1-208-6,7-4-128 11,-3-2 128-11,6-5-128 4,-1-3 0-4,5 1 0 7,4-9 0-7,0 3 0 18,2-14-960-18,0 0-224 0,0 0-32 0,0 0-16 14,0 0-1328-14,12-6-256 0,3-5-48 1</inkml:trace>
    </iact:actionData>
  </iact:action>
  <iact:action type="add" startTime="140320">
    <iact:property name="dataType"/>
    <iact:actionData xml:id="d74">
      <inkml:trace xmlns:inkml="http://www.w3.org/2003/InkML" xml:id="stk74" contextRef="#ctx0" brushRef="#br2">23786 14440 22687 0,'0'0'1008'1,"-10"0"208"-1,10 0-976 0,0 0-240 6,0 0 0-6,0 0 0 4,0 0 1088-4,0 0 192 7,0 0 16-7,0 0 16 6,0 0-176-6,12-6-48 10,2 2 0-10,5-2 0 4,-1-2-32-3,5 2-16 10,4-1 0-11,5 3 0 3,5-2-240-3,-2-2-48 9,4 2-16-9,2 2 0 7,-6-3-224-7,6-1-64 7,-4 6 0-7,0-2 0 8,-2 0-128-8,-6 2-16 7,-3-4-16-7,-7-2 0 8,-1 8-64-8,-5-2-16 11,-13 2 0-11,0 0 0 5,0 0-16-5,0 0 0 12,0 0 0-12,0 0 0 4,0 0 32-4,0 0 0 8,-9 0 0-8,-3 0 0 4,-9 0-48-4,-1-2-16 5,-5-1 0-5,-1-1 0 9,1 0-32-9,-2-2-128 11,-2-4 192-11,3 2-64 5,-3 3-128-4,4-1 0 5,0-4 0-6,3 2 128 12,-1 0-352-12,3-1-80 9,1 3-16-9,3 2 0 16,1-2-1920-16,3 2-400 1,-3-4-80 0</inkml:trace>
    </iact:actionData>
  </iact:action>
  <iact:action type="add" startTime="140950">
    <iact:property name="dataType"/>
    <iact:actionData xml:id="d75">
      <inkml:trace xmlns:inkml="http://www.w3.org/2003/InkML" xml:id="stk75" contextRef="#ctx0" brushRef="#br2">20581 14377 11231 0,'-19'2'496'1,"7"4"96"-1,-2-2-464 0,1 0-128 7,-3-8 0-7,3 4 0 4,3 4 1120-4,10-4 208 6,-6-4 32-6,6 4 16 9,0 0 0-9,0 0 0 7,0 0 0-7,0 0 0 8,0 0-96-8,16-6-32 6,3 2 0-5,3 0 0 7,-1 0-64-8,0-5-16 11,7-1 0-11,5 2 0 4,2-4-240-4,-2 5-48 7,2 1-16-7,6 0 0 4,-2-4-192-4,4 4-32 6,-8 2-16-6,6-1 0 8,-4-3-112-4,0 2-32 0,-2 0 0-4,-3 4 0 8,-3 0-144-8,-2 2-16 11,-3-2-16-11,-5 2 0 4,1 0-128-3,-1 0-32 9,-19 0 0-10,16-2 0 5,-16 2 16-5,0 0 0 7,0 0 0-7,0 0 0 8,0 0 96-8,0 0 0 11,0 0 16-11,0 0 0 5,0 0 48-5,0 0 0 10,-12-4 0-10,-4-1 0 5,-1 1-64-5,-6 2-16 10,1-2 0-10,1 2 0 5,1 0-240-5,-1 0 176 9,-5 0-176-9,3 0 160 5,3-4-160-5,5 4 0 11,-3 2 0-11,7-2 0 17,-5 2-928-17,16 0-224 1,0 0-32-1,0 0-16464 5</inkml:trace>
    </iact:actionData>
  </iact:action>
  <iact:action type="add" startTime="147930">
    <iact:property name="dataType"/>
    <iact:actionData xml:id="d76">
      <inkml:trace xmlns:inkml="http://www.w3.org/2003/InkML" xml:id="stk76" contextRef="#ctx0" brushRef="#br2">26928 14141 9839 0,'0'0'432'3,"0"0"96"-3,0-11-528 0,0 11 0 0,-2-16 0 1,0 4 0 6,2 12 912-7,-1-11 80 11,-3-5 16-11,0 8 0 4,4 8 96-4,-2-15 32 7,0 5 0-7,2 10 0 9,0 0-96-8,0 0-16 5,4-16 0-6,-4 16 0 9,0 0-192-9,0 0-32 10,0 0-16-10,0 0 0 5,0 0-144-5,13-8-48 6,-13 8 0-6,0 0 0 8,18 6-80-8,-4 6-32 8,-14-12 0-8,21 16 0 8,-1 3-48-8,-1 3-16 7,4-1 0-7,-3-3 0 4,1 3-48-4,1 0-16 10,3-1 0-10,3 7 0 7,1-1 32-6,4-1 0 4,-2 4 0-5,0 0 0 9,-1-1 64-9,-1-3 0 10,-2-1 16-10,1 1 0 5,-3-4-16-5,0-3-16 7,-1-1 0-7,-5 3 0 8,-1-4-112-8,1 1-32 5,-5 3 0-5,1-7 0 9,-3 1-288-9,2-4 160 7,-6-1-160-7,1 1 128 7,-9-10-128-7,0 0 192 10,12 6-192-10,-12-6 192 5,0 0-368-5,0 0-64 11,0 0-16-11,0 0 0 18,0 0-1600-17,0 0-320 0,0 0-64 0</inkml:trace>
    </iact:actionData>
  </iact:action>
  <iact:action type="add" startTime="148306">
    <iact:property name="dataType"/>
    <iact:actionData xml:id="d77">
      <inkml:trace xmlns:inkml="http://www.w3.org/2003/InkML" xml:id="stk77" contextRef="#ctx0" brushRef="#br2">27640 14009 12895 0,'0'0'1152'12,"0"0"-928"-12,4-16-224 0,-2 6 0 0,-2 10 1664 0,2-11 304 10,-2 11 48-10,0 0 16 5,-2-8-560-5,2 8-128 9,0 0 0-9,0 0-16 6,0 0-352-6,-10 6-64 11,-3 0-16-11,1 9 0 4,-5 3-80-4,3-1-32 11,-6 7 0-11,1 3 0 3,1 4 0-3,-3 2 0 11,-5 2 0-11,5 2 0 5,-4-1-192-5,-3 3-32 10,-5-2-16-10,4 4 0 5,-2-4-224-4,0-4-32 9,1 6-16-5,3-4 0-5,2-4-96 0,3-4-32 11,-1 1 0-11,3-1 0 3,5-7-16-3,-3-7 0 10,8 3 0-10,-1-6 0 5,3-3-128-5,8-7 0 11,0 0 0-11,0 0 0 14,0 0-576-14,0 0-112 0,0 0-16 1,10-6 0 15,1-1-2176-15,-1-9-432-1</inkml:trace>
    </iact:actionData>
  </iact:action>
  <iact:action type="add" startTime="148638">
    <iact:property name="dataType"/>
    <iact:actionData xml:id="d78">
      <inkml:trace xmlns:inkml="http://www.w3.org/2003/InkML" xml:id="stk78" contextRef="#ctx0" brushRef="#br2">26936 13981 5519 0,'-21'-5'240'0,"21"5"64"0,-10-4-304 1,2 0 0 5,-2 0 0-6,10 4 0 3,-9-2 3616-2,9 2 672 6,-6-6 128-5,6 6 16 4,0 0-2704-6,0 0-560 7,2-12-96-7,4 5-32 4,1-1-288-4,7-2-64 7,8 2-16-7,-3 4 0 9,6-2-144-9,5-3-16 10,7 1-16-10,0 2 0 4,6-4-32-4,2 4 0 7,5 1 0-7,1 1 0 9,0-2-16-9,1-2-16 9,1 2 0-9,-6 2 0 10,-2 0 48-10,-2-1 16 4,-6-1 0-3,-2 2 0 5,-4-2-160-6,-2 2-16 9,-3 2-16-9,-5-2 0 8,-3 0-48-8,-7 0 0 10,-11 4 0-9,0 0 0 2,0 0 16-3,0 0 0 10,0 0 0-10,0 0 0 5,0 0-16-5,0 0-16 10,-9-4 0-10,-5 3 0 6,2-1-112-6,-1-2 0 10,-3 2-128-9,-2-2 192 2,3 0-192-3,-5-2 0 11,5 0 0-11,-3-2 0 17,-1 6-512-16,7-1-112 0,12 3-16 0,0 0 0 11,-14-6-2464-12,14 6-496 0,0 0-112 3,0 0 0-3</inkml:trace>
    </iact:actionData>
  </iact:action>
  <iact:action type="add" startTime="149027">
    <iact:property name="dataType"/>
    <iact:actionData xml:id="d79">
      <inkml:trace xmlns:inkml="http://www.w3.org/2003/InkML" xml:id="stk79" contextRef="#ctx0" brushRef="#br2">28518 13784 5519 0,'0'0'240'1,"0"0"64"-1,10-3-304 0,-10 3 0 7,13-4 0-7,1 0 0 5,-14 4 3392-5,0 0 640 10,0 0 112-10,0 0 16 4,0 0-2368-3,0 0-496 9,0 0-80-10,0 0-32 6,-12 9-288-6,-5 5-64 5,1-4-16-5,1 2 0 7,-3-3 0-7,1 9 0 11,-7-3 0-11,1 7 0 5,-3 3-48-5,-3 1 0 9,-2 1 0-9,0 6 0 3,-2 0-256-2,-6 8-64 5,1-2-16-6,-1 6 0 8,2-2-192-4,4 2-48 5,2 0 0-9,4-6 0 4,3 0-192-4,5 0 0 11,7-6 128-11,0 2-128 4,7-2 0-4,3-4 128 6,2-7-128-6,4 1 0 8,3-1 128-8,7-1-128 8,0-7 0-8,5-1 144 8,6-5-144-8,5 0-144 11,3 0 144-11,4-2-208 16,-4-6-1808-16,4-2-352 1,4-2-80 1</inkml:trace>
    </iact:actionData>
  </iact:action>
  <iact:action type="add" startTime="149374">
    <iact:property name="dataType"/>
    <iact:actionData xml:id="d80">
      <inkml:trace xmlns:inkml="http://www.w3.org/2003/InkML" xml:id="stk80" contextRef="#ctx0" brushRef="#br2">29004 13790 19695 0,'0'0'864'1,"0"0"192"-1,0 0-848 0,0 0-208 3,0 0 0-3,0 0 0 2,0 0 960-1,-4 14 128 6,2 2 48-7,-4-1 0 8,-2 5 160-8,-5 5 48 11,-1-2 0-11,-2 5 0 4,1 1-384-4,-3 2-80 7,5 4-16-7,-5 4 0 8,0 0-240-8,5 4-48 11,-5-6-16-11,8 8 0 5,-1-6-208-5,1 4-32 10,4-4-16-10,0 4 0 5,0-4-304-5,6-2 160 10,4 0-160-10,0-8 128 4,2-3 0-4,4-3 0 11,2-5 0-11,-5 1 0 7,5-5 16-6,2 1 0 6,-1-5 0-7,5 2 0 6,3-4-144-6,-5-3 0 11,2-3-192-11,1-2 192 18,-5-2-1664-17,3-1-224 0,-5-1-32-1,2-4-7504 7,-5-4-1504-6</inkml:trace>
    </iact:actionData>
  </iact:action>
  <iact:action type="add" startTime="149627">
    <iact:property name="dataType"/>
    <iact:actionData xml:id="d81">
      <inkml:trace xmlns:inkml="http://www.w3.org/2003/InkML" xml:id="stk81" contextRef="#ctx0" brushRef="#br2">28528 14381 15663 0,'0'0'1392'1,"0"0"-1120"4,0 0-272-5,0 0 0 6,0 0 2368-6,17-4 400 6,-3 0 96-6,2 0 16 9,3 1-1552-9,-5-3-304 6,7 2-64-6,3 2-16 8,3 2-304-7,4-2-48 9,0-2-16-10,10 4 0 5,-2-2-272-5,6 2-64 11,-4 0-16-11,6 2 0 5,-4-4-224-5,0 0 128 6,-2 2-128-6,0-2 0 22,-8 0-1168-22,2 0-336 1,-2-2-64-1</inkml:trace>
    </iact:actionData>
  </iact:action>
  <iact:action type="add" startTime="149910">
    <iact:property name="dataType"/>
    <iact:actionData xml:id="d82">
      <inkml:trace xmlns:inkml="http://www.w3.org/2003/InkML" xml:id="stk82" contextRef="#ctx0" brushRef="#br2">29296 13615 20959 0,'-7'-14'928'1,"7"14"192"-1,0 0-896 0,-2-10-224 7,2 3 0-7,0 1 0 5,0 6 752-5,0 0 96 6,0 0 32-6,0 0 0 9,0 0 64-8,0 0 16 8,11-2 0-8,5 6 0 7,-4 0-208-8,3 5-48 4,5 7 0-4,-1 1 0 8,7 1-176-8,1 7-32 11,2 3-16-11,2 5 0 5,4 4 16-5,-1 0 0 7,-1 8 0-7,0 2 0 4,2 3-48-3,-4 5 0 5,-3 3 0-6,-5 7 0 12,-7-5-128-12,-1-1-48 7,-9-3 0-7,0-1 0 4,-4-4 176-3,-6 1 48 5,-2-1 0-6,-10-6 0 9,-1 0 304-9,-8-2 64 11,-5-6 16-11,-17 11 0 4,3-13-64-4,5-3-16 11,-8-5 0-11,6-4 0 5,-4-1-304-5,8-7-64 10,0 1-16-9,2-4 0 3,2 1-272-4,1-5-144 7,3 0 160-7,2 0-160 9,1-4 0-9,1-2-192 8,0-4 16-8,5-2 0 21,5 0-2320-20,-3-4-480 0,2 2-96 0,3-4 0-1</inkml:trace>
    </iact:actionData>
  </iact:action>
  <iact:action type="add" startTime="160886">
    <iact:property name="dataType"/>
    <iact:actionData xml:id="d83">
      <inkml:trace xmlns:inkml="http://www.w3.org/2003/InkML" xml:id="stk83" contextRef="#ctx0" brushRef="#br2">20849 16575 13407 0,'0'0'592'1,"0"0"128"-1,0 0-576 0,0 0-144 5,0 0 0-5,0 0 0 6,0 0 1344-6,0 0 224 9,0 0 48-9,0 0 16 5,0 0-352-5,0 0-64 9,0 0 0-9,0 0-16 7,13 2-304-7,-3 2-64 10,6 2-16-10,-7 0 0 5,7 0-240-5,-2 3-64 5,3 7 0-5,-1-2 0 8,5 3-80-8,3 7-32 12,1 1 0-12,-2 2 0 3,1 2 0-3,1 3 0 11,-1 3 0-11,3 4 0 4,0-4 32-4,-1 2 0 13,-1 2 0-13,0-2 0 4,-1-2 128-3,-1 0 16 8,-1-2 16-9,-3-3 0 4,2-1-112-4,1-2-32 11,-3-2 0-11,-3 1 0 4,2-3-128-4,-7-3-16 11,5-1-16-11,-6 1 0 4,3-7-96-4,-3 3-32 12,0 2 0-12,0-7 0 5,-10-11-32-5,5 10 0 7,1 4 0-7,-2-5 0 8,-4-9-128-8,0 0 0 10,0 0 0-10,0 0 128 19,0 0-496-18,0 0-96-1,0 0-32 0,0 0 0 15,0 0-1648-15,0 0-336 0,0 0-64 0,2-13-11328 4</inkml:trace>
    </iact:actionData>
  </iact:action>
  <iact:action type="add" startTime="161259">
    <iact:property name="dataType"/>
    <iact:actionData xml:id="d84">
      <inkml:trace xmlns:inkml="http://www.w3.org/2003/InkML" xml:id="stk84" contextRef="#ctx0" brushRef="#br2">21644 16599 11967 0,'4'-8'1072'0,"4"-6"-864"9,-4 2-208-9,2-5 0 5,0 3 1600-5,2-3 288 10,-3 5 48-10,-1-4 16 4,0 7-336-4,0-3-64 6,-2 4-16-6,-2 8 0 8,2-8-256-8,-2 8-48 7,0 0-16-7,0 0 0 9,0 0-224-9,0 0-48 11,0 0-16-11,-6 8 0 4,-2 12-112-4,1-3-32 11,-7 7 0-11,2 1 0 3,-5 2-144-3,-1 6-48 10,0 8 0-10,-3-2 0 5,-6 6 48-5,-1 4 16 9,-1 6 0-9,-2 1 0 8,0 1-208-8,1-3-64 9,-1 1 0-9,0-1 0 6,-4 1 0-6,4-6 0 12,-2-2 0-12,3-1 0 3,3-5-224-3,0 4-160 6,1-2 192-6,5-6-192 9,-4-6 128-9,3 1-128 7,5-5 0-7,-1-4 0 8,2-1 128-7,5-7-128 9,3 1 0-10,0-4 0 3,8-12-128-3,0 0-96 11,0 0-16-11,0 0 0 18,18-8-1680-18,3-4-352 3,-3-5-64-3,-5 5-8688 6,1-8-1744-5</inkml:trace>
    </iact:actionData>
  </iact:action>
  <iact:action type="add" startTime="161742">
    <iact:property name="dataType"/>
    <iact:actionData xml:id="d85">
      <inkml:trace xmlns:inkml="http://www.w3.org/2003/InkML" xml:id="stk85" contextRef="#ctx0" brushRef="#br2">20527 16242 10127 0,'0'0'896'1,"0"0"-704"4,-12 2-192-5,2 2 0 5,-5-1 1424-5,5 5 256 6,-4-4 48-6,5 0 16 10,1 0-256-10,8-4-48 6,0 0-16-6,0 0 0 9,0 0-336-9,0 0-80 10,0 0-16-10,0 0 0 6,0 0-256-6,11 2-48 9,-11-2-16-9,22-4 0 5,3 4-96-5,4-6-32 11,3 0 0-11,9-3 0 5,0 3-80-5,7-2-16 9,3-2 0-9,4 4 0 5,-3 2-64-5,3-1 0 11,2-7-16-11,-3 2 0 6,-1 0 80-6,-2-3 32 10,7 3 0-10,-7-4 0 4,-2 3 80-4,1-3 16 9,3 2 0-9,-2 4 0 3,-6-1-160-3,1 1-32 6,1 4 0-6,-8 0 0 9,-2 2-128-9,-6 2-16 13,-3 0-16-13,-3-2 0 5,-3-2-64-5,-3 4-16 9,-1 0 0-9,-18 0 0 4,15 0 64-4,-15 0 16 7,0 0 0-7,0 0 0 7,0 0 96-7,0 0 0 8,0 0 16-8,0 0 0 7,0 0 64-7,0 0 16 12,0 0 0-12,0 0 0 3,-12-17 32-3,-1-3 16 9,-3 7 0-9,1-5 0 8,-1-5-144-8,-3 3-48 11,-1 1 0-11,2-3 0 5,-3-3-144-4,0 3-128 4,-1 7 192-5,5-3-192 10,-3 1 0-9,4 3 0 3,3-4 0-4,3 7 0 9,-2-1-176-9,12 12-144 7,-6-10-16-7,6 10-16 22,0 0-2400-21,0 0-464 0,0 0-112 0</inkml:trace>
    </iact:actionData>
  </iact:action>
  <iact:action type="add" startTime="162542">
    <iact:property name="dataType"/>
    <iact:actionData xml:id="d86">
      <inkml:trace xmlns:inkml="http://www.w3.org/2003/InkML" xml:id="stk86" contextRef="#ctx0" brushRef="#br2">22107 16782 8287 0,'0'0'368'1,"-10"4"80"-1,10-4-448 0,0 0 0 3,0 0 0-2,0 0 0 4,0 0 3392-5,0 0 576 7,0 0 128-7,0 0 32 7,0 0-2240-7,16-4-448 11,1 2-96-11,6-4 0 4,1 2-208-4,3 0-48 7,-1 0 0-7,5 2 0 4,0 2-272-3,6 2-64 5,4 0-16-6,-2 2 0 10,2-4-352-10,-6 0-80 5,-2-2-16-5,0 2 0 9,3 0-112-9,-3 0-32 10,-6 0 0-10,0 0 0 5,-5 2-144-5,-5-2 128 6,1 0-128-2,-18 0 128 1,17 4-288-5,-17-4-64 11,0 0-16-11,10 14 0 19,-10-14-2368-17,0 0-464-2</inkml:trace>
    </iact:actionData>
  </iact:action>
  <iact:action type="add" startTime="162760">
    <iact:property name="dataType"/>
    <iact:actionData xml:id="d87">
      <inkml:trace xmlns:inkml="http://www.w3.org/2003/InkML" xml:id="stk87" contextRef="#ctx0" brushRef="#br2">22128 17035 11967 0,'0'0'1072'13,"0"0"-864"-13,0 0-208 0,0 0 0 3,22 0 2896-3,-5 0 544 6,3 0 96-6,1 0 32 8,4-2-1904-8,-7 1-368 6,3-1-80-6,18 0 0 11,-1-6-256-11,-9 4-32 7,4 0-16-6,16 0 0 4,-4-2-368-5,-4 2-80 7,1-1-16-7,-4 1 0 8,-3 0-448-7,0 2 0 6,-6-2 0-7,-2 2 0 20,1 0-2240-19,-5-2-528-1</inkml:trace>
    </iact:actionData>
  </iact:action>
  <iact:action type="add" startTime="163080">
    <iact:property name="dataType"/>
    <iact:actionData xml:id="d88">
      <inkml:trace xmlns:inkml="http://www.w3.org/2003/InkML" xml:id="stk88" contextRef="#ctx0" brushRef="#br2">23940 16562 17103 0,'0'0'752'1,"0"0"160"-1,0 0-720 0,0 0-192 5,0 0 0-4,8-8 0 3,-4-2 1344-4,2 0 224 11,-6 10 48-11,2-13 16 5,-4 3-48-5,0-2-16 9,-4 2 0-9,2 5 0 4,4 5-224-4,-6-10-64 12,2 0 0-12,-4 6 0 5,-1-2-336-5,-1 2-80 6,2 0-16-6,-9 2 0 8,1 2-320-8,2 6-64 10,-1 2-16-10,1-2 0 5,-3 2-128-5,3 5-16 11,-4-3-16-11,1 10 0 5,-1 3-48-5,-3 2-16 9,3 1 0-9,7 1 0 5,3 2-96-4,0 3-128 11,2 1 176-12,4 2-176 2,4 0 0-2,2-4 0 11,4 2 0-11,2-2 0 6,1 1 0-6,5-3 0 9,-4-6 0-8,5 1 0 3,5-1 144-4,-9-11-16 10,5 2-128-10,5-3 192 6,1 5 32-6,-3-4 0 5,4 1 0-5,1-5 0 9,-1 0 0-9,2 0 0 9,1-5 0-9,-1-3 0 7,0-1 80-7,-1-5 16 10,-3 0 0-10,0 0 0 5,-1-4-48-5,-5-3 0 7,3 1 0-7,1-6 0 8,-3 5-48-8,0-5-16 7,-1-3 0-7,-3 1 0 4,-1-3 64-4,-5-3 16 9,0 1 0-9,-4 0 0 7,-2-1 16-7,-4-1 0 11,-4-4 0-11,0 2 0 4,-7-1-144-4,1 3-32 7,2 2 0-7,-5-1 0 8,-1 1-128-8,0 0 0 11,1-1 0-11,1 1 128 5,-5 2-272-5,3-1-64 11,-2 3-16-11,3-1 0 19,3-1-1312-18,-2 3-272-1,3 5-48 1,3-5-16 11,-6 5-1408-11,6 3-288 0</inkml:trace>
    </iact:actionData>
  </iact:action>
  <iact:action type="add" startTime="163710">
    <iact:property name="dataType"/>
    <iact:actionData xml:id="d89">
      <inkml:trace xmlns:inkml="http://www.w3.org/2003/InkML" xml:id="stk89" contextRef="#ctx0" brushRef="#br2">23614 16109 8287 0,'0'0'368'1,"0"0"80"-1,0 0-448 0,-11 4 0 7,11-4 0-7,-16 0 0 6,4-2 2560-6,12 2 416 6,-15 0 96-6,15 0 0 7,-12 2-1376-7,12-2-288 8,0 0-48-8,0 0-16 7,-15 0-224-7,15 0-48 10,0 0-16-10,0 0 0 7,0 0-128-7,0 0-32 10,0 0 0-10,0 0 0 5,0 0-144-5,21-6-48 5,-2 2 0-4,1-2 0 6,3-1-160-7,5 1-32 7,1 4-16-7,6 0 0 8,0 0-64-8,0 0-16 11,6 2 0-11,-2 2 0 2,6-2-32-2,0 0-16 5,4 0 0-5,-14 0 0 8,4 0 0-7,-2 4 0 11,6-4 0-12,-4 0 0 3,2 0 48-3,-6 4 16 7,0-2 0-7,12 5 0 9,-8-1-112-9,-4-2-32 10,-8 2 0-10,-5-2 0 6,-1 4-32-6,1-6-16 9,-5 0 0-9,-17-2 0 5,0 0 96-5,14-2 32 7,-14 2 0-7,0 0 0 9,0 0 0-9,0 0 0 9,0 0 0-9,0 0 0 7,6-16 16-7,-8 2 16 8,-6-5 0-8,-6 1 0 7,-1 1-64-7,-5-3-16 7,5-3 0-7,-5 1 0 8,-5 3-128-8,1-1-16 7,1 1-16-7,-1 5 0 8,3-3-160-8,0 7 0 12,-3-2 0-12,5 6 128 3,3-1-128-3,-1 1-224 7,5-2 48-7,12 8 16 17,0 0-2240-16,0 0-448-1,0 0-96 0</inkml:trace>
    </iact:actionData>
  </iact:action>
  <iact:action type="add" startTime="172039">
    <iact:property name="dataType"/>
    <iact:actionData xml:id="d90">
      <inkml:trace xmlns:inkml="http://www.w3.org/2003/InkML" xml:id="stk90" contextRef="#ctx0" brushRef="#br2">25994 18032 2751 0,'0'0'128'4,"0"0"16"-4,-12-10-144 0,5-1 0 0,7 11 0 0,-6-10 0 7,6 10 2528-7,-4-8 480 8,4 8 80-8,-10-12 32 7,10 12-2096-7,0 0-432 7,-8-9-80-6,8 9 0 8,-8-8-192-9,8 8-16 5,0 0-16-5,-13-12 0 9,3 6-16-9,10 6 0 6,0 0 0-6,0 0 0 8,-8-6 176-8,8 6 16 7,-11-6 16-7,11 6 0 8,-10-7 224-8,10 7 32 7,0 0 16-7,0 0 0 9,0 0-160-9,0 0-16 6,-12-6-16-6,12 6 0 8,0 0-48-8,0 0 0 7,0 0 0-7,0 0 0 8,0 0-128-8,0 0-16 6,0 0-16-6,0 0 0 9,0 0-80-9,0 0-16 7,0 0 0-7,12-6 0 8,-12 6 16-8,19 0 0 7,-3-2 0-7,1 2 0 8,-17 0-96-8,22 2-32 7,-5 2 0-7,1 0 0 7,2 0-16-7,-5 2-128 8,3-3 192-8,1 1-64 7,-3-2 16-4,5 2 0 2,-1 0 0-5,-1 0 0 8,3 2 16-8,1 0 0 7,2-2 0-7,-1 1 0 8,1 1 0-8,1 4 0 7,-1-4 0-7,0 4 0 8,7 1-32-8,-3-3-128 6,2 0 192-5,-2 4-64 7,2-5 48-8,1 3 0 7,-3 4 0-7,0-8 0 9,0 1 48-9,1 3 16 5,1-4 0-5,-4 4 0 9,-5 0 16-9,1-5 16 7,0-1 0-7,1 2 0 8,-3 0-64-8,-3 2-16 7,1-4 0-7,3 0 0 8,-7 1-64-8,3 1 0 8,2 2-128-8,-5-2 192 8,5-2-64-8,1 2 0 7,-7 3-128-7,3-3 192 7,1-2-192-7,-4 4 128 8,3 2-128-8,-3-2 0 7,3-1 128-7,-3 3-128 7,2-4 0-7,1 2 0 9,-5 2 0-9,3 3 128 6,-3-5-128-6,2 4 0 9,1-3 0-9,3-1 128 7,-4 6-128-7,5-6 0 8,-3 0 0-8,3-1 128 6,1 3-128-6,-5-2 0 9,1 2 0-9,1-3 128 7,-3-1-128-7,6 2 0 7,-7 4 160-7,3-4-160 8,1-1 160-8,-1 3-160 8,4-4 128-8,-5 0-128 7,3 2 0-7,3 1 0 7,-5-5 128-7,1 2-128 8,3-2 0-8,-5 6 0 7,3-2 128-7,1-3-128 7,-3 3 0-7,2 2 0 9,-3-6 0-9,3 2 0 6,-1 2 0-6,1-1 0 9,3-1 128-9,1-2-128 7,-1 4 0-7,-1 4 144 8,1-9-16-8,1 5-128 7,1 2 192-7,1-2-64 8,1-2-128-8,-4 1 0 7,1 1 0-7,1 0 0 8,6-2 0-8,-1 2 0 6,1 0 0-6,-2-1 128 9,1-3-128-8,-3 2 128 4,-2 4-128-5,5-2 128 8,-3-3-128-8,0 1 128 8,-1 0-128-8,-3 0 128 7,5-2-128-7,-3 2 128 8,-2 0-128-8,3 1 128 8,-3-1-128-8,-1-2 0 7,-1 2 0-7,5 2 0 8,-3-2 0-8,1 0 0 7,3 1 0-7,0 3 0 7,-1-4 0-7,-1-2 0 7,3 2 128-7,-1 3-128 8,2-1 0-8,-1-2 0 7,-3 0 0-6,4 4 0 6,1-1 0-7,-1 1 0 9,2 6 0-9,-2-6 128 8,1 1-128-8,-1-3 0 6,0 2 0-6,1 2 0 9,-3-7 0-9,-2 3 0 6,1-2 128-6,1 4-128 9,-1-2 0-9,-1-3 0 5,0-1 0-5,-1 4 0 11,-3-2 0-11,3 0 0 5,1 2 128-5,-1 1-128 13,-3-3 0-13,3 2 0 6,1 2 0-6,0-4 0 4,3-2 0-4,-1 3 0 7,1 5 0-7,1-4 0 8,0 0 0-8,-1 3 0 7,-3-3 0-7,4 4 0 8,1 0 0-8,3-3 0 7,0 3 0-7,0-2 0 8,-2-2 0-8,3 3 0 7,-1-3 0-7,-2 0 0 9,0 2 0-9,1-3 0 6,3-3 0-6,-2 4 128 8,-2 4-128-8,-1-4 0 7,-3-1 0-7,0 3 0 7,-3-2 0-7,1 2 0 8,1-1 0-8,-1-1 0 8,2-2 0-8,1 2 0 6,-3 4 0-6,-1-7 0 8,1 3 0-8,0 2 0 8,1-4 128-8,1-4-128 8,-1 2 0-8,-1 2 0 7,-4-1 0-7,3 1 0 8,-1-2 0-8,5-2 0 8,1 2 0-8,0 0 0 6,-1 0 128-5,-3 2-128 7,-3-2 128-8,1-2-128 8,2-1 128-7,3-1-128 4,-5 0 0-5,1 2 128 8,1-2-128-8,1 0 0 7,-3 0 0-7,4 0 0 8,-5 0 0-8,-3 0 128 7,3 0-128-7,1 2 0 8,-5-2 0-8,3 2 0 6,1 2 0-6,-4 0 0 9,1 2 0-9,1-2 0 6,1 0 0-6,1 0 0 9,-1 2 0-9,-3 5 0 6,1-5 0-6,3 2 0 9,-5 2 0-9,3-1 0 7,-4-3 0-7,1 2 0 7,-1 2 0-7,-14-10 0 8,16 10 0-8,-7 1 0 7,-9-11 0-7,16 8 128 8,-16-8-128-8,12 6 192 8,-12-6-48-8,0 0 0 7,0 0 0-7,0 0 0 7,0 0 48-7,0 0 16 7,0 0 0-7,0 0 0 10,0 0-48-10,0 0-16 5,0 0 0-5,0 0 0 9,0 0-144-9,0 0 128 6,0 0-128-6,0-12 128 8,0 12-128-8,-4-15 128 7,-2 5-128-7,2-2 128 10,4 12-128-10,-12-12 0 6,2 1 0-6,3 3 128 10,-7 2-128-10,14 6 0 4,-16-4 0-4,-1-2 0 11,1-1 0-11,3 3 0 5,-3 0 0-5,2 2 0 8,-1 0 0-8,3 0 0 7,-4 0 0-7,3 2 0 9,-5 0 0-9,7 0 0 8,-5-2 0-8,4 2 0 13,-5 2 0-13,5 0 0 6,-6-2 0-6,7 2 0 4,11-2 0-3,-18 2 0 4,6 0 0-4,-3-2 0 5,-1 0 0-6,16 0 0 7,-13 0 0-7,-1 2 0 8,0-2 0-8,-3 0 0 6,3-2 0-6,-3 0 0 9,5 2 0-9,-4 0 0 6,5 0 0-6,-5 0 0 9,4 0 0-9,12 0 0 7,-19-2 0-7,3 0 0 8,2 0 0-8,-1 0 0 6,1 0 0-6,-3 2 0 9,3-4 0-9,-6 2 0 9,1 0 0-8,1 0 0 4,-3 0 0-5,1 0 0 8,3 0 0-8,-3 0 0 7,-3 1 0-7,2-3 0 8,-1 0 0-7,3-4 0 5,-5 4 0-6,1 0 128 8,1 0-128-8,-1 0 128 8,-2 2-128-8,1-3 0 7,-1-3 0-7,1 2 0 7,-1 2 0-7,2-2 0 7,-3-2 0-7,-1 2-176 8,0 1 176-8,-5-3 0 6,1-2 0-6,-2 2 0 9,-2 0 0-9,2 1 0 6,-2 3 0-6,0-2 0 9,-6 2 0-9,5-2 0 6,-3-2 0-6,2 3-128 10,4-1 128-10,-2-2 0 6,-2-2 0-6,2 4 0 8,2 0 0-7,-4-1 0 5,4-3 0-6,-1 2 0 8,1 4 0-8,2-2 0 7,-2-3 0-7,-2 1 0 8,0 4 0-8,-6-2 0 7,2-4 0-6,-2 2 0 6,0-1 0-7,-2-3 0 7,-2 4 0-7,-2-5 0 8,8 1 0-8,-4 0 0 7,4-3 0-7,-2 5 0 9,2-2 0-9,-2 4 0 6,4-5 0-6,-2 1 0 9,2 4 0-9,4-2 0 6,-2 3 0-6,-4 3 0 9,4-10 0-9,-2 4 0 6,-2 4 0-6,4-7 0 8,-6 1 0-8,2-4 0 7,-2 5 0-7,2-5 0 8,4 4 0-8,-4-3 0 7,3 1 0-7,3-1 0 8,0 5 0-8,-2-2 0 7,2-1 0-7,2 3 0 8,1-4 0-8,3 6 0 7,-4 0 0-7,2-1 0 8,-1 1 0-8,3-2 0 7,0-2 0-7,-1 5 0 8,1-1 0-8,-2-4 0 7,-4 0 0-7,2 1 0 8,1 1 0-8,1 2 0 7,0-5 0-7,-2 5 0 8,-5-2 0-8,1 0 0 6,2 4 0-6,2 1 0 8,2-5 0-7,-1 2 0 6,3 2 0-7,-2-4 0 8,2-1 0-8,1 5 0 6,-1-2 0-6,0-4 0 10,-3 3 0-10,3-3 0 5,2 2 0-5,-1 2 0 10,3-3 0-10,0 1 0 6,-1 2 0-6,5-2 0 8,-5 3 0-8,3 1 0 7,-3-8 0-7,1 4 0 8,0 6 0-8,-1-3 0 7,1-5 0-7,-1 6 0 8,5-2 0-8,3-3 0 7,-1 3 0-6,3-4 0 6,-4-2 0-6,-1 7 0 6,3-3 0-7,-3 4 0 7,1-4 0-7,1-1 0 8,-1-1 0-8,3 4 0 7,-1-4 0-7,0 5 0 7,3-1 0-7,-3-2 0 8,4 4 0-8,-3 0 128 7,3 0-128-7,-4-1 128 8,5 1-128-8,-5 0 0 7,3 0-128-6,-3-4 128 6,4 4 0-7,-3-1 0 7,5 1 0-7,-4-4 0 9,2 2 0-9,5 4 0 6,-7-3 0-6,4-3 0 9,-5 2 0-9,5 2 0 6,-4-4 0-6,5 3-128 8,1 1 128-8,-2 0 0 8,10 6 0-8,-12-10 0 7,-1 2 0-7,3 3 0 8,10 5 0-8,-6-8 0 7,-2-2 0-7,8 10 0 8,-10-8 0-8,3-2 0 7,7 10 0-7,0 0 0 7,0 0 0-7,0 0 0 8,-6-11 0-8,6 11 0 8,-10-8 0-8,10 8 0 8,0 0 0-8,0 0-128 6,-6-10 128-5,6 10 0 7,0 0 0-8,0 0 0 7,0 0 0-7,0 0 0 7,0 0 0-7,0 0-160 8,0 0 160-8,0 0 0 8,0 0-128-8,0 0 128 6,0 0 0-6,0 0 0 9,0 0 0-9,0 0-128 7,0 0 128-7,0 0 0 7,0 0 0-7,20 6 0 8,-20-6-128-8,15 6 128 7,-15-6 0-7,18 8 0 8,-1 1 0-8,-3-3 0 7,-14-6 0-7,20 6 0 8,3 2-128-8,-5 2 128 7,1-4 0-7,2-1 0 8,1 1 0-8,1 4 0 7,-1-2 0-7,3-2 0 7,1-1 0-6,1 5 0 6,2-4 0-7,2 2 0 8,4 4 0-8,-1-5 0 8,1 3 0-8,4 2 0 7,-4-4 0-7,0 1 0 8,6 1-128-8,-4-4 128 7,0 2 0-7,2 2 0 8,-6-5 0-8,4-1 0 6,2 2 0-5,-2 0 0 7,6 4 0-8,-2-2 0 6,2-1 0-6,-2 5 0 9,4-4 0-9,-2 0 0 7,4 1 0-7,1-1 0 8,1-2 0-8,-2 2 0 7,0-2 0-7,0 0 0 8,-6-1 0-8,3 3 0 7,-7 0 0-7,4-2 0 8,-5-2 0-8,3 2 0 7,0-1 0-7,2 3 0 8,1-2 0-8,-3-2 0 7,2 6 0-7,-2 1 0 7,4-3 0-7,-2 6 0 8,4-4 0-8,0-4 0 8,-4 1 0-8,2 5 0 7,-6-4 0-7,2 4 0 8,2-3 0-8,-6-1 0 7,-2 6 0-7,2-3 0 8,-2 3 0-8,-1-4 0 7,1 0 0-7,0 1 0 8,4-3 0-8,-4 2 0 7,0 2 0-7,4-7 0 8,-1 3 0-8,-3 4 0 6,2 0 0-5,4 1 0 7,-2-5 0-8,0 4 0 7,-2 1 0-7,-4-3 0 8,2 2 0-8,1-4 0 7,1 1 0-7,-4 3 0 8,-2-4 0-8,0 2 0 7,1 1 0-7,-3-3 0 7,-2 6 0-7,-1-4 0 8,-3-1 0-8,5 5 0 8,-1-6 0-8,-2 5 0 7,1-1 0-7,-1 0 0 8,1 1 0-8,-1-3 0 7,-4 4 0-7,3-2 0 8,1 3 0-8,-1-5 0 7,-3 2 0-7,3-3 0 9,-1 5 0-9,1 0 0 6,-5-7 0-6,5 7 0 8,1-6 0-8,0 4 0 7,1 1 0-7,-5-3 0 8,1 4 0-8,-1-5 0 7,1 5 0-7,-5-4 0 8,5-2 0-8,-4 5 0 7,1-3 0-6,3 4 0 6,-5-5 0-7,3 1 0 7,1 2 0-7,-5-6 0 8,4 0 0-8,-5 5 0 7,3-1 0-7,-3 2 0 7,3-3 0-7,0 1 0 8,-7 2 0-8,5 0 0 8,2-3 0-8,1 5 0 7,-17-14 0-7,16 12 0 8,3 1 0-8,-3-5 128 7,1 0-128-7,1 2 0 8,-18-10 0-8,16 6 0 7,-1-4-192-7,1 1 192 23,-1-1-736-23,-15-2-32 1,22 2-16-1,-8-2 0 13,-14 0-1712-13,17 0-352 0,-17 0-64 1,0 0-11488 2</inkml:trace>
    </iact:actionData>
  </iact:action>
  <iact:action type="add" startTime="175045">
    <iact:property name="dataType"/>
    <iact:actionData xml:id="d91">
      <inkml:trace xmlns:inkml="http://www.w3.org/2003/InkML" xml:id="stk91" contextRef="#ctx0" brushRef="#br2">26246 18215 4607 0,'-22'-6'400'1,"12"-1"-400"-1,-3-1 0 0,3 2 0 6,10 6 2592-5,-12-8 432 6,-3-4 96-7,7 5 16 8,-4-1-2576-8,4-2-560 7,8 10 0-7,-7-10 0 8,-5-5-320-8,4 3 32 8,4-4 0-8,-2 5 0 6,-3 1 288-6,1-6 0 8,2 5-128-8,-2-1 128 8,8 12 176-8,-12-8 80 7,5-5 32-7,1 3 0 9,6 10 160-9,-12-6 16 5,12 6 16-5,-10-6 0 9,3-2-112-9,-5 2-32 7,4 1 0-7,8 5 0 8,-14-4 176-8,14 4 16 6,-9-6 16-6,9 6 0 9,0 0 224-9,0 0 32 6,0 0 16-6,0 0 0 8,-8-6-192-8,8 6-48 7,0 0 0-7,0 0 0 9,0 0-64-9,0 0 0 7,0 0-16-7,0 0 0 7,14 14-80-7,3-7-16 8,-17-7 0-8,20 14 0 7,-3-4 16-7,3 2 0 8,1 3 0-8,-1-3 0 8,7 3 48-8,4-1 16 7,2 6 0-7,-2-1 0 9,7-5-96-9,1 3-32 7,-2 3 0-6,7-3 0 4,1 3 16-5,4 3 0 7,2-9 0-7,0 5 0 9,-1 3-64-9,-1-1-16 7,2-3 0-7,-3 3 0 8,3 1-96-8,0-1-32 7,2-1 0-7,1-1 0 8,1 5-32-8,1-5 0 6,1 1 0-6,1 1 0 9,9 1 16-9,1-1 0 6,-2-3 0-6,1-1 0 8,-7 3 48-8,-3-3 16 7,1 3 0-6,3 1 0 7,3-7 16-8,0 3 0 7,-3 5 0-7,7-1 0 8,0-3-96-8,3 1-128 7,-7-5 176-7,2 2-176 7,1 1 192-7,-7-1-192 8,-3-3 192-7,1-1-192 5,1 8 192-6,1-7-192 8,1 3 192-8,-3-3-192 7,3 3 176-7,1 2-176 8,2-3 160-8,-3 3-160 8,-3-7 128-8,1 7-128 7,-3-6 0-7,-5 3 144 8,-2-5-144-8,0 6 128 7,-1-3-128-7,3 5 128 8,0-1-128-8,0-3 0 7,-1 4 0-7,3-7 0 8,0 5 0-8,-1-4 128 7,-3 3-128-7,2-3 0 8,-2 2 128-8,-1-5-128 7,-5 7 0-7,0-4 128 7,-6-5-128-7,2 9 0 8,-6-2 0-7,4 3 128 6,2-5-128-7,-3 4 0 7,-1-7 0-7,2 7 0 8,-2-4 0-8,-4 3 0 7,2-5 128-7,0 6-128 8,2-3 0-8,1 5 0 7,1-5 0-7,0 3 0 7,-6 2 0-7,-2-5 0 8,2 7 0-8,-1-5 0 8,-5 3 0-8,2 1 0 7,3-3 0-7,-3 2 0 8,-2 1 0-8,1-1 0 7,-5 3 0-7,-1-1 0 9,1-7 0-9,-1 5 0 6,-1-5 0-6,-1 3 0 8,3 4 0-8,2-7 128 7,-1 5-128-7,-5-7 0 8,1 3 0-8,2-2 0 7,-3 3 0-7,5-1 0 8,-1 2 0-8,-2-5 0 6,-3 5 128-5,4-4-128 8,-7 1 0-9,3-5 0 6,1 0 0-6,-3 4 0 8,2-5 0-8,-3 1 0 7,3 2 128-7,-2-2-128 8,3-2 0-8,-5-1 0 7,-12-5 0-7,17 10 128 8,-3-4-128-8,-14-6 0 7,14 2 0-7,-14-2 0 8,17 6 128-8,-17-6-128 7,0 0 128-7,0 0-128 8,0 0 128-8,0 0-128 7,0 0 0-7,0 0 128 9,0 0-128-9,0 0 0 6,0 0 144-6,0 0-144 8,0 0 0-8,-9-8 144 7,1-2-144-7,-8-1 0 8,4 3 128-7,-7-2-128 5,1-2 0-6,-1 6 0 8,-1-3 128-8,1-5-128 7,-1 2 0-6,-1-3 0 6,-5 5 128-7,1-6-128 8,-2 3 0-8,0-5 0 7,-3 3 0-7,-1 1 0 8,2-2 128-8,-2 3-128 7,-1-5 0-7,-1 3 0 7,-2-5 0-7,0 1 0 8,-6 3 0-8,4-4 0 6,-12-3 0-6,0 2 0 9,1 1 128-9,-5 1-128 7,-2-5 0-7,3 5 0 8,-1-1 0-8,0-1 0 7,-1-3 0-7,1 3 0 8,0-1 0-8,3 3 0 7,-1-3 0-7,0-1 0 8,-7 0 0-8,-1 1 0 7,-3 1 0-7,-1-1 0 8,-3-1 0-8,4 1 0 7,3 3 0-7,1-3 0 8,-1 1 0-8,3 3 0 8,-3 5 0-8,4-7 0 7,5 1 0-7,-3 3 0 8,-3-3 0-8,-1 5 0 8,-3-5 0-8,1 1 0 7,-1-1 0-7,3-1 0 7,2 2 0-7,5 5 0 7,-1-5 0-7,0 5 0 8,0-5 0-7,3-1 0 5,1 3 0-6,6-2 0 9,-6 3 0-9,2-1 0 6,2-3 0-6,-5 5 0 8,1-3 0-8,-2 3 0 7,-6-4 0-7,7-1 0 9,-1 3 0-9,2-3 0 6,2-5 0-6,0 7 0 8,-1 3 0-8,5-5 0 7,-4 3 0-7,8-4 0 9,-4 1 128-9,4 1-128 6,-8-3 0-5,6 0 0 6,-6 1 0-7,6 2 0 8,-6-3 0-8,2-2 0 7,-8-1 0-7,3 3 0 8,3 1 0-8,4-3 0 7,-2-1 0-6,4-1 0 5,-4 4 0-6,6 3 0 8,-4-5 144-7,4 1-144 5,4 5 0-4,-2 1 144 4,0-5-144-6,3-1 0 7,1-1 0-7,2 3 0 8,0-1 0-8,-3-1 0 7,-1 3 0-6,0 1 0 7,2-3 0-8,0 1 0 6,1 5 0-6,1-5 0 9,0 3-128-9,2 1 128 6,-1-5 0-6,1 5 0 9,4 2 0-9,1-1 0 6,5 5 0-6,-3 0 0 8,-1-1 0-6,5 3 0 4,-2-6 0-6,1 6 0 7,3 2 0-7,-1-1 0 8,3-3 0-8,-4 4 0 8,7 0 0-8,-3 0-144 7,2 1 144-7,10 5 0 7,-8-4-144-7,8 4 144 8,-13-4 0-8,13 4-144 8,0 0 144-8,-10 0 0 7,10 0 0-7,0 0 0 7,0 0 0-7,0 0-128 7,0 0 128-7,0 0 0 8,0 0 0-8,0 0-128 7,0 0 128-7,0 0 0 9,8 19 0-9,5-5 0 6,-5 1 0-6,-8-15-128 9,20 10 128-9,-3 4 0 6,3-4 0-6,3 3 0 9,1-3 0-9,-1-2 0 7,-2 5 0-7,7-3 0 8,1 6 0-8,6-4 0 7,0 3 0-7,4-3 0 7,0 2 0-7,-2-3 0 8,6 5 0-8,-4-4-128 8,4 1 128-8,-4-1 0 7,4 2 0-7,-4-1 0 8,4 1 0-8,0-1 0 7,4 7 0-7,3-4 0 8,-1 3 0-8,0-1 0 7,2-5 0-7,3 7 0 7,1-3 0-7,-1 1 0 8,3 1 0-8,-2-3 0 8,-5 2 0-8,1-3 0 7,0-1 0-7,-6 3 0 8,1-3 0-8,3 4 0 7,4-5 0-7,1 5-128 8,-1 1 128-8,2-3 0 7,-1 3 0-7,3 3 0 8,0-5 0-8,1 3 0 7,-1-1 0-7,-1-1 0 8,-3 5 128-8,-1 1-128 7,1-3 128-7,-2-1-128 7,0-3 0-7,3 5 0 8,1 1 0-8,1-1-128 8,1 1 128-8,3-4 0 7,1 1 0-7,1 1 0 7,1 1 0-7,-5-3 0 8,1 3 0-8,-5-1 0 7,-3 1 0-7,2-3 0 8,3 5 0-8,1-3 0 8,-1-1 0-8,1-3 0 7,2 3 0-7,1 1 0 8,6-3 0-8,-5 3 0 7,-1-1 0-7,-1-1 0 8,-5-3 0-8,-1 3 0 7,0-5 0-7,-3 1 0 8,3 1 0-8,-2-2 0 7,-4 5 0-7,3-3 0 9,-1 1 0-9,4 1 0 6,-3-6 0-6,1 5 0 8,2-3 0-8,-6 3 0 6,-3-1 0-6,3 0 0 8,-6-3 0-8,2 1 0 8,-8-2 0-8,-3 3 0 8,-1-5 0-8,-4 6 0 7,-2-5 0-7,-1 3 128 8,1-4-128-8,-1 3 0 8,-5-1 0-8,1 2 0 7,-1-5 0-7,-5-1 0 7,-14-8 0-5,17 14 0 4,-1-4 0-6,-6-1 0 7,-10-9 0-7,13 14 128 8,-13-14-128-8,12 10 0 7,-12-10 0-7,0 0 0 8,0 0 128-8,0 0-128 7,12 11 160-7,-12-11-160 9,0 0 0-9,0 0 0 6,0 0 0-6,0 0 0 8,0 0 0-8,0 0 0 7,0 0 128-7,0 0-128 8,0 0 0-8,0 0 0 7,0 0 128-7,0 0-128 7,0 0 0-7,-12-7 0 8,12 7 0-8,-18-6 0 8,5 0 0-8,-1 0 128 8,4-8-128-8,-3 7 0 7,-1 3 0-7,-3 0 0 7,1-4 128-7,-2 2-128 8,7-2 0-8,-9 4 0 7,1-1 0-7,-3-5 0 8,1 2 0-8,-1 0 0 7,-3-3 0-7,0 3 0 8,-5 0 0-8,-3-4 0 7,-4 4 0-7,0-1 0 8,0-3 0-8,-8 6 0 7,-2 0 0-7,4-1 0 8,-3-3 0-7,1 2 0 5,0-4 144-6,-4 3-144 9,0 1 0-9,4-6 0 6,-3 0 0-6,-3-3 0 9,2 3 0-9,-3-1 0 6,-3 3 0-6,-4-6 0 8,-3 3 0-8,-4-1 0 7,-3-3 0-6,3-1 0 6,-4 3 0-7,4-3 0 8,-7 3 0-8,11 3 0 7,-4-6 0-7,1 5 0 7,-9-5 128-7,2 1-128 8,-8 1 0-8,0 1-176 8,2-11 48-8,-2 5 0 7,4 2 128-7,4 3 0 7,0-3-144-7,1-1 144 8,1 3 0-8,-6-1 0 7,-2-1 0-7,0-3 0 8,2 3 0-8,2-5 0 7,0 5 0-7,7-2 0 8,1-1-144-8,4-1 144 7,3 3 0-7,3-1 0 8,-5-6-128-8,-1 3 128 7,3 1 0-7,-1 0 0 8,-3 3-144-8,5-3 144 7,1-1 0-7,5 1-144 8,1-2 144-8,0-1 0 8,4 3 0-8,4-2-128 7,1 3 128-7,6 1 0 8,-3-2 0-8,6 5 0 7,0 1-128-7,2-5 128 8,2-1-128-8,-1 2 128 7,1-1 0-6,2 7-160 6,0-3 160-7,3 3 0 7,1-1 0-7,3-3-128 7,5 9 128-7,-5-4 0 8,3 5 0-8,3-3-128 7,2 2 128-7,2 0 0 9,3 5-160-9,-3-3 160 6,2-2-128-6,8 12 128 8,0 0-176-8,-4-8 176 7,4 8-208-7,0 0 80 8,0 0 128-8,0 0-208 7,0 0 80-7,0 0 128 8,0 0-240-8,24 6 80 8,-5 2 16-8,-1 4 0 7,1-4 144-7,-1 5-192 8,-1-3 192-8,3 2-192 7,1 3 192-7,3 3 0 7,3-5-144-7,0 5 144 8,1-4 0-8,1 5-144 8,0 1 144-8,2-1 0 8,0 5 0-8,7-1-128 7,4 0 128-7,1-1 0 7,4-3 0-7,2 9 0 7,2-3 0-7,3 2 0 8,5 1 0-8,-1-1 0 8,3-2 0-8,5 1 0 8,-4-1 0-8,-3 0 0 6,0 1 0-6,1 1 0 9,2 0 0-9,1 1 0 6,3-1 0-6,4 0 0 9,3-1 0-9,-3 1 0 7,6 2 0-7,-2 0 0 7,-4-1 0-7,0-1 0 8,-5 2 0-8,1 2 0 8,2-1 0-8,4 3 0 8,-3 2 0-8,5-2 0 8,-2 4 0-8,4-2 0 7,2-4 0-7,-4 1 0 6,-7-1 0-5,1-2 0 6,-6-2 0-7,5 3 0 7,1-1 0-7,-2 2 0 8,4-2 0-8,1 5 0 8,3-3 0-8,4 2 0 6,-4 2 0-5,-6-2 144 6,-3-2-144-7,-5-3 0 7,-3-7 0-7,-3-1 128 9,1-1 32-9,-3 3 0 6,-3-7 0-5,2 5 0 8,-2-5-160-9,-1 1 192 5,-3-1-192-5,-2-3 192 9,-4 4-192-9,-2-7 0 7,-6-1 144-7,-5 4-144 8,-9-4 128-8,1-6-128 7,-18-2 128-7,18 4-128 8,-18-4 128-8,0 0-128 8,0 0 128-8,0 0-128 7,0 0 0-7,0 0 128 7,-8-14-128-7,-2-4 0 21,-4-1-256-21,-7 1-128 1,-5-1-32-1,-7-5 0 14,-10-1-2864-14,2-4-576 1</inkml:trace>
    </iact:actionData>
  </iact:action>
  <iact:action type="add" startTime="178664">
    <iact:property name="dataType"/>
    <iact:actionData xml:id="d92">
      <inkml:trace xmlns:inkml="http://www.w3.org/2003/InkML" xml:id="stk92" contextRef="#ctx0" brushRef="#br2">26195 9432 2751 0,'0'0'256'1,"0"0"-256"6,0 0 0-7,0 0 0 5,0 0 1568-5,0 0 272 6,0 0 48-5,0 0 16 4,0 0-624-5,0 0-112 10,0 0-16-10,0 0-16 3,0 0-160-3,0 0-16 9,0 0-16-9,0 0 0 8,0 0-208-8,0 0-32 10,0 0-16-10,0 0 0 4,0 0-48-4,0 0-16 11,0 0 0-11,0 0 0 6,0 0 16-6,0 0 16 7,0 0 0-7,0 0 0 6,-8 0-32-6,8 0-16 12,0 0 0-12,-10 0 0 3,-3-4-80-3,3-2-16 11,-2 4 0-11,3 0 0 6,1 2-48-6,-4 0-16 9,12 0 0-9,0 0 0 6,0 0-64-6,-8-2 0 5,8 2-16-5,-9-2 0 10,-5-2 16-10,6 0 16 6,8 4 0-6,-10-6 0 9,2-3 0-9,3 3 0 10,3-2 0-10,2 8 0 6,-4-12-64-6,2 4-16 9,2-3 0-9,0-1 0 6,0 12-16-6,0 0-16 6,4-6 0-6,0-4 0 8,1 1-288-8,3 1 160 12,-8 8-160-12,14-6 128 3,-4-2-128-3,3 4 0 11,-5-2 0-11,6 5 0 4,-4 1 0-4,1 3 0 11,-11-3 0-10,14 4 0 3,-14-4 0-3,10 8 0 9,3-2 0-10,-5 0 0 4,-8-6 0-4,10 12 0 10,0 3 0-10,-5-3 0 5,-3 3 0-5,2-3 0 10,-4 4-128-10,0-1 128 5,0 3 0-4,-2 1 0 8,-2-5 0-9,3 2 0 7,-5-1 0-7,-2-3 0 5,2 6 0-5,0-7 0 7,-2 1 224-7,-5 2-32 11,1-3-16-11,-4 1 0 4,5-6-16-3,-3 0 0 12,2-4 0-13,-5 2 0 2,5 1 0-2,-2-3 0 6,5-2 0-5,1-2 0 7,-4 0 96-8,12 2 32 8,-6-7 0-8,2-1 0 2,-1 0 48-1,-1-8 16 6,6 3 0-7,0-5 0 8,2 3-96-8,4 1-32 7,-3-2 0-7,1 5 0 8,0-5-224-8,4 4 0 7,4-5 0-7,-4 5 0 8,1-2 0-8,5 5 0 7,-2 3 0-7,3-2 0 9,-3-2 0-9,4 4 0 10,-9 4 0-10,7 1 0 5,-4 1 0-5,3 1 0 7,-13-1 0-7,10 4 0 8,0 4-144-8,2 4 144 7,-7-4 0-7,1 5-144 8,0-1 144-8,0 6 0 6,-4-5 0-6,-2 7 0 9,-2-9 0-9,-4 7 0 12,2-4 0-12,-2 1 0 3,1-5 0-3,-5 4 0 12,4-7 0-12,-2 3 0 4,0 0 0-4,-7-4 0 11,1 0 128-10,-3 0-128 3,3 1 128-4,0-3-128 11,1-2 128-11,-1-2-128 3,4-2 144-3,-3-4-144 7,1 1 192-7,-2-3-192 9,6-2 192-9,-3-6-192 7,3 7 192-7,2-7-192 9,2 2 208-9,0-5-64 7,-2 3-16-7,4-3 0 8,2-3-128-8,0 3 160 12,2 1-160-12,4-1 160 3,0-1-160-3,0 5 0 12,2-5 0-12,3 8 0 4,-5-1 128-4,4 3-128 11,4-2 128-11,-3 5-128 3,5 3 0-3,-6 2 0 7,3 0-224-6,-3 4 80 6,6 2 144-7,-6-1-128 8,-1 5 128-7,1 4-128 5,-4-4 128-6,2 7 0 8,-2-3 0-8,1 6-128 8,-5-5 128-8,-2 9 0 7,-2-1 0-7,0 1 0 4,0-5 0-3,-3 3 0 4,-1-7 0-5,0 3 0 8,-2-4 0-7,-4 3 0 5,3-3 0-6,-5 4 0 9,2-14 0-9,3 3 0 10,-5 1 128-10,2 0-128 5,-5-4 128-5,5-2-128 7,-2-2 160-7,6 0-160 8,-5-4 176-8,3 0-176 12,2-1 192-12,-2-1-192 4,3-4 176-4,3 2-176 10,-2-5 160-10,4 1-160 4,-2-5 144-4,4 1-144 11,0 2 128-11,6-5-128 5,-2 0 128-5,0 3-128 10,2 0 0-10,1-1 128 5,3 5-128-5,-2-1 0 12,6 3 0-12,-5-2 0 3,3 5 0-3,2 1 0 11,-1 0 0-11,1 6 0 4,-14 2 0-4,14 0-176 10,1 4 176-10,3 4-128 5,-8-2 128-5,-1 3 0 10,-9-9 0-10,8 18 0 6,0-1 0-6,-4 1-128 10,-2 3 128-10,0-1-192 4,0-3 192-4,-4 1 0 7,-2 3 0-7,2-7 0 8,-4 2 0-7,-4-5 0 9,1 5 0-10,1-6 0 5,-4-2 0-4,2 1 0 8,1-5 0-8,-5 2 128 3,2 0-128-4,-2 0 0 9,5-4 0-9,-5-2 128 5,2-2-128-5,5-6 128 10,-3 0-128-10,2 2 128 5,2-3-128-5,-2-1 0 11,4 0 0-11,3-6 128 3,1 1-128-3,1-3 0 11,1-3 128-11,4 3-128 5,-2 1 0-5,0-3 0 7,4 7 0-7,6-5 0 9,-5 4 0-9,3-1 0 6,0 5 0-6,3-4 0 11,3 3 0-11,1 1 0 10,-5 4 0-10,4 4-128 5,-7 2 128-5,5 4 0 10,-4 2-144-10,1 4 144 5,-3-3 0-4,2 7-144 8,-5-2 144-9,1 5 0 5,-2-1-128-5,0 3 128 6,-6 1 0-5,-2-2 0 6,-4 1 0-7,2 1 0 10,-2-7 0-10,1 5 0 5,-7-7 0-5,2 3 0 8,0-4 0-8,-7 0 0 4,-1-1 0-4,3-5 0 11,-3 2 0-11,4-2 144 4,-3-4-144-4,1 2 128 12,3 0-128-12,-1-2 128 3,2-8-128-2,4 2 160 9,-3-3-160-10,5-5 160 6,0 2-160-6,4-5 128 9,-4-1-128-9,6 2 128 6,2-5-128-6,2 1 128 10,-2 1-128-9,6-1 128 3,4-1-128-4,-3 2 0 11,3 3 0-11,2-4 128 4,-1 1-128-4,3 3 0 7,3-1 0-7,-3 7 0 8,2-2 0-8,-5 6 0 13,3 5 0-12,1-1 0 3,-5 5-176-4,4 3 176 8,-7 6-128-7,1 0 128 5,0 5-128-6,-4 1 128 9,-4-1-128-8,-2 5 128 3,-4-1 0-4,-2 1 0 8,-4-3 0-8,2 5-128 8,-5-1 128-8,-1-2 0 8,-3-5 0-8,1 2 0 7,-3-7 0-5,-1 5 128-2,2-6-128 0,-1 1 0 10,-1-5 0-10,5-2 144 9,-3-2-144-9,7 0 0 4,-5-2 144-4,8-2-144 7,-4-4 0-7,5 0 144 9,3-1-144-9,0-5 128 7,2 0-128-7,2-5 128 8,0-1-128-8,4 1 0 8,0-3 144-8,4-3-144 7,1 1 0-7,-1 5 144 10,4-3-144-10,1 1 0 4,-1 3 160-4,6-2-160 7,-5 7 128-6,5-3-128 6,-1 4 0-7,-3 1 0 7,4 3-144-7,-9 4 144 9,-9 2-160-9,16 4 160 6,-6 5-128-6,0-1 128 8,-1 4 0-8,-5 4-160 13,-2 1 160-13,0-3 0 2,-4 3 0-2,0-1-128 11,-4 3 128-11,-3-1 0 5,-3-2 0-5,2 1 0 10,-4-3 0-10,3 1 0 5,-7-5 0-5,3 2 0 10,1-4 0-10,-4-3 0 5,7 1 0-5,-5 0 128 12,4-2-128-12,-1-2 0 3,3-6 128-3,2-6-128 8,-2 3 0-8,3-1 144 8,1-6-144-8,2 0 0 7,0-5 144-7,0 1-144 10,4 3 0-10,6-7 0 11,-2 1 0-11,0 1 128 4,2-1-128-4,1-2 0 10,5 1 0-10,-4 3 0 4,6 1 0-4,-5 1 0 12,7 7 0-12,-4-2 0 4,3 2 0-4,-3 6 0 11,4 1 0-11,-7-1 0 3,-9 4 0-3,12 4-160 7,2 1 160-7,-9 7 0 8,1 4-160-8,-2 1 160 11,-4 1-128-11,-2 1 128 4,-2 3 0-3,-3-3 0 10,-1 3 0-11,-6 1 0 5,4 2 0-5,-5-1 0 10,3-5 0-10,-6-3 0 4,5 0 0-4,-5-5 0 11,7 3 0-11,-5-4 0 4,4-5 0-4,-3 1 128 11,5 0-128-11,-4-6 0 3,5-6 128-3,-3 0-128 13,4-1 128-13,2-7-128 3,2 2 128-3,0 1-128 7,0-9 128-7,4-1-128 7,0 1 128-7,6 5-128 8,0-7 160-8,-2 5-160 7,4-1 128-7,2-1-128 12,-5 3 0-12,5 2 144 4,2-3-144-4,-4 5 0 11,1 0 0-11,7 3 0 18,-16 9-928-18,16 0-160 0,-16 0-48 0,17 7-18160 5</inkml:trace>
    </iact:actionData>
  </iact:action>
  <iact:action type="add" startTime="182655">
    <iact:property name="dataType"/>
    <iact:actionData xml:id="d93">
      <inkml:trace xmlns:inkml="http://www.w3.org/2003/InkML" xml:id="stk93" contextRef="#ctx0" brushRef="#br2">24194 16464 14687 0,'0'0'640'2,"0"0"144"-2,0 0-624 0,0 0-160 6,0 0 0-6,0 0 0 6,0 0 960-6,0 0 176 10,0 0 16-10,0 0 16 4,0 0-16-3,0 0-16 8,0 0 0-9,0 0 0 6,0 0-192-6,0 0-48 9,-10-10 0-8,10 10 0 3,0 0-208-4,0 0-48 6,0 0-16-6,-10-8 0 9,-1 3-176-9,11 5-48 8,-12-8 0-8,12 8 0 8,-16 0 32-8,5 0 0 10,-7-2 0-10,4 2 0 4,-3 0 16-3,-3 0 0 9,3-2 0-10,-3 2 0 6,-3 0-48-6,1 0 0 10,-1-4 0-10,3 6 0 9,-3 4-32-9,0-2-16 7,1-2 0-7,1 2 0 4,1-1-32-4,-1 3 0 10,-1-2 0-10,1 0 0 5,-1 0 0-4,3 2-16 5,-3 4 0-6,5-3 0 3,1-3-80-3,1 4-16 7,5 4 0-7,2-2 0 9,-8 3-64-8,9-1-16 11,1 5 0-11,-2-3 0 2,0 2-128-3,4-3 0 11,-2 7 0-11,1-1 0 3,3 5 0-3,2-3 128 6,2 7-128-6,3-1 0 9,1-2 128-9,0 1-128 7,2 1 128-7,4 0-128 8,-6 2 176-8,3 1-48 10,7 1-128-10,-6-4 192 6,1-5-192-6,1 1 128 11,8 2-128-11,-5-1 0 5,3-3 144-5,1-3-144 6,-3 1 128-6,1 3-128 8,3-7 160-8,-5 3-160 7,3-6 192-7,3 1-192 7,-3-3 192-7,2 2-64 11,1-6 0-11,-3-3-128 5,1 3 224-5,3 0-64 7,-3 0-16-7,-1-4 0 8,1-4 32-8,3 0 0 7,-1-2 0-7,-3-2 0 9,1-2 0-9,3 3 0 7,-5-7 0-7,1 2 0 8,-1-3-16-8,-1-1 0 12,3 0 0-12,3 1 0 3,-7-3-160-3,5 0 160 7,1-5-160-7,-5 3 160 5,0 1-160-5,-5-3 160 11,3 3-160-11,-6 1 160 4,-1-5-160-4,3 3 0 12,-4 3 0-12,0-5 128 3,-2 1-128-2,0 3 192 10,0-2-192-11,-2 7 192 5,-2-7-192-5,0 4 0 9,-2-1 0-9,-2 1 0 5,2-3 0-4,-2-3 0 8,0 5 0-9,0-5 0 5,-2-1 0-4,-2 3 0 5,1-1 0-6,-1-1 0 8,-4 6 0-8,0-3 128 10,1-1-128-9,-5 3 0 3,1-3 0-4,-1 6 0 10,-2-1 128-10,3 3-128 5,-5-4 0-5,3 5 0 11,1 1 0-11,-5-2 0 4,-1 4 0-4,1 0 0 12,-1 4 0-12,-1-1 0 4,-1 3 0-4,-1 2 0 9,2 1 144-9,-1-1-144 6,1 2 0-6,1 2 0 10,-1 6-160-10,0-6 160 6,1 3-128-6,3 5 128 10,1-6 0-10,-3 6 0 4,3-3 0-4,4 3 0 10,-3 0 0-9,3 5 0 2,-3-3 0-3,7 3 0 10,-2 3 0-10,2-1 0 5,5-1 0-5,-5 1 0 10,4 2 0-10,2-1 0 6,0-3-176-6,4 7 176 10,0 1-160-9,0 0 160 3,0-1 0-4,4-1 0 11,2 0-128-11,4 1 128 4,-2-1 0-4,-1-2 0 10,9 1 0-10,-4-5 0 5,1 1 0-5,-1 1 0 10,4-1 0-10,-5-5 0 7,7 3 0-7,-5-6 0 10,5 1 0-10,-2-3 0 4,1-4 0-4,5-2 0 6,-3 2 0-6,1-4 160 9,1-2-16-9,3-2 0 7,-1-4 0-7,2 0 0 8,1 0-16-8,1 0 0 10,0-5 0-10,-1-1 0 6,-5-2-128-6,4 1 160 10,1-7-160-10,-1 3 160 4,-1-3-160-4,-1-1 160 10,-5-1-160-10,-1 1 160 5,-1-7-32-5,-7 1 0 10,1-4 0-10,0 2 0 5,-6-1 128-5,-4 3 0 11,0 2 16-11,-2-1 0 5,-2 3-80-5,-6-2 0 7,-1 1-16-7,-3 3 0 8,0 3-48-8,-3 5-128 11,-1-5 192-11,-1 8-64 4,-3 0-128-4,3-1 0 10,1 1 0-10,-3-2 0 5,1 5-336-5,3 3 0 10,-5 0 0-10,-3 0 0 21,3-4-1328-21,9 2-256 0,-3 4-48 1,16 2-10800 5,0 0-2160-6</inkml:trace>
    </iact:actionData>
  </iact:action>
  <iact:action type="add" startTime="183842">
    <iact:property name="dataType"/>
    <iact:actionData xml:id="d94">
      <inkml:trace xmlns:inkml="http://www.w3.org/2003/InkML" xml:id="stk94" contextRef="#ctx0" brushRef="#br2">23523 16117 10127 0,'0'0'448'1,"0"0"96"-1,0 0-544 0,0 0 0 3,-10 10 0-3,2-6 0 6,0-3 2304-6,8-1 336 11,-7 0 80-11,7 0 16 6,0 0-976-6,0 0-192 6,0 0-32-6,0 0-16 8,0 0-288-8,0 0-48 11,0 0-16-11,9 2 0 5,3-2-224-5,4 0-48 10,3 0-16-10,-1 0 0 5,3 0-304-5,5 0-64 10,1 0-16-10,4-2 0 4,4 4-48-4,2-2 0 11,-2 0 0-11,4 0 0 5,2 0-16-2,4 0-16 1,-4 0 0-4,6 0 0 8,-4-2 16-8,0 2 0 6,2-3 0-6,-4 1 0 8,1 0 0-8,-2 2 0 11,-5 0 0-11,2 0 0 6,-4 0-128-6,-4 0-32 10,-2 0 0-10,-3 0 0 6,-7 0-128-6,1 2-16 5,1-2-128-5,-5 0 192 9,0 0-64-9,-14 0 0 6,9-2-128-6,-9 2 192 8,0 0-192-8,0 0 144 12,14-2-144-12,-14 2 128 4,0 0-128-4,0 0 0 12,0 0 144-12,0 0-144 4,0 0 0-4,0 0 0 11,0 0 0-11,0 0 128 3,0 0-128-3,0 0 0 8,0 0 0-8,0 0 0 7,0 0 0-6,0 0 0 9,0 0 0-9,-10-6 0 5,10 6 0-6,-7-6 0 6,7 6 0-6,-6-6 0 4,-4 2 0-4,10 4 0 7,0 0 0-7,0 0 0 7,-10-8 0-7,4-1 0 13,6 9 0-13,0 0 0 4,-7-8 0-4,-3 0 0 11,4-4 0-11,2 5 0 3,-2-3 0-3,-2-2 0 7,1 4 0-7,1-3 0 8,-6-1 0-8,2 4 0 7,2-2 0-7,-3 3 128 7,-1-3-128-6,2-4 0 9,-5 4 0-10,3-1 0 4,-6 3 0-4,3 2 128 13,-1-4-128-13,-3 1 0 3,1 3 0-3,3 2 0 12,1-2 0-12,2 0 0 4,-1 2 0-4,1 2 0 11,6 0 0-11,6 2 0 5,-12-2 0-5,12 2 0 6,0 0-160-6,0 0 160 26,0 0-1600-26,0 0-224 0,0 0-32 0,10 20-15408 2</inkml:trace>
    </iact:actionData>
  </iact:action>
  <iact:action type="add" startTime="185716">
    <iact:property name="dataType"/>
    <iact:actionData xml:id="d95">
      <inkml:trace xmlns:inkml="http://www.w3.org/2003/InkML" xml:id="stk95" contextRef="#ctx0" brushRef="#br2">19339 19064 11055 0,'0'0'480'1,"0"0"112"-1,0 0-464 0,0 0-128 3,0 0 0-3,0 0 0 9,0 0 1680-9,0 0 320 6,0 0 64-6,0 0 16 8,0 0-992-8,0 0-208 7,17 5-48-7,1 3 0 8,-6 4-64-8,5-2-32 6,-3 5 0-6,5-1 0 9,-3 5-160-9,4 1-48 6,1-1 0-5,-2 9 0 6,3 1-96-7,3 4-32 8,5-2 0-8,-1 3 0 7,4-1-64-7,-2 6-16 7,0-2 0-6,-1 2 0 6,-1 0-144-6,0-2-48 6,0 4 0-6,-1-4 0 6,-3-6 0-7,-3 2 0 7,-1-4 0-7,-5 1 0 7,-1 1-128-7,-3-8 192 7,3-1-192-7,-7-1 192 8,2 1-64-8,0-7 0 8,-4 1 0-7,0-4 0 6,-6-12 0-7,0 0 0 7,0 0 0-7,0 0 0 8,0 0-128-8,0 0 0 7,0 0-160-7,0 0 160 21,0 0-1872-20,0 0-288 0,0 0-48 0</inkml:trace>
    </iact:actionData>
  </iact:action>
  <iact:action type="add" startTime="186065">
    <iact:property name="dataType"/>
    <iact:actionData xml:id="d96">
      <inkml:trace xmlns:inkml="http://www.w3.org/2003/InkML" xml:id="stk96" contextRef="#ctx0" brushRef="#br2">20339 18954 12895 0,'0'0'1152'2,"-1"-17"-928"-2,-3 3-224 0,0-1 0 6,4 15 1520-6,-4-12 256 7,4 12 48-7,0 0 16 9,0 0-896-9,0 0-176 7,0 0-48-7,-12 4 0 7,-5 2 64-7,3 7 16 7,-6 5 0-6,3 1 0 7,-5 3-288-8,-1 3-48 7,0 1-16-7,-3 5 0 7,1 0 128-7,-2 2 0 7,-5 2 16-7,1 8 0 7,-4 4 48-7,0 2 0 8,0 5 0-8,-2 7 0 7,-6-3-272-7,6 5-48 10,-4-3-16-10,2-3 0 8,-6-5-96-8,8 1-16 5,-2-4 0-5,6-8 0 7,3-2 32-6,3-8 0 5,2-4 0-6,1-3 0 9,5-7-32-9,-1 1 0 6,-3-3 0-6,11-5 0 9,12-10-192-9,-11 8 0 6,11-8 128-6,0 0-128 25,0 0-288-25,0 0-96 0,0 0-32 0,19-14 0 12,-3-5-1472-11,3-3-288 2,3-3-64-2</inkml:trace>
    </iact:actionData>
  </iact:action>
  <iact:action type="add" startTime="186437">
    <iact:property name="dataType"/>
    <iact:actionData xml:id="d97">
      <inkml:trace xmlns:inkml="http://www.w3.org/2003/InkML" xml:id="stk97" contextRef="#ctx0" brushRef="#br2">19288 18726 14735 0,'0'0'1312'4,"0"0"-1056"-4,-8-11-256 0,8 11 0 7,0 0 1536-6,0 0 240 6,8-12 48-6,6 0 16 5,-4 4-1008-6,7 1-208 7,7-5-48-7,3 4 0 10,4-2 192-10,0-3 48 5,6 7 0-5,4-4 0 8,-2 0-176-7,8 2-16 6,4 5-16-7,5-7 0 8,-1 4-240-8,5 2-48 8,7 0-16-8,-3 2 0 6,-1-2-112-6,3 2 0 8,-2 4-16-8,-3-2 0 7,-5-2-176-3,-1 2 160 1,-4 0-160-5,-1 0 160 7,-1 0 64-7,-10 0 16 6,-2-2 0-5,-2-1 0 6,-5-1 64-7,-7 0 16 7,-7 0 0-7,-16 4 0 8,0 0 176-8,0 0 32 7,0 0 16-7,0 0 0 8,-4-12 96-8,-4-2 32 7,-10 7 0-7,-1-7 0 8,-5 4-304-8,-1-3-64 7,-2-1-16-7,-3 0 0 8,-3 1-160-8,6 3-128 7,2-4 144-7,5 6-144 9,-1-5 0-9,7 5-128 6,0 4-16-6,14 4 0 22,0 0-1248-22,0 0-240 0,0 0-48 0,0 0-16 16,0 0-1056-15,0 0-224 0</inkml:trace>
    </iact:actionData>
  </iact:action>
  <iact:action type="add" startTime="186843">
    <iact:property name="dataType"/>
    <iact:actionData xml:id="d98">
      <inkml:trace xmlns:inkml="http://www.w3.org/2003/InkML" xml:id="stk98" contextRef="#ctx0" brushRef="#br2">21365 18494 11055 0,'0'0'480'1,"0"0"112"-1,0 0-464 0,0 0-128 2,0 0 0-2,0 0 0 7,0 0 2224-7,0 0 416 8,-13 8 96-8,-5 4 16 7,1-5-1280-7,-1 7-256 8,-3 0-64-8,-1 3 0 9,1-1-208-9,-1 5-48 6,-3 7-16-6,2 1 0 7,-3 2-32-6,-1 4 0 6,0 4 0-7,-1 0 0 7,1 8-64-6,0 4-16 6,-3-1 0-7,3 7 0 9,0 0-416-9,-2 3-96 6,-5 0 0-3,1 5-16 2,6-3-240-5,4-3 0 8,5 3 128-7,-2 3-128 6,7-5 0-7,-1-3 0 7,4-3 128-7,5-3-128 9,-1 0 0-9,4-5 0 6,0-1 0-6,4 0 0 7,4-8 128-7,-1 2-128 9,-1-2 0-9,4-6 144 7,4-5-144-7,-2-3 0 6,7-3 0-6,-1-5 0 8,3-9 0-8,3 0 0 7,5-6 0-7,4-6 0 22,-2-6-2016-21,5-7-288-1</inkml:trace>
    </iact:actionData>
  </iact:action>
  <iact:action type="add" startTime="187188">
    <iact:property name="dataType"/>
    <iact:actionData xml:id="d99">
      <inkml:trace xmlns:inkml="http://www.w3.org/2003/InkML" xml:id="stk99" contextRef="#ctx0" brushRef="#br2">21445 18886 16575 0,'0'0'736'1,"0"0"160"-1,0-12-720 0,0 12-176 3,0 0 0-3,0 0 0 7,0 0 1424-7,0 0 256 7,0 0 48-7,0 0 16 8,0 0-848-8,-2 22-192 7,1-3-16-7,-5 5-16 10,-6-1 160-10,2 6 48 4,0 9 0-4,-3-1 0 9,3-2-48-9,-4 6 0 7,5-2 0-7,-3 9 0 8,2 3-288-8,4-4-64 7,-1 0-16-6,-3 1 0 6,2-1-208-7,4-4-64 9,2 0 0-9,0-6 0 9,2 2-192-9,2-6 144 5,2-2-144-4,0-7 128 5,2-7-128-6,4 3 128 9,-3 1-128-9,1-5 128 8,-8-16-128-8,16 14 128 6,-6-7-128-6,-10-7 128 8,17 6-128-8,-3-2-272 7,-14-4 64-7,17-8 16 22,-17 8-1920-21,12-9-368 0,-12 9-80 0,8-20 0-1</inkml:trace>
    </iact:actionData>
  </iact:action>
  <iact:action type="add" startTime="187444">
    <iact:property name="dataType"/>
    <iact:actionData xml:id="d100">
      <inkml:trace xmlns:inkml="http://www.w3.org/2003/InkML" xml:id="stk100" contextRef="#ctx0" brushRef="#br2">21126 19368 20271 0,'-18'0'896'3,"18"0"192"-3,-18-10-880 0,11 0-208 1,7 10 0-1,0 0 0 6,0 0 2160-6,0 0 384 7,5-9 80-7,-5 9 0 8,18-8-1984-8,-2 0-384 7,3 4-96-7,5 4-16 8,1-2-144-8,4 2 160 7,0 0-160-7,3-2 160 8,1 0 0-8,0 2 0 7,2-2 0-7,-2-2 0 9,4-3-160-9,2 3 160 6,-6 2-160-6,1 0 160 22,5-2-1200-22,-4 2-240 1,-4-2-64 0</inkml:trace>
    </iact:actionData>
  </iact:action>
  <iact:action type="add" startTime="187683">
    <iact:property name="dataType"/>
    <iact:actionData xml:id="d101">
      <inkml:trace xmlns:inkml="http://www.w3.org/2003/InkML" xml:id="stk101" contextRef="#ctx0" brushRef="#br2">21648 18373 22111 0,'0'0'976'1,"-9"-9"208"-1,3-1-944 0,6 10-240 4,0 0 0-3,0 0 0 7,0 0 928-8,0 0 144 5,0 0 16-5,0 0 16 9,0 0-256-9,15 10-48 11,1 5-16-11,3 3 0 6,-3-1 80-6,4 11 16 9,1 1 0-9,0 10 0 4,1 0-256-4,3 10-48 7,-1-1-16-7,-1 9 0 9,0 5-96-9,-1-1-16 11,-5 5 0-11,1 0 0 4,-6 8-48-4,-3 1-16 12,-3 3 0-10,-6 0 0 1,0 0 0-3,-4-2-16 9,-5-8 0-9,-3 2 0 4,0-9 48-3,-5-5 16 9,1-3 0-10,-1-6 0 4,-9-5 16-4,3 1 16 11,-3-9 0-10,3-1 0 2,0-4-240-3,3-4-48 11,1-3-16-10,-3-1 0 2,3-7-304-3,5-1-64 8,-4-7-16-8,9-2 0 22,-5-8-2736-20,14 4-560-2,-6-17-96 1,8-1-32-1</inkml:trace>
    </iact:actionData>
  </iact:action>
  <iact:action type="add" startTime="188358">
    <iact:property name="dataType"/>
    <iact:actionData xml:id="d102">
      <inkml:trace xmlns:inkml="http://www.w3.org/2003/InkML" xml:id="stk102" contextRef="#ctx0" brushRef="#br2">22354 19208 2751 0,'0'0'256'1,"0"0"-256"2,0 0 0-3,0 0 0 8,0 0 4032-8,0 0 752 7,0 0 144-7,14-4 48 9,-14 4-2880-9,16-6-576 7,3 4-112-7,3-2-32 10,-5-3-288-10,5 1-64 3,-1 4-16-3,4-2 0 9,1 0-224-9,1 0-32 7,2-2-16-7,3 2 0 9,-3 0-224-9,0 2-64 6,0 0 0-6,1-1 0 8,-1 1-256-8,-2 0-64 7,-3 2-128-7,-1 0 192 8,2 0-192-8,-1 4 0 7,-11-1 0-7,-13-3 0 20,16 6-2160-20,-16-6-320 0</inkml:trace>
    </iact:actionData>
  </iact:action>
  <iact:action type="add" startTime="188569">
    <iact:property name="dataType"/>
    <iact:actionData xml:id="d103">
      <inkml:trace xmlns:inkml="http://www.w3.org/2003/InkML" xml:id="stk103" contextRef="#ctx0" brushRef="#br2">22343 19504 23039 0,'0'0'2048'0,"0"0"-1648"3,0 0-400-3,0 0 0 8,0 0 1280-8,0 0 192 7,0 0 16-7,23 4 16 8,2 0-784-8,3-4-144 7,1-4-48-7,4 0 0 8,2 0-80-8,6-1-32 7,-4-3 0-7,2 2 0 8,0 0-272-8,-4-2-144 7,2-1 160-7,3 3-160 22,-7 2-768-22,2-2-240 0,2-2-48 0,-4 0-12160 4</inkml:trace>
    </iact:actionData>
  </iact:action>
  <iact:action type="add" startTime="188838">
    <iact:property name="dataType"/>
    <iact:actionData xml:id="d104">
      <inkml:trace xmlns:inkml="http://www.w3.org/2003/InkML" xml:id="stk104" contextRef="#ctx0" brushRef="#br2">23993 18980 13823 0,'0'0'1216'1,"0"0"-960"3,0 0-256-4,0 0 0 7,0 0 2144-7,0 0 384 8,0 0 80-8,-14-4 16 7,1-2-1152-7,-1 4-208 7,0 0-48-7,-5 4-16 9,3 0-192-9,-5 4-48 6,-1 0 0-6,1 2 0 10,-3 5-304-10,3 1-64 6,-4 3-16-6,-1 1 0 8,1 3-64-8,1 5-32 8,5-1 0-8,3 4 0 7,-3 1-160-7,5 3-48 7,-1 6 0-7,5-2 0 7,-2 2-272-7,4-2 160 8,2 0-160-4,3 4 128 0,3-6-128-3,3-2 0 6,3-4 0-6,0 1 0 6,2 1 144-7,6-4 0 7,-3-3 0-7,5 1 0 8,3-6 48-7,1-1 16 5,7-8 0-6,2 1 0 8,5-1 160-8,-1-6 16 6,-2-4 16-6,4 0 0 9,2 0 0-8,0 0 0 5,-2-6 0-5,6 2 0 7,-4-5-96-8,-2-1-32 6,-1-6 0-6,-3 1 0 8,-4-7 32-8,0-3 0 7,1 1 0-7,-3-1 0 7,-7 0 160-7,-1-5 48 8,-5-1 0-7,0-2 0 5,-8-2-48-6,-1-4 0 8,-5 4 0-7,-1-2 0 5,-11-4-128-6,0 8-16 9,-5-2-16-9,-3-1 0 7,-3 1-160-7,0 6-16 7,1 0-128-7,-3 2 192 7,-2-1-192-7,-3 5 0 8,5 3 0-8,4 5 0 7,-1-3 0-7,3 7-208 8,-3-5 32-8,5 8 16 21,3 0-608-20,1 2-112 0,3 3-16 0,12 3-16 11,-16 0-1872-11,16 0-368-1,0 0-80 0,0 0-16 1</inkml:trace>
    </iact:actionData>
  </iact:action>
  <iact:action type="add" startTime="189425">
    <iact:property name="dataType"/>
    <iact:actionData xml:id="d105">
      <inkml:trace xmlns:inkml="http://www.w3.org/2003/InkML" xml:id="stk105" contextRef="#ctx0" brushRef="#br2">23603 18490 16575 0,'-31'-2'736'2,"13"2"160"-2,-3-2-720 0,1 2-176 5,2-2 0-4,5 2 0 3,1 0 2272-4,4 0 416 11,-3 0 96-11,11 0 16 5,0 0-1552-5,0 0-304 11,0 0-64-11,0 0-16 3,0 0 80-3,0 0 16 12,0 0 0-12,15-3 0 3,-1-3-416-3,5 2-80 11,7 0-16-11,1 0 0 6,2 2 256-6,4 0 32 9,6 0 16-9,2 0 0 5,6 0-192-5,0-2-48 11,4 8 0-11,1-4 0 8,5 2-64-8,0 0-32 7,-3 0 0-7,22 2 0 5,-6-2-16-5,-9 0 0 9,-8-4 0-9,-5 2 0 5,-9 2-112-5,4-2-32 11,-6 0 0-11,-2-2 0 6,-5 0 80-6,-7 0 16 11,-1 0 0-11,-9 0 0 4,-13 2-96-4,0 0-32 8,0 0 0-8,0 0 0 6,0 0 96-6,0-15 32 11,-8 5 0-11,-5-6 0 4,-9 4-80-4,-5-1-16 10,-2 3 0-10,-2-2 0 5,-7-1-256-5,5 5 160 12,0-6-160-12,-6 6 128 3,0-1-128-2,2 1-176 5,-2 2 48-6,4 2 0 23,4 4-1248-23,-4 0-240 2,-4 0-48-2,5 6-11344 6,1 4-2272-5</inkml:trace>
    </iact:actionData>
  </iact:action>
  <iact:action type="add" startTime="191693">
    <iact:property name="dataType"/>
    <iact:actionData xml:id="d106">
      <inkml:trace xmlns:inkml="http://www.w3.org/2003/InkML" xml:id="stk106" contextRef="#ctx0" brushRef="#br2">26296 17798 4895 0,'24'12'208'3,"-9"1"48"-3,7 1-256 0,-1 3 0 0,5-3 0 0,3 6 0 7,0-5 464-7,4 1 48 8,1 3 0-8,6 1 0 7,-1-3 224-7,4 5 48 8,-2-1 16-7,2-1 0 5,0-3-176-6,0 3-48 7,0-6 0-7,-2 3 0 8,6 3 160-8,-6-7 32 7,2 1 0-7,-4-2 0 8,4 3 48-8,-4-3 16 7,4 7 0-7,-3-7 0 8,3 4-256-8,-4-3-64 7,4 5 0-7,0-4 0 10,-2 1-64-10,0 3 0 5,0-5-16-5,-4 5 0 8,0-4 0-8,-2 5 0 7,-2-1 0-7,8-1 0 8,-2 5-112-8,4-1-32 7,-2 1 0-7,6-1 0 8,-4 4-48-8,6-1-16 7,2-1 0-7,3 2 0 8,1 3-32-8,-3-3 0 6,-3-1 0-6,-4-1 0 9,0-2 32-9,2 1 0 7,-10-1 0-7,2 1 0 8,2-5 80-8,-4 3 16 7,6 1 0-7,-4 1 0 7,4-5 112-7,-4 3 16 8,2-1 16-8,-4-1 0 7,6-1-144-7,-4 1-16 8,4-4-16-8,-6 1 0 8,0-3-112-8,2 5-32 7,-6-3 0-7,4 4 0 8,0-9-16-8,-4 5 0 7,-4-4 0-7,3 7 0 7,-1-1-128-6,0 3 192 6,0-3-192-7,4 0 192 8,-2 3-192-8,1-5 0 7,-1 3 144-7,4-1-144 8,-4-4 0-8,-2 3 0 7,2-3 0-7,4 0 128 9,-1 3-128-9,1-3 0 6,4 2 128-6,-4-3-128 8,0 3 144-8,0-4-144 7,-4 1 192-7,0-1-192 7,4 2 208-7,-6 3-64 8,-1-5-16-8,-1 6 0 7,-4-4-128-7,1 1 192 8,-1-3-192-8,2 6 192 7,1-5-192-6,-1 3 0 6,0-4 144-7,2 1-144 7,3 3 0-7,-3-4 144 8,-2 3-144-8,2-1 0 8,-1 4 128-8,3-3-128 7,2 3 0-7,4-2 0 7,-2 3 0-7,-2 1 0 8,4-7 0-8,2 7 0 8,-7-8 0-8,-1 1 128 7,0 1-128-7,-2-2 0 8,-3 0 144-8,-1-5-144 7,0-1 0-7,-3 2 144 8,-1 2-144-8,-3 2 0 7,-1-6 0-7,3 5 0 8,-4 5 144-8,1-2-144 7,-3 1 160-7,1-3-160 7,-3-2 0-7,2 2 128 8,-14-10-128-8,11 9 0 7,3 1 0-7,-4 0 144 8,4-4-144-8,-5 2 128 8,-9-8-128-8,16 7 0 8,-16-7 0-8,14 8 128 6,3-2-128-6,-7 2 0 8,-10-8 0-8,15 12 128 8,-5-7-128-8,-10-5 0 7,16 10 0-7,-16-10 0 8,0 0 0-8,10 14 0 7,-10-14 0-7,0 0 0 8,0 0 176-8,0 0-48 7,0 0-128-7,0 0 192 8,0 0-64-8,0 0 0 7,0 0-128-7,0 0 192 8,0 0-192-7,-18 4 176 5,4-6-176-6,-3 0 160 8,3-4-160-8,-1-2 0 7,1 0 0-7,-2 1 0 8,5-7 0-8,-7 2 0 7,0-3 0-7,3 3 0 8,-5-6 0-8,3 5-192 8,-1-7 64-8,-3 3 128 7,-1 1-208-7,1 0 80 7,1 3 128-7,-1-7-208 8,-6 1 208-8,-1 1-144 7,-1-3 144-7,-2-1-128 8,-6 7 128-8,2-3 0 7,1-3-144-7,-6 5 144 8,-5-1 0-8,-2-1 0 7,6 4 0-7,-4-3 0 8,0 1 0-8,4-3 0 7,-6-1 0-7,8 5 0 8,-4-5 0-8,4-1 0 7,-5 1-128-7,-1 5 128 9,2-3 0-9,-8-1 0 6,-2-3 0-6,-1 1 0 8,-5-3 0-8,3 3 0 7,1 1 0-7,1-3 0 8,1-3 0-8,4 3 0 7,0 2 0-7,4-3 0 8,-3 1 0-8,1-1 0 7,4 3 0-6,-4-2 0 6,2-3 0-7,0 3 0 7,-3-3 0-7,-3 1 0 8,-4-2 0-8,3 0 0 7,-1-1 0-7,0 1 0 8,3-2 0-8,1 3 0 7,0 5 0-7,2-3 0 8,4-1 0-8,-1 0 0 7,3-1 0-7,-2 1 0 9,4 0 0-9,-8-1 0 6,-2-5 0-6,-2 2 0 8,-1 2 0-8,-5-1 0 7,-3 1 0-7,-1 0 0 9,7-3-160-9,-3 1-16 6,0 0 0-6,3 0 0 8,-3-1-80-7,3 3 0 5,1-2-16-6,-4 3 0 8,-1 3-48-8,-5-4-16 8,3-4 0-8,-2 1 0 7,-7 3-16-7,7 0 0 8,1 1 0-8,1 3 0 7,-2 0 128-7,3-1 32 8,2 5 0-8,5 1 0 7,-1-3 192-7,-1-3 0 8,-7 1-160-8,3 7 160 7,-1-1 0-7,4 3 0 7,-1-4 0-7,5 5 0 8,6 5-240-8,4 2 80 7,2-4 16-7,6 1 0 22,4 1-704-22,4 2-144 1,5 4-32 0</inkml:trace>
    </iact:actionData>
  </iact:action>
  <iact:action type="add" startTime="196015">
    <iact:property name="dataType"/>
    <iact:actionData xml:id="d107">
      <inkml:trace xmlns:inkml="http://www.w3.org/2003/InkML" xml:id="stk107" contextRef="#ctx0" brushRef="#br2">378 9757 5519 0,'0'0'496'1,"0"0"-496"3,0 0 0-4,0 0 0 7,0 0 1776-7,0 0 256 8,0 0 48-8,0 0 16 8,0 0-1008-8,0 0-192 6,0 0-32-6,0 0-16 8,0 0-80-7,0 0 0 5,0 0-16-6,0 0 0 9,0 0-256-9,0 0-48 7,0 0-16-7,0 0 0 7,0 0 16-7,0 0 16 6,0 0 0-5,0 0 0 8,0 0-208-9,0 0-32 6,0 0-16-6,0 0 0 10,0 0 48-10,0 0 16 5,19 4 0-5,-5-4 0 8,2 0 16-8,3 2 0 7,-3 2 0-7,3-2 0 9,5 0 32-9,-1 0 16 7,-4-2 0-7,9 4 0 12,1 0-80-12,4 0 0 2,0-3-16-2,0-1 0 9,3 0 16-9,3 4 16 6,0 2 0-6,2-2 0 8,-6-4-64-8,2 0-16 8,2 4 0-8,-2 0 0 7,2 2-16-7,2 2-16 7,0-6 0-7,2 1 0 7,-2-1 32-7,2 0 16 7,1 0 0-7,3 0 0 8,2 2-208-8,0 0 0 7,1 0 128-7,-1 0-128 9,0 0 128-9,0 2-128 6,0-1 176-6,-1-1-176 9,-7 0 160-9,6 0-160 7,-4-2 128-7,4 2-128 9,0-4 160-9,-4 0-160 6,-1 0 192-6,5 2-192 8,-2 0 240-8,4-2-64 6,0 0-16-6,-1 2 0 10,-1 2 0-10,4-2 0 5,-2 0 0-5,-1-2 0 10,-7 0-16-10,4 2 0 6,-4 0 0-6,2-1 0 9,2 1-144-9,-4-2 160 7,4 0-160-7,-4 0 160 7,4 2-160-6,-1 0 128 5,3-2-128-6,0 4 128 8,0 0-128-8,-2-2 192 7,2-2-192-7,-3 0 192 8,-1 0-192-8,2 0 128 8,-4 0-128-8,4 0 128 7,-4 0-128-7,2 4 128 7,-2-8-128-7,2 4 128 8,2 0-128-8,-4 0 128 7,5 0-128-7,-3 0 128 8,2 0 0-8,2 6-128 7,-4-2 192-7,4-2-64 8,2 0-128-7,-5-2 128 5,7 4-128-6,-4-2 128 8,-2 0-128-8,-4-2 128 6,2 0-128-5,-4 2 128 7,6 1-128-8,-5 1 0 7,5-2 0-7,-4 2 0 8,2 0 0-8,-4-2 128 7,2 2-128-7,0 2 0 8,6 4 0-8,0-7 0 7,-8-1 128-6,6 0-128 6,-2 0 0-7,1 0 0 8,5 2 0-8,-8-4 0 7,2 0 128-7,-4 0-128 7,6 0 128-7,-6 0-128 8,4-2 0-8,-4 2 0 7,6 0 128-7,-4 0-128 8,2 0 0-8,3 0 0 7,-1 0 0-7,2 0 128 8,4 0-128-8,-2 0 0 7,-3 0 0-7,1 0 0 9,4 0 0-9,-6 0 0 6,-4 2 128-6,4-2-128 8,-4 0 0-8,3-2 0 7,-3 0 144-7,4 0-144 8,2-2 128-8,0 4-128 8,-2 0 128-8,5 0-128 8,1-2 128-8,0-1-128 6,-4-5 128-6,1 4-128 9,3 0 0-9,0 0 0 6,-8 0 0-6,4 0 128 9,1 0-128-9,-3-2 0 6,2 3 0-6,2-1 0 8,-2 0 0-8,-3-2 0 7,3-2 0-7,4 2 0 8,2 0 0-8,-1 2 128 7,-3-1-128-7,6 1 0 8,-1-2 0-8,-1 2 0 7,-2 0 0-7,-3 0 128 9,1-4-128-9,-2 1 0 6,4-1 0-6,-2 4 0 8,1-2 0-8,1-2 0 7,0 4 0-7,-1-2 0 10,5-1 0-10,-2-3 0 5,-3 2 0-5,7 4 0 8,1 2 0-8,-1-2 0 7,-6 0 0-7,-3-1 0 8,3-1 0-8,-4 0 0 8,0-2 0-8,2 4 0 8,-1-2 0-8,-1 4 0 7,-2-1 0-7,4 1 0 8,3 0 0-8,-1 2 0 7,-2 0 0-7,-2 0 0 8,2 0 0-8,-1 0 0 6,-5 0 0-6,0-2 0 9,-2 0 0-9,0 0 0 6,-4-2 0-6,6 4 0 9,-6 0 0-9,4 2 128 7,-4-4-128-7,4 0 0 8,-4-4 0-8,2 4 0 6,2 0 0-6,-4 2 0 9,6 0 0-9,-6 0 0 6,6 0 0-6,-8 0 0 9,2-4 0-9,2 2 0 6,-4 2 0-6,0-2 0 8,-1 0 0-8,-1 0 0 7,-2 1 0-6,-2-1 128 6,-2 0-128-7,3-2 0 8,1 2 0-8,2 0 0 7,-4 0 0-7,1 0 144 8,1 0-144-8,-2 0 0 7,0 2 128-7,-1 0-128 7,-1 0 0-7,2 0 0 8,2 0 0-8,-1 0 0 8,3 0 0-8,0 2 0 8,2 0 0-8,-2 2 0 6,0 0 0-6,3 2 0 8,1-4 0-8,-4-1 0 7,0-1 0-7,-2 0 0 9,0 0 0-9,3 2 0 7,-3 0 0-7,2 0 0 7,-2 0 0-7,6 2 0 7,-2 0 0-7,-2-2 0 9,1 2 0-9,-1 0 0 6,2 0 0-6,0 0 0 8,-4-2 0-8,6 1 0 7,4-1 0-7,-6 2 0 9,-3 0 0-9,3 0 0 7,-2 2 0-7,-2-4 0 7,2 0 0-7,0 2 0 8,-3-2 0-8,-3 2 0 8,-4 1 0-8,1 1 0 7,-1 0 0-7,0 0 0 8,-5-2 0-8,3 2 0 6,5-2 0-6,-5 0 0 8,-1-2 144-8,-5-1-144 7,5 3 0-7,-6 0 144 8,-14-4-144-8,17 6 0 7,-1-4 0-7,-16-2 0 9,0 0 128-9,13 4-128 7,-13-4 128-7,0 0-128 7,0 0 128-7,0 0-128 7,0 0 128-7,0 0-128 9,0 0 176-9,0 0-48 6,0 0-128-6,0 0 192 8,0 0-32-7,-15 4-16 6,-7-2 0-7,1-2 0 9,-1 0-16-9,-3-4-128 6,0-2 192-6,-3-2-64 8,-1 2-128-8,0 3 192 7,-2 1-192-7,-2-2 192 8,-12-2-192-8,2-2 160 7,-6 0-160-7,-2 6 160 7,-3 2-160-7,-3 2 0 8,1-2 144-8,-1 0-144 8,-5 0 0-8,-3 0 0 6,1-2 0-5,-1 0 0 7,-3 4 0-8,-4 0 0 6,-6-4 0-6,-4 2 0 9,-6 0 0-9,2 2 0 6,5 0 0-5,-1 0 0 7,-2-2 0-8,-2 0 0 7,0 0 0-7,-2 0 0 9,-7 0 0-9,1 6 0 6,4 4 0-6,-5-4 0 8,3-4 0-8,4-2 0 6,1 0 0-6,-3 0 0 9,-6 1 0-9,-5 1 0 7,-3 4 0-7,7 2 0 8,1-4 0-8,5 0 0 7,-5-4 0-7,3 2 128 8,-5 0-128-8,0 2 0 7,-5 0 0-7,8 1 0 7,-3-1 0-6,6 0 0 5,-5 0 0-6,1-4 0 9,-5 0 0-9,-1 4 0 6,3 0 0-5,-3 0 0 6,5 2 0-6,1-2 0 6,3-2 0-7,-1 1 0 9,-1-1 0-9,-3 0 0 5,4-2 0-4,-1 2 0 7,5 4 0-7,0 0 0 4,1-4 0-5,5-2 0 9,2 0 0-9,-2 2 0 6,-4 0 0-6,0-2 0 9,1-2 0-9,-1 2 0 7,6 2 0-7,4-2 0 8,0 0 0-8,2 0 0 7,4 0 0-7,-1 0 0 8,-3 0 0-8,-2 0 0 7,2-4 0-7,4 2 0 8,-4 2 0-8,4 0 0 7,8 0 0-7,-1 0 0 8,-3-4 0-8,7 0 0 8,3 0 0-8,-6 0 0 8,-3 0 0-8,1 1 0 6,-4-3 0-6,7 0 0 8,-1 6 0-8,5 0 0 7,1-2 0-7,1 2 0 8,-1 0 0-8,3 0 0 7,1-2 0-7,-5 2 0 8,1 0 0-8,-3 0 0 7,1-2 0-7,-1 2 0 9,1 2 0-9,1-2 0 6,3 0 0-6,1 2 0 8,-2 2 0-8,5 2 0 7,1-4 0-7,0-2 0 8,1 0 0-8,3 0 0 7,4 0 0-6,-8 0 0 6,-5-2 0-7,5 2 0 8,0-2 0-8,4 2 0 8,-1-4 0-8,-1 2 0 6,2 0 0-6,6 0 0 8,-4 2 0-8,6 0 0 7,-2 0 0-7,4 0 0 9,-6 0 0-9,4 0 0 6,2 0 0-6,0 0 0 8,2-2 0-8,-2 0 0 7,-2 0 0-7,4 2 0 8,-4-2 0-8,2 0 0 7,2 2 0-7,0-2 128 9,-1-2-128-9,1-3 0 6,2 1 0-6,0 2 0 9,-2 2 0-9,6 2 0 6,-1 0 0-6,3-4 0 9,0 0 0-9,-1 2 0 7,3 2 0-7,4-4 0 8,1 2 0-8,-3 0 0 6,-5-2 0-5,5 1 0 6,2 1 0-7,1-2 0 7,1-2 0-7,-3 0-128 8,5 4 128-8,3 0 0 8,-4 2 0-8,9 0 0 7,-7-2 0-7,4 0 0 7,-1 0 0-7,13 2-128 8,-14 0 128-8,4 0 0 7,-3 0 0-7,13 0 0 8,0 0-128-8,-10 4 128 7,10-4-128-7,0 0 128 8,0 0-160-8,0 0 160 7,-8 18-192-7,8-18 192 8,4 13-176-7,-4-13 176 5,8 18-160-6,-8-18 160 10,15 8-160-10,1 1 160 5,0 1-160-4,-1-4 160 6,7 0 0-6,-1 0-144 5,-1-2 144-6,7 0 0 8,6-3 0-7,-2 1 0 6,0 2 0-7,3-2 0 8,7-4 0-8,-1-2 0 6,5 4 0-6,2-2 0 8,2 1 0-8,6-1 0 8,1-2 0-8,7 2 0 7,-1-2 0-7,0 0 0 7,1 0 0-7,1 2 0 9,-3 2 0-9,3-2 0 6,4 0 0-6,2-2 0 8,5-2 0-8,3 1 0 8,-2-1 0-8,4 2 0 8,-2 2 0-8,4-2 0 6,0 0 0-6,-1 2 0 9,1-6 0-9,6 2 0 6,0 1 0-6,2-1 0 9,3-2 0-9,1 6 0 6,-6 2 0-6,-1 2 0 9,-3-2 0-9,6-2 0 6,0 0 0-6,-1 0 0 8,3 0 0-7,4 0 0 5,-5 2 0-6,5 0 0 9,-6 0 0-9,3 0 0 6,3-2 0-6,-2 0 0 9,3 0 0-9,1 2 0 7,1 0 0-7,-1 0 0 7,-9 0 0-7,5 2 0 8,2 2 0-8,-1-4 0 8,5 0 0-8,-5-2 0 6,3 2 0-6,1 0 0 8,-9 2 0-8,-2-2 0 7,1-2 0-7,5 0 0 9,-4 0 0-9,7 2 0 7,-3 0 0-7,0 0 0 7,-5 2 0-6,-1-2 0 5,-4 0 0-6,2 0 128 9,1 0-128-9,5 0 0 6,0 0 0-6,-2 0 0 9,-1-2 0-9,-1 0 0 6,-6 2 0-6,0 0 0 9,2 0 0-9,-2 2 0 7,0-2 0-7,1 0 128 8,3-2-128-8,-2 2 0 7,0 2 0-6,-4 2 0 6,0-2 0-7,-2 0 0 7,-4 2 0-7,2-4 0 7,0 0 0-7,4 2 0 8,0-2 0-8,2 4 0 7,-2 2 0-7,-4 0 0 7,-2-1 0-6,0 3 0 6,-3 0 0-7,1-4 128 7,0-2-128-7,-2 2 0 9,4-2 0-9,2 2 0 6,-5 0 0-6,1 3 0 9,-6-1 0-9,2-2 0 6,-7 0 0-6,-1 0 0 9,1-2 0-9,-1 4 0 6,-3-2 0-6,1 0 0 8,1-3 0-8,-1 1 0 8,1 0 0-8,-1 2 128 8,-1-2-128-8,-4 0 0 7,-1 0 0-7,1-2 0 8,-4 2 0-8,-1-2 0 7,-7 0 0-7,2 0 0 8,-6-2 128-8,4 0-128 7,-4 0 128-7,-5 2-128 8,-1 0 0-8,-2 0 0 7,0 0 0-7,-1 0 128 8,-3-2-128-8,0 2 0 6,3 0 0-5,-5 0 128 6,0 2-128-7,-7 0 0 8,0-2 0-8,1 0 0 8,-5 0 0-8,4 0 0 7,-5 0 0-7,-11 0 0 8,0 0 0-8,20 2 128 7,-20-2-128-7,13 0 0 9,-13 0 0-9,0 0 0 6,0 0 0-6,0 0 128 7,0 0-128-6,0 0 0 6,0 0 0-7,0 0 0 8,0 0 0-8,0 0 0 6,0 0 0-5,0 0 0 7,-15 0 0-8,-3 2 128 7,1 2-128-7,3-4 0 8,-7 0 128-8,-1-4-128 7,-5 0 128-6,-2 2-128 6,-1 2 0-7,-1 0 128 7,-2 0-128-7,0 0 0 8,-8 0 0-8,2 0 0 7,-8 2 0-7,0 0 128 8,-2-2-128-8,-9 6 0 7,-3-2 0-7,-3 0 128 9,-6-2-128-9,-2 0 0 6,-8 2 0-6,-2 1 0 8,-4 3 0-7,-4 0 0 4,1-2 0-5,-3 2 0 10,-12 3 0-10,-1-7 0 6,-6 4 0-6,0 2 128 8,0-4-128-8,1 0 0 7,-1 1 0-7,-2 3 0 8,-10-4 0-8,2 2 0 7,2 2 0-7,-4-3 128 8,6-1-128-8,-2 2 0 7,-7 0 0-7,-1-2 0 8,2-4 0-8,-4 1 128 7,6 3-128-7,-3 2 0 8,-1-2 0-8,0-2 0 7,-6-4 0-7,7 2 128 8,3 2-128-7,-2 0 0 5,2 0 0-6,-4-1 0 8,4-6 0-8,-2 1 0 7,8-2 0-7,2 2 0 9,4 0 0-9,-4 0 0 5,-2-2 0-5,-2-2 0 9,-6-2 0-9,6 4 0 7,8 0 0-7,-2 1 0 9,-4 3 0-9,0-2 0 6,0-2 0-6,-2 0 0 8,-2-2 0-8,8 4 0 7,4 0 0-7,-6 0 0 8,-8 0 0-8,2-2 0 7,8 2 0-7,-1-2 128 8,1 2-128-8,2 1 0 7,-4-3 0-6,4 0 0 6,2 2 0-7,1-2 0 7,5 0 0-7,0 4 0 8,5 0 0-8,2-2 0 7,-5 0 0-7,7-4 0 8,-3-2 0-8,7 3 0 6,2 1 0-6,5-2 0 8,3-2 0-8,2 4 0 8,3 0 0-8,5 0 0 8,-6 2 0-7,4-3 0 4,8-5 0-5,-5 4 0 9,3-2 0-9,6 2 0 7,1-2 0-7,2 5 0 8,5-1 0-8,3 0 0 7,-2 0 0-7,6 0 0 8,3-4 0-8,1 4 0 8,4 0 0-8,1 0 0 8,-3 2 0-8,4 1-160 7,2-1 160-7,2 0 0 7,2-2-208-7,-1 0 64 7,-3 2 16-7,8 2 0 8,3 0-32-8,3 2 0 7,-3 4 0-7,9-4 0 23,-5-2-224-22,7 2-64 0,-1 0 0-1,12-2 0 13,0 0-1408-12,0 0-304-1,0 0-48 0,0 0-7808 8,0 0-1568-8</inkml:trace>
    </iact:actionData>
  </iact:action>
  <iact:action type="add" startTime="200310">
    <iact:property name="dataType"/>
    <iact:actionData xml:id="d108">
      <inkml:trace xmlns:inkml="http://www.w3.org/2003/InkML" xml:id="stk108" contextRef="#ctx0" brushRef="#br2">101 6980 15599 0,'0'0'688'1,"-10"-4"144"-1,-2-4-656 0,12 8-176 3,0 0 0-3,-9-5 0 8,9 5 816-8,-8-12 128 8,8 12 16-8,0 0 16 7,-12-6-336-7,12 6-80 6,0 0-16-6,0 0 0 9,0 0-112-8,0 0-32 5,0 0 0-6,0 0 0 7,0 0-208-7,0 0-32 8,0 0-16-8,0 0 0 7,0 0 80-7,0 0 16 7,0 0 0-7,20 4 0 8,-1-2 144-8,-1-2 16 7,1-2 16-7,1 2 0 9,-5 4-32-9,5 0 0 6,3 0 0-5,1-2 0 5,3-4-16-3,0 2-16 3,0 0 0-6,3 0 0 7,1 0-16-7,0 0 0 6,2 2 0-6,6 0 0 9,-2-2-32-9,8 0-16 6,-2 0 0-6,4 1 0 8,-8 3-96-8,6-2-32 8,4 2 0-8,-3-2 0 9,3-2-32-9,2 4-128 6,2-2 192-6,-3-2-64 9,-1 0-128-9,0 4 192 5,0-2-192-4,1 2 192 7,3 0-192-8,2-2 0 7,1 0 0-7,1 1 128 8,-3 1-128-8,3 2 0 7,-1-4 0-7,1 0 128 8,-4-2 32-8,3 0 0 7,-1 2 0-7,-1-2 0 8,-1-2-16-8,0 2 0 6,1 0 0-6,1 4 0 9,0-2 0-9,1 2 0 6,3-4 0-5,1 0 0 7,5 0-144-8,-5 0 160 7,-3 0-160-7,-1 2 160 8,-1 0-160-8,1-2 160 7,1 2-160-7,-1 2 160 8,1 1-160-8,0-3 128 6,1-2-128-6,3-2 128 9,-1 2-128-9,-1 0 0 6,3-1 0-6,-4 1 0 9,-5 3 0-9,2-3 0 7,-1-2 128-7,3 1-128 8,0-3 0-7,3 4 128 5,-1 4-128-6,1-4 128 9,2-4-128-9,5 2 0 6,-5-2 0-6,4 4 128 8,3 2-128-8,-5 0 0 7,-2-2 0-7,5 0 0 7,-5-2 0-7,5 2 0 8,-3 2 128-8,0 4-128 8,6 1 0-8,-5-1 0 7,1 8 0-7,-3-8 0 8,-1-2 0-8,-3-4 0 7,-3 2 0-7,1 1 128 8,-1 3-128-8,3 4 160 7,-3-4-160-7,1 0 160 8,-3 2-160-8,3 1 160 6,2-3-160-6,-1 2 160 9,1 0-160-9,1-2 128 6,6-2-128-6,-3-3 128 10,-5-2-128-10,1-1 128 6,-1-2-128-6,5 2 128 9,-5 2-128-9,7 0 0 6,1-2 144-6,-2 4-144 8,7 2 0-8,-5 0 0 8,2-4 0-8,2-4 128 7,1-2-128-7,-3-2 0 7,4 4 0-7,-4-2 0 8,6 4 0-8,-3 0 128 7,1 4-128-7,4-2 0 8,0-2 0-8,0-4 0 6,2-5 0-6,-2 5 128 9,0 0-128-9,-4 2 0 6,2-2 0-5,3 2 128 7,-3-1-128-8,0 3 0 7,4 2 0-7,0-2 0 9,0-6 0-9,-6-4 0 5,-2 2 0-5,2 1 128 10,-5 7-128-10,3-2 0 5,-4 2 0-4,4-4 0 7,1 6 0-8,3-4 0 7,-8 0 0-7,6-4 0 8,-3 3 0-8,-1 1 0 7,-4 2 0-7,1-2 128 9,-5-2-128-9,1-2 0 6,1 2 0-6,2 2 128 9,-1 4-128-9,-1 0 0 6,4 0 0-6,-3-2 0 9,-3 0 0-9,-1 1 0 6,-3-1 0-6,-1 0 0 9,-2-2 0-9,-1 4 0 6,1 0 0-6,0-2 0 8,-1-2 0-8,-1 0 0 7,-4 0 0-7,2 4 0 8,-1 2 0-8,3-4 0 6,-2 2 0-6,-2 0 0 10,-2 0 0-10,1-2 0 6,-3 0 0-6,0 2 128 9,-6-2-128-9,0 2 0 6,0 0 0-6,-2-2 0 8,3 0 0-8,-1-2 0 7,-6 1 0-7,2-1 0 8,-4 6 0-8,0-4 0 8,1-2 0-8,-1 4 0 8,0 0 0-8,2-2 128 6,-1 2-128-6,-3 0 0 8,-2 0 0-8,-3 0 0 8,1 0 0-8,1-2 128 7,-1 0-128-7,0 0 0 7,-1 0 0-7,-5 0 0 8,3 0 0-8,1 2 0 7,-3-4 0-7,0 2 128 8,-1 0-128-8,-5 0 0 8,-12 2 0-8,17-2 0 8,-17 2 0-8,14-2 128 6,-14 2-128-6,0 0 128 8,16-2-128-8,-16 2 0 7,0 0 0-7,0 0 128 8,0 0-128-8,0 0 0 7,0 0 0-7,0 0 0 8,0 0 0-8,0 0 192 7,0 0-64-7,-20-5 0 9,-3 1-128-9,-3 2 0 7,-1-2 0-7,-2 2 0 8,0 2 0-8,-5 0 0 7,1 0 128-7,-8 2-128 7,2 2 0-7,-6-4 0 8,2-4 0-8,-3 8 128 7,-5 0-128-7,-2 0 128 8,-1-1-128-8,-1 1 128 8,-5 0-128-8,-5 4 0 6,-9-4-128-6,0 2 128 8,-2 0 0-8,0 1 0 7,-4 1 0-7,0-2 0 8,0 0 0-8,-2 2 0 7,0 0 128-7,-2-1-128 8,-9 3 0-8,1 2 0 7,-4-4 0-7,-3-1 0 9,1-3 0-9,3 4 0 6,1 0 0-6,-5 2 0 8,-5-1 0-8,-1-3 0 7,-4 0 0-6,1 0 0 7,5 2 0-8,0-4 0 6,-1-2 0-5,-3 2 0 7,-6 3 0-8,-2 1 0 7,0-4 0-7,-2 0 128 8,2-2-128-8,0 0 192 7,-3 4-64-7,0-2 0 7,-5 1-128-6,4-5 0 5,-4-3 0-6,6 10 0 8,4-1 0-7,-6 2 0 5,-4-10 0-6,4 2-128 8,-2 0 128-8,6 6 0 7,2 4 0-7,-2-4 128 9,-6-5-128-9,2-1 0 6,0-1 0-6,0 1 0 9,4 3-160-9,3 3 160 6,5 4-192-6,-2-4 192 9,-4-8-128-9,0 0 128 6,3 0 0-6,5 2 0 9,4 0 0-9,3 4 0 7,1 0 0-7,-1-2 0 8,-5-2 0-8,3 0 0 6,7 0-128-6,5-2 128 8,-2-2 0-8,8 2 0 8,6 2 0-8,-2 4 0 7,-4 0 0-7,0-4 0 8,0 0 0-8,2-4 0 7,6-2 0-7,4-2 0 7,0 4 0-7,5 2 0 8,-5 0 0-8,8 2 0 7,1 2 0-7,-5-2 0 8,0 0 0-8,1-2 0 7,-3-1 0-7,9-1 0 9,1 0 0-9,1-2 0 6,1 2 0-5,1 0 0 7,3-2 0-8,1 4 0 7,-2 0 0-7,4 2 0 9,5 4 0-9,-3-2 0 5,-2 2 0-5,0-2 0 10,2-4 0-10,-1-2 0 6,-5 2 0-6,6 0 0 8,4 0 0-8,-2 2 0 7,6-2 0-7,-2-2 0 8,4-1 0-8,-2 3 0 6,4 2 0-6,2 0 0 9,-6 0 0-9,4 2 0 7,2 0 0-7,2 1 0 8,1-6-160-8,3 1 160 7,-2-2-128-7,0 4 128 8,-5 2-144-8,3 0 144 6,0-2-160-6,0 0 160 8,1-2-128-7,3 0 128 6,-2 0 0-7,0 2-144 9,-3 0 144-9,3 0 0 5,2-2 0-5,0 0-128 9,3 0 128-9,1 2 0 7,-5 0 0-7,5 0-128 8,0 0 128-8,1 2-160 6,3 2 160-6,-3-2-160 10,5-2 32-10,-1 0 0 5,-3 0 0-5,-1 2 0 9,3 2 128-9,1 3-128 7,-1-1 128-7,1-6-128 7,2 0 128-7,-1 0 0 8,5 0 0-8,-3 0-128 8,3 6 128-8,-4 0 0 7,7 0 0-7,9-6-128 7,-16 2 128-7,4-2 0 9,-1-2 0-9,13 2 0 7,-10 0 0-7,10 0 0 6,-16 2 0-5,16-2-128 7,0 0 128-8,-11-2 0 7,11 2 0-7,0 0 0 8,0 0 0-8,0 0 0 7,-8-10 0-7,8 10 0 8,0 0 0-8,0 0 0 6,0 0 0-6,0 0 0 9,4-12 0-9,-4 12 0 6,15-13 0-5,3 7-128 7,1 2 128-8,1-2 0 7,3-2 0-7,3 2-128 8,3-1 128-8,8-7 0 8,0 0 0-8,8 6-128 7,-2 1 128-7,7 1 0 8,1 0 0-8,8 0 0 7,5-6 0-6,4 3-160 5,-3-1 160-6,3-2 0 8,-2 4 0-8,6 1 0 7,-3-3 0-7,3 2 0 8,-6 2 0-8,6-2 0 7,4 3 0-7,4 1 0 8,-2 0 0-8,4 2 0 7,0-4 0-7,0-2 0 8,-2 2 128-8,0 2-128 7,-4 2 0-7,4-1 144 9,2 1-144-9,0 0 0 6,4 0 0-6,2 0 0 8,-1-2 0-8,3 0 128 7,-4-2-128-7,0 4 0 8,2 0 0-8,1 0 0 8,5-2 128-8,-2 2-128 7,1 2 0-7,-5 0 0 7,-2-5 0-6,-2 1 0 7,1 0 0-8,3 2 0 6,-2 2 0-6,6 0 0 8,-3-2 0-8,3 2 0 7,0 0 0-7,-4-2 0 8,-5-2 0-8,5 2 128 7,-2 0-128-7,4 0 0 8,-2 2 0-8,-3-4 0 7,-1 2 0-7,0-2 0 8,-2 2 0-8,0 1 0 7,-2-1 128-7,-4 0-128 8,-2-2 0-8,6 2 0 7,0 0 0-7,-2 2 0 8,0 0 0-8,-2 0 0 8,-2 0 128-8,-3 0-128 8,-5 0 0-8,2 0 0 6,-4 0 0-6,3 4 0 10,-5 0 0-10,1-2 0 5,3 3 0-5,-2 1 128 9,-1 0-128-9,3-2 0 7,-4-2 0-7,-3 0 0 8,-2 0 0-8,-1-2 0 7,3 2 0-7,-5 2 0 7,-1 2 0-7,0-1 0 7,-1-1 0-6,1 0 0 6,0 0 0-7,-1 0 0 7,1 0 0-7,0 2 0 8,-3-2 0-8,3 0 0 7,-2-2 0-7,-1-1 0 8,1-1 0-8,-2 0 0 8,-2 0 0-8,1 0 0 8,1 0 0-8,2 2 0 6,-2 0 0-6,-3-2 0 8,5 0 0-7,0 0 0 5,0 0 0-6,-1 2 0 9,5-2 0-9,-2 0 0 6,-5 0 0-6,1-2 0 8,0-2 0-6,0 3 0 3,-3-1 0-5,3 0 0 9,-2 0 0-9,0 2 0 7,-2 0 128-7,3 0-128 8,3 0 0-8,0 0 0 6,2 0 0-6,-1-2 0 9,-3 2 0-9,2 0 0 6,1 0 0-6,-1-2 0 8,0 2 0-8,-6-4 0 8,1 0 0-8,3 0 0 8,-2 2 0-8,-2 0 0 6,2 2 0-6,1 0 0 8,-3 0 0-8,4 0 0 7,4 0 0-7,-2 0 0 8,-1 0 0-8,1 0 0 7,-2 0 0-7,-1 0 0 8,-3-2 0-8,-4 0 0 7,6-2 0-7,0 2 0 9,-4 2 0-9,2 0 0 6,0 0 0-6,-4 0 0 9,3 0 0-9,1 0 0 6,2 0 0-6,2 0 0 9,-6 2 0-9,0-2 0 7,1 0 0-7,-1 0 0 7,4 0 0-7,-6 0 0 8,2 0 0-8,-4 0 0 8,2 2 0-8,-6-2 0 7,2 0 0-7,2 0 128 7,-4 2-128-7,4 0 0 8,-5-2 0-8,-1 0 0 7,4 0 0-7,0 2 0 7,-4-2 0-7,2 0 0 8,6 2 0-8,-6 0 0 8,-4 0 0-8,3 0 0 8,-3-4 0-8,6 4 0 7,-2 0 0-7,-2 0 0 8,-2-2-160-8,2 4 160 7,-1-4-208-7,-3 0 80 8,-2 0-80-8,-1 0-16 6,-3 0 0-6,0-4 0 9,3 2 64-9,-3 2 16 7,1-2 0-7,-1 0 0 8,-4 0 144-8,-1 0 0 7,1 0 0-7,3 0-128 8,-6 2 128-8,1 0 0 7,3 0 0-7,-5 0-128 7,5-2 128-7,-1 2 0 8,-5-2 0-8,5 2 0 7,-3 0 0-7,2 2 0 7,1-2 0-7,-5 0 0 9,1 0 0-9,-15 0 0 6,14 0 0-6,-14 0 0 9,0 0 0-9,0 0 0 6,0 0 0-6,0 0 0 8,0 0 0-7,0 0 0 5,0 0 0-6,0 0 0 9,0 0 0-9,0 0 0 7,-14 12 0-7,-5 0 0 9,3-6 0-9,-5-5 0 6,-5-1 128-6,-1 0-128 9,-2 0 160-9,0 0-32 6,-5-1-128-6,-3-1 192 8,2 0-48-8,-6 0-16 7,2-2 0-7,2-2 0 9,-10 2-128-9,-1 0 128 6,-3 0-128-6,-4 0 128 8,-1 0-128-8,-7-3 0 8,-1-1 0-8,-4 4 0 8,3-2 0-8,-5 2 0 6,0-2 0-5,-2 4 0 6,3 2 0-7,-5 0 0 7,-8 0 0-7,-3 0 0 9,-3 0 0-9,-2 0 0 6,0-2 0-5,3 6 0 7,-7 6 0-8,0-4 0 6,1-4 0-6,-9 2 0 9,-7 0 0-9,0 0 0 5,2-1 0-4,-1 1 0 7,1 0 0-8,-2 0 192 6,-6-2-192-6,0 2 192 9,-6 0-64-9,4 2 0 7,2-4 0-7,3 0 0 8,3 2-128-8,-6-2 128 7,-8-2-128-7,4 1 128 8,6-1-128-8,0 4 0 7,4-2 0-7,-4 0 128 8,-6-2-128-8,2 0 0 7,3 0 0-7,-1 0 0 8,0 0 0-8,4 0 0 7,6 2 0-7,-4 0 0 8,-7 2 0-8,5-4 128 6,2-6-128-6,6 6 0 9,-1 2 0-8,-1 4 0 4,2-4 0-4,-3 2 0 7,3-2 0-8,1-2 0 7,5 0 0-7,3 2 0 8,3 4 0-8,1-1 0 7,4 3 0-7,-4-2 0 9,-1-4 0-9,-3 2 0 6,4 0 0-6,1 0 0 9,-1 4 0-9,6-3 0 6,0-1 0-6,0 2 0 9,0 0 0-9,-1 2 0 6,-1-4 0-6,0 0 0 8,0 1 0-8,4 1 0 8,0 2 0-8,4-2 0 7,0-4 0-6,-4 0 0 5,0 0 0-6,0 0 0 8,-3 0 144-8,-1-2-144 7,0-2 160-7,4 0-160 8,0 0 160-8,0-2-160 6,0 2 160-6,-6 0-160 9,1 2 128-9,-3-2-128 7,0-6 0-7,-1-1 0 8,-1-1 144-8,4-2-144 7,-2 2 128-7,-1 3-128 9,1-3 0-9,0 2 128 6,-7 2-128-6,3-7 0 9,-3 3 144-9,3 2-144 6,-4-2 160-6,7 6-160 8,1 4 0-8,-6 2 0 7,1 0 0-7,-7 0 0 9,1 2 0-9,4 0 0 6,-3 2-128-6,6 4 128 23,-1 5-1296-23,-3 1-160 1,-9 3-16-1,-4 3-14144 2</inkml:trace>
    </iact:actionData>
  </iact:action>
  <iact:action type="add" startTime="205204">
    <iact:property name="dataType"/>
    <iact:actionData xml:id="d109">
      <inkml:trace xmlns:inkml="http://www.w3.org/2003/InkML" xml:id="stk109" contextRef="#ctx0" brushRef="#br2">26117 9441 2751 0,'0'0'128'2,"0"0"16"0,0 0-144-2,-12 14 0 0,12-14 0 0,0 0 0 8,-8 8 608-8,8-8 96 7,0 0 0-7,0 0 16 8,0 0-80-8,-13 6 0 7,13-6-16-7,0 0 0 9,0 0-160-9,0 0-16 5,-10 7-16-5,10-7 0 9,0 0 0-9,0 0 0 6,0 0 0-6,0 0 0 9,0 0 16-9,0 0 0 6,-16 8 0-6,16-8 0 8,0 0 192-8,0 0 64 7,0 0 0-7,0 0 0 8,0 0 256-8,0 0 64 7,0 0 16-7,0 0 0 8,0 0-80-7,0 0 0 5,-9-12-16-6,9 12 0 8,-6-11-176-8,6 11-16 6,-6-16-16-6,6 16 0 9,-4-12-32-9,2-3 0 6,2 1 0-6,2-3 0 9,-2 17 0-9,4-20-16 6,2 3 0-6,0-3 0 9,-2 1-144-9,5 5-32 9,5-4 0-9,-2 5 0 8,1-7-272-7,-1 3-64 3,6 3-16-4,-3-2 0 9,5 5-160-9,1-3 160 6,-1 4-160-5,-3 3 160 7,3 1-160-8,1 4 0 6,-5 2 0-6,1 6 0 9,1-1 0-9,-6 1 0 6,3 6 0-6,-5 4 0 9,0 5 128-9,-2 1-128 6,-5-1 0-6,1 4 128 9,-4 1 0-9,-2 3 0 6,-3 2 0-6,-5 4 0 9,0-4 128-9,-2 1 32 6,-1-5 0-6,1-4 0 9,-4-1 176-9,1-5 48 6,-1 1 0-6,-3-4 0 9,3 1 0-9,-2-5 0 6,-1 0 0-6,1-4 0 8,1-5 0-8,-1-1 0 7,18 0 0-6,-15-5 0 7,-3-11-64-8,5 4 0 5,-5-5 0-4,10-1 0 8,-2-1-128-9,6-5-48 6,1-1 0-6,3-2 0 9,2-1-272-9,3 1 128 6,5-6-128-6,2 0 0 9,5 0 0-9,-3 3 0 6,2 3 0-6,-1 2 0 9,5-1 0-9,1 7 0 6,-1-1 0-6,-1 3 0 9,1 1 0-9,1 1 0 6,-5 5 0-6,1 4-144 9,-17 6 144-9,22 6 0 6,-9 0 0-6,3 3 0 9,-16-9 0-9,12 18-160 6,1 3 160-5,-7 3 0 6,-4 1 0-7,-2 2 0 7,-4 1 0-7,2 1 0 9,-3-2 0-9,-5 1 0 6,0-1 0-6,-2-4 0 9,1-5 0-9,1 1 0 6,-6-5 0-6,5 0 0 10,-7-7 128-10,0 3 0 5,3-2-128-5,-5-4 192 9,5-4 32-9,-3-4 0 6,-1-4 0-6,5-3 0 9,-4 5 32-9,7-8 0 6,-5-2 0-5,4-3 0 7,-3-1-64-8,7 1-16 7,-4-6 0-6,6 1 0 5,3-3-176-6,1 2 160 8,0-3-160-8,4 3 160 8,2 0-160-8,3-1 0 6,7 1 0-6,-4 5 0 8,5-3 0-8,-3 1 0 7,2 3 0-7,-1 5 0 8,7 5-144-8,-3 5 144 7,-3 2 0-7,6 2 0 8,-7 4-160-8,5 5 160 7,-6-1-128-7,-1 14 128 9,-1 3 0-9,2 4-160 6,-6 2 160-6,-3 1 0 9,-3 1 0-9,-2 0 0 6,-1 2 0-6,-1-4 0 9,-4-2 0-9,2-1 0 6,0-7-128-6,-6-3 128 8,1-1 0-8,1-7 0 8,-6 2 0-8,3-6 0 8,-5-4 176-8,1-2 32 6,17 0 16-6,-18-2 0 8,-3-6 80-8,-1-6 16 8,1 1 0-8,3-7 0 8,1-3-64-8,1-3-16 6,2-1 0-6,5 0 0 8,-3-1-112-8,6 1 0 7,2 0-128-7,2 1 192 8,4 3-192-8,0 2 128 7,2-3-128-7,2 5 0 9,-2 1 0-9,4 4 0 6,-3 5 0-6,-5 9 0 8,0 0 0-8,14-6 0 7,-14 6 0-7,18 8 0 10,-3-2-176-10,-5 3 176 6,-4 11-160-6,0-1 160 8,1 1-224-8,-3 5 48 6,-4 0 16-6,0 1 0 23,-2-1-368-23,0 1-80 1,1-1-16-1,2 4 0 14,1-2-2064-13,4-3-432 0,-2-1-80-1,14-3 0 0</inkml:trace>
    </iact:actionData>
  </iact:action>
  <iact:action type="add" startTime="208237">
    <iact:property name="dataType"/>
    <iact:actionData xml:id="d110">
      <inkml:trace xmlns:inkml="http://www.w3.org/2003/InkML" xml:id="stk110" contextRef="#ctx0" brushRef="#br2">24711 700 15999 0,'0'0'704'1,"0"0"160"0,0 0-688-1,0 0-176 6,0 0 0-6,15 6 0 4,-15-6 864-4,0 0 144 7,8 6 16-7,-8-6 16 8,8 8-16-8,-8-8 0 11,6 14 0-11,0-5 0 6,-3 9-304-6,-1-8-64 9,-2 1-16-9,0 5 0 5,0-6 64-5,0 5 0 6,0-3 0-6,0 8 0 8,0-1 64-7,-2 8 32 4,0 3 0-5,-1 1 0 9,-5-2-32-9,2 10-16 10,0 4 0-10,4-2 0 8,-4 4-176-7,-2 2-16 3,1-3-16-4,1 3 0 8,-4 2-48-8,2-4-16 10,0-4 0-9,-3 2 0 3,-1-6-176-4,2-2-48 7,-3 2 0-7,3-4 0 8,-2-2-80-8,2-1-32 10,3-5 0-10,1 0 0 6,-2 1-144-6,2-5 128 10,2-3-128-10,2-1 128 5,0-5-128-5,2-12 0 6,0 0 0-6,0 0-176 21,0 0-480-21,0 0-112 1,0 0 0-1,0 0-16 13,6-12-2000-12,2-9-400 1,2-3-80-2,-2 7 0 0</inkml:trace>
    </iact:actionData>
  </iact:action>
  <iact:action type="add" startTime="208598">
    <iact:property name="dataType"/>
    <iact:actionData xml:id="d111">
      <inkml:trace xmlns:inkml="http://www.w3.org/2003/InkML" xml:id="stk111" contextRef="#ctx0" brushRef="#br2">25198 459 22111 0,'0'0'1968'1,"0"0"-1584"2,0 0-384-3,0 0 0 8,0 0 544-8,-2 11 32 7,-2 5 0-7,-3 0 0 9,1 3 320-9,0 2 64 9,0 1 0-9,-4 11 16 6,3 4-384-6,1 2-80 9,-2 4 0-8,-2 6-16 5,0 2 80-6,-1 5 32 9,-3 1 0-9,-2 3 0 4,3 1-32-4,-5 7 0 11,5-4 0-11,-5 2 0 4,2 1-256-4,-1-5-64 10,-3-3-16-9,9-5 0 4,-7-1-112-5,6-2 0 13,-5-5-128-13,5-7 192 2,-2-3-192-2,7-3 176 7,-5-4-176-7,4-4 160 8,2-7-160-8,2 1 0 8,-1-7 0-8,-1 6 0 20,6-18-704-19,0 0-80-1,0 0-16 0,0 0 0 15,15-16-1520-15,-3 2-304 2,2-11-64-1</inkml:trace>
    </iact:actionData>
  </iact:action>
  <iact:action type="add" startTime="208905">
    <iact:property name="dataType"/>
    <iact:actionData xml:id="d112">
      <inkml:trace xmlns:inkml="http://www.w3.org/2003/InkML" xml:id="stk112" contextRef="#ctx0" brushRef="#br2">24605 860 16575 0,'0'0'1472'2,"0"0"-1168"1,2-9-304-2,0-9 0 2,4 2 1008-3,2-3 144 6,0-2 16-6,7 1 16 9,1 2-208-9,5-5-32 9,5 0-16-8,7 1 0 5,8-1-96-6,0 1-32 7,6-1 0-7,3 0 0 4,1-5 96-4,2 3 0 6,-1 1 16-6,3 7 0 7,0-1-176-7,3 3-32 11,1 5-16-11,1 4 0 6,-3 2-256-6,1 6-48 7,-1 4-16-7,-5 6 0 7,-3 9-208-7,-8 5-32 13,0 1-128-13,-10 4 192 4,-3 2-48-3,-5 6-16 5,-7 0 0-6,-3 4 0 7,-7-2 0-6,-6 6 0 10,-4 0 0-11,-4-2 0 4,-9-4 80-4,-3-6 16 7,-1 0 0-7,-6 2 0 8,-12-2 48-7,0 2 16 10,-6 2 0-11,0-6 0 3,0-2-96-2,-4 1-32 9,2-3 0-10,4-2 0 5,-1 0-160-5,7-1 160 7,-1-5-160-7,7 3 160 10,4-11-160-10,4 3 0 7,3-6 144-7,3 3-144 6,7-3 0-5,-2 4 0 9,4-5 0-10,4 3 0 6,4 4 0-6,4-1 128 8,2-1-128-8,6 4 0 6,0-5 0-6,7 7 0 10,4-1 0-9,7-1 128 3,3 1-128-4,4 3 0 9,8-1 0-9,5-1 0 4,1-1 0-4,4 3 128 5,1-7-128-5,1 3 128 10,-4 1-128-10,-1-3 128 6,-3 1-128-6,0-5 128 8,-2 4-128-8,-6-7 0 11,1 3 0-11,15 2-128 20,-4-3-960-20,-12-7-176 0,-2-2-32 0,-14-6-9424 10,2-7-1888-9</inkml:trace>
    </iact:actionData>
  </iact:action>
  <iact:action type="add" startTime="209533">
    <iact:property name="dataType"/>
    <iact:actionData xml:id="d113">
      <inkml:trace xmlns:inkml="http://www.w3.org/2003/InkML" xml:id="stk113" contextRef="#ctx0" brushRef="#br2">26806 324 14735 0,'0'0'640'1,"0"0"160"-1,-12 0-640 0,2 2-160 5,-2 0 0-4,1 0 0 3,-5-2 1504-4,4 0 272 10,-3 0 48-10,5 0 16 5,-4 0-544-5,5-2-96 10,9 2-32-10,0 0 0 6,0 0-208-5,0 0-64 5,0 0 0-6,0 0 0 7,0 0-80-7,3-12-32 8,7 4 0-8,0 3 0 3,4-3-240-3,1 0-48 7,5 2-16-7,-1 2 0 8,5-4-160-8,1 1-16 11,2 3-16-11,1 4 0 5,-1 2-288-5,0 2 128 6,1 3-128-4,-3-1 0 5,-2 4 144-7,1 6-144 11,-7-5 0-11,1 5 144 4,-3-4-144-4,-5 5 128 11,-4 1-128-11,-2-5 128 4,-4 5 192-4,-4-4 16 9,-4 1 16-8,0-1 0 4,-7 3 16-5,1-5 0 11,-3 4 0-11,-3-5 0 6,5 5-160-6,-5-6-16 11,2 3-16-11,5-5 0 3,-1 0-176-3,4 2 192 8,10-10-192-8,0 0 192 7,0 0-192-7,0 0 0 10,0 0 0-10,6 8-176 5,2-1 176-5,6 5 0 12,-3-4-144-12,5 2 144 4,2 3 0-4,-5 1 0 11,5 3-144-11,-8-3 144 4,-1 2 0-4,-1-1 0 11,-4-3-128-11,-6 4 128 3,-4-3 192-3,-7 7 112 12,-5-7 16-12,-3 5 0 4,-13-4 240-4,-1 1 48 7,0 1 16-7,-6-3 0 9,0 5-272-9,-8-4-48 7,-1-1-16-7,-3-3 0 8,-2 4-288-8,3-6 0 10,3-3 0-9,-19 5 0 19,13 4-1696-20,12-3-400 1,0 7-80 0</inkml:trace>
    </iact:actionData>
  </iact:action>
  <iact:action type="add" startTime="211556">
    <iact:property name="dataType"/>
    <iact:actionData xml:id="d114">
      <inkml:trace xmlns:inkml="http://www.w3.org/2003/InkML" xml:id="stk114" contextRef="#ctx0" brushRef="#br2">10019 2235 4607 0,'0'0'400'1,"0"0"-400"5,6-11 0-5,-6 11 0 3,4-16 2416-4,-4 16 400 11,2-10 64-11,-2 10 32 4,2-11-1392-3,-2 11-288 10,0 0-48-10,0 0-16 0,0 0-128-1,0 0-16 11,0 0-16-11,0 0 0 5,0 0-384-5,0 0-80 11,0 0-16-11,0 0 0 5,-4 19-64-5,-2 6-16 10,-4 3 0-10,3 3 0 4,3 6-32-4,-4 2-16 10,-2 10 0-10,0-1 0 4,3 1 160-4,-3 12 16 15,2 3 16-15,2 0 0 2,-6 3 64-2,5-7 16 7,1-1 0-7,-6-1 0 7,2 3-112-7,4-7-32 12,-7-5 0-12,1 0 0 5,4-2-144-5,-3-7-16 10,1 1-16-10,-2-4 0 5,2-5-160-5,3-3-16 9,-7-2-16-9,4-3 0 4,0-1 0-4,-1-3 0 8,3-3 0-8,0 1 0 7,8-18-160-7,0 0 0 11,0 0 0-10,0 0 0 16,0 0-576-16,0 0-192-1,0 0-32 0,4-20-16 13,2-1-2256-12,2-3-448 1</inkml:trace>
    </iact:actionData>
  </iact:action>
  <iact:action type="add" startTime="211935">
    <iact:property name="dataType"/>
    <iact:actionData xml:id="d115">
      <inkml:trace xmlns:inkml="http://www.w3.org/2003/InkML" xml:id="stk115" contextRef="#ctx0" brushRef="#br2">10234 2177 19343 0,'0'0'848'1,"0"0"192"-1,0 0-832 0,0 0-208 3,0 0 0-3,13 19 0 3,-9-1 1024-3,-4 3 176 8,-2 7 16-8,0 3 16 8,-3 4-240-7,-5 0-48 9,0 4-16-10,2 6 0 4,-3 6-304-3,1 3-64 5,-2 3-16-6,0 5 0 10,1 6-32-10,-5 1-16 9,4 5 0-9,-3 0 0 5,1-4-208-5,1 6-32 11,1-4-16-8,-4-3 0 0,6-7-240-2,-1 0 176 6,1-5-176-6,4-4 160 4,-6-11-32-5,5 3-128 6,1-10 192-6,2-1-64 9,-4 1-128-9,4-6 160 6,2-4-160-6,0-7 160 9,2 1-160-9,2-5 0 11,4 0 0-11,-6-14 0 20,0 0-528-19,0 0-144-1,0 0-32 0,16-2 0 12,-16 2-1600-12,11-18-336 1</inkml:trace>
    </iact:actionData>
  </iact:action>
  <iact:action type="add" startTime="212247">
    <iact:property name="dataType"/>
    <iact:actionData xml:id="d116">
      <inkml:trace xmlns:inkml="http://www.w3.org/2003/InkML" xml:id="stk116" contextRef="#ctx0" brushRef="#br2">9850 2438 20271 0,'0'-17'1792'2,"1"3"-1424"4,7-4-368-6,-4 3 0 4,4-5 752-4,6 1 80 11,-3-3 0-11,9 3 16 5,-3 1 96-5,5-1 16 6,5-1 0-6,2 5 0 9,7-3-256-9,1 4-32 11,0-1-16-11,6 7 0 4,-2 0-64-3,3 0-16 9,5 5 0-10,-4 3 0 6,0 3-256-6,2 7-48 5,-4 0-16-5,0 7 0 10,-6 1-48-10,-4 7-16 6,0 3 0-6,-6 1 0 4,-5 2-32-3,-3 6-16 7,-1-4 0-8,-10 6 0 11,-3 4-144-11,-1 4 160 7,-6-6-160-7,-2 6 160 6,-3-6-160-6,-9 4 192 8,0-8-192-8,-5 4 192 7,-4-6 0-7,-3 0 16 7,-3-6 0-7,0 2 0 8,-8-3-16-8,2-1 0 11,0 0 0-11,-4-5 0 4,4-3-64-4,-4 3 0 12,4-3-128-12,4-1 192 4,-3-1-64-4,13-7 0 10,-2 2-128-9,3-5 192 3,7-1-192-4,3 2 128 9,12-8-128-9,0 0 0 5,-4 14 0-5,4-14 0 11,4 15 0-11,4 1 0 5,7 2 0-5,1 1 0 7,9 6 0-6,6 3 0 7,7 1 0-8,-1 6 0 10,6 0 0-10,-1-2 0 5,5 2 0-5,4 4 0 8,-6-3 144-8,2 1-144 7,-3 2 176-7,-6-6-48 11,3-4-128-11,-6 0 192 3,-4-3-192-2,-2-1 176 10,-4-2-176-11,-7-3 160 3,-4-7-160-3,1 5 160 7,-1-6-160-7,0 5 160 8,-7-9-160-8,3 0 0 7,-10-8 0-7,14 4 0 22,-6-8-1904-21,3 0-256-1,-1-4-48 0,-2-9-12160 5</inkml:trace>
    </iact:actionData>
  </iact:action>
  <iact:action type="add" startTime="212819">
    <iact:property name="dataType"/>
    <iact:actionData xml:id="d117">
      <inkml:trace xmlns:inkml="http://www.w3.org/2003/InkML" xml:id="stk117" contextRef="#ctx0" brushRef="#br2">11082 1818 21183 0,'0'0'944'2,"0"0"192"-2,0 0-912 0,0 0-224 2,-6-4 0-2,6 4 0 8,0 0 1024-7,0 0 144 9,0 0 48-10,0 0 0 5,10-10-384-4,2-1-64 6,0 5 0-7,3 0-16 3,-1 0-176-3,3-2-16 7,5 2-16-7,-5 4 0 8,5-1-80-8,1 3-16 13,3-2 0-13,1 4 0 3,0 1-128-3,-1 1-16 12,1 4-16-12,-2 4 0 4,-3-2-160-4,-3 7-128 11,-1 1 192-11,-1 5-192 4,-9 4 224-4,0 1-64 7,-4 3-16-7,-6 2 0 10,-4-2-16-10,-2 0 0 6,-5 1 0-5,-3-1 0 6,-5-2 128-7,-7-2 0 6,1 1 16-6,0-1 0 10,-5 0-48-10,1-3-16 7,2-1 0-7,2-3 0 8,-5-5-16-8,5 3-16 7,6-7 0-7,-1 3 0 7,7-6 16-7,3 0 0 12,6 1 0-12,6-9 0 4,0 0-192-4,8 6 192 7,9-2-192-7,3 0 192 4,3 2 96-4,9 0 32 6,7-4 0-6,0-2 0 9,7 0-64-9,1 0 0 12,-2 0 0-12,6 0 0 3,-1 0-256-3,1 0 0 12,-4 2 0-12,2 2 0 4,-2-2 128-4,-1 5-128 11,-3 7 0-11,2-2-11744 14,-8 7-2400-12</inkml:trace>
    </iact:actionData>
  </iact:action>
  <iact:action type="add" startTime="223552">
    <iact:property name="dataType"/>
    <iact:actionData xml:id="d118">
      <inkml:trace xmlns:inkml="http://www.w3.org/2003/InkML" xml:id="stk118" contextRef="#ctx0" brushRef="#br1">12533 13297 10127 0,'0'0'896'3,"0"0"-704"-3,0 0-192 0,22 10 0 7,-3-3 1104-7,-3 5 192 8,2-4 48-8,-18-8 0 8,17 10-1088-8,-17-10-256 6,16 13 0-6,-16-13 0 9,17 8 176-9,-17-8-32 7,14 16 0-7,2-7 0 8,-16-9 16-8,0 0 0 8,0 0 0-8,9 16 0 7,3-4-160-7,-12-12 0 6,0 0 0-6,0 0 0 10,0 0 0-10,-4 17 240 5,-2-5-64-5,6-12-16 9,-9 10 288-8,1 0 48 4,-4-5 16-5,2 3 0 9,-3 0 176-9,1-2 32 7,-4-2 16-7,5 0 0 8,-7 3 32-8,2 1 0 6,-5-4 0-6,1 0 0 8,-1 2-240-8,2 0-32 8,-5 2-16-8,-1-1 0 7,-1-3-192-7,3 4-32 8,-2 0-16-8,1-2 0 7,-1-2-48-7,1 1-16 7,-3 1 0-7,2 0 0 8,-1-4 16-8,-1 0 0 7,-4-2 0-7,-4 0 0 8,-2-2 32-8,2 0 16 8,-2-4 0-8,1 2 0 7,1 2 96-7,-2 0 32 6,2 1 0-6,0-1 0 9,2-2-48-9,-6 2-16 6,2 0 0-6,2 2 0 8,-6 0-48-8,4 0-16 8,-4-2 0-8,2 2 0 8,-2 0-112-8,0 2 0 6,-6 0-128-5,-2 0 192 7,0-2-64-8,-3-2-128 6,-3-2 176-6,4 2-176 9,1-4 192-8,-3 4-64 5,2 0 0-6,1 0-128 8,-1 2 256-8,0 0-64 7,2 2-16-7,-3 2 0 8,-1 6 16-8,-3-4 0 8,-5-4 0-8,-1 1 0 8,-5 1-16-8,7 0 0 6,-4 2 0-6,-1-4 0 8,7 0-48-8,-1 0-128 7,1-2 192-7,1 2-64 8,1-2 16-8,-1 2 0 7,-4 2 0-7,-1 0 0 10,-2-4-16-10,-8 0 0 6,3 0 0-6,1 0 0 8,4-2 16-8,1 2 0 6,-1 0 0-6,3 0 0 9,3-2-16-9,-3 0 0 6,3 2 0-6,-6 0 0 9,-3 0 48-9,-5-2 0 5,0 0 0-4,0-2 0 8,3 0-176-9,3-2 0 6,2-2 144-6,-3 5-144 8,3 1 0-7,0 0 128 5,-3-2-128-6,3 0 0 9,-10-2 0-9,-2 0 0 7,-4 0 0-7,4-1 128 8,2-5-128-8,0 6 0 6,3 2 0-6,-3-2 0 8,4-2 0-8,2 5 0 7,-8-1 0-7,-2 0 0 8,-4 0 0-8,-2-2 0 6,4-2 0-5,4 2 0 7,2 2 0-8,-2-1 128 7,1-3-128-7,5 4 0 8,-6-2 0-8,-2 2 144 7,-4 0-144-7,-2-2 0 9,0 1 128-9,3 1-128 6,1-2 0-6,0 4 0 9,2-2 128-9,2 2-128 5,-4-2 0-5,-4-2 0 9,-12 2 0-9,8 2 0 7,2-3 0-7,1 5 0 8,-1-2 128-8,2 2-128 7,2-2 0-7,-6 2 0 9,2 0 0-9,-1 0 0 6,-3-2 0-6,-2-2 0 9,5 4 0-9,1 0 0 6,0 0 0-6,4 0 0 9,2 0 144-9,-4 0-144 6,-8 4 0-6,-1 0 144 8,3-2-144-8,4-2 0 7,2 0 0-7,1 1 0 8,4 5 0-8,0 0 0 7,-1 0 0-6,-4 0 0 7,-2-4 0-8,-2 4 0 6,2-2 0-6,4-1 0 8,0 5 0-7,2-2 0 5,4-2 0-6,0 4 0 8,-4 4 0-8,0-7 0 7,-2-3 0-7,0 4 0 9,1 2 0-9,5-2 0 6,-3-2 0-6,5 2 0 8,6-1 0-8,-2 3 0 7,9-2 0-7,-7 0 0 9,-2 0 0-9,-6 2 0 6,2-5 0-6,4 1 0 9,-1-6 0-9,7 2 0 7,0 2 0-7,3 0 0 7,3 2 0-7,3 0 0 8,2 2 0-8,3 0 0 8,1-4 0-8,-2 2 0 6,0 0 0-6,-1-4 0 8,-1-2-128-8,2 2 128 7,3 0 0-7,7-2 0 8,0-2 0-8,2 0 0 7,5-2 0-7,3 4 0 8,2-2 0-8,4 0 0 7,-1 2 0-6,3-2 0 6,5-1 0-7,5-1 0 7,-5 2 0-7,6 2 0 8,-1-2 0-8,5 2 0 7,8 2 0-7,0 0 0 8,-16-2 0-8,16 2 0 7,0 0 0-7,0 0 0 8,0 0 0-8,0 0-144 7,0 0 144-6,0 0 0 7,-9 4 0-8,9-4-128 6,-4 16 128-6,4-16 0 8,-4 11 0-8,2 9 0 7,2-5-128-7,0 5 128 9,0-3 0-9,0 1 0 6,0 2 0-6,0 3 0 8,-2 0 0-8,-2 5 0 7,2-1 0-7,-2 4 0 8,0 0 0-8,0 1 176 7,0 3-48-7,-1 4-128 8,-3-2 0-8,0 8 0 7,-2 3 0-7,-1 1 0 9,3 2 0-9,-6 3 0 6,0 1 0-6,1 3 0 9,-1 5 0-9,-5 1 0 7,1-1 0-7,-3 7 0 8,-5-4 0-8,3 8 0 6,-1 2 0-6,-1 4 0 8,0 2 0-8,1-4 0 8,1 0 0-8,0 4 0 7,-1 0 0-6,-1 0 0 5,3-2 0-5,1 2 0 7,5 4 0-7,-1-3 0 5,5-3 0-5,-6 2 0 6,7 2 0-6,-5-4 0 6,6-4 0-7,-1 0 0 7,3-2 0-7,2 2 0 7,2 0 0-7,0-3 0 8,0-7 0-8,2 0 0 7,2 1 0-6,6-7 0 6,-2-1 0-7,2-1 0 7,4 1 0-7,5-5 0 8,-3-5 0-8,4 0 0 7,-3 1 0-7,5-1 0 9,1-6 0-9,1 0 0 6,3-4 0-5,5 2 0 7,3-6 0-8,2 0 0 6,0-6 0-6,-2-1 0 8,2 1 0-8,1-4 0 7,-1-3 0-7,-2-1-144 8,2-3 144-8,0-3 0 7,0 3 0-7,5-6 0 7,-3 3 0-6,4-1 0 6,2 3 0-7,-2-5 0 8,7 2 0-8,5-5 0 7,-2 1 0-6,4 2 0 6,3-4 0-7,5 3 0 7,-1-3 0-7,1 0-128 8,3 0 128-8,-2 2 0 7,1-5 0-7,7 3 0 7,-2 4 0-7,4-4 0 7,1 0 0-7,8 1 0 9,11-5 0-9,-2 2-128 7,-2 4 128-7,-1 3 0 8,3-1 0-8,-2 4 0 6,4-1 0-6,7 1 0 8,4 2 0-8,1-1 0 8,1 3 0-8,2 3-128 7,-5-2 128-7,7-1 0 7,2 1 0-7,4 3 0 9,8-3 0-9,-4 3 0 7,-6-7 0-7,4 5-128 8,2 1 128-8,6-2 0 7,8-1 0-7,-2-1 0 7,-9 1 0-7,5-4 0 8,4 1 0-8,0 5 0 8,9-5 0-8,-5 1 0 7,-3-3 0-7,1-5 0 8,0 2 0-8,5 3 0 7,6-3 0-7,-5 4 0 8,-5-9 0-8,-1 5 0 7,0-2 0-7,5 0 128 9,3-1-128-9,-1-3 0 5,-5 2 0-5,-1-2 128 9,1 2-128-9,1-2 0 7,9-3 0-7,-5 3 0 8,-5 2 0-8,-1-6 0 7,1 0 0-7,5 0 0 9,7 0 0-9,-3 0 0 6,-13 2 0-6,-1-2 128 7,-1-4-128-7,8 2 0 8,3 2 0-8,-5 0 0 7,-7 2 0-7,-3-2 0 8,2 3 0-8,2-1 0 7,5 0 0-7,-5-2 0 8,-8 4 0-8,2 0 0 8,-6 0 0-8,4 0 0 7,-4-3 0-7,0 3 0 9,0 4 0-9,-8 0 0 6,-5-6 0-6,-1 2 0 8,-9 1 0-8,3-1 0 7,-3-2 0-7,3 6 0 8,-5 5 0-8,-4-7 0 7,-6 4 0-7,-6 0 0 8,-2-5 0-8,-4 7 128 7,-2-6-128-7,-7 2 0 7,-3 1 0-7,1-1 0 8,-5 4 0-8,-3-4 0 8,-2 3 0-8,-2-1 128 7,-6-4-128-6,0 5 0 5,-10-3 0-5,-4 4 0 6,-5-5 0-7,-5 1 0 8,1 0 0-8,-5-2 0 6,1 0 0-6,-14-8 0 8,0 0 0-8,0 0 0 7,10 13 0-7,-10-13 0 8,0 0 0-8,0 0 144 7,0 0-144-7,0 0 0 9,0 0 128-9,0 0-128 6,0 0 0-6,0 0 0 9,0 0 176-9,-10-13-176 7,-2-1 160-7,4-8-160 8,1 1 176-8,1-4-176 6,-2-5 192-6,2-1-192 9,0-2 160-9,2-6-160 6,0 0 128-6,1-6-128 9,-3-4 192-9,2-9-32 7,2-3-16-7,0-7 0 9,-2-10-16-9,4-6 0 6,0-9 0-6,2-3 0 8,0-5-128-8,2-7 0 7,2-5 144-7,3-9-144 7,-3-19 0-6,2 3 0 6,0-5 0-7,0 1 128 8,-1 0-128-8,1-1 0 6,0-7 0-6,-2 6 0 9,-4 3 0-9,2 3 0 8,0-5 0-8,-6 7 0 8,2 3 0-8,-2 7 176 6,0 7-48-6,-2 2 0 9,0 0 32-9,-4 3 0 6,2 3 0-6,-1 4 0 9,-1 6-160-9,-6 3 0 6,4 8 0-6,-5 5 0 24,-1 3-624-23,-5 4 0-1,-3-2 0 0,-1 6-11504 7,-4 1-2304-6</inkml:trace>
    </iact:actionData>
  </iact:action>
  <iact:action type="add" startTime="228310">
    <iact:property name="dataType"/>
    <iact:actionData xml:id="d119">
      <inkml:trace xmlns:inkml="http://www.w3.org/2003/InkML" xml:id="stk119" contextRef="#ctx0" brushRef="#br1">25038 15781 20271 0,'-13'-7'1792'2,"13"7"-1424"0,-16-2-368-2,16 2 0 7,-16 2 368-7,3-4 0 8,-7-2 0-8,7 4 0 8,-5 6-368-8,4-4 0 7,-5 0 0-7,-4-1 0 8,1 3 176-7,-1-4-48 6,-3-4 0-7,5 3 0 7,-3 1-128-7,-1-2 0 6,-2 2-192-6,-2 0 192 8,-1 0 0-8,3 2 128 7,-4-2 32-7,-4 0 0 9,0 0 160-9,1 3 48 7,-1 7 0-7,-4-6 0 7,4-4 144-7,-8 4 48 6,2 0 0-6,-7 2 0 12,-3-6-64-12,0 2-16 5,4 0 0-4,-1 3 0 5,-1-3 80-6,0-2 16 7,2-2 0-7,-2 2 0 8,-1 0-256-8,3 0-32 8,0 4-16-8,0-4 0 6,-2-4-64-6,-1 1-16 8,-7 3 0-8,1 0 0 7,-3-4-64-7,-1 2-128 7,-5-4 176-7,5 6-176 9,1-2 0-9,3 0 0 6,-1-4 0-6,1 0 0 9,-1 2 128-9,0 0-128 7,3 3 0-7,-1-1 0 8,-11-2 0-8,2-4 0 7,-1-4 0-7,-3 8 0 8,6 0 0-8,-1 0 0 7,-1-3 128-7,1-1-128 9,3 6 0-9,1 2 0 5,3 2 128-5,-5-2-128 9,-1-2 0-9,-2 0 0 7,-9 0 0-7,7 0 0 8,-2 0 0-8,3 0 0 7,3 0 0-7,-2-4 0 7,3 6 0-7,1-2 0 9,1-3 0-9,3 3 0 7,1 2 0-7,-4 0 0 7,-9-2 0-7,2 2 0 7,-6 2 0-7,7 2 0 8,1-1 0-8,2-3 0 8,3 0 0-8,1 2 0 7,1 4 0-7,2-4 0 8,3-2 0-8,-1 0 0 8,2 2 128-8,-3 0-128 8,-3 0 0-8,1 0 0 6,-1 0 0-6,2 0 0 8,5-2 192-8,3 0-192 7,2 4 192-7,0 0-192 8,6-6 192-8,-2 2-192 7,6 0 192-7,0 2-192 9,0 4 224-8,4-6-64 4,1-6-16-5,5 4 0 9,2 2 64-9,3-2 16 7,-1-2 0-7,-3 0 0 8,5 2 0-8,1-2 0 6,-1 2 0-5,3 0 0 6,2-4-224-7,-1 2 144 7,3-1-144-7,-4-1 128 8,5 2-128-8,-3 0 0 7,4-4 0-6,5 4 128 7,5 4-128-8,0 0 0 6,0 0 0-6,-14 0 128 8,14 0-128-8,-10 4 0 7,10-4 0-7,0 0 0 9,-10 10 0-9,-1-2 0 6,1 0 0-6,-2 3 0 9,2-1-160-9,5 0 160 6,-5 3 0-6,0 3-144 9,2 3 144-9,-5 5 0 6,1-3 0-6,-6 3 0 9,7 5 0-9,-5 0 0 6,4 2 0-6,-3 1 0 9,1 1 128-9,-3 4-128 7,3 0 128-7,-2 0-128 7,-1 8 128-7,1 2-128 8,-5-6 128-8,3 7-128 8,1 1 0-8,-5 6 144 7,3 1-144-7,1 3 0 7,-1-1 160-7,-3 3-160 7,1 9 128-7,-1-4-128 8,1 2 176-8,-5-3-48 7,3 5-128-7,0-2 192 8,-1 6-192-8,1-3 144 7,1 1-144-7,-5 4 128 9,-4-6-128-9,-4 4 128 6,3 0-128-6,-1-4 128 9,2 5-128-9,-2-1 0 6,-2-8 0-6,2 6 0 9,0 0 0-9,5 4 0 6,1 0 128-6,0-1-128 8,-3-1 0-8,1 2 0 8,2 4 0-8,-1-6 0 7,3-2 0-7,0 6 0 8,-3 2 0-8,3 0 0 7,0-2 0-7,1 0 0 8,7-2 0-8,-5 0 0 7,-3 0 0-7,2-2 0 8,-1-8 0-8,3 5 0 7,1-7 0-7,-1 2 0 7,-7-3 0-7,5-1 0 8,2 1 0-8,3 1 0 7,-2-8 0-7,-1-3 128 8,0-8-128-8,7 4 0 8,-2-4 0-8,7-6 0 8,-7-2 0-8,4-2 0 6,6-6 0-6,-1-2 0 9,3-3 0-9,0-3 0 6,2-1 0-6,0 1 0 8,2-5 0-7,-2-1 0 5,2-15 0-6,4 18 0 8,-4-18 0-8,6 14 0 7,-6-14 0-7,13 17 0 9,-13-17 0-9,12 12 0 7,-12-12 0-7,20 11 0 8,-3-3 0-8,-1-4 0 8,-16-4 0-8,21 2 0 7,3-2 0-7,-1 0 0 7,-2 0 0-7,7 0 0 8,-1 0 0-8,0 4 0 7,-1 0 0-7,3 0 0 8,0-4 0-7,6 4 0 5,0 2 0-6,4-4 0 8,2 1 0-8,0 3 0 7,6 4 0-7,0-2 0 8,-2-2-128-8,9 5 128 6,11-1 0-5,-3 6 0 7,12-5 0-8,-7 5 0 7,-1-2-144-7,0 3 144 7,7-3 0-6,-1 1 0 5,2-3 0-6,8 4 0 8,6-5 0-8,7 3 0 8,1-6 0-8,1-2 0 7,-7-2 0-7,4 4 0 7,3-1 0-7,3-1 0 8,-1 0 0-8,8 2 0 8,3-2 0-8,-1-2 0 8,-6-4 0-8,1 0 128 7,-3 3-128-7,8 1 0 7,8 0 0-7,-2-4 0 8,-2-2 128-8,-1-2-128 8,-3 1 0-8,2 1 0 7,-2-2 0-7,6 0 0 9,4-4 0-9,-2 2 128 6,-11 0-128-6,-3 0 0 8,4 3 0-8,1-3 0 7,-1 2 0-7,2 2 0 8,4 0 0-8,-5-2 0 7,-9 0 0-7,-3 0 0 8,3-2 0-8,-3 6 0 7,3-2 0-7,3 0 0 7,-3-2 0-7,-1 3 0 8,-13-1 0-8,5 2 0 8,-4-2 128-8,-2 2-128 7,-2 0 0-6,0 0 0 5,1 2 0-6,-1 0 0 8,-2-4 0-8,-5 2 0 7,-5 3 0-7,-6 1 0 8,-3-2 0-8,-3 4 0 8,1-2 128-8,-5 2-128 6,-3-6 0-5,-2 4 0 6,-1 2 0-6,-7 2 0 5,0-5 0-6,-6 1 0 9,3 0 128-9,-5 2-128 7,-6 0 0-7,-6 4 144 8,-1-6-144-8,-1 1 0 7,-5-1 0-7,-14-4 128 8,0 0-128-8,16 10 160 7,-16-10-160-7,11 8 160 8,-11-8-16-8,0 0 0 6,0 0 0-5,0 0 0 7,0 0-144-8,0 0 128 7,0 0-128-7,-9 10 128 7,9-10-128-7,0 0 0 8,-14 7 0-8,14-7 128 8,-16 2-128-8,3-2 0 7,13 0 0-7,-14-5 0 8,-1-1 128-8,5 0-128 7,0 0 0-7,10 6 128 7,-14-16-128-6,7 3 128 6,-5-5-128-7,2-1 128 8,6-3 80-8,0-3 16 7,-2-4 0-7,1-5 0 8,3-1-224-8,0 0 176 7,0-8-176-7,-2 0 160 8,2-5-160-8,0 1 0 7,0-4 0-7,2-3 0 8,-2-9 128-8,2 1-128 7,-2-10 0-7,2-4 128 8,-2-8-128-8,-2-4 128 6,2-4-128-5,2-3 128 7,-2 3-128-8,0 2 160 7,-3-5-160-7,3 1 160 7,0-9-160-7,0-3 0 8,-2-1 144-8,2 0-144 9,-2 4 0-9,4-1 128 6,-2-1-128-5,0-4 0 6,2-2 0-7,0-1 0 7,-2 3 0-7,2 0 0 7,0 2 0-6,0-3 0 6,0-3 0-6,0 2 0 6,0 0 128-7,-2 0-128 7,4 4 128-7,2-1-128 8,-4 5 256-8,0 4-32 8,0-1 0-8,-2-3 0 8,2 7 16-8,0 1 0 6,-2 3 0-6,2 2 0 9,2 1-240-9,2 5 144 6,0 0-144-6,0 2 128 8,-2-2-128-8,-2 6 0 7,-2 8 0-7,2 2 0 8,4 3-320-8,-4 7 16 7,-2 1 0-7,-2 6 0 23,-2 1-1104-22,0 3-208-1,-2 4-48 0,-5 2-9856 8,1 10-1984-7</inkml:trace>
    </iact:actionData>
  </iact:action>
  <iact:action type="add" startTime="234225">
    <iact:property name="dataType"/>
    <iact:actionData xml:id="d120">
      <inkml:trace xmlns:inkml="http://www.w3.org/2003/InkML" xml:id="stk120" contextRef="#ctx0" brushRef="#br1">23724 17640 12431 0,'0'0'544'2,"0"0"128"-2,0 0-544 0,0 0-128 3,0 0 0-2,0 0 0 6,-12 0 736-7,12 0 112 6,0 0 32-5,0 0 0 6,-16-2-176-7,16 2-16 6,-7-4-16-5,7 4 0 9,0 0-112-10,0 0-32 6,0 0 0-6,0 0 0 8,-16 0-80-8,16 0-32 7,0 0 0-6,0 0 0 5,0 0 96-6,0 0 0 7,0 0 16-7,0 0 0 8,0 0 96-8,0 0 16 6,0 0 0-6,0 0 0 8,16-10-128-7,-3 5-32 5,5-1 0-6,1 4 0 9,-5-2-144-9,3 0-16 7,-1-2-16-7,2 2 0 8,1 0-32-8,-3 2 0 6,3 0 0-4,3 0 0 5,-5-1 0-7,3 1 0 6,-1 0 0-6,1-2 0 10,-3 2-112-10,3 0-32 5,-20 2 0-5,19-2 0 8,1 0-128-7,-1 0 128 6,-19 2-128-7,22 0 128 8,-9 0-128-8,-13 0 0 6,16 0 0-6,-16 0 0 8,0 0 128-8,0 0-128 7,18 0 0-7,-18 0 128 8,0 0 64-8,0 0 0 7,0 0 0-6,0 0 0 6,0 0 48-7,0 0 16 7,0 0 0-7,0 0 0 8,0 0 64-8,0 0 32 7,0 0 0-7,0 0 0 8,0 0-144-8,-16-4-16 7,0 4-16-7,1-2 0 9,-5 2-176-9,5 0 128 7,-5 2-128-7,-1 0 128 8,1 0-128-8,5 0 0 7,-7-2 144-7,3 4-144 9,-1 0 0-9,1 2 144 5,-3-3-144-5,1 1 0 9,1-2 176-9,1 4-176 6,-3 0 160-6,3 2-160 8,3-4 192-8,1-2-48 8,3 0-16-8,12-2 0 8,-16 0 48-8,16 0 0 6,0 0 0-5,0 0 0 6,0 0-16-7,0 0 0 8,0 0 0-8,0 0 0 7,0 0 48-7,0 0 16 8,22 0 0-8,1-2 0 8,4 2-64-8,1-4-16 7,1 0 0-7,2 2 0 7,0-2-144-7,3 2 0 8,3 0 0-8,-2 0 128 8,8-2-128-8,-6 2 0 6,0 0 0-6,2 2 128 9,-4-5-128-9,2 1 0 6,2-4 0-6,-8 2 128 9,-4 2-128-9,-1 0 0 7,-3 2 144-7,-5 0-144 7,-18 2 144-7,17-4-144 7,-17 4 192-7,0 0-192 9,0 0 144-9,0 0-144 7,0 0 0-7,0 0 144 8,0 0-144-8,0 0 192 7,0 0-192-7,0 0 192 8,-19 8-192-8,-5-2 128 7,1 0-128-7,-8 4 128 7,0-5-128-6,-1-1 0 6,1 0 0-7,0 2 0 8,2-2 0-8,-4 0 0 7,-3 2 0-7,3-2 0 7,2-4 0-7,2 2 0 7,0 0 0-7,1 0 0 8,1-2 0-7,6 3 0 6,1-1 128-7,6 4-128 8,-1-4 0-8,15-2 0 6,0 0 0-6,0 0 0 8,0 0 0-8,0 0 0 7,0 0 0-7,0 0 0 8,0 0 0-8,0 0 0 8,13-12 0-8,3 5 0 8,5 3 0-8,3-2 0 7,1-2-144-7,3 4 144 8,1 0 0-8,4 2 0 7,6-2 0-7,-2 1 0 8,-2-5 0-8,4 4 0 7,-2-2 0-7,0 4 0 7,2-10 0-7,-8 3-128 8,1 3 128-8,-7-2 0 7,0 0 0-7,1 2 0 8,-7 0 0-8,-3 5 0 7,-16 1 0-6,0 0 0 5,0 0 0-6,0 0 0 9,12-8 0-9,-12 8 0 6,0 0 0-6,0 0 0 9,-16-6 0-9,-2 6 0 7,-1 6 0-7,-5-2 0 9,-3 0 0-9,-4-1 0 6,-8 3 0-6,2 2 0 8,2-4 0-8,-4 2 0 7,4-2 0-7,-2 0 0 8,-4-4 0-8,6 2 0 7,-3 1 0-7,3 5 0 8,2-4 0-8,4 0 0 7,2-4 0-7,3 0 0 7,5 4 0-7,7-2 0 8,12-2 0-8,0 0 0 7,0 0 0-7,0 0 0 8,0 0 0-8,0 0 0 7,0 0 0-7,16 4-128 8,3-2 128-8,5 0 0 8,1 2 0-8,4-4 0 7,2 0 0-7,4 0 0 8,5 0-128-8,-5 0 128 7,0 0 0-7,4-4 0 8,-4 2 0-8,0 0 0 7,0-2 0-7,-4 2 0 9,-3 0 0-9,-7 0 0 6,-5 0 0-6,1 0 0 8,-17 2 0-8,0 0 0 7,0 0 0-7,0 0 0 7,0 0 0-7,0 0 0 8,0 0 0-8,0 0 144 8,-19 4-144-8,-3-2 192 7,-7 2-192-7,-2 0 192 8,-2 0-192-8,-1 2 0 7,-3-4 0-7,0-1 0 8,0-1 0-8,-4 0 0 7,6 0 128-7,0-1-128 8,0 2 0-8,6 1 0 7,-1-5 0-7,5 1 0 8,2 0 0-8,5-2 0 8,-1 2 0-8,7 2 128 8,12 0-128-8,0 0 0 5,0 0 0-4,0 0 0 7,0 0 0-8,0 0 0 6,0 0 0-6,14-10 0 9,5 2 0-9,4 2 0 7,5-3 0-7,3 5-176 9,0 2 176-9,6 0 0 6,4 0 0-6,-2-2 0 8,4-4 0-8,-4 4 0 7,4 2 0-7,-4-4 0 7,4 3 0-7,-6-3 0 7,-2-4 0-6,-2 4-128 7,-5 4 128-8,-5-2 0 7,-1-4 0-7,-5 5 0 7,-17 3 0-6,0 0 0 6,0 0 0-7,0 0 128 8,0 0-128-8,0 0 144 6,0 0-144-6,-19 3 160 9,-3-1-160-9,-5 2 192 6,-8 2-192-6,-2-2 192 9,-10 0-192-9,0 4 0 6,4 0 0-6,-6-3 0 9,1 1 0-9,3 2 0 7,-2-2 0-7,4-2 0 8,4-4 0-8,0 0 0 7,2 2 128-7,4-2-128 8,3 0 0-8,3 0 0 7,2 0 0-7,7 0 0 8,18 0 0-8,0 0 0 7,0 0 0-7,0 0 0 8,0 0 0-8,0 0 0 8,0 0 0-8,18-6 0 7,5-4 0-7,5 2 0 7,3 6-160-7,2 0 160 8,2-3 0-8,6 1 0 7,-2-2-128-7,4 4 128 8,-2 4 0-8,2-2 0 6,2-2 0-5,-4-2 0 7,1 4 0-8,-4 2 0 7,-1-4 0-7,-6 0 0 8,-6 0 0-8,-5 2 0 6,-20 0 0-6,17 0 0 9,-17 0 0-9,0 0 0 6,0 0 0-6,0 0 0 9,0 0 0-9,-17 8 0 7,-5 0 0-7,-3 0 0 9,-6-3 128-9,-4 7-128 7,-1-4 0-7,-5-4 0 8,2 0 0-8,-3 2 0 7,5 1 0-7,-3-1 0 7,3-2 0-7,6-2 0 7,2 0 0-7,2 0 0 8,-1 4 0-8,9 0 0 8,3-4 0-8,1-2 0 7,15 0 0-7,0 0 0 7,0 0 0-7,0 0 0 8,0 0 0-8,0 0 0 7,0 0 0-7,19 2 0 8,1-6 0-8,3-2 0 7,4 2 0-7,3 2 0 9,3 0 0-9,-2 0 0 6,0 2 0-6,0 0 0 8,5 0 0-8,-1 0 0 8,-4-2 0-8,-2 0 0 9,-2-2 0-9,1 0 0 5,-5 2 0-5,-3-2 0 9,-3 1 0-9,-17 3 0 6,0 0 0-6,0 0 0 9,0 0 0-9,0 0 0 7,0 0 0-7,0 0 0 7,-13 0 192-7,-3 3-192 7,-7 1 192-7,1-4-192 8,1-4 176-8,-3 4-176 8,-3 4 160-8,-2-4-160 7,-3 0 0-7,3 0 128 8,2 0-128-8,1 2 0 7,5 0 0-7,2 2 0 8,-3 0 0-8,6-4 0 22,-3 6-1472-22,1 0-320 1,5 4-80-1,-5-5-14848 2</inkml:trace>
    </iact:actionData>
  </iact:action>
  <iact:action type="add" startTime="236659">
    <iact:property name="dataType"/>
    <iact:actionData xml:id="d121">
      <inkml:trace xmlns:inkml="http://www.w3.org/2003/InkML" xml:id="stk121" contextRef="#ctx0" brushRef="#br1">25198 14299 14111 0,'0'0'624'1,"0"0"128"0,0 0-608-1,0 0-144 1,16 0 0-1,-16 0 0 6,0 0 896-6,15 0 160 9,-15 0 32-9,0 0 0 7,0 0-96-7,0 0-16 7,0 0 0-7,0 0 0 8,2-11 96-7,-2 11 16 6,-3-16 0-7,3 16 0 7,-10-8-416-6,-4-4-80 5,2 1-16-6,-5 5 0 9,1 2-176-9,1-4-32 7,-9 0-16-7,1 3 0 7,-3-7-64-7,1 4-16 7,-2 2 0-7,-4-9 0 9,-3-1-16-8,-1-2 0 8,-6 3 0-8,2-3 0 5,-4 1-64-6,2 1 0 4,-5-3-16-4,-1 5 0 8,-4-2-176-8,2-1 192 6,-1 1-192-6,-5-1 192 9,-3 3-192-9,-9-5 128 7,1 1-128-7,-4 2 128 7,-2-1-128-7,-5 5 128 8,-1-2-128-8,2 5 128 8,2-7-128-8,-4 4 0 6,-2-7 0-6,-2 7-176 8,-3-1 176-8,-5 5 0 8,-2 0 0-8,4-4 0 8,6 6 0-8,0-3 0 6,1-3 0-6,-3 4 0 8,-8-5 0-8,-2 3 0 7,5 6 0-7,-1-2 0 8,-2-4 0-7,4 4 0 5,3 3 0-6,-3 3 0 8,4-2 0-8,0 2 0 7,-4-2 0-7,3 2 0 9,-1-2 0-9,4 4 0 6,2 2 0-6,6-3 0 9,0 3 0-9,1 2 0 7,9 2 0-7,-6-2 0 8,2-4 0-7,-3 4-128 5,5 5 128-6,-2-1 0 7,1 2 0-7,7 0 0 8,-4-5 0-8,7 7 0 8,2-4 0-8,9 3 0 7,-3 1 0-7,0 4-128 8,2-9 128-8,4 5 0 7,-3 0 0-7,5 5 0 7,-6-3 0-7,6 3-128 8,4-1 128-8,4-3 0 7,-6 5 0-7,2-5 0 8,1 1 0-8,-1 4-128 8,0-3 128-8,4 5 0 6,0 1 0-6,2 0-128 9,-2-1 128-9,1-1 0 7,1 1 0-7,2-1 0 9,0 5 0-9,1-3 0 5,1-4 0-5,4 7 0 10,-1-1 0-10,7-1 144 5,-3-3-144-5,-1 6 0 9,3-1 176-9,3 1-176 6,-3 0 160-6,4 3-160 9,-5-3 128-9,5 2-128 7,-1-2 0-7,5 5 144 8,-4-3-144-8,8 2 0 6,-1 0 0-5,-1 2 0 7,6-3 0-8,4-1 0 7,6-2 0-7,-1 4 0 8,1 1 144-8,8 3-144 7,-5-2 160-7,7-4-160 8,-4-4 192-8,5 1-64 7,3 7-128-7,1-4 192 9,2-3-64-9,3-1 0 6,1-2-128-6,2 5 192 8,0-1-64-8,6 4-128 6,2-2 176-6,0-1-176 9,8-3 208-9,0-2-64 7,0 3-16-7,4 1 0 9,-1-2-128-9,5 1 0 5,3-5 0-5,1 1 128 10,-2-9-128-10,3 3 160 6,6-8-160-6,-1 2 160 8,5 1-16-8,0-3 0 7,4 0 0-7,4 2 0 8,4-5-144-8,0 3 128 7,-2 0-128-7,0 0 128 8,-6-6-128-8,2 4 128 8,-2-2-128-8,2-1 128 7,-3 1-128-7,3-2 0 7,2-2 0-7,4 4 0 8,-2 0 0-8,-2-4 0 7,-6 0 128-7,2 2-128 8,2 2 0-8,-6 8 0 6,0-5 0-6,1-1 0 9,1 0 0-9,0 4 0 7,-6 0 0-7,5-3 0 9,-7-5 0-9,0 0 128 6,-3-2-128-6,-3 6 0 8,1-2 0-8,-3 2 0 6,1-2 128-6,1 4-128 10,1 5 0-10,-1-1 0 6,5 0 0-6,-3-4 0 7,-1-7 144-6,-1-1 0 7,-1 0 0-8,-2-1 0 7,-5-3 48-7,3-4 0 7,2-4 0-7,-1 4 0 8,1-1 16-8,-1-7 16 7,-1 0 0-7,4 3 0 8,-1-3-48-8,3 2-16 7,-3-5 0-7,3 3 0 8,-3-9-32-8,-1 2-128 6,-4-3 192-6,1 1-64 9,1-2-128-9,0-1 128 8,1 5-128-8,-5-2 128 8,-2-1-128-8,2 1 0 7,-1-2 0-7,3 1 0 7,0 7 0-6,-4-3 0 5,-3 1 128-6,3-5-128 8,-4-3 0-8,0 0 0 7,-10 0 144-7,4-1-144 9,0-5 0-9,-5 0 144 6,-3 4-144-6,-2 2 0 8,2-2 144-8,-1 1-144 7,-3 1 0-7,2 0 144 8,-1 1-144-8,-3 1 0 7,-3-2 0-7,3-2 128 8,-2-2-128-8,1 1 0 7,-4 1 0-7,1 0 0 8,1-2 0-8,-7 0 0 7,1-1 144-7,-4 5-144 8,3 0 0-8,-5-2 128 7,2 2-128-7,0-1 0 8,-5 1 0-8,-3 2 144 7,0-1-144-7,-4 3 0 8,-2-4 208-8,-3 0-64 8,-5-5-16-8,0 5 0 8,-5 0-128-8,-1-2 0 6,1 1 144-6,-9 3-144 9,3 0 0-9,-5 0 0 6,-1-5 0-6,0 1 128 9,-6 2-128-9,-4 0 0 6,2 1 0-6,-6-1 0 8,2 2 0-8,-10 1 0 7,-3 3 0-7,-3 4-128 8,2 1 128-8,-5-3-192 7,-12-3 192-7,4 5-192 8,-3 3 192-8,1-4-192 7,0 7 192-7,-4-5-192 8,5 3 64-8,-7 3 0 8,0 4 0-8,-2-5 0 7,-2-1 128-7,4-4-192 8,-2 5 192-8,0-3-192 8,0 4 48-8,0 1 0 6,0 3 0-6,-4 2 0 8,-4 0-96-8,-1 2-16 7,-3-2 0-7,0 1 0 9,-1-7 0-9,1 8-16 6,0 2 0-6,-7 0 0 9,-1-2 128-9,-1 2 144 6,-3 2-208-6,7 0 80 9,-3 0 128-9,4-2-128 6,-3 4 128-6,-1 2-128 8,-3 4 0-8,3 2 0 7,3-4 0-7,-1-3 0 8,1 1-48-8,3 6 0 8,-2 0 0-8,9 2 0 7,1 1 176-7,0-1-192 8,0 2 192-8,-2-1-192 8,0 3 192-8,6-3-192 7,2 3 192-7,2-2-192 7,8 3 192-6,-2 3 0 5,5-3 0-6,-5 5 0 8,0 1 0-8,-2 1 0 7,5 1-144-7,-5 2 144 9,0 1 0-9,6 1 0 6,-1 0 0-6,7-2 0 9,5 5-144-9,3 1 144 6,-3 2 0-6,8-2 0 9,-1 2-176-9,5 8 176 6,4-4-160-6,0 4 160 9,3-4 0-9,7 6-144 6,2-6 144-6,2 4 0 8,1-2-144-8,9 1 144 8,-5-6-160-8,8 6 160 8,-1-3 0-8,7 6-144 6,2-4 144-6,2 4 0 8,2-4 0-8,4 4 0 8,-2-6 0-8,6 6 0 8,5 4 0-8,-1-3 0 7,6 5 0-7,-1-2 0 7,5 0 0-6,5-5-128 5,2 5 128-6,0 2 0 8,-1 0 0-8,7 3 0 7,-2 1 0-7,4-1 0 9,8-3 0-9,-4-4 0 6,4 0 0-6,1 2-128 9,1 3 128-9,6-3 0 6,4-4 0-6,7 2 0 9,-2-14 0-9,14-4 0 7,-1-6 0-7,4-3-128 9,5-6 128-9,6-3 0 5,0-7 0-5,11 0 0 8,12 4 128-7,2-10-128 6,6-6 160-7,4-6-160 8,6 1 176-8,3 5-176 7,7 6 192-6,1-6-192 5,3-2 144-6,-1 3-144 8,2 5 0-8,1 0 144 7,5 2-144-6,-12-6 0 6,-11-4 0-7,-8 6 0 8,-12 6-176-8,-6-2-112 6,-9-2-32-6,-4 0-14432 12</inkml:trace>
    </iact:actionData>
  </iact:action>
  <iact:action type="add" startTime="238699">
    <iact:property name="dataType"/>
    <iact:actionData xml:id="d122">
      <inkml:trace xmlns:inkml="http://www.w3.org/2003/InkML" xml:id="stk122" contextRef="#ctx0" brushRef="#br1">23731 17667 2751 0,'0'0'256'1,"0"0"-256"2,0 0 0-3,0 0 0 7,-11 0 2848-7,11 0 528 8,-10 0 96-8,10 0 32 8,-14 0-1648-8,14 0-336 7,-11 2-64-7,11-2-16 8,-16-2-128-8,16 2-32 8,0 0 0-8,0 0 0 6,-12 0-64-6,12 0-32 7,0 0 0-6,0 0 0 8,0 0-80-9,0 0-16 7,0 0 0-7,10-4 0 6,8-5-448-6,1 3-80 8,8 2-32-8,7 0 0 8,1-2-320-8,0-2-64 6,4 2-16-6,0 3 0 12,6-1-128-12,-2 2 0 5,3-2 0-4,1 2 128 4,-6 0-128-5,2-2 0 7,-4 2 144-7,-2 0-144 8,-2 0 160-8,-7 2-32 8,-9 0-128-8,1 0 192 9,-3 0-192-9,-17 0 0 6,0 0 128-6,0 0-128 9,0 0 0-9,0 0 128 6,0 0-128-6,-17 14 0 8,-7-6 128-8,-5-1-128 7,-8 3 0-6,-4-2 0 5,-4-4 128-6,-6 0-128 8,3 0 0-8,1 2 0 7,2-5 0-7,-2 3 128 8,2 0-128-8,2-4 0 7,2-2 0-7,4 0 0 7,4 0 0-6,2 0 0 6,2 1 144-7,5 1-144 8,3-4 128-8,5 2-128 8,5-2 128-8,11 4-128 6,0 0 128-6,0 0-128 10,0 0 144-10,0 0-144 6,0 0 160-6,19-6-160 10,-1 0 0-10,5 2 128 5,2-4-128-4,5 4 0 7,-1 1 0-8,2 1 0 7,-2 0 0-7,4 2 0 7,-3-4 144-7,-1 2-144 6,0 0 128-6,1 2-128 9,-3-2 128-9,0-2-128 6,0 2 0-6,1 0 128 8,-3 0-128-8,-1 0 192 7,-7-2-192-7,1 2 192 8,-18 2-192-8,19 0 0 8,-19 0 144-8,14-2-144 8,-14 2 0-8,0 0 144 6,0 0-144-6,0 0 0 9,0 0 128-9,0 0-128 7,0 0 0-7,0 0 0 7,-18 0-128-7,-3 2-144 8,-7-2-32-8,-3 6 0 23,-6 0-2000-23,0 2-416 1,-17 0-80-1,3 1-16 0</inkml:trace>
    </iact:actionData>
  </iact:action>
  <iact:action type="add" startTime="243279">
    <iact:property name="dataType"/>
    <iact:actionData xml:id="d123">
      <inkml:trace xmlns:inkml="http://www.w3.org/2003/InkML" xml:id="stk123" contextRef="#ctx0" brushRef="#br1">26209 17985 11967 0,'0'0'1072'2,"-16"-6"-864"-1,4 0-208-1,-3 3 0 7,3-1 1456-7,-2 0 240 8,14 4 48-8,-11-10 16 8,-3 2-896-8,4 2-176 7,10 6-48-7,-13-11 0 8,-1 1-256-8,6 2-64 7,-4-4-16-7,12 12 0 8,-11-9 0-7,-1 1 0 5,2-4 0-6,10 12 0 9,-6-8 128-9,1-1 16 5,5 9 16-4,0 0 0 8,-8-12 144-9,8 12 32 6,0 0 0-6,0 0 0 9,0 0-144-9,0 0-32 7,0 0 0-7,0 0 0 8,0 0-144-8,0 0-16 7,0 0-16-7,19 0 0 6,3 4-32-6,-5 4-16 8,3-1 0-8,1 3 0 8,7 2-16-8,-1 0 0 7,0 3 0-7,4-1 0 10,3 3 16-10,5-3 0 7,-4 4 0-7,10-1 0 5,-1 1-48-5,5 1 0 8,2 5 0-8,0-3 0 8,1-1-32-8,-3 3-16 8,0 0 0-8,0 1 0 7,-1-3-16-7,-1-3-128 7,4-1 192-7,1 9-64 8,3-3 16-8,2 0 0 6,-1-1 0-5,9 1 0 7,-3 1 48-7,4 1 0 4,5-2 0-5,-11 5 0 8,0-7-64-8,1-1 0 7,-4 1 0-6,-1 5 0 7,1-1-128-8,1-2 0 7,-1 1 0-7,1 1-176 8,1-2 176-8,1 3 0 6,3 1 0-6,-3-2 0 8,-3-1 0-8,-3-1 0 7,1 3 0-7,-6-3 0 8,-6 2 0-8,1 3 0 8,3-3 0-8,-6-2 0 8,4 1 0-8,-4-1 0 7,6 1 0-7,-6 1 0 7,0-2 0-7,-2-1 0 8,4-5 0-8,4 5 128 7,-5 1-128-7,3-1 0 7,-6-5 0-7,4 3 0 8,-4 1 0-8,2-5 128 7,-6 1-128-6,-2 3 0 7,1-5 0-8,1 5 0 6,-2-6 0-6,0 3 0 9,4 3 0-9,2-5 0 6,-4 3 0-6,0-1 0 9,2-5 128-9,-3 4-128 6,3-5 160-6,2 3-160 9,-2-2 128-9,6 5-128 6,-4-3 0-5,2 3 0 6,-4-7 128-7,0 4-128 7,0-4 0-7,-2-1 0 9,-4 1 128-9,2-2-128 7,-4 0 0-7,1 3 0 8,1-3 128-8,0-2-128 7,2 0 0-7,-3 4 0 7,1-4 0-7,0 1 128 8,2 3-128-8,2-2 0 8,-4-2 0-8,-1 2 0 7,1 1 0-7,2-3 0 7,2 0 0-7,-2 0 0 8,-1 2 0-8,1-3 0 7,-2 3 0-7,0 0 0 8,-4 0 0-8,1-2 0 8,-3 0 0-8,-1-1 0 7,-3 3 0-7,0-2 0 9,-3-4 0-9,0 4 0 6,-3 2 0-6,-1 1 0 8,1-5 0-8,-1 2 0 7,-14-6 0-7,16 8 0 7,-7 0 0-6,-9-8 0 5,20 6 0-6,-8-2 0 9,-12-4 0-9,15 7 0 7,-15-7 0-7,12 8 0 8,-12-8 0-8,0 0 0 7,16 10 0-7,-16-10 0 7,0 0 0-7,0 0 0 8,0 0 0-8,0 0 0 7,0 0 0-7,0 0 0 8,0 0 0-8,0 0 0 8,0 0 128-8,0 0-128 7,0 0 0-7,0 0 0 8,0 0 128-8,0 0-128 7,0 0 0-7,0 0 0 8,0 0 0-8,0 0 128 7,-20-2-128-7,6 2 0 8,-3-4 0-8,1-2 0 7,3-4 128-7,-5 5-128 8,4 1 0-8,-5-2 0 7,-3-4 0-7,5 0 0 8,-9 1 0-8,-1-7 0 7,-2 4 0-7,-4-1 0 8,-2 3 0-8,-2-6 0 8,-8 3 0-8,4-3 0 7,-4 4 0-7,0-3 0 7,0-1 0-7,-4 1 0 8,1 3 0-8,-1-4 0 8,0 5 0-8,-2-5 0 7,1 4 0-7,-5-3 0 7,-3-3 0-7,-7 2 0 8,-3-3 0-8,-4-1 0 7,0 5 128-7,-4-5-128 8,3 1 0-8,5 3 128 7,-4-7-128-7,8 3 0 8,-5-1 0-8,1 3 128 7,-8-3-128-7,-2-1 0 8,-4-1 0-8,4 2 0 7,6-5 0-7,-2 3 0 8,5-4 0-8,1-1 0 7,6 1 0-7,-5 0 0 8,3 1 128-8,0-1-128 7,-8-2 0-7,3-1 0 8,-5 1 0-8,6 0 128 7,2-4-128-7,5 4 0 9,1 1 0-9,-1-1 0 6,3 2 0-6,3-1 0 7,4 1 0-7,-1-2 0 8,-1-2 0-8,0-3 0 8,1 5 0-8,-3 0 0 7,-7 0 0-7,7 1 0 8,6-1 0-8,0 2 0 7,3-4 0-7,5-1 0 8,-4 3 0-8,6 0 0 7,-2 0 0-7,4 1-160 8,-2 1 160-7,4 0-160 5,2-1 160-6,1 1-160 9,-5 2 160-9,2 1 0 6,-2 3-144-6,-2 0 144 8,4-5-144-7,2 7 144 5,-6 3-192-6,2-3 192 8,4 1-176-8,1 2 176 7,3-1-160-7,2 3 160 8,1-3-208-8,1 5 48 7,0-2 16-6,1 6 0 6,5-5-64-7,1 5-16 7,-1 4 0-7,3 0 0 8,2 0-64-8,-1 0-16 7,3 2 0-7,-3 2 0 8,3 0 48-8,12 0 16 7,0 0 0-7,0 0 0 8,0 0-16-8,0 0-16 7,0 0 0-7,0 20 0 8,0-20 16-8,2 21 0 7,8-5 0-7,3 2 0 9,-1 1 256-9,5-3 0 6,5 1 0-6,1 3 0 9,1-7 0-9,7 7 0 7,0-1 0-7,2 1 0 7,4 1 0-7,6 3 0 7,2-1 0-7,4 3 0 8,2 1 0-8,1-2 0 8,1-3 0-8,2 1 0 7,-5 0 0-7,5 5 0 8,3-3 0-8,1 0 0 7,5 3 0-7,7 1 0 8,-1 0 0-8,6 1 0 7,2-5 0-7,2 2 0 7,-4 0 0-7,0 5 0 8,-4-1 0-8,6 2 0 7,4 0 0-7,4 0 0 8,2-1 0-8,5 3 0 7,-1 2 0-7,0-2 0 8,-3 4 0-8,-1 2 0 7,-4-4 0-7,6 8 0 9,3 0 0-9,3-5 0 6,7 3 0-6,-1-6 0 9,-9 0 0-9,-1 4 0 6,0-7 0-6,-5 3 0 8,5 0 0-8,10-4 0 7,1 2 0-7,-4 2 0 9,-1-2 128-9,-4-4-128 6,-3 2 0-6,-1 5 144 8,-4-1-272-8,6 0-64 8,3 4-16-8,-3-2-13424 11</inkml:trace>
    </iact:actionData>
  </iact:action>
  <iact:action type="add" startTime="266178">
    <iact:property name="dataType"/>
    <iact:actionData xml:id="d124">
      <inkml:trace xmlns:inkml="http://www.w3.org/2003/InkML" xml:id="stk124" contextRef="#ctx0" brushRef="#br0">12360 6532 11455 0,'0'0'512'2,"0"0"96"-2,0 0-480 0,2-8-128 6,2-4 0-6,-4 12 0 4,4-10 768-4,-4 10 144 11,0 0 32-11,0 0 0 4,2-13-48-3,-2 13-16 9,0 0 0-10,0 0 0 5,0 0-64-5,0 0-16 6,0 0 0-5,0 0 0 5,-6 9-224-6,0-1-32 12,-6 8-16-11,2-1 0 2,3 7-16-3,-5 1 0 7,0 5 0-7,2-1 0 8,-5-2-48-8,3 3-16 8,-3-1 0-8,5 2 0 7,-4 0-64-7,6-1 0 7,1-3-16-2,-3-2 0-4,4-1-112-1,2-1 0 7,-2 1-16-7,4-1 0 8,2-5-96-8,4 1-16 7,-2-5 0-7,0 2 0 7,-2-14 128-7,10 6 32 13,3-1 0-13,-1-1 0 4,6 0 96-3,-3-4 32 10,3-6 0-11,5 2 0 3,-1 1-160-3,-1-1-16 10,3 2-16-10,-1-2 0 5,0-4-224-5,3 2 144 10,-1 0-144-10,0 2 128 5,-1 1-128-5,-3-1 0 7,3-4 0-7,7 2 128 8,-4 2-128-8,-5 0 0 12,-5 0-160-12,-3-4 160 17,-14 8-1824-17,16-1-272 1,-16 1-48-1,0 0-10064 4</inkml:trace>
    </iact:actionData>
  </iact:action>
  <iact:action type="add" startTime="266566">
    <iact:property name="dataType"/>
    <iact:actionData xml:id="d125">
      <inkml:trace xmlns:inkml="http://www.w3.org/2003/InkML" xml:id="stk125" contextRef="#ctx0" brushRef="#br0">12299 6888 18431 0,'0'0'1632'1,"0"0"-1312"7,0 0-320-8,0 0 0 3,16-3 1088-3,2-3 160 7,1-4 32-7,-1 2 0 9,1-2 128-9,6-5 48 6,1 1 0-5,5-1 0 7,0-3-400-8,10 4-80 7,-2-7-16-7,10-2 0 9,2-1-512-9,-3 5-96 8,5-5-32-8,-2 3 0 8,0 3-192-8,1 5-128 11,-11-5 128-11,-10 10-128 13,1-2-336-12,1-1-144-1,0 3-32 0,2 0-8992 13,0-4-1808-13</inkml:trace>
    </iact:actionData>
  </iact:action>
  <iact:action type="add" startTime="266900">
    <iact:property name="dataType"/>
    <iact:actionData xml:id="d126">
      <inkml:trace xmlns:inkml="http://www.w3.org/2003/InkML" xml:id="stk126" contextRef="#ctx0" brushRef="#br0">14472 5828 12783 0,'0'0'560'1,"-13"-8"128"-1,3 2-560 0,0-4-128 3,-5 2 0-2,1 3 0 7,-4 1 608-8,-1-2 96 5,-1-2 0-5,-1 4 16 4,-3-2 144-4,3 6 32 8,-4 0 0-8,-1 2 0 7,1 4 48-6,-2 8 16 9,-3-1 0-10,1 7 0 6,0-1-256-6,0 7-64 10,-1 5 0-10,3 2 0 5,2 0-96-5,-1 6-32 11,1-2 0-11,7 0 0 3,-1 6-128-3,5-6-48 11,6 4 0-11,3-8 0 4,3-3-128-2,2-5-16 8,2-9-16-10,5-1 0 7,3-3 160-7,0 0 48 8,2-7 0-7,-12-5 0 2,17-2 192-3,5 1 64 11,1-3 0-11,-3-6 0 4,1-4-16-4,0 1 0 10,1-1 0-10,-7-6 0 6,3 3-256-6,-2-3-48 7,-1-3-16-7,3 3 0 8,-8 3-128-8,1-3-32 6,1 1 0-6,-4 5 0 9,-2-1-144-9,-6 15 0 11,0 0 0-11,0 0 128 4,0 0-128-4,0 0 0 10,0 0 0-10,0 0 0 5,0 0 0-5,9 21 0 11,-5 1 0-10,0-5 0 4,2 6 0-5,0 1 0 10,2 1 0-10,-2-1 0 3,1-3-128-3,5-3 128 12,-2-1 0-12,7 1 0 4,-5-7-320-4,6-3 16 11,-3 2 0-11,5-2 0 18,3-6-1616-17,1-2-320-1,1 0-64 1,-2-4-10656 2</inkml:trace>
    </iact:actionData>
  </iact:action>
  <iact:action type="add" startTime="267318">
    <iact:property name="dataType"/>
    <iact:actionData xml:id="d127">
      <inkml:trace xmlns:inkml="http://www.w3.org/2003/InkML" xml:id="stk127" contextRef="#ctx0" brushRef="#br0">15046 5621 15663 0,'-6'-20'688'1,"6"20"144"-1,-6-9-656 1,6 9-176 4,0 0 0-4,0 0 0 3,0 0 1504-4,-12-10 272 7,-3 8 48-7,1 2 16 10,-5 0-752-10,3 4-128 5,-4 4-48-5,-1 1 0 9,2 9-176-9,3-1-32 9,-4 5-16-8,7 1 0 5,-7 3-272-6,9-3-48 8,5-3-16-8,0 3 0 6,2-2-208-5,4 1-144 8,0-3 192-9,4-1-192 5,2 1 128-5,3-1-128 11,-1-2 0-11,4 1 0 5,4-5 320-5,-3 3-64 10,3-3 0-10,1 4 0 4,-3-5 144-4,4 5 32 7,-7-2 0-7,3 1 0 7,-4-3-112-3,1 4 0 1,-3-5-16-5,-8-11 0 7,4 20 16-7,-2-3 16 7,-2-17 0-7,-6 16 0 3,-2 1 96-3,-1-7 16 8,-1 2 0-8,-6-2 0 9,3-3 0-9,-5 5 0 6,1-4 0-6,1-4 0 9,-4-4-240-9,3 0-32 10,-1 0-16-10,1-4 0 5,3 0-160-5,-2-8 0 11,7 1 144-11,-1-3-144 19,2 0-1008-19,4-5-272 0,2 1-48 0,4-3-9280 13,2-4-1856-12</inkml:trace>
    </iact:actionData>
  </iact:action>
  <iact:action type="add" startTime="267692">
    <iact:property name="dataType"/>
    <iact:actionData xml:id="d128">
      <inkml:trace xmlns:inkml="http://www.w3.org/2003/InkML" xml:id="stk128" contextRef="#ctx0" brushRef="#br0">15510 5387 20495 0,'0'0'896'2,"0"17"208"-1,2 3-880 0,-2-1-224 0,0 7 0-1,0 1 0 6,0-4 1072-6,0 3 160 10,-2-5 48-9,2 5 0 4,4 1-512-5,-2 0-112 10,2-1-16-10,0-5 0 3,1 0-448-2,3 1-192 11,-2-1 176-12,0-3-176 6,2-1 0-6,2 1 128 10,-5-4-128-10,5 1 0 3,4-5 0-2,-2 4 0 10,5-5 0-11,-7-1 0 17,2-2-832-17,-3 2-48 0,3-4-16 0,0-2-10464 5</inkml:trace>
    </iact:actionData>
  </iact:action>
  <iact:action type="add" startTime="267918">
    <iact:property name="dataType"/>
    <iact:actionData xml:id="d129">
      <inkml:trace xmlns:inkml="http://www.w3.org/2003/InkML" xml:id="stk129" contextRef="#ctx0" brushRef="#br0">16050 5242 19519 0,'0'0'864'1,"0"0"176"-1,0 0-832 0,-4 12-208 7,0 6 0-7,-1 5 0 3,-9 3 992-2,0 5 160 9,-3 2 16-10,-1 6 16 5,-1 0-32-5,-5 8 0 7,1 3 0-7,-1 7 0 8,-1 1-48-8,2 5-16 6,-5 7 0-5,-13 24 0 8,6-5-448-9,4-3-80 10,2-2-32-10,5-12 0 10,1-11-368-10,6-5-160 6,7-5 128-5,2-6-128 4,2-8 0-5,2-4 0 11,2-6-144-11,2-5 144 17,0-3-640-15,0-19 0-2,0 0-16 1,0 0-8928 7,14 2-1776-7</inkml:trace>
    </iact:actionData>
  </iact:action>
  <iact:action type="add" startTime="268206">
    <iact:property name="dataType"/>
    <iact:actionData xml:id="d130">
      <inkml:trace xmlns:inkml="http://www.w3.org/2003/InkML" xml:id="stk130" contextRef="#ctx0" brushRef="#br0">16421 5061 12895 0,'0'0'576'2,"0"0"112"-2,0 0-560 0,17 12-128 5,-17-12 0-5,10 21 0 6,-8-1 1664-6,-4 7 288 9,-2 4 64-9,-5 8 16 4,-1 0-704-4,2 8-144 7,-6 4-32-7,7-16 0 9,-1 10-64-9,-6 0 0 6,2 5-16-6,-3 1 0 8,3 2-432-8,-2-3-64 7,5-11-32-7,-1 0 0 9,0-3-352-8,4-9-64 4,2 0 0-5,2-5-128 4,0-9 448-3,2-13 0 5,0 0-16-6,0 0 0 8,0 0 336-8,12-8 64 11,4-9 0-11,-5-3 16 5,7-5-272-5,-4-8-48 10,3-2-16-10,-3 2 0 5,2-8-240-5,1 2-48 14,-5 2-16-14,3-8 0 2,-5 0-80-2,2 2-128 7,1-4 176-7,1 8-176 7,0-2 0-7,-1 6 0 12,1 6 0-12,-2 3 0 3,3 1 0-3,-3 8 0 11,2 5 0-11,-6 2 0 6,1 2 0-5,-9 8 0 8,0 0 0-9,10 18 0 5,-6 1 0-5,0-1 0 6,0 9 0-6,-4 1 0 9,-2 3 0-9,0 6 0 10,0-2 0-10,0 2 0 4,0 0 0-3,2-4 0 8,0-6 0-9,2-1 0 5,2-7 0-5,0-5 0 11,0 0 0-11,-4-14 0 4,0 0 128-4,13 0-128 7,-3-6 144-7,6-4-144 9,-3 0 416-9,3-9-16 11,0-9 0-11,-1 1 0 4,5-4-176-3,-3-2-32 9,3-4-16-10,1 0 0 5,-1 0-176-5,-3-2 0 11,3 5 0-11,3-1 128 5,1-2-128-5,-3 8 0 10,0 4 0-10,3 7 128 3,-1-1 0-3,-1 9-128 11,-5 2 192-11,5 8-64 5,-1 6-128-5,1 4-256 9,-3 1 64-9,3 7 16 6,-1 3 176-6,4 3 256 10,1-3-64-10,1 7-16 5,2 1-176-5,1 6 0 11,3-2 0-11,2 2 0 17,4 6-1760-16,-2-6-224 0,6 0-64-1,-4 0-14080 4</inkml:trace>
    </iact:actionData>
  </iact:action>
  <iact:action type="add" startTime="268970">
    <iact:property name="dataType"/>
    <iact:actionData xml:id="d131">
      <inkml:trace xmlns:inkml="http://www.w3.org/2003/InkML" xml:id="stk131" contextRef="#ctx0" brushRef="#br0">14069 7029 13823 0,'0'0'608'1,"0"0"128"-1,0 0-592 0,0 0-144 6,1-12 0-6,-1 12 0 6,0 0 1632-6,0-13 288 10,0 13 64-10,0 0 16 5,-5-8-672-5,5 8-144 11,0 0-32-11,0 0 0 4,-12 0-384-4,-4 4-64 11,1 3-32-11,1 7 0 4,0-2 0-4,3 5 0 12,-5-1 0-12,4 3 0 4,5 7-208-3,-3-1-32 5,4 1-16-6,2 1 0 3,2 2-128-2,2-2-32 9,4 1 0-10,2-1 0 6,4-4 0-6,-1 5 0 10,9 1 0-9,-2-2 0 4,1-3-64-5,-1-1-32 10,1-2 0-10,3 1 0 4,-7-1 32-4,3-1 0 10,0-5 0-9,-3 5 0 3,-1-2 112-4,0-5 16 10,-6 5 16-10,-1-3 0 4,-5-15 160-4,2 20 16 7,-4 1 16-7,0-5 0 9,-3 0-32-8,-1-5-16 11,-8 3 0-12,2 0 0 3,-7 3-192-3,1-3-32 7,-1 1-16-7,-5 3 0 8,-3-6-112-8,2 1-128 11,-3-5 176-11,7-4-176 7,0-4 128-7,5-2-128 9,-2-2 0-9,7-8 0 13,-5 1-336-12,8-9-128-1,2-1-32 0,3-3 0 15,-1-3-2368-14,9-6-464 1,1-4-112-1</inkml:trace>
    </iact:actionData>
  </iact:action>
  <iact:action type="add" startTime="269361">
    <iact:property name="dataType"/>
    <iact:actionData xml:id="d132">
      <inkml:trace xmlns:inkml="http://www.w3.org/2003/InkML" xml:id="stk132" contextRef="#ctx0" brushRef="#br0">14546 6639 13823 0,'0'0'608'3,"0"0"128"-3,-7 19-592 0,1 1-144 0,2 3 0 0,0 5 0 8,-6 5 2352-8,2 4 432 11,1-2 96-11,1 0 0 5,-6 6-1408-5,4-2-272 6,2 4-64-6,-1 0-16 9,1 2-608-9,2 3-112 10,2-7-16-10,0 4-16 4,0-4-240-4,2 2-128 11,0-10 128-11,0-2-128 6,2-5 0-6,2-1 0 9,2 2 0-9,1-3 0 19,-3-5-352-19,0-3-144 0,-4-16-16 0,8 19-8016 8,-8-19-1600-7</inkml:trace>
    </iact:actionData>
  </iact:action>
  <iact:action type="add" startTime="269599">
    <iact:property name="dataType"/>
    <iact:actionData xml:id="d133">
      <inkml:trace xmlns:inkml="http://www.w3.org/2003/InkML" xml:id="stk133" contextRef="#ctx0" brushRef="#br0">14455 7300 11055 0,'17'-8'976'1,"-1"-4"-784"7,5 5-192-8,1-5 0 3,1-4 1392-2,-1-1 224 6,-5 3 48-7,3-3 16 9,1 3-400-9,1-2-64 6,-3 5-32-6,3-5 0 9,1 4-352-8,0-1-64 5,-1 1 0-6,-5-2-16 8,3 5-128-8,-6 3-32 11,1 2 0-11,-15 4 0 5,0 0-64-5,14-6-16 8,-14 6 0-8,0 0 0 4,0 0-16-4,0 0-16 5,0 0 0-5,6 18 0 8,-6 3 32-8,-2 0 0 11,-2-1 0-11,-4 1 0 5,-2 5-176-5,-5-1-16 10,3 2-16-7,-4 1 0-1,5-3-32-2,-3-2 0 10,4-3 0-10,4 1 0 6,1 1-48-6,-1 1-16 11,2-5 0-11,4-3 0 5,0-15-32-5,12 16-16 7,-12-16 0-7,9 10 0 8,7-4 32-7,-2-2 0 8,5-4 0-9,-3 0 0 6,-1-4 64-6,1-2 32 10,-1-2 0-9,3-4 0 3,-2 3-64-4,1-5-16 10,3 4 0-10,-3 2 0 3,3-3-208-3,-1 5 176 11,-3 2-176-11,3 0 160 4,-1-2-160-4,-2 6 0 10,3 0 0-10,1 0 0 6,-1 0 0-6,4 0 0 10,1 0 0-10,1 0 0 5,2-4-256-5,1 2-96 6,-3-2-16-6,2-1 0 22,3-1-2560-21,-5-6-512-1</inkml:trace>
    </iact:actionData>
  </iact:action>
  <iact:action type="add" startTime="270050">
    <iact:property name="dataType"/>
    <iact:actionData xml:id="d134">
      <inkml:trace xmlns:inkml="http://www.w3.org/2003/InkML" xml:id="stk134" contextRef="#ctx0" brushRef="#br0">15604 6202 17503 0,'0'0'1552'1,"0"0"-1232"-1,0 14-320 1,0 7 0-1,-2 6 912 0,0 5 128 5,0 3 32-5,-2 4 0 5,-2 11 256-5,0 5 48 10,4 2 16-10,0 5 0 5,-2 4-400-5,2 1-80 11,0 3-16-11,2 0 0 4,-3 4-304-3,3-6-64 9,-2 1-16-10,2-11 0 4,0-3-336-1,0-12-176 6,0-8 160-9,0-6-160 4,2-4 256-4,-1-3-32 10,1-9-16-10,-2-13 0 5,0 0 208-5,0 0 32 9,12 6 16-8,4-10 0 4,-5-3-80-5,5-11-32 10,-4 1 0-10,3-7 0 4,-5 1-192-4,6-5-32 7,-3-1-128-7,3 4 192 8,3 1-192-7,-1 7 0 10,2 1 128-11,1-1-128 4,-1 5 0-4,-1 2 0 11,1 4 0-11,1 4 0 5,-5 6 0-5,-16-4 0 11,19 14-128-11,-9-2 128 4,0 7 0-4,-5 1 0 6,-3 1 0-6,-2 5 0 9,-4-1 0-9,-1 0 0 10,-9 1 0-10,4-3 0 5,-5 2 0-4,1-3 0 5,-6-3 0-6,1 5 0 4,-2-1 0-4,1-1 176 12,-3-7-48-12,1-1-128 3,1-4 176-3,5-1-176 11,-1-5 160-11,3-4-160 4,-4-4 0-4,7-4 128 13,-5-1-128-13,6-3 0 18,-1-6-1248-18,5-1-288 0,4-2-64 0,6-3-8256 13,-2-5-1632-13</inkml:trace>
    </iact:actionData>
  </iact:action>
  <iact:action type="add" startTime="270469">
    <iact:property name="dataType"/>
    <iact:actionData xml:id="d135">
      <inkml:trace xmlns:inkml="http://www.w3.org/2003/InkML" xml:id="stk135" contextRef="#ctx0" brushRef="#br0">16261 6184 4607 0,'0'0'192'1,"0"0"64"0,0 0-256-1,0 0 0 5,2-9 0-5,-2 9 0 6,0 0 4976-6,0 0 944 10,0 0 192-10,0 0 32 6,-2 23-3856-6,-2 4-784 9,2 5-160-9,-2 1-16 5,0 0-432-5,-4 8-64 11,1 6-32-11,3-1 0 6,2 1-272-6,0 8-48 9,-2 1-16-9,0 3 0 4,2 1-272-3,4-3-64 10,2-4-128-11,2-3 192 4,-2-1-192-4,4-2 0 7,1-8 0-7,-1-2 0 7,-2-10 160-3,2-3-160 3,1-3 160-7,-1 1-160 18,2-7-448-17,2-1-176-1,-12-14-32 1,0 0-9840 8,17 2-1984-9</inkml:trace>
    </iact:actionData>
  </iact:action>
  <iact:action type="add" startTime="270741">
    <iact:property name="dataType"/>
    <iact:actionData xml:id="d136">
      <inkml:trace xmlns:inkml="http://www.w3.org/2003/InkML" xml:id="stk136" contextRef="#ctx0" brushRef="#br0">16583 6723 19919 0,'0'0'880'1,"0"0"192"-1,0 0-864 0,0 0-208 6,0 0 0-6,8 8 0 5,-8-8 1120-5,13 5 176 6,-1-1 48-6,5-2 0 9,-3 0-256-9,6-4-32 12,-1-4-16-12,3-1 0 5,3 1 0-5,2-4 0 9,1-8 0-9,-1 3 0 6,-2 1-128-6,-1-3-16 9,-1 1-16-9,0-4 0 5,-1 3-304-5,-5 1-64 12,1-3-16-12,-6 3 0 3,-1 3 16-3,-5-3 16 7,0 2 0-6,-4-1 0 2,-4 5-144-2,-4 0-48 6,0 0 0-7,-5 7 0 7,-1 3 112-7,-6 3 0 12,3 7 16-12,-7 0 0 4,-3 6-80-4,-2-1-32 10,-1 9 0-10,1 3 0 5,4 4-112-5,1 4-32 13,5 2 0-13,-3-2 0 4,12 4 0-4,1 0 0 10,5-4 0-10,6 4 0 3,5-3-80-3,3-5 0 12,8 0-128-12,5-4 192 5,2-3-64-5,4-1-128 11,6-7 176-11,8-1-176 4,4-5 192-4,2-2-192 11,5-6 192-11,3-2-192 5,-1-2 0-5,7-2-224 11,3 0 16-11,0-2-13248 11,4 0-2656-9</inkml:trace>
    </iact:actionData>
  </iact:action>
  <iact:action type="add" startTime="276088">
    <iact:property name="dataType"/>
    <iact:actionData xml:id="d137">
      <inkml:trace xmlns:inkml="http://www.w3.org/2003/InkML" xml:id="stk137" contextRef="#ctx0" brushRef="#br3">4527 8298 11567 0,'0'0'512'1,"0"0"112"-1,0 0-496 0,0 0-128 6,0 0 0-6,0 0 0 4,0 0 752-4,0 0 128 10,0 0 16-10,0 0 16 5,0 0-160-5,0 0-48 7,0 0 0-6,0 0 0 3,0 0 0-4,0 0 0 7,0 0 0-7,0 0 0 8,-2 16-112-8,2-16-16 12,0 0-16-12,0 0 0 4,13 14 16-4,-5-1 0 7,-8-13 0-7,16 8 0 7,-16-8-160-7,15 12-32 12,5-4 0-12,-9-6 0 4,5 2-48-4,-4-1-16 11,3 1 0-11,5 0 0 3,-5-2 0-2,5 0 0 6,1 2 0-7,-1-2 0 11,1-2-16-11,3 2-16 7,1-2 0-7,2 0 0 8,-3 0-64-8,1 0-16 6,1 0 0-6,1 0 0 9,0-2 48-8,1 2 0 9,1-6 0-10,0 4 0 4,-2 0 64-4,1-4 0 10,-3 2 16-10,0 1 0 5,3 1-80-5,-1 0-32 10,0 0 0-10,1-2 0 5,-1 0-80-5,0-2-16 6,-3 2 0-6,3 0 0 8,0 0 0-8,4 4-128 7,-1-4 192-7,-1 3-64 8,-2-3 32-8,3-2 0 8,-3 2 0-8,2 2 0 8,-2-2-16-8,5 2 0 9,-5-4 0-9,0-2 0 3,1 3-16-2,-1-3 0 4,0 2 0-4,0-4 0 8,3 2 0-9,-3 3 0 11,0-3 0-11,1-4 0 3,1 2 0-3,0-1 0 9,0-1 0-8,1 4 0 4,-1-2 0-5,2 3-128 10,0 1 192-10,1-2-64 5,-3-2-128-5,2 4 0 6,-4 2 0-5,5-3 128 6,-3-5-128-7,2 6 0 10,0-4 144-9,2 1-144 3,-3 3 144-4,1-2-144 10,-4-4 192-10,0 4-192 6,1 1 144-6,1-3-144 9,-2 2 0-8,1 2 144 4,-1-2-144-5,0 1 128 10,-1 1-128-9,-1 2 128 3,0-4-128-4,-1 0 0 12,-1 2 144-12,1 0-144 4,-1 3 144-4,0-1-144 10,3-2 192-10,-5 2-192 4,-1 0 192-4,1 2-64 10,1 0 0-10,-1 0-128 6,-1-4 192-6,3-1-64 9,-4 1 0-9,3 2-128 6,-7 0 208-6,5-2-64 10,1-4-16-10,-3 2 0 6,0 5-128-6,1-5 192 9,1-2-192-8,-1 0 192 4,1 1-64-5,1-5-128 10,-3 4 192-9,1-4-64 3,1 5-128-4,-3-7 160 7,3 2-160-7,1-1 160 9,1 5-160-9,-3-4 0 10,3 3 0-10,-1 1 128 5,0-8-128-5,-3 7 0 10,2-5 144-10,3 6-144 6,-2-3 0-6,1 3 0 7,1-6 0-7,3 7 0 8,-3-7 0-8,2 6 0 8,1-3 0-8,1 1 128 3,-2 2-128-2,1-2 0 5,-1 5 0-6,0-3 0 8,3-2 0-8,-1 6 0 12,0-1 0-12,1-3 0 4,-1 0 0-3,0 4 0 4,1-2 0-5,-5 3 0 9,2-1 0-9,1 0 0 10,-1-4 0-10,0 4 0 4,1 0 0-4,1 3 0 11,2-3 0-11,-1-2 0 3,-3 2 0-2,0 0 0 10,1-2 0-10,1-1 0 3,-2 1 0-4,3 4 0 10,-1-2 0-10,0-2 0 5,1 2 0-4,1 1 0 8,-2 3 0-9,2-2 0 5,1 0 0-5,-1-2 0 7,0 2 0-7,0 0 128 9,1 0-128-9,-1 2 0 7,0-2 0-7,1 2 0 9,1 1 0-9,-4-1 0 11,-4 2 0-11,3 0 0 4,-1-4 0-4,1 4 128 11,-1-2-128-11,4 2 0 4,-4-2 0-4,1 2 0 7,-3 2 0-7,3-2 128 7,-1 0-128-7,0 2 0 7,1 2 0-7,-1-1 0 4,-2 3 0-4,3-2 0 8,-1 0 0-8,1 2 0 9,-3 2 0-9,0-2 128 11,5-2-128-11,-5 1 0 5,-3-1 128-5,-1 2-128 10,3-2 128-10,-3 0-128 4,-3-2 0-4,3 2 144 12,-5 0-144-12,-1-2 0 5,5 0 160-5,-6 0-160 6,-1-2 128-6,3 0-128 9,-4-2 128-9,1 0-128 8,-11 2 128-8,8-2-128 6,4 0 144-5,-12 2-144 7,0 0 160-8,0 0-160 6,0 0 0-6,0 0 128 10,10-6-128-10,-10 6 0 18,0 0-304-17,2-8-96-1,-2 8-32 0,-2-12 0 15,2 12-1280-15,0 0-256 0,0 0-48 0,0 0-16 13,-12-7-1008-12,2 3-208-1</inkml:trace>
    </iact:actionData>
  </iact:action>
  <iact:action type="add" startTime="277184">
    <iact:property name="dataType"/>
    <iact:actionData xml:id="d138">
      <inkml:trace xmlns:inkml="http://www.w3.org/2003/InkML" xml:id="stk138" contextRef="#ctx0" brushRef="#br3">9331 7218 15663 0,'0'0'688'1,"0"0"144"-1,0 0-656 0,0 0-176 3,0 0 0-3,0 0 0 7,0 0 1360-7,0 0 240 7,13 0 64-7,1-2 0 8,4-2-512-8,3-2-80 10,2 2-32-10,5 4 0 7,3 0-80-7,0 4-32 9,4-4 0-9,4 0 0 6,-2 0-48-6,6 4-16 5,-6 0 0-4,2 0 0 8,2 4-224-9,-6 6-32 7,4-5-16-7,-2 7 0 6,-5-8-128-6,-3 7-16 11,-2-3-16-11,-3 6 0 4,-1-5-112-4,-7 5-32 8,-3-5 0-8,-1 7 0 3,-2-3-32 1,-6-1 0 0,-4 2 0-4,-2-5 0 7,-4 5-64-7,-4-5-32 8,2 1 0-8,0-2 0 8,-5 1-160-8,1-3 0 11,-7 4 0-11,1-4 128 18,1 3-1664-18,-5-3-352 1,1-4-64 0,-3 0-13056 3</inkml:trace>
    </iact:actionData>
  </iact:action>
  <iact:action type="add" startTime="278113">
    <iact:property name="dataType"/>
    <iact:actionData xml:id="d139">
      <inkml:trace xmlns:inkml="http://www.w3.org/2003/InkML" xml:id="stk139" contextRef="#ctx0" brushRef="#br3">4581 3832 3679 0,'0'0'160'3,"0"0"32"-3,0 0-192 0,0 0 0 0,10-9 0 0,-10 9 0 9,6-6 2272-9,-6 6 416 11,0 0 64-11,8-6 32 5,-8 6-1360-5,0 0-272 10,0 0-48-10,0 0-16 6,7-10-208-6,-7 10-48 8,0 0-16-8,0 0 0 5,0 0-48-4,0 0 0 10,0 0 0-10,0 0 0 3,0 0-128-4,0 0-48 6,0 0 0-6,0 0 0 9,0 0-144-9,0 0-48 7,0 0 0-7,0 0 0 3,0 0-48-3,12 6-16 7,-6 0 0-7,4 0 0 8,-1 2-112-8,-3 3-32 11,4-3 0-11,2 8 0 4,-1-3 0-4,5 7 0 12,-4-4 0-12,5 1 0 4,-1 3 0-4,1-1 0 11,7 3 0-9,-5 1 0 1,-1 0-32-3,1 5-16 7,3-3 0-7,-5 2 0 7,3 3-16-6,-3-1 0 10,-3 2 0-11,4 2 0 5,-5 2 32-5,3-2 0 5,2-1 0-5,-3 1 0 9,5 2 128-9,-1 2 32 7,-5-4 0-7,5 2 0 9,-3 0-32-9,0-2 0 8,-3-1 0-8,3 1 0 9,1-2-80-9,-3 4-16 9,4-4 0-9,-5 0 0 6,5 1-64-6,-5-3-128 6,3 0 176-6,3 0-176 7,-3 1 272-7,2-1-48 7,1 2-16-6,-3 2 0 6,3-3-48-7,-1-1-16 7,1-2 0-7,1 0 0 8,-1 3-144-8,-1-3 128 8,1-2-128-8,1 1 128 8,-4-1-128-8,1-2 192 8,5 1-192-8,-5 1 192 3,5 1-64-3,-3-1 0 11,4 0 0-10,-3 1 0 3,3-1-128-4,-1-2 160 11,-1 1-160-11,3-5 160 4,-5 3-160-4,3 1 128 7,1-1-128-7,0-3 128 9,-1 3-128-9,-1-1 160 11,3 2-160-11,-1-1 160 5,1-3-32-5,1 3 0 9,0 1 0-9,3 1 0 6,-3-3 0-6,0-1 0 10,1 1 0-10,1 2 0 5,2-1-128-5,0-3 160 6,3 3-160-6,-5-1 160 8,0 3-160-8,1-3 160 7,-3-3-160-7,2 1 160 7,1 1-160-6,1-5 0 9,2 5 0-10,2-1 128 5,-4-5-128-5,-1 3 128 11,-1-3-128-11,2 2 128 5,1-5 64-5,3 3 16 10,0-4 0-10,-4 4 0 4,-2-5-32-4,1 3-16 12,-1 2 0-12,2-5 0 3,3 3-160-3,-3-4 160 11,0 4-160-11,0-3 160 5,3-3-160-4,1 2 160 5,-2 4-160-6,0-5 160 9,-4-1-160-9,3 4 160 8,-1 0-160-8,0-4 160 8,0-2-160-8,1 3 0 7,-1-3 144-7,0 0-144 8,-1 0 0-8,-1 0 128 10,0-2-128-10,0 0 0 5,1-2 0-5,5 2 144 10,-4-2-144-10,0 2 0 5,-1 2 128-5,-1-4-128 7,2 0 0-7,1 0 0 7,-1 0 0-7,-2 0 0 7,0 0 0-7,1 2 0 8,-1 2 128-8,2-1-128 10,-1-1 0-10,1 2 0 5,0-2 0-5,-2 0 0 7,1-2 0-7,-1 2 0 5,-2 0 128-5,3-2-128 6,-1-2 0-6,-2 2 0 10,1 0 0-10,-3 2 0 11,-1-4 0-11,1 0 0 5,-2 0 0-5,3 2 0 10,-1 0 0-10,-5 0 0 4,-1-2 0-4,5 0 0 7,-7 0 0-7,5 2 0 8,-1 0 128-8,-3 0-128 6,2-2 0-6,-1 0 0 8,-3 1 0-8,1-1 0 10,-3-2 0-10,4 0 0 5,-6 8 0-5,3-2 0 11,-13-2 0-11,10 2 0 5,-10-2 128-5,12 0-128 10,-12 0 0-10,0 0 0 6,0 0 0-6,0 0 0 10,11-4 0-10,-11 4 0 4,0 0-176-4,0 0-80 12,0 0-32-12,4-10 0 17,-4 10-1488-15,0 0-288-2,0-8-64 0,0 0-9040 7,-2-3-1808-7</inkml:trace>
    </iact:actionData>
  </iact:action>
  <iact:action type="add" startTime="279091">
    <iact:property name="dataType"/>
    <iact:actionData xml:id="d140">
      <inkml:trace xmlns:inkml="http://www.w3.org/2003/InkML" xml:id="stk140" contextRef="#ctx0" brushRef="#br3">8205 6208 10127 0,'0'0'448'1,"0"0"96"-1,0 0-544 0,0 0 0 3,0 0 0-3,0 0 0 3,0 0 2608-3,10-6 400 8,-10 6 96-8,6-10 16 8,4 0-1600-8,5 5-320 10,-3 1-64-9,5 0-16 3,5 2-256-4,-1 0-48 7,1 2-16-7,3 2 0 9,-1 4 0-9,1-2 0 10,0 3 0-10,3 5 0 5,-1-2-96-5,0 7 0 11,1-3-16-11,-3 6 0 4,0-3-128-4,-3-1-32 11,-3 3 0-11,-1-3 0 4,-5 1-96-4,-1 1-32 7,-8-4 0-7,0 5 0 9,-2-5 64-9,-4 3 16 11,-4 3 0-8,-8-5 0-1,1 3-64-2,-7-2-16 13,-1-3 0-13,-3 5 0 2,-3-5-192-2,-4 7-32 6,0-1-16-6,-1-3 0 9,-1 2-160-9,4-7 0 6,0 3 0-6,0-4-176 23,1 3-1424-22,1-1-272 1,2-4-64-2,-11 6-14112 3</inkml:trace>
    </iact:actionData>
  </iact:action>
  <iact:action type="add" startTime="279978">
    <iact:property name="dataType"/>
    <iact:actionData xml:id="d141">
      <inkml:trace xmlns:inkml="http://www.w3.org/2003/InkML" xml:id="stk141" contextRef="#ctx0" brushRef="#br3">8223 7470 4607 0,'0'0'400'2,"0"0"-400"2,0 0 0-4,0 0 0 4,-8 5 2384-4,8-5 400 7,0 0 80-7,0 0 16 8,0 0-1408-8,0 0-288 7,0 0-48-7,0 0-16 11,0 0-272-11,14-5-48 7,3 1-16-7,5-2 0 3,5-8-64-3,4 3-16 11,2-5 0-11,8 4 0 4,2-3-32-4,8 3-16 10,5-4 0-10,5 7 0 5,5-7-16-5,1 4-16 11,1-3 0-11,-4 1 0 3,1-4-16 0,1 5 0 5,-4-3 0-8,3 6 0 5,-1-1-96-5,-2 5-32 10,-3 0 0-10,0 4 0 5,-3 0-32-5,-3 0 0 11,-3 2 0-11,-1 0 0 4,-8 2-176-4,0-2-32 6,-8 0-16-6,-3 0 0 10,-5 0-80-10,-2 0-16 10,-7 0 0-10,0 2 0 5,-5 2 0-5,-11-4-128 10,0 0 192-10,0 0-64 5,0 0-128-5,0 0 128 10,0 0-128-10,0 0 128 4,0 0-128-3,0 0-144 8,0 0 144-8,0 0-208 18,0 0-1264-19,0 0-240 0,0 0-48 1,0 0-16 13,0 0-1360-14,0 0-256 0</inkml:trace>
    </iact:actionData>
  </iact:action>
  <iact:action type="add" startTime="280334">
    <iact:property name="dataType"/>
    <iact:actionData xml:id="d142">
      <inkml:trace xmlns:inkml="http://www.w3.org/2003/InkML" xml:id="stk142" contextRef="#ctx0" brushRef="#br3">9405 7144 2751 0,'0'0'256'1,"0"0"-256"6,12-4 0-7,1 2 0 3,9 0 3376-3,3 0 624 12,0 2 128-12,3 0 32 4,1 2-2432-4,2 2-464 10,0 0-112-10,2 0 0 5,5 0-128-5,-3-2-32 7,-2 2 0-7,2 0 0 8,2 1-160-8,-2 3-16 12,0 6-16-12,0-6 0 5,-3 7-144-5,-5-1-16 10,-2 3-16-9,-3 1 0 2,-3-2-112-3,-1 3-32 12,-9-3 0-12,-1 3 0 4,0 3 80-4,-6-3 16 8,-4 1 0-8,-6 1 0 8,-1 2 16-8,-3 3 16 6,-8-3 0-1,-3-3 0-3,-6 1-128-2,-1 3-32 5,-3 1 0-5,-4 4 0 7,2-3-256-6,0 1-64 8,-8 0-128-8,4 0 192 3,-4-3-192-3,2-1-240 10,-4-1 48-11,4 1-11120 10,0 1-2224-9</inkml:trace>
    </iact:actionData>
  </iact:action>
  <iact:action type="add" startTime="285262">
    <iact:property name="dataType"/>
    <iact:actionData xml:id="d143">
      <inkml:trace xmlns:inkml="http://www.w3.org/2003/InkML" xml:id="stk143" contextRef="#ctx0" brushRef="#br3">12592 5289 12031 0,'0'0'528'2,"0"0"112"-2,0 0-512 0,0 0-128 5,0 0 0-5,0 0 0 3,0 0 944-3,0 0 144 11,0 0 48-10,18-6 0 3,-1-1-176-4,-5 1-48 10,1 0 0-10,-3-2 0 4,4 2-80-3,1-2-32 9,5 3 0-10,-2-7 0 6,1 2-32-6,4 4-16 6,-1-5 0-6,-1 3 0 4,1 0-112-4,1-2-32 7,3 4 0-7,1 1 0 8,-2 1-96-8,-1 2-32 10,-1 0 0-10,-2 0 0 6,7-4-32-6,-3 2 0 9,2 0 0-9,3 0 0 10,-1 0 48-10,2 0 0 6,-2 1 0-6,3-5 0 4,-3 2-48-4,4 0 0 12,0-2 0-12,4-1 0 3,-2 1-112-2,2-2-16 9,4-2-16-9,-5 6 0 2,1-1-128-3,-2-3-32 11,-4 0 0-11,-2 4 0 5,-2-2-144-4,1 5 160 9,-1-3-160-10,-4 2 160 5,1-2-160-5,-8-2 192 10,1 2-192-10,-5 0 192 5,3 3-192-5,-5-1 0 9,-10 4 0-9,16-8 128 5,-16 8-128-5,0 0 0 12,0 0 144-12,0 0-144 5,0 0 0-4,0 0-320 8,0 0 64-9,0 0 16 17,0 0-640-16,0 0-128-1,0 0-16 0,0 0-16 14,0 0-1904-14,0 0-368 0</inkml:trace>
    </iact:actionData>
  </iact:action>
  <iact:action type="add" startTime="285686">
    <iact:property name="dataType"/>
    <iact:actionData xml:id="d144">
      <inkml:trace xmlns:inkml="http://www.w3.org/2003/InkML" xml:id="stk144" contextRef="#ctx0" brushRef="#br3">13341 4733 9215 0,'0'0'816'1,"0"0"-656"-1,0 0-160 0,0 0 0 3,0 0 1744-3,0 0 320 10,0 0 64-9,0 0 16 3,0 0-816-4,0 0-176 6,0 0-16-6,0 0-16 8,0 0-144-8,10-1-16 7,7-1-16-7,1 2 0 8,3 0-16-7,3 0 0 5,3 0 0-6,2 2 0 8,4-4-160-8,3 2-48 12,3 0 0-12,-4 0 0 4,4 2-64-4,-4-2-16 7,-4 1 0-7,16 5 0 8,-12-2-80-8,-10 0-32 11,-1-2 0-11,-3 2 0 7,-3 2-192-7,1 4-32 9,-5-3-16-9,1 3 0 3,-1 2 48-2,0-2 16 6,-1 5 0-7,-3-3 0 8,-6 5 96-7,0-1 0 6,-2 2 16-6,-4 3 0 6,-4-3 80-7,2 1 16 7,-6 5 0-7,1-1 0 8,-3 0-32-8,-11 12 0 11,-1-3 0-11,-1-3 0 4,-1-4-96-4,1 1-32 11,-4 1 0-11,0 0 0 5,-1 0-144-5,1 1-48 12,-2-7 0-12,2-1 0 3,1-3-208-3,3 3 144 6,2-7-144-6,-1 5 128 9,5-6-128-9,3 1 0 7,0-7 0-7,16-6 0 22,0 0-1360-21,0 0-256 0,0 0-48 0</inkml:trace>
    </iact:actionData>
  </iact:action>
  <iact:action type="add" startTime="288863">
    <iact:property name="dataType"/>
    <iact:actionData xml:id="d145">
      <inkml:trace xmlns:inkml="http://www.w3.org/2003/InkML" xml:id="stk145" contextRef="#ctx0" brushRef="#br3">14529 4228 12831 0,'0'0'576'3,"0"0"112"-3,0 0-560 0,0 0-128 0,0 0 0 0,0 0 0 8,0 0 1088-7,0 0 192 5,0 0 48-6,0 0 0 9,0 0-288-9,0 0-48 12,0 0-16-12,0 0 0 4,0 0-208-4,0 0-32 10,0 0-16-9,0 0 0 3,0 0-352-4,-6 20-80 11,2-5-16-11,0 7 0 4,4 3 16-4,4 3 0 8,0 1 0-8,0 4 0 6,6 4-80-6,1 0-16 7,-3-2 0-7,2 4 0 8,2-4-48-4,-5 0-16 0,1-1 0-3,4-3 0 6,-4-4 128-7,1-4 32 7,3-5 0-7,-4 0 0 9,2-11 224-9,3 1 32 7,-13-8 16-7,18 4 0 2,-4 0 32-2,1-8 16 9,-15 4 0-9,18-10 0 8,-1-1-48-8,1-7-16 10,-6 1 0-10,3-1 0 7,-5-5-176-7,2-3-48 9,3-1 0-9,-7 0 0 4,0 1-128-4,-2 1-48 8,-2 0 0-8,-2-1 0 7,-2 1-144-6,2 0 128 8,-1 5-128-9,1-1 128 6,-2-3-128-6,4 5 0 11,0 3 0-11,2-2 0 5,-4 9 0-4,-2 9 0 5,0 0 0-6,0 0 0 7,0 0 0-7,0 0-144 7,0 0 144-6,6 17-208 7,0 5 208-8,-2 3-176 10,0 4 176-10,1 5-160 5,-3 6 160-5,0 3-128 11,-2 12 128-11,0 0-128 4,-2-1 128-3,-4 7 0 5,3 1 0-6,-3-3 0 9,0 1 0-8,0-3 0 6,-4-5 0-7,-1-3 0 8,-3-10 0-8,0 0 0 9,-1-6 0-9,3-2 0 7,-4-5 192-7,5-3-48 10,1 2 0-10,-4-9 0 4,3 0 16-4,-3-5 0 7,6 1 0-7,8-12 0 3,-14 6-16-2,14-6 0 5,-11-2 0-6,11 2 0 8,0 0-16-8,-14-8-128 11,4-2 192-11,10 10-64 5,-6-15-128-5,3-5-176 12,-1 7 48-12,4-5 0 17,2-1-432-16,1 1-80 1,1-3 0-2,4-3-16 12,2 3-1600-11,0-1-320 0,-1 1-64-1</inkml:trace>
    </iact:actionData>
  </iact:action>
  <iact:action type="add" startTime="289508">
    <iact:property name="dataType"/>
    <iact:actionData xml:id="d146">
      <inkml:trace xmlns:inkml="http://www.w3.org/2003/InkML" xml:id="stk146" contextRef="#ctx0" brushRef="#br3">15106 4349 16415 0,'0'0'720'1,"0"0"160"-1,0 0-704 0,0 0-176 6,0 0 0-6,20-2 0 4,-12-5 1280-4,-8 7 208 11,21-2 48-11,-5-4 16 3,-1-6-368-2,5 2-80 9,-3-1-16-10,3-1 0 4,3 6-304-4,-1-2-64 12,-1-7-16-12,2 5 0 4,3-2-208-3,-3 4-48 5,-1 1-16-6,-5-5 0 8,1 4-224-8,-1-2-32 11,-3 1-16-10,4 1 0 2,-5 2-288-3,1-4-64 11,-14 10-16-11,0 0-8736 16,0 0-1744-16</inkml:trace>
    </iact:actionData>
  </iact:action>
  <iact:action type="add" startTime="289719">
    <iact:property name="dataType"/>
    <iact:actionData xml:id="d147">
      <inkml:trace xmlns:inkml="http://www.w3.org/2003/InkML" xml:id="stk147" contextRef="#ctx0" brushRef="#br3">15284 4488 20383 0,'0'0'896'2,"0"0"192"-2,15 0-864 1,5 0-224 0,-7 0 0 0,5 0 0 6,2 0 960-7,-5-4 128 10,5 0 48-10,-5-2 0 5,3 2-48-5,1-7 0 12,-3-1 0-12,3-2 0 5,3 4-480-5,-8 7-96 5,1-5-32-5,3-2 0 8,-5 2-480-8,5 2 0 11,-4-3 0-11,3 1 0 18,-5 2-2224-17,1-2-384 0</inkml:trace>
    </iact:actionData>
  </iact:action>
  <iact:action type="add" startTime="289975">
    <iact:property name="dataType"/>
    <iact:actionData xml:id="d148">
      <inkml:trace xmlns:inkml="http://www.w3.org/2003/InkML" xml:id="stk148" contextRef="#ctx0" brushRef="#br3">16160 3930 13295 0,'0'0'576'1,"13"-4"144"-1,-3-2-576 1,4-3-144 1,-5-1 0-2,5 2 0 8,-6-4 992-8,2 2 160 8,1 1 48-8,-5-7 0 3,2 4-160-3,0-5-16 7,1-3-16-7,-3 5 0 8,2-3-112-8,2 1-32 11,-2 1 0-11,-1-5 0 6,5-1-128-6,-4 3-32 5,-2-5 0-5,2 1 0 10,1-2-128-10,-3 1-48 6,2-1 0-6,0-1 0 8,-6-1-80-8,-2 2 0 10,0-1-16-10,0 5 0 4,0-2-64-4,-2 1-16 9,-4-3 0-9,4 3 0 11,-2 5-128-11,0-1-32 5,2 6 0-5,-4-1 0 8,-1 3-16-8,1-2-16 6,6 12 0-6,0 0 0 7,-8-4-160-7,8 4 0 11,-10 2 0-11,0 8 0 6,3 0 0-6,-3 4 0 6,0 5 0-6,2 3 0 9,2 3 0-9,-3 4 128 7,1 2-128-7,2 10 128 8,-2 2 0-8,-1 6-128 7,1 0 192-6,2-1-64 6,-2 1 64-7,2 2 0 11,-2 0 0-11,6-5 0 5,-5-3 80-5,-3 2 32 11,0-6 0-11,4 0 0 4,-1-4 32-4,3-5 16 10,-2-3 0-10,2-2 0 4,2-5-96-4,0-5-32 11,2 1 0-11,0-6 0 5,0-10 32-5,0 0 0 9,0 0 0-9,8 7 0 5,3-1 80-4,1-6 32 9,2-6 0-9,-1 1 0 3,1-3-128-3,2-6-32 9,-3 1 0-10,3-5 0 4,2 4-208-4,-5-5 176 7,5 1-176-7,-5 5 160 8,5-3-160-8,-4 4 0 11,-1-3 0-11,-1 3 0 4,4 6 0-4,-5-2 0 11,3 3 0-11,-4 1 0 5,-10 4 0-5,11 2 0 6,-11-2 0-6,8 11 0 7,-4-1-144-7,-2 4 144 8,-4-1 0-8,-2 5 0 6,-2-1 0-6,-5 3 0 12,1 1 0-12,-4-3 0 4,1 1 0-4,-3 5 0 11,2-7 0-11,-3-1 0 5,3 2 0-5,-3-3 0 10,3 3 0-10,-2-3 0 5,7-1 0-5,-1 5 0 9,4-7 0-8,4 4 0 4,0-7 0-5,4 5 0 11,-2-14 0-11,10 10 0 5,3 0 0-5,1-1 0 11,7-3 192-11,5-2-48 3,1 0 304-3,4-2 48 7,3-2 16-7,1-2 0 7,-2 0-32-7,0-2 0 12,4 0 0-12,2-5 0 4,-6 1-176-4,4 2-48 9,0-2 0-9,-5-4 0 5,-3 3-128-5,-2-5-128 11,-2 4 192-11,-5 0-192 19,-4 1-448-18,-1 3-192-1,-5 2-32 0,-10 4-12448 12,0 0-2480-11</inkml:trace>
    </iact:actionData>
  </iact:action>
  <iact:action type="add" startTime="293356">
    <iact:property name="dataType"/>
    <iact:actionData xml:id="d149">
      <inkml:trace xmlns:inkml="http://www.w3.org/2003/InkML" xml:id="stk149" contextRef="#ctx0" brushRef="#br3">6573 6038 4607 0,'0'0'400'3,"0"0"-400"-3,0 0 0 0,0 0 0 2,0 0 1168-2,0 0 160 11,0 0 16-11,0 0 16 6,0 0-336-6,0 0-80 9,-8-4-16-8,8 4 0 4,-10-6-208-5,10 6-32 11,0 0-16-11,0 0 0 5,0 0-80-5,0 0-16 7,-10-2 0-7,10 2 0 7,0 0-64-7,0 0 0 7,0 0-16-7,0 0 0 8,0 0 112-8,0 0 32 12,0 0 0-12,0 0 0 5,0 0-128-5,0 0-32 7,0 0 0-7,0 0 0 8,0 0 16-8,0 0 0 7,0 0 0-7,0 0 0 4,0 0-48-3,0 0 0 9,0 0 0-10,0 0 0 6,0 0 0-6,0 0-16 9,0 0 0-9,0 0 0 6,0 0-48-5,0 0-16 4,0 0 0-5,0 0 0 8,0 0 16-8,0 0 16 10,0 0 0-10,0 0 0 5,0 0-16-5,20 4 0 10,-20-4 0-10,0 0 0 5,0 0-32-5,15 2-16 11,-15-2 0-11,0 0 0 5,18-2-16-5,-18 2-16 9,0 0 0-9,16 0 0 4,-16 0-112-4,15 0 0 12,-15 0-16-12,18 2 0 4,-18-2-176-4,15 2 192 10,3 2-192-10,-18-4 192 5,0 0-64-5,16 4-128 12,5 2 192-12,-2 2-64 8,1-2-128-8,-4-1 128 3,-16-5-128-3,19 10 128 7,3 2-128-7,-5-6 192 10,3 2-192-10,3 1 192 6,-2-1-16-6,1 0 0 11,1 4 0-11,1-3 0 5,1 3-176-5,0 0 128 7,1-4-128-7,-1 3 128 9,2 1 48-9,-1 0 0 5,-3 1 0-5,-1-3 0 10,1 4-48-10,1-3 0 6,1 3 0-6,0-6 0 8,1 4 0-8,1-3 0 10,0-3 0-10,-3 0 0 5,-5 0 0-5,5 2-128 10,1-2 192-9,-2-3-64 4,1 3-128-5,-1-2 160 7,2 2-160-7,-1 0 160 7,-5 0-160-7,3 2 192 8,1 1-192-8,1-3 192 7,-5-4-64-7,3 2 0 11,-3 0 0-11,3 0 0 5,-5 2 0-5,3-2-128 6,-1-3 192-6,-3 3-64 5,3 0-128-5,1 0 160 7,-7 0-160-7,5-4 160 9,1 4-160-9,-1 0 0 7,2 4 144-7,1-6-144 8,-3 0 0-8,1 1 128 12,2 1-128-12,1-4 0 4,-3-2 0-4,5 2 144 11,1 2-144-11,1 2 0 5,-3-2 128-5,2 0-128 10,1 0 0-10,-1-2 0 4,-2 0 0-4,-1 0 0 7,-1-2 128-7,5 2-128 9,3-2 128-9,-2 2-128 8,-1 0 144-8,-3 0-144 7,2-6 176-7,-1 2-176 7,-5 3 192-7,3-1-192 8,-1 2 192-8,3-2-64 12,-7-2 0-12,5 2-128 4,-3 2 160-4,5 2-160 11,-7-2 128-11,5-2-128 4,-3 0 128-4,3 0-128 12,-5 2 128-12,1 0-128 3,-1-2 0-2,-3 2 128 4,-14 0-128-5,21 0 0 9,-7 0 0-9,2 0 0 12,1 0 128-12,-3 2-128 5,-14-2 0-5,19 4 0 10,-7 0 0-10,4-4 0 3,-16 0 0-2,15 4 128 9,1 1-128-9,-16-5 0 2,17 0 0-3,-17 0 0 7,16 6 0-7,-16-6 0 8,16 4 0-8,-16-4 0 10,13 2 128-10,-13-2-128 5,0 0 0-5,0 0 0 10,16 6 0-10,-16-6 0 5,0 0 0-5,0 0 0 8,12 6 128-8,-12-6-128 3,0 0 0-3,0 0 0 7,0 0 0-7,15 6 128 10,-15-6-128-10,0 0 0 10,0 0 0-10,0 0-176 5,0 0-176-5,0 0-32 10,14 7-16-10,-14-7 0 18,0 0-1600-17,0 0-320 0,0 0-64-1,0 0-16 14,11-9 112-14,-11 9 32 1,6-10 0-1,-6 10 0 14,0 0-272-13,6-16-48 0,-2 5-16-1</inkml:trace>
    </iact:actionData>
  </iact:action>
  <iact:action type="add" startTime="294298">
    <iact:property name="dataType"/>
    <iact:actionData xml:id="d150">
      <inkml:trace xmlns:inkml="http://www.w3.org/2003/InkML" xml:id="stk150" contextRef="#ctx0" brushRef="#br3">8508 6157 6447 0,'0'0'576'1,"-12"-2"-576"7,12 2 0-8,0 0 0 4,-10-4 2960-4,10 4 496 10,0 0 80-10,0 0 32 5,0 0-1840-5,0 0-352 10,0 0-80-10,0 0-16 5,18-8-256-5,3-1-48 8,1 1-16-8,7 2 0 7,2 6-96-7,4-2-32 8,6-2 0-8,-2 2 0 7,4 4-64-7,-2 0 0 8,4 2-16-8,2-2 0 3,-4 0-176-3,1 2-16 7,-5 0-16-7,4 4 0 10,-6-1-48-10,2-1-16 10,-5 6 0-8,-5-2 0 1,0 1-64-3,-2 7-16 10,-1 0 0-10,-5-3 0 4,-3 5-80-4,-1 1-32 8,-3-3 0-8,-2-1 0 8,-8 3-32-8,0-3-16 11,-4 3 0-11,-4 3 0 5,-2 1 32-5,-8-3 16 9,-2-2 0-9,-1 1 0 5,-3-2 32-5,-1-1 0 6,-6 3 0-6,-6 3 0 9,-1 2-112-9,-18 8-16 8,1-1 0-8,0-3 0 7,-1-2-64-7,-3-1-128 7,2-1 176-7,-1-2-176 9,-3 1 0-9,3-7 0 11,1 1-192-11,2-1 48 17,8-5-1664-16,8 2-336-1,4-6-64 0,6-5-14624 4</inkml:trace>
    </iact:actionData>
  </iact:action>
  <iact:action type="add" startTime="294961">
    <iact:property name="dataType"/>
    <iact:actionData xml:id="d151">
      <inkml:trace xmlns:inkml="http://www.w3.org/2003/InkML" xml:id="stk151" contextRef="#ctx0" brushRef="#br3">7413 7897 12543 0,'0'0'560'1,"0"0"112"-1,0 0-544 0,0 0-128 2,0 0 0-2,0 0 0 4,-11 8 1008-4,11-8 160 7,0 0 48-7,0 0 0 9,0 0-112-9,0 0-16 6,0 0 0-6,0 0 0 8,0 0-16-8,0 0-16 10,0 0 0-10,0 0 0 6,7-10-272-6,5-2-48 7,-4 4-16-7,9-7 0 8,-1 1-144-7,6-4-48 9,5 5 0-10,2-7 0 4,0 1-64-4,5 1-16 11,5-1 0-11,0-3 0 5,7-1-64-4,7 1 0 5,-2-1-16-6,5-2 0 8,1-1-48-8,1 1 0 11,5 2 0-11,1-1 0 5,-3-1 0-5,-1-1-16 10,3 1 0-10,3 2 0 5,-2-5-48-5,6 5-16 7,1 4 0-7,3 1 0 7,-6 4-112-7,2-3 0 13,-1 3-128-13,-3-3 192 3,-10 1 0-3,1 0 0 7,-4 1 0-7,1 3 0 8,-1 6 32-8,0 0 0 7,1 1 0-7,-1 1 0 9,-4 0-32-9,1 2 0 7,-1 0 0-7,0 0 0 4,-8 2-16-4,2 0-16 7,2 0 0-7,-8 0 0 9,-2 0 16-9,-12 0 0 7,3-2 0-7,1 2 0 8,2 2 0-8,-4-2 0 9,3 0 0-9,-5 0 0 7,-1 2-32-7,-3 0 0 10,1 2 0-10,-1 0 0 4,-5-2 0-4,5-1 0 10,-7-1 0-10,2 4 0 5,-5-2-144-5,-9-2 128 10,0 0-128-10,14 4 128 4,-14-4-128-3,0 0 192 10,0 0-192-11,0 0 192 4,0 0-192-4,0 0 0 11,0 0 0-11,0 0 128 4,0 0-272-4,0 0-64 10,0 0-16-10,0 0 0 20,0 0-1296-18,-4-11-256-2,-4 1-48 0,3 4-16 12,1-4-784-11,-2 2-176 2,6 8-16-3</inkml:trace>
    </iact:actionData>
  </iact:action>
  <iact:action type="add" startTime="295498">
    <iact:property name="dataType"/>
    <iact:actionData xml:id="d152">
      <inkml:trace xmlns:inkml="http://www.w3.org/2003/InkML" xml:id="stk152" contextRef="#ctx0" brushRef="#br3">9212 7121 18191 0,'0'0'800'1,"0"0"176"-1,0 0-784 9,17-8-192-9,-5 0 0 0,7 0 0 3,1 0 896-3,-1 2 128 5,5 1 16-4,5-3 16 7,4-2-32-8,6 4-16 7,4 6 0-7,4-2 0 9,2 0-176-9,0 0-48 8,1 0 0-8,-3 4 0 7,-2 2 0-7,-12-2 0 8,2 2 0-8,4 2 0 7,-2 6-80-7,2-3-32 11,-2 5 0-11,-5-2 0 4,-1 3-256-4,-2-1-48 12,-2 6-16-12,-3-5 0 3,-3 5-160-3,-7 1-16 12,-2-1-16-12,-9-3 0 4,3 3-16-4,-2 1 0 6,-6-5 0-5,-2 1 0 7,0-1-16-7,-3-1-128 4,-7 5 192-5,2-2-64 9,-5-3-128-9,3 1 0 11,-3-5 0-11,-7 9 0 13,3-10-1600-12,-1-1-192-1,-1-1-32 0,-3-4-12464 5</inkml:trace>
    </iact:actionData>
  </iact:action>
  <iact:action type="add" startTime="295931">
    <iact:property name="dataType"/>
    <iact:actionData xml:id="d153">
      <inkml:trace xmlns:inkml="http://www.w3.org/2003/InkML" xml:id="stk153" contextRef="#ctx0" brushRef="#br3">8080 6397 9215 0,'0'0'400'2,"0"0"96"-2,0 0-496 0,-5-10 0 3,5 10 0-2,-8-11 0 7,2 3 1120-8,6 8 128 10,-8-10 32-10,8 10 0 5,-8-12-336-5,8 12-64 12,-13-6-16-12,13 6 0 3,0 0-80-3,0 0-16 8,0 0 0-7,0 0 0 5,0 0-176-6,0 0-32 12,0 0-16-12,0 0 0 4,0 0-16-4,0 0 0 8,0 0 0-8,15 6 0 7,-1 0 32-7,5 2 0 10,7-2 0-10,1 0 0 3,2 5-80-3,3-3-16 12,5-4 0-7,6 2 0-4,3-2 48-1,3 8 0 10,6-1 0-10,5 5 0 3,1-8-144-3,3 5-32 10,8-1 0-10,-2-4 0 5,5 2 0-5,-3-5 0 10,-10-1 0-10,1-2 0 5,-3 0 128-5,0 2 32 10,-3-2 0-10,0 2 0 4,1 4 80-4,-1-2 0 14,3 3 16-14,-17-1 0 2,-2-4-272-1,6 0-64 6,0-2-16-7,-6 0 0 9,1 0-48-9,-4 2-16 10,-3-4 0-10,0 0 0 5,-4-2-16-4,-2 0 0 8,-1 0 0-9,-1 0 0 5,0 2-160-5,-3-4 192 6,-3 0-192-6,-1-2 192 9,-1 2-192-9,-3 0 160 6,-1 1-160-6,3 1 160 8,-6-4-160-8,1-2 160 12,-3 0-160-12,2 2 160 4,-1 0-160-4,-3 3 0 10,-8 3 0-10,10-10 0 5,0 2-240-5,-5 2-128 10,1-4-16-9,0 3-16 17,2-1-1280-17,-4 0-256-1,-4 8-48 1,2-12-7792 6,-2 4-1552-6</inkml:trace>
    </iact:actionData>
  </iact:action>
  <iact:action type="add" startTime="296400">
    <iact:property name="dataType"/>
    <iact:actionData xml:id="d154">
      <inkml:trace xmlns:inkml="http://www.w3.org/2003/InkML" xml:id="stk154" contextRef="#ctx0" brushRef="#br3">9397 6130 14735 0,'0'0'1312'2,"-12"4"-1056"2,12-4-256-3,0 0 0 3,0 0 832-4,0 0 96 10,0 0 32-10,4 11 0 5,2-5-192-5,2 4-48 10,9-2 0-10,7-2 0 7,5 1 352-6,6 3 64 3,2-6 16-4,8 2 0 9,6 2-256-9,-2 4-64 11,-5-5 0-11,3 3 0 4,4 0-112-4,-4 0-16 10,2-1-16-10,-1 3 0 4,1-4 32-4,-6 5 16 8,0-3 0-7,-4 2 0 6,0 2-160-7,-6-5-48 7,-2 5 0-3,-3 0 0-4,-5 5-80 1,-2 1 0 6,-7-1-16-7,-2 6 0 8,-6-1-112-8,-4-1 0 12,-2 3-16-12,-8-1 0 5,-8 0 144-5,-3 3 16 11,-7 1 16-11,-3 0 0 4,-4-2 64-4,-2 1 16 10,-4-3 0-9,-2 0 0 2,2 1-128-3,-6-5-32 11,0 3 0-11,0 1 0 4,-2-4-400-4,-3 3 0 12,-3-7 0-12,-21 11 0 16,8-7-912-15,7-1-176-1,5-13-16 0,24-1-10864 12,3-2-2176-11</inkml:trace>
    </iact:actionData>
  </iact:action>
  <iact:action type="add" startTime="297931">
    <iact:property name="dataType"/>
    <iact:actionData xml:id="d155">
      <inkml:trace xmlns:inkml="http://www.w3.org/2003/InkML" xml:id="stk155" contextRef="#ctx0" brushRef="#br3">12553 5379 3679 0,'0'0'320'2,"0"0"-320"1,-8 6 0-3,-7 2 0 8,3 3 2864-8,-4-3 496 11,3 0 96-11,-3 2 32 4,0-4-1904-4,3 3-384 10,-1-1-80-10,14-8-16 6,-16 4 0-6,3-2 0 10,13-2 0-10,-14 4 0 5,14-4-144-5,-17 2-16 10,17-2-16-10,0 0 0 4,0 0-128-4,0 0-32 11,0 0 0-11,0 0 0 3,0 0-48-3,0 0-16 11,9-14 0-11,5-1 0 4,6 3-128-3,3-6-48 10,4 3 0-11,4-1 0 4,5-3-144-4,8-1-16 14,3 1-16-14,8-3 0 2,5-3-80-2,3 1-16 10,1 1 0-10,6 0 0 4,-7 1 0-3,1-1-16 9,-1-1 0-10,-3-1 0 4,-3 0 80-4,-1 3 32 11,-1 7 0-11,-3-3 0 4,1 6-32-4,-6 1-16 11,-8 3 0-11,-2 2 0 3,-6-2-128-2,-4 2-32 5,-1 2 0-6,-7 2 0 8,-1 1-144-8,-18 1 0 11,0 0 144-11,0 0-144 4,0 0 128-4,0 0-128 8,0 0 160-8,0 0-160 4,0 0 128-4,0 0-128 12,-8 17 0-12,-2-5 144 4,-1 3-144-4,-9-3 128 10,-3 0-128-10,-5 3 128 5,-5-3-128-5,-2 4 0 7,-8 3 0-7,2-1 128 9,-4 1-128-9,-3 5 0 11,1-5 0-11,-2 3 0 5,-8 1 0-5,-5 0 128 11,-2 1-128-11,1-1 0 4,-5-1 0-4,2-5 0 6,-6 3 128-5,7-3-128 7,3-3 0-8,1 3 0 11,7-5 0-11,9 0 128 5,4-4-128-5,6-1 0 7,0-3 0-7,7-2 0 10,9-2 0-10,19 0 0 9,0 0 128-9,0 0-128 2,-6-11 0-2,10-3 0 11,8 0 0-11,7-3 0 6,4 3 0-6,7-5 0 12,5 1-176-12,10 2 176 4,3-5 0-4,7 2 0 11,4-1 0-11,-1-1-128 4,3-5 128-4,3 5 0 6,4-3 0-6,-7 5 0 8,-5-3 0-8,1 1 0 11,-1 3 0-11,-3 3 0 4,-4-7 0-4,-4 9 0 7,-8-3 0-7,-4 8 0 5,-4-1 0-5,-5 3 0 10,-3 2 0-9,-3 2 0 3,-18 2 0-4,13 0 0 10,-13 0 0-10,0 0 0 19,0 0-320-18,0 0-64-1,0 0-32 0,0 0 0 15,0 0-1728-15,0 0-352 1,0 0-64-1,0 0-12784 4</inkml:trace>
    </iact:actionData>
  </iact:action>
  <iact:action type="add" startTime="298667">
    <iact:property name="dataType"/>
    <iact:actionData xml:id="d156">
      <inkml:trace xmlns:inkml="http://www.w3.org/2003/InkML" xml:id="stk156" contextRef="#ctx0" brushRef="#br3">13152 4611 17727 0,'0'0'784'2,"0"0"176"-2,-18 2-768 0,18-2-192 4,-10 3 0-4,10-3 0 5,-11 12 896-4,11-12 160 5,0 0 32-6,0 0 0 8,0 0 0-8,15 10 0 7,1-8 0-7,9 2 0 8,8-4-128-8,5 0-32 12,6-2 0-12,5 2 0 4,12 0-80-4,3 0-16 10,8 0 0-10,0 2 0 5,2 4 0-4,1-1-16 10,-7-1 0-11,-17 0 0 4,3 0-128-4,-1 4-32 6,-2 4 0-6,-5-3 0 11,-1 5-80-11,-2-2 0 8,-6-1-16-8,-6 5 0 4,-3 2-240-4,-5-3-32 11,-1 7-16-11,-11-1 0 6,3 3 80-6,-10-3 16 6,-6 2 0-6,-8 1 0 8,-2 1 48-8,-5 2 16 7,-8 5 0-7,-5-1 0 8,-3 4-96-8,0-4-16 11,-8-2 0-11,-16 12 0 5,5-2-160-4,5-4-32 4,0-5-128-5,0 1 192 4,2-2-192-4,-1 0 0 6,1 1-192-5,4-1 192 22,-4-2-2272-22,6 1-352-1,-2-5-64 1,6-2 0-1</inkml:trace>
    </iact:actionData>
  </iact:action>
  <iact:action type="add" startTime="309056">
    <iact:property name="dataType"/>
    <iact:actionData xml:id="d157">
      <inkml:trace xmlns:inkml="http://www.w3.org/2003/InkML" xml:id="stk157" contextRef="#ctx0" brushRef="#br4">30252 9233 11055 0,'0'0'976'2,"0"0"-784"3,0 0-192-5,0 0 0 5,0 0 192-5,0 0-16 5,0 0 0-5,0 0 0 9,0 0 448-9,0 0 80 7,0 0 32-7,0 0 0 10,-8 13-128-10,8-13-32 6,0 0 0-6,-13 6 0 8,13-6 64-8,-12 6 16 7,12-6 0-7,0 0 0 8,-16 8-128-8,5-4-16 12,11-4-16-12,0 0 0 4,-14 4-80-4,14-4-16 11,0 0 0-11,0 0 0 5,-12 9-128-5,3-1-16 10,9-8-16-10,-16 6 0 4,16-6-96-3,-12 6-16 5,12-6 0-6,-17 8 0 7,5 1 0-7,-2-1 0 11,14-8 0-10,-11 8 0 3,11-8 128-4,-12 12 32 11,12-12 0-11,-12 9 0 4,12-9-16-4,-15 10 0 7,15-10 0-7,-12 14 0 4,-2-6-80-4,14-8-32 7,-10 13 0-7,10-13 0 9,-9 10 16-9,9-10 0 11,-12 16 0-8,12-16 0-2,0 0 16 0,-8 9 16 8,8-9 0-9,0 0 0 5,0 0 144-5,0 0 32 10,0 0 0-10,0 0 0 6,0 0 64-6,0 0 32 9,0 0 0-9,0 0 0 5,0 0 160-5,0 0 16 11,0 0 16-11,4-15 0 5,0 3-64-5,2-5-16 10,4-1 0-10,-5-2 0 5,3-1-160-5,2 0-48 11,0 1 0-11,-2-3 0 5,5-5-64-5,-1 1 0 11,5-2-16-11,-5-2 0 3,4-3-64-3,-3 1-16 12,3 0 0-12,-4-2 0 3,-1-4-32-3,1 4-16 10,6 2 0-10,-3-4 0 5,1 0-176-5,5 5 192 10,-1-1-192-10,1 4 192 5,1 4-192-5,1-3 160 10,1 1-160-10,1-2 160 4,-2-6-160-4,1 4 0 7,-1-1 0-7,1 1 128 9,1 2-128-9,-4-2 160 11,-3-1-160-11,1 3 160 5,1-2-160-5,-4 2 0 11,1-2 0-11,3 1 128 4,-5 3-128-4,3 2 0 9,-6-1 144-9,3 1-144 5,-1 2 0-5,-1-1 0 11,-3 3 0-11,2-1 128 4,-4 3-128-4,-1 3 0 10,3-3 128-10,0 5-128 5,-4-4 128-5,2 7-128 10,-1-5 160-10,-7 16-160 5,6-15 128-4,-4 1-128 8,2 4 0-9,-4 10 144 5,0 0-144-5,0 0 0 11,0 0 0-11,8-12 0 4,-8 12 0-3,6-7 0 8,-6 7 0-9,0 0 0 5,0 0 0-5,0 0 0 10,0 0 0-10,0 0 0 5,0 0 0-5,0 0 0 12,0 0 0-12,0 0 0 4,0 0 0-3,0 0-144 8,0 0 144-9,0 0 0 4,0 0-320-4,0 0 32 10,0 0 16-10,0 0 0 20,-8 15-416-20,8-15-80 0,-8 16 0 0,8-16-16 14,0 0-608-13,0 0-112-1,-4 17-32 0,4-17 0 14,-4 14-1680-13,4-14-352-1</inkml:trace>
    </iact:actionData>
  </iact:action>
  <iact:action type="add" startTime="309867">
    <iact:property name="dataType"/>
    <iact:actionData xml:id="d158">
      <inkml:trace xmlns:inkml="http://www.w3.org/2003/InkML" xml:id="stk158" contextRef="#ctx0" brushRef="#br4">30170 8636 2751 0,'0'0'128'2,"-6"12"16"-2,2 1-144 0,4-13 0 6,-11 10 0-6,11-10 0 5,0 0 3008-4,-8 10 576 4,8-10 128-5,0 0 0 9,0 0-1984-9,0 0-416 8,0 0-80-8,0 0-16 3,0 0-144-3,0 0-48 7,0 0 0-7,4-14 0 8,2-2-128-8,5 3-16 12,-1-7-16-12,6 3 0 4,-3-1-144-4,5-3-16 6,-2-5-16-6,3 3 0 9,3 0 0-9,3-3 0 6,-4-1 0-6,1-2 0 8,3-1-96-8,0-1-16 7,3 2 0-7,-1-4 0 11,2-10-64-11,-1 6 0 8,-3 0-16-7,0-2 0 4,1 6-128-5,1-2-32 10,-4-4 0-10,3 1 0 5,-5 3-80-5,-1-2-32 10,1 6 0-10,1-2 0 5,-1 2-48-5,-3 0-16 7,1 1 0-7,3 3 0 8,-7 0-160-8,3 3 192 7,-3 3-192-7,-1 1 192 9,2 7 0-9,-5-1 0 8,5 6 0-8,-8-2 0 7,-8 10-192-7,0 0 160 11,10-11-160-11,-10 11 160 5,0 0-160-4,0 0 128 5,0 0-128-6,17 10 128 9,-17-10-128-9,18 13 0 8,-11 9 0-8,1 5 0 4,-2 4 0-4,2 2 0 6,-4 8 0-6,-2 0 0 8,0 8 0-8,-2 0 0 12,0 1 0-12,2-1 0 4,-2 2 0-4,-2 2 0 10,0 1 0-10,2-1 128 4,-4-1 48-3,2-3 0 9,-4-10 0-10,4 4 0 3,0-4-176-2,0 2 192 5,-2-8-192-5,0-2 192 6,2-1-192-7,0 1 160 6,-1 2-160-5,3-6 160 7,-2-5-160-8,2-1 0 11,2-3 0-11,1-3 0 18,1 3-960-17,4-4-256-1,-8-14-64 0,14 17-10320 12,-4-3-2064-11</inkml:trace>
    </iact:actionData>
  </iact:action>
  <iact:action type="add" startTime="316156">
    <iact:property name="dataType"/>
    <iact:actionData xml:id="d159">
      <inkml:trace xmlns:inkml="http://www.w3.org/2003/InkML" xml:id="stk159" contextRef="#ctx0" brushRef="#br4">26021 18044 2751 0,'0'0'128'2,"0"0"16"-2,0 0-144 1,0 0 0-1,0 0 0 0,0 0 0 6,0 0 3456-6,0 0 672 8,0 0 128-8,0 0 32 8,0 0-2976-8,0 0-592 7,0 0-112-7,0 0-32 10,0 0-208-10,0 0-48 6,0 0-16-6,0 0 0 7,0 0-176-7,0 0-128 7,0 0 144-7,0 0-144 7,0 0 128-6,0 0-128 6,0 0 0-7,0 0 144 8,0 0-144-8,0 0 0 7,0 0 0-7,0 0 128 10,0 0-128-10,0 0 0 5,0 0 0-5,0 0-176 23,0 0-192-23,0 0-32 0,0-16-16 1,0 16 0 11,0 0-384-12,0 0-80 0,0 0-16 0,0 0-7184 5</inkml:trace>
    </iact:actionData>
  </iact:action>
  <iact:action type="add" startTime="320001">
    <iact:property name="dataType"/>
    <iact:actionData xml:id="d160">
      <inkml:trace xmlns:inkml="http://www.w3.org/2003/InkML" xml:id="stk160" contextRef="#ctx0" brushRef="#br4">26008 9225 9615 0,'0'0'416'3,"0"0"96"-3,0 0-512 0,0 0 0 0,0 0 0 1,-10 4 0 7,2 4 512-8,-4-5 0 7,12-3 0-7,-7 4 0 8,1-2 32-7,6-2 0 8,-12 6 0-9,12-6 0 6,-10 6 96-5,10-6 0 5,0 0 16-6,-5 10 0 8,-1-2-112-8,6-8-32 7,0 0 0-7,-8 9 0 8,4 5-96-8,0-4-32 11,2 1 0-11,0-1 0 3,2-10-16-3,0 16-16 12,-4-1 0-12,2 3 0 4,2-6-32-4,2 3 0 12,0-3 0-12,0 5 0 3,2-3-64-3,2 4 0 7,0-1-16-7,4-3 0 5,-5 3 16-2,3-3 16 0,2 6 0-2,-2-3 0 7,3-1 0-8,3 3 0 8,-4-5 0-8,5 1 0 7,-1-1 48-7,4 0 0 12,1-3 0-12,-3 3 0 4,1-4 32-4,3 2 16 10,1-5 0-10,5 1 0 5,1-2-112-5,2 2-32 11,4-4 0-11,1-4 0 4,-1 0-48-4,4 0-16 10,2 0 0-10,-2-4 0 3,4-4-32-3,-4 2 0 12,2 0 0-11,0-1 0 2,-4-7-128-3,0 2 128 12,0-7-128-12,-2 1 128 5,-3 3-128-5,-1-5 0 10,0 4 144-10,10-9-144 4,-4 2 0-4,-4 1 144 12,-3 7-144-12,-1-1 0 5,-2-4 128-5,1 3-128 10,-7-5 0-10,3 1 0 4,-3-2 128-3,1 3-128 8,-7 1 0-9,5-3 0 5,-6 1 0-5,1 1 128 10,-3 3-128-10,2-5 0 4,-2-1 128-4,-7-1-128 7,1-1 0-7,0 0 0 7,-2 1 128-7,-4-3-128 10,0-4 0-10,0 7 0 5,-2-1 0-5,2 4 0 10,-5-3 128-10,-3 3-128 5,0 3 0-5,2-1 0 12,-7-1 0-12,3 3 0 3,-6-5 0-2,1-1 0 10,1-1 0-11,-5 5 0 3,-1 3 0-2,1-3 128 9,0 5-128-10,1 0 0 4,0 3 128-4,5-7-128 10,-7 1 0-10,-1 1 0 6,0-3 0-6,-1 5 128 9,-1-2-128-9,0-1 0 6,1 1 128-6,-3-1-128 11,-2 3 0-11,-3-6 0 4,3 1 128-4,0 1-128 10,0-1 0-10,-1-5 0 5,-1 5 0-5,2 3 0 10,-4-3 0-10,1 1 0 6,-1 3 0-6,2-5 0 9,0 9 0-9,0-5 0 5,1 4 0-5,-1-1 0 12,6 5 0-12,-2 0 0 3,-1-2 128-3,1 2-128 12,0 5 0-12,-1-1 0 4,1 0 128-4,0 0-128 11,-1 4 0-11,1 0 0 6,0 0 0-6,-1 4 0 10,-1 2 0-10,0-3 0 3,0 3 0-2,-3 0 0 10,-1 4 0-11,2-4 0 4,-2 2 0-4,0 1 0 9,-6 1 0-9,4 0 0 5,2 3 0-5,-3-3 160 10,-3 6-160-10,4-3 128 5,4 5-128-4,-6-4 128 4,0 3-128-5,4 5 128 8,-2-7 0-7,2 5-128 6,-1 1 192-7,3 1-64 9,0-1 0-9,0 5-128 11,-4-1 192-11,1 0-64 4,3 1-128-4,0-3 128 10,0 0-128-10,0 3 128 5,-4 1-128-5,3 0 0 11,-1 3 144-11,2-1-144 4,2 0 0-4,-3 0 0 11,3-1 0-11,-4 5 0 4,6 0 0-4,-1 2 0 11,1-4 0-11,6 0 0 5,-1-1 0-5,1 3 0 6,1-2 0-6,3 4 0 6,-3-4 0-6,7 1 0 10,-5 5 0-10,4 0 128 4,1-4-128-4,-3-2 192 11,4 2-64-11,3 6 0 4,-1-4 16-4,2-2 16 13,-2 3 0-13,-1-1 0 4,5-2-32-4,2-2-128 11,-2 2 192-11,0 4-64 3,4-2-128-3,0 0 160 12,0 1-160-12,2 1 160 4,2-4-32-4,2 0 0 7,2 0 0-7,0 2 0 8,0-2 0-8,2 0-128 11,1-1 192-11,3 13-64 6,2-10-128-6,-3-2 128 11,5 0-128-11,-2-2 128 3,3 0-128-3,1 1 0 12,3-1 0-12,1-2 128 4,-5-2-128-4,1 3 0 13,1-1 0-13,5 2 128 3,-5 2-128-3,7-2 0 8,-1-3 0-5,2 1 128-3,0-2-128 0,1 2 0 6,-1 1 0-6,4-3 0 7,2 0 0-7,1 1 0 8,-3-1 128-8,2 0-128 7,0 1 0-7,2-1 0 8,-2 0 144-8,-1 0-144 8,1-3 0-8,-2-3 0 7,2-3 0-6,2 3 128 6,0 1-128-7,4-5 128 8,-2 1-128-8,2 1 128 8,4-1-128-8,4 3 0 11,-2 1 128-11,4-5-128 5,2-3 0-4,1 6 0 8,-3-5 0-9,0 1 128 4,1-7-128-4,-1 7 0 7,2-4 0-7,-6 1 0 9,-2-5 0-9,5 6 128 6,1-2-128-6,2-3 0 9,4-1 0-9,3-4 128 9,-3 0-128-9,5-2 0 3,3 4 0-3,-1-2 0 7,0-2 0-7,-3 3 128 8,-1 1-128-8,-1-4 0 7,-2-2 128-7,-1 0-128 8,3-2 0-8,1 0 0 7,3-2 0-7,3-7 128 8,-1 1-128-8,3-2 0 7,2 6 0-7,-4-1 128 8,5-1-128-8,-9-6 0 7,-3 4 0-7,1-5 128 8,3 1-128-8,-1-3 0 7,3 3 128-7,-1-4-128 8,2 1 0-8,5 3 0 7,-5-3 0-7,4 1 128 8,-7-3-128-8,1-3 0 7,-7 3 0-7,-2 1 128 8,-3-3-128-7,3-5 0 5,-2 1 0-6,-3 0 128 8,3-3-128-8,2 1 0 7,-1-2 0-7,3 1 128 8,0 1-128-8,-1 0 0 7,-1-2 0-7,0-3 128 8,-3-1-128-8,-1-6 0 7,-6 4 0-7,2 2 128 9,-8 0-128-9,4-2 0 6,-6 2 0-6,0-1 0 8,0-7 0-7,2 0 144 5,-4-1-144-6,4 3 0 8,2 5 128-8,-5-5-128 7,-1 2 0-7,4-6 0 9,-2 2 128-9,-4-3-128 6,0 3 0-6,3-6 0 9,-1 0 128-9,-4-2-128 6,-2-1 0-6,1 1 0 9,-5 4 128-9,0 2-128 6,-3-4 0-6,1 2 0 8,-5 1 0-8,0-3 0 7,-5 2 0-7,1 4 0 9,-4 2 144-9,-2-4-144 6,1 4 0-6,-3-4 144 8,-2 4-144-8,0-6 0 7,0-2 0-7,-2 3 0 8,0-3 0-8,0 0 0 7,0 6 128-7,0-4-128 8,-2 6 0-7,0-6 0 5,0-3 0-6,0 5 128 8,0 0-128-8,-1 4 0 7,1-6 0-7,-2 6 0 8,0-4 0-8,0 4 0 7,-2-2 0-7,-2 2 0 8,2-8 0-8,-1 2 0 7,1 1 0-7,-4 1 0 8,2 6 0-8,0-2 0 8,-5 3 0-8,1 3 0 8,0-4 0-8,-1-2 0 6,-3 2 0-6,2 0 0 9,-1 2 0-9,-1 2 0 6,-3-2 0-6,-1-2 0 8,-1 0 0-8,-3 4 0 7,-1-5 128-7,2 3-128 8,-3 4 0-8,3 2 0 7,-1-4 0-7,1 2 0 9,0 3 0-9,-1 3 0 6,-1 0 0-6,-1-3 0 9,1-7 0-9,2 4 128 7,-3 2-128-7,3 1 0 7,-1 5 0-7,3 2 0 7,-4-3 128-7,-1 1-128 8,1-3 0-8,0 3 0 8,1-2 0-8,-1 1 0 8,-1 7 0-8,-1-5 0 6,-2 5 0-6,0-3 0 8,-1-7 0-8,-1 1 0 7,-2 1 0-7,-4 2 0 9,2-1 0-9,2 5 0 6,-2 1 128-6,-2-1-128 9,1-3 0-9,5 1 0 6,-2-3 0-6,-4 5 0 9,2-1 0-9,4 5 0 6,-2-3 0-6,-3 1 0 9,5 3 0-9,0-5 128 6,-2-1-128-6,0 3 0 9,-6-5 0-9,2 5 0 6,0-1 128-6,-4 0-128 9,4 3 0-9,-6 1 0 7,0-3 0-7,-2 3 0 8,6-6 0-8,-6 7 0 7,4-5 0-7,0 7 0 7,-2-5 0-7,2 6 0 7,-6-3 0-7,8 3 0 8,-4-2 0-8,6 2 0 7,-4 1 0-7,2-1 0 8,-5 4 0-8,3 0 0 7,-4-6 0-7,2 1 0 8,-6 1 0-8,0-2 0 7,1 6 0-7,3-3 0 9,-2-5 0-9,-2 8 0 6,0-2 0-5,6-1 0 7,-3 1 0-8,1 2 0 6,2-4 0-6,0 4 0 8,4 1 0-7,-8 3 0 5,2-6 0-5,-2-4 0 7,-3 6 0-8,1 2 0 7,-4-3 0-7,3-1 0 7,1 2 0-7,-2 0 0 7,-2-2 0-7,5-2 0 8,-1 5-128-8,6 1 128 8,-6-2 0-8,4 0 0 7,2 2 0-7,-3 0 0 7,-1 0 0-6,2 2 0 6,-6 0 0-7,-1 0 0 7,-3 1 0-7,0-3 0 8,1-2 0-8,3 2 0 7,0 0 0-7,3 2 0 9,-1 0 0-9,-2-2 0 6,2 2 0-6,6 0 0 9,-1 0 0-9,-3 2 0 7,2 0 0-7,-2 0 0 8,-2-4 0-8,1 2 0 6,-5 1 0-6,2 1 0 9,-3 0 0-9,1 0 0 6,0 1 0-6,2 1 0 8,1-2 0-8,1 4 0 8,-2-2 0-8,4 0 0 7,-1 2 0-7,-3-2 0 8,4 0 0-8,0 2 0 7,-3-2 0-6,-1 2 0 6,2-2 0-7,0 4 0 7,3-4 0-7,-3 1 0 8,0-1 0-8,2 2 0 8,0 0 0-8,-3 0 0 6,1 4 0-6,2 0 0 9,2 1 0-9,-2 7 0 7,3-4 0-7,-1 1 0 9,-8-3 0-9,4 6 0 6,1-6 0-6,1 3 0 8,-4-3 0-8,0 2 0 7,1 3 0-7,3-5 0 8,2 0 0-8,0-2 208 6,6-3-16-6,-4 11-16 9,-2-2-176-9,4 5 0 7,6-1-160-6,-2-5 160 6,2 3 0-7,4-4 0 8,-2 3 0-8,-4-1 160 8,2 5-160-8,1-5 160 6,5 4-160-6,-2-7 160 8,-4 1-160-8,4-6 0 7,-1 4 144-6,1 1-144 6,2-1 128-7,2 4-128 7,1-7 128-7,1 3-128 8,1 4 0-8,1-6 144 7,2 1-144-7,-3 1 0 8,1-2 160-8,3 0-160 6,5 5 128-5,-5-7-128 7,-3 0 128-8,3 2-128 7,5-4 0-7,-5 2 128 8,3-2-128-8,3 0 128 7,-4-4-128-7,3 0 128 8,-5 0-128-8,5 1 0 7,1 1 0-7,0-2 128 9,1 0-128-9,-1 0 0 5,0-2 0-5,14 2 128 9,-13-3-128-9,13 3 0 7,-14-4 0-7,14 4 128 7,0 0-128-7,0 0 0 9,-8-8-160-9,8 8 160 22,0 0-624-22,4-16-16 0,2 5-16 0,4-5 0 15,3 2-1984-14,1-5-400-1,4 1-80 1</inkml:trace>
    </iact:actionData>
  </iact:action>
  <iact:action type="add" startTime="322521">
    <iact:property name="dataType"/>
    <iact:actionData xml:id="d161">
      <inkml:trace xmlns:inkml="http://www.w3.org/2003/InkML" xml:id="stk161" contextRef="#ctx0" brushRef="#br4">22167 5605 28559 0,'-41'29'1264'2,"16"-5"272"-2,-2 5-1232 1,-1 6-304-1,3 6 0 1,1 4 0 6,1 0 0-7,2 8 0 7,-3 3 0-7,3 1 0 8,-5-1 0-7,3 7 0 5,0 1 192-6,-1 0-192 8,3-5 144-8,-1 1-144 7,-1 1 0-7,5-5 144 8,5-1-144-5,-1-2 0 3,2-1 144-6,8-1-144 7,4-6 384-6,4 2 16 6,6-8 0-7,6 4 0 8,3-8 208-8,1 0 32 6,9 0 16-6,6-2 0 9,0-4-128-9,2-1-16 6,4-3-16-6,4-2 0 9,6-5-112-9,7-3-32 6,9-5 0-6,-1 4 0 7,8-6-112-7,8 3-32 6,0-3 0-6,4-8 0 9,-1-12-80-9,5 1-128 6,4 1 176-6,1 0-176 23,3 1-1152-21,11 1-320 0,2-8-80-1</inkml:trace>
    </iact:actionData>
  </iact:action>
  <iact:action type="add" startTime="323516">
    <iact:property name="dataType"/>
    <iact:actionData xml:id="d162">
      <inkml:trace xmlns:inkml="http://www.w3.org/2003/InkML" xml:id="stk162" contextRef="#ctx0" brushRef="#br4">30166 5908 15087 0,'0'0'656'1,"0"0"160"-1,0-14-656 1,2-2-160 2,0 5 0-3,-2 11 0 3,4-16 1120-3,-4 16 192 6,0 0 32-6,0 0 16 9,0-16-256-9,0 3-48 7,0 13-16-7,0 0 0 8,0 0-416-8,0 0-96 10,-8 13-16-10,2 3 0 5,-3 5-176-5,1 3-32 11,0 5-16-11,-4 2 0 4,5-1 32-4,1 7 0 11,4 4 0-11,-2-2 0 4,2 3 0-4,2-3 0 10,4 0 0-9,0-1 0 2,2-1-64 0,5 0 0 6,1-6 0-9,2-2 0 4,-3-4 160-4,9-3 32 12,-3-8 0-12,7-1 0 5,-1-5 48-5,5 2 16 6,1 1 0-6,2-7 0 8,0-8 32-8,6-5 16 11,0-3 0-11,0 0 0 4,0-3-112-3,-3-3-32 8,-7 1 0-9,0-5 0 6,-1-3-176-6,-5 1-48 9,-3 1 0-9,-1-2 0 6,-1-1-64-6,-5 5-128 11,1-3 176-11,-2-1-176 3,-4-2 160-3,-2 1-160 11,1-1 128-11,-1 6-128 17,-2-1-256-16,4 5-144 0,-4-5-32-1,2 5 0 14,-2 3-1936-14,0-2-384 2,2 5-64-2,0-3-32 1</inkml:trace>
    </iact:actionData>
  </iact:action>
  <iact:action type="add" startTime="323904">
    <iact:property name="dataType"/>
    <iact:actionData xml:id="d163">
      <inkml:trace xmlns:inkml="http://www.w3.org/2003/InkML" xml:id="stk163" contextRef="#ctx0" brushRef="#br4">31194 5662 16815 0,'0'0'736'1,"0"0"160"-1,0 0-704 0,0 0-192 6,-4 17 0-6,-2-3 0 5,1 4 1040-4,-7 3 176 8,0-3 48-9,2 9 0 4,-5 4-224-4,3 0-32 10,-3 0-16-10,3 1 0 5,-4 1-208-5,5 0-32 7,-5 2-16-7,6 0 0 9,-3 2-240-9,3 2-48 6,4-6-16-6,-4-1 0 10,4 1-240-10,0-2-32 11,4-8-16-11,-1-5 0 4,-1-4 96-4,4-14 16 11,0 13 0-11,0-13 0 5,0 0 256-5,0 0 48 9,0 0 16-9,9 2 0 5,-9-2 16-5,16-12 16 10,-2-5 0-10,5-5 0 6,-5 1-224-6,3 0-32 10,-3-7-16-10,2 3 0 4,-1-2-176-4,1 1-32 6,1-1-128-3,-3 2 192 3,0-1-192-6,-3 1 0 7,5 0 0-7,-2 3 0 9,3-1 160-9,-5 7-160 11,2 0 160-11,-5 9-160 4,-9 7 0-4,0 0 0 7,0 0-176-7,18 2 176 4,-18-2-192-4,10 17 192 11,-6 1-192-11,-2 7 192 5,-1 4-144-5,-2 6 144 12,-3-1 0-12,-2-1 0 3,0 4 0-3,-6 6 0 10,2-4 160-10,1 4-32 6,-5-6-128-6,4-2-160 5,-3-4 160-5,5 0-208 24,0-2-176-23,-2-3-48 0,2-5 0-1,5-5 0 13,3-16-1168-13,-2 17-224 1,2-17-48 0</inkml:trace>
    </iact:actionData>
  </iact:action>
  <iact:action type="add" startTime="324355">
    <iact:property name="dataType"/>
    <iact:actionData xml:id="d164">
      <inkml:trace xmlns:inkml="http://www.w3.org/2003/InkML" xml:id="stk164" contextRef="#ctx0" brushRef="#br4">32031 5917 2751 0,'0'0'256'3,"0"0"-256"-3,0 0 0 0,0 0 0 0,0 0 3200 0,-4-13 608 1,4 13 112-1,0 0 32 8,-14-8-2192-8,3 2-432 7,11 6-96-6,-16 0-16 6,-1 4-192-7,-5 2-64 10,3 0 0-9,7-1 0 4,-6 5-144-5,1-2-48 7,1 4 0-7,-3 1 0 3,5-1-192-2,-7 6-64 6,-1-1 0-7,8-1 0 9,1 3-208-9,7-1-48 12,0-3-16-12,-2 7 0 4,2-7-48-4,4 3 0 10,6 1 0-10,4-1 0 5,-2 3 0-5,0-1 0 10,4-2 0-10,1-1 0 10,-3 3 144-10,2 1 32 6,0-3 0-6,-4 3 0 4,-1 2-48-4,1 3 0 7,2-3 0-7,-4 1 0 10,-2-7 0-10,-2 3-16 7,0-1 0-7,0-1 0 8,-6-1 80-8,-2 3 0 8,0-7 16-8,-3 9 0 8,-9-3-16-8,1-1-16 7,1 1 0-6,-5-1 0 6,-3-8-144-7,-1-2-32 11,0-5 0-11,-1 3 0 4,1 0-64-3,0-4-128 7,-2-4 176-7,1-2-176 1,3-6-160-1,2 1-144 5,3-3-16-6,4-6-16 22,1 3-1904-21,7 3-368 1,2-9-80 0</inkml:trace>
    </iact:actionData>
  </iact:action>
  <iact:action type="add" startTime="324745">
    <iact:property name="dataType"/>
    <iact:actionData xml:id="d165">
      <inkml:trace xmlns:inkml="http://www.w3.org/2003/InkML" xml:id="stk165" contextRef="#ctx0" brushRef="#br4">32396 5549 16575 0,'0'0'1472'2,"0"0"-1168"3,0 0-304-5,0 0 0 5,0 0 1408-5,-6 13 240 7,0-3 32-7,-6 8 16 8,-1-3-352-8,-1 7-80 6,0-1-16-5,-5 3 0 7,3 5-528-8,-3 2-96 11,-1 2-32-11,5 2 0 5,-5 0-192-5,-1 2-32 11,-5 0-16-11,3 6 0 4,3-2-208-4,-1 4-144 10,-4 0 192-10,1-2-192 5,3 4 0-5,3-4-224 10,-3-2 16-10,3-2 0 18,3 0-752-18,-3-4-128 0,2 0-48 3,5-2-7120 4,1-10-1440-7</inkml:trace>
    </iact:actionData>
  </iact:action>
  <iact:action type="add" startTime="325031">
    <iact:property name="dataType"/>
    <iact:actionData xml:id="d166">
      <inkml:trace xmlns:inkml="http://www.w3.org/2003/InkML" xml:id="stk166" contextRef="#ctx0" brushRef="#br4">32095 6319 7359 0,'0'0'320'1,"18"4"80"-1,1-6-400 0,-3 0 0 7,4 0 0-7,1 0 0 4,-3 0 2784-4,1 0 480 6,4 0 80-6,-1-2 32 11,-5 0-1856-11,3-1-368 5,-2 1-80-5,-7 0-16 4,3 2-304-4,-14 2-64 8,10 0-16-8,-10 0 0 8,0 0-32-8,0 0 0 11,0 0 0-11,0 0 0 4,0 0-192-4,0 0-32 6,0 0-16-6,2 12 0 8,-4 1-112-8,-2 5-32 9,-8-5 0-9,2 5 0 6,1-4 64-6,-7 5 16 8,2 1 0-8,-3-1 0 8,1 3-16-8,2 1-16 11,-5 0 0-9,5-5 0 2,-1-1-64-4,5 3-16 11,-4-4 0-11,5-1 0 3,5-1-96-3,0-1 0 11,-2 1-128-11,6-14 192 5,0 0-192-5,0 0 144 12,0 0-144-12,12 12 128 4,-12-12-128-4,11 6 0 7,5 1 144-7,-4-1-144 7,3-10 128-6,-3 2-128 5,3-3 128-6,-3 3-128 9,4 0 0-9,-5 0 144 7,3 2-144-7,-4-2 0 7,0 0 0-5,-10 2 0 7,11-2 0-9,-11 2 0 5,12 4 0-5,-12-4 0 7,12 4 0-7,-12-4 0 7,0 0 0-7,8 9 0 11,-8-9 0-11,7 14 0 5,1-6 0-5,-8-8 0 9,6 14 0-8,-6-14 0 3,0 0-224-4,0 0 0 12,2 7 0-12,-2-7 0 18,0 0-288-18,0 0-48 1,0 0-16-1,0 0 0 14,0 0-208-13,0 0-48-1,0 0-16 0,0 0 0 13,0 0-480-13,0 0-80 1,0 0-32-1,0 0-9840 5</inkml:trace>
    </iact:actionData>
  </iact:action>
  <iact:action type="add" startTime="325512">
    <iact:property name="dataType"/>
    <iact:actionData xml:id="d167">
      <inkml:trace xmlns:inkml="http://www.w3.org/2003/InkML" xml:id="stk167" contextRef="#ctx0" brushRef="#br4">32928 5753 11967 0,'0'0'1072'1,"8"-9"-864"6,-8 9-208-7,6-8 0 3,0 0 1808-3,-6 8 320 9,0 0 64-9,0 0 16 7,0 0-784-7,0 0-144 6,-8 8-48-6,-2 6 0 8,-7 5-272-7,-1 4-48 5,1 9-16-5,-7 3 0 7,1 6-96-8,-1-2-32 8,-1 6 0-8,0 1 0 4,-1 1-80-4,3 4-32 7,-3 3 0-7,1 3 0 7,-2 0-208-7,1-1-32 12,1-3-16-12,0-4 0 3,1 1-224-3,5-9-48 18,5 0-128-18,-1-6 192 2,3-5-64-2,4-5 0 7,-2-4-128-7,6-1 192 5,2-8-48-5,2-12-16 7,0 0 0-7,8 7 0 8,-8-7 48-8,16 4 0 8,3-4 0-8,-1-6 0 6,3 1-48-5,3-3 0 10,1-6 0-11,-1 2 0 3,-1 5-128-2,-2-5 0 6,3 4 0-6,-3 2 0 6,3-2 0-7,-7 6 0 11,3 2 0-11,-1 6 0 5,-5 4 0-5,0 0 0 10,-7 5 0-10,-1-3-176 4,0 4 176-4,-10-3 0 11,-2 5 0-11,-3 3 0 4,-5 1 0-4,-4-3 192 11,-5 3-32-11,-4 3-16 4,-3-3 64-4,-1-5 16 8,-4 3 0-8,0 1 0 6,2-5-96-5,0 1 0 10,1 1-128-11,1-6 192 4,2-1-192-4,2-3-160 9,1-6 32-9,7-2 0 21,-3 0-1536-21,9-4-320 1,1-2-48-1,8-5-7856 10,2-3-1568-9</inkml:trace>
    </iact:actionData>
  </iact:action>
  <iact:action type="add" startTime="326218">
    <iact:property name="dataType"/>
    <iact:actionData xml:id="d168">
      <inkml:trace xmlns:inkml="http://www.w3.org/2003/InkML" xml:id="stk168" contextRef="#ctx0" brushRef="#br4">32876 7304 23439 0,'0'0'1024'1,"0"0"240"-1,0 0-1008 0,0 0-256 6,0 0 0-6,7 12 0 5,-7-12 1040-5,16 5 176 6,-2-1 16-6,7-2 16 5,1 2-160-5,3-2-48 6,-2-2 0-6,9-2 0 9,-1-2-432-9,2-4-96 10,-2-5 0-10,0 3-16 6,-3-6 48-6,-3 5 16 10,-2-5 0-9,1 4 0 3,-9-5 16-4,1 3 16 11,-4-1 0-11,-1 5 0 3,-5 0 48-3,-6 10 16 12,0 0 0-12,0 0 0 3,0 0-176-3,0 0-32 11,0 16-16-11,-2 1 0 5,-4 1-112-5,-3 5-32 11,1 1 0-11,2 3 0 5,-6-2-64-5,5 3-16 11,3-1 0-4,0 0 0-7,0-1-208 0,2-1 144 4,2-2-144-3,0 9 128 6,4-5-128-7,2-8 0 10,5 1 0-9,5 1 0 16,3-1-1664-14,5-5-432-3,3 3-80 0</inkml:trace>
    </iact:actionData>
  </iact:action>
  <iact:action type="add" startTime="327388">
    <iact:property name="dataType"/>
    <iact:actionData xml:id="d169">
      <inkml:trace xmlns:inkml="http://www.w3.org/2003/InkML" xml:id="stk169" contextRef="#ctx0" brushRef="#br4">14355 9379 2751 0,'0'0'256'1,"0"0"-256"4,0 0 0-5,-9 8 0 3,-1 1 2688-3,2 5 480 12,-6-4 96-12,3 3 32 4,-7-3-1696-4,0 8-352 7,-1-7-64-6,-4 7-16 9,-5-2-176-10,-1 3-32 8,0 3-16-8,-2-1 0 4,-7-1-160-4,1 1-16 10,2 2-16-10,-17 11 0 5,3-1-128-5,4-2-32 11,6-8 0-11,0-1 0 4,6-1-128-4,6-1-16 8,5-3-16-8,6 1 0 7,-1-1-64-7,5-3-16 10,1 4 0-10,5-5 0 4,4 7-176-3,2-9-48 8,0-11 0-9,6 18 0 5,5-2-128-5,-1-7 0 14,8 1 0-14,-1 0 0 3,3-4 192-3,5-4 0 10,4 2 0-10,-5 1 0 5,-1-1 32-5,2 2 16 11,3-2 0-11,1 0 0 4,2-4-64-4,-2 2-16 10,3-2 0-10,-1 2 0 5,-2 0-160-5,0 0 0 8,-1 0 144-8,-1-2-144 7,-2 0 0-7,-1 2 0 9,-3 0 0-9,1 2 128 19,-7-4-1680-18,3-4-336-1,-8 2-64 2</inkml:trace>
    </iact:actionData>
  </iact:action>
  <iact:action type="add" startTime="327750">
    <iact:property name="dataType"/>
    <iact:actionData xml:id="d170">
      <inkml:trace xmlns:inkml="http://www.w3.org/2003/InkML" xml:id="stk170" contextRef="#ctx0" brushRef="#br4">13834 9792 23263 0,'0'0'1024'1,"0"0"224"0,8-11-992-1,2 3-256 3,2 0 0-3,-1-4 0 3,5 8 896-3,-2 1 128 7,5 1 16-7,1 0 16 7,1-6-320-7,6 0-64 12,1 2-16-12,5 2 0 4,0 0-368-4,0 2-80 10,4-1-16-10,4-1 0 6,-2 4-192-6,6 0 128 11,4 0-128-11,-4 0 0 18,4 2-320-18,-1 0-144 0,1-1-48 0,10-1-12432 5</inkml:trace>
    </iact:actionData>
  </iact:action>
  <iact:action type="add" startTime="328348">
    <iact:property name="dataType"/>
    <iact:actionData xml:id="d171">
      <inkml:trace xmlns:inkml="http://www.w3.org/2003/InkML" xml:id="stk171" contextRef="#ctx0" brushRef="#br4">15100 9541 3679 0,'0'0'160'2,"0"0"32"-2,4-18-192 0,-2 8 0 1,-2 10 0-1,0 0 0 8,4-15 3296-8,-4 15 608 11,0 0 128-10,0 0 32 3,0 0-2400-4,0 0-496 9,0 0-80-9,0 0-32 5,0 0-320-5,0 0-64 12,-6 17-16-12,4-1 0 5,-4 5-144-5,-1 5-16 10,1 1-16-10,2 4 0 4,2 2-192-4,2 5-32 6,-2-1-16-6,2 0 0 9,2 0-240-9,4-4 0 10,2-2 0-10,5 0 0 6,-1 0 304-6,6-5-48 11,5-7 0-11,-2-1 0 6,-1-10 400-6,5-2 80 10,-3-5 16-10,1-2 0 4,4-5 144-4,1-2 16 10,-1-10 16-10,-2 1 0 4,1-5-208-4,-3-1-32 11,-3-4-16-11,-3 7 0 4,-3 1-352-3,0-3-64 9,-1-5 0-10,1 0-16 5,-4-1-112-5,1 1 0 7,-3 4-128-6,0-3 192 5,0-3-192-6,1 2 176 7,-3 5-176-7,0 1 160 9,2-3-160-9,-2 7 0 11,-2-1 0-11,4-3 0 13,1 1-1056-12,-3 5-192-1,-6 15-32 1,0 0-9216 7,0 0-1824-8</inkml:trace>
    </iact:actionData>
  </iact:action>
  <iact:action type="add" startTime="328740">
    <iact:property name="dataType"/>
    <iact:actionData xml:id="d172">
      <inkml:trace xmlns:inkml="http://www.w3.org/2003/InkML" xml:id="stk172" contextRef="#ctx0" brushRef="#br4">16081 9381 15663 0,'-7'19'1392'1,"1"9"-1120"6,2 5-272-7,-4 0 0 4,-6-2 1280-3,3 2 192 5,-9 2 32-6,1 2 16 9,-5 2 0-9,3 4 0 6,-1 8 0-6,7-18 0 8,-1 2-864-8,-1 2-160 9,3-3-48-9,0-3 0 4,1-4 0-4,1-2-16 7,4-9 0-7,0 2 0 7,3-3 288-6,5-15 64 8,0 0 16-9,0 0 0 6,0 0-16-6,0 0 0 7,0 0 0-7,13-6 0 10,1-1-112-10,1-3-32 8,3-8 0-8,-2-1 0 5,1-1-256-5,-1-3-48 12,1-1-16-12,3 3 0 4,-5-4-192-4,3-1-128 7,2 3 160-3,5-12-160 0,-6 9 0-4,1 11 128 8,-1-3-128-8,-5 8 0 7,2-1 0-7,-16 11 0 10,13-4 0-10,-13 4 0 4,18 6 0-3,-6 5-128 7,1 3 128-7,-5 6 0 6,0 3 0-7,0 2 0 10,-8 3-128-10,0-1 128 6,-2 4 0-6,2 0-192 10,-6 4 192-10,0 4-160 18,-2-7-288-17,6-3-48-1,-2 0-16 1,2-3 0 12,2-3-560-12,4-2-112 1,2-7-32-2,2-2 0 11,-8-12-1792-10,0 0-352 0</inkml:trace>
    </iact:actionData>
  </iact:action>
  <iact:action type="add" startTime="329160">
    <iact:property name="dataType"/>
    <iact:actionData xml:id="d173">
      <inkml:trace xmlns:inkml="http://www.w3.org/2003/InkML" xml:id="stk173" contextRef="#ctx0" brushRef="#br4">16977 9471 17503 0,'0'0'1552'3,"0"0"-1232"-3,-4-4-320 0,0-4 0 0,-4-4 1184 0,-4 4 176 1,3 6 48-1,-9 0 0 8,3 2-288-8,-7 4-48 7,-3 0-16-7,-5 4 0 9,-1 4-496-9,-4-3-112 6,0 7 0-6,2-4-16 8,0 7 64-8,3 1 16 7,3-1 0-7,4 5 0 8,-1-3-80-8,7 5-16 8,5-3 0-8,4 0 0 8,-1-3-160-8,5 3-48 6,4 1 0-6,4-3 0 8,-1 1-16-8,7-5-16 9,-4 5 0-9,6-3 0 2,1-1 128-2,1 1 16 7,0 3 16-5,-1-5 0 5,1 3 0-7,-6 1 0 12,4-3 0-12,-5-3 0 4,1 3-48-4,-2-5-16 11,-6-13 0-11,2 18 0 4,-2 0 16-4,-2-3 0 9,-2 3 0-8,-4-5 0 3,0 3-32-4,-5-4 0 10,-1 3 0-9,-5-5 0 3,-1 2-256-4,5-5 0 11,-5-1 0-11,3 0 0 4,-3 0 0-3,-1-6 0 9,-1-6 0-10,-1 0 0 19,7 2-1456-19,2-5-400 1,7-9-64 0,1 1-13056 2</inkml:trace>
    </iact:actionData>
  </iact:action>
  <iact:action type="add" startTime="329536">
    <iact:property name="dataType"/>
    <iact:actionData xml:id="d174">
      <inkml:trace xmlns:inkml="http://www.w3.org/2003/InkML" xml:id="stk174" contextRef="#ctx0" brushRef="#br4">17338 8704 21183 0,'-12'-10'1888'1,"12"10"-1504"3,0 0-384-4,0 0 0 5,-10 0 512-5,0 4 16 11,3 0 16-11,-3 6 0 4,-6 6-32-4,5 7 0 11,-7 2 0-11,2 3 0 5,1 1-64-5,-9 20 0 7,7-1-16-7,3 5 0 7,-3 2-128-6,5 1-32 5,-4 5 0-6,3 3 0 9,-5 8-96-9,3-6-32 12,-1 1 0-12,0 1 0 4,5-6-144-4,-3-3 192 9,4-8-192-9,4-5 192 5,-3-7-192-5,3 2 0 10,2-6 0-5,2-3 0-4,2-3 0-1,0-2-224 10,0-3 32-10,2-3 0 20,2-7-1792-18,-4-14-368-1</inkml:trace>
    </iact:actionData>
  </iact:action>
  <iact:action type="add" startTime="329806">
    <iact:property name="dataType"/>
    <iact:actionData xml:id="d175">
      <inkml:trace xmlns:inkml="http://www.w3.org/2003/InkML" xml:id="stk175" contextRef="#ctx0" brushRef="#br4">17049 9640 18431 0,'0'0'1632'2,"10"-10"-1312"1,3 3-320-3,-1-5 0 5,6 0 592-5,-7 1 48 12,7 1 16-12,-3 2 0 2,1-4-32-2,6 3-16 10,1-5 0-10,-2 0 0 6,1 5-176-6,-1-3-48 11,5 0 0-11,-3-2 0 4,-3 5 256-4,1-1 64 7,0-2 0-7,1 4 0 9,-6-5-32-9,-1 3 0 6,-5 4 0-6,2 0 0 9,-12 6-64-9,0 0-16 9,0 0 0-9,0 0 0 4,0 0 32-3,0 0 0 9,-2 10 0-9,-6 0 0 4,-2 3-272-5,-4 1-48 5,-1 6-16-5,-7-1 0 9,1-1-64-9,-1 5-16 6,-1 6 0-6,0 1 0 12,-3-5 48-12,7 0 0 10,5-1 0-9,0-1 0 3,5-3-96-4,1-3-16 6,0 5 0-6,4-5 0 8,4-3 32-8,2-1 0 8,-2-13 0-8,6 10 0 3,-6-10-48-2,14 6 0 5,-3 0 0-6,5-2 0 9,-4-4 80-9,3-4 16 11,-3-4 0-10,4 4 0 3,-7-4-16-4,5-1 0 8,-4 1 0-8,-2 2 0 8,3-2-208-8,-3 0 0 10,0 3 0-10,-8 5 0 4,0 0 0-4,14 3 0 12,-14-3 0-12,9 14 0 3,3-2 0-3,-4 3-128 10,2-1 128-10,1 4 0 6,-3-5 0-6,2 5 0 6,2 3-128-6,-3-5 128 25,5 1-384-24,-4 1-32 0,1-6 0 0,3-1 0 11,0 1-1616-12,3-8-320 1,5-2-64 0,5-6-11920 3</inkml:trace>
    </iact:actionData>
  </iact:action>
  <iact:action type="add" startTime="330254">
    <iact:property name="dataType"/>
    <iact:actionData xml:id="d176">
      <inkml:trace xmlns:inkml="http://www.w3.org/2003/InkML" xml:id="stk176" contextRef="#ctx0" brushRef="#br4">18198 8589 16575 0,'0'0'736'1,"0"0"160"-1,0 0-720 0,0 0-176 7,0 0 0-7,0 0 0 5,-8 18 2432-4,-2-1 448 4,1 5 80-5,-7 3 32 9,2 2-1840-9,-3 6-384 10,-1 8-64-10,1 2 0 6,-5 6 16-6,1 8 16 11,1 3 0-11,-1 6 0 5,-5 1-160-5,1 7-16 9,0 2-16-9,-3-2 0 6,5 0-320-6,3-2-64 13,5-9-16-10,-3-7 0-2,7-7-144-1,-1-6 128 10,6-2-128-10,2-8 128 3,4-6-128-2,0-1 192 9,2-9-192-10,4-5 192 4,-6-12 96-4,16 0 32 12,-3-4 0-12,5-4 0 4,1-4 64-4,-1 1 32 7,1-7 0-7,5 1 0 4,-7-1-224-4,5-3-64 7,-1 3 0-7,3 6 0 8,-3-7-128-8,-3 9 0 13,-1 2 0-13,3 2 0 3,-7 5 0-3,3 2 0 8,-16-1-160-8,10 14 160 6,-1 0 0-6,-1 5 0 11,-6 5-128-11,-4 1 128 4,-6 0 0-4,-1 1 0 7,-3-1 0-6,-8 4 0 6,-5 1 192-7,-2-3-192 7,-2-2 192-7,-1-3-192 9,-1-1 192-9,-4-1-64 6,0-3 0-4,0-3-128 6,2 1 208-8,1-7-64 11,-1 0-16-11,6-4 0 3,5-6-128-3,1-2-256 12,-2-2 64-12,5-7 16 22,8-1-2176-21,4-4-432 0,4-1-96 0</inkml:trace>
    </iact:actionData>
  </iact:action>
  <iact:action type="add" startTime="330690">
    <iact:property name="dataType"/>
    <iact:actionData xml:id="d177">
      <inkml:trace xmlns:inkml="http://www.w3.org/2003/InkML" xml:id="stk177" contextRef="#ctx0" brushRef="#br4">18697 8618 29487 0,'0'0'1296'1,"-12"8"288"-1,1 6-1264 0,-1-1-320 4,-7 7 0-4,-1 5 0 7,-3 1 992-7,-3 3 144 10,3 8 16-10,-4 6 16 4,-7-2-464-4,5 6-112 11,0 5-16-11,2 3 0 5,-1-1-352-4,3 3-80 5,0 2-16-6,-1 1 0 8,5 4-128-8,-1-1 0 7,1-3-160-7,9-1 160 25,-2-7-864-24,7-3-80-1,3-2-16 0,2-10 0 11,4-6-16-11,2-2-16 2,2-3 0-2,5-5-8032 13,1-9-1616-12</inkml:trace>
    </iact:actionData>
  </iact:action>
  <iact:action type="add" startTime="330914">
    <iact:property name="dataType"/>
    <iact:actionData xml:id="d178">
      <inkml:trace xmlns:inkml="http://www.w3.org/2003/InkML" xml:id="stk178" contextRef="#ctx0" brushRef="#br4">18561 9588 16575 0,'0'0'1472'1,"0"0"-1168"5,0 0-304-6,9 9 0 5,7-3 2096-5,-4 4 352 11,3 2 80-11,-1-5 16 4,2 1-1216-4,3-4-240 12,-1 0-64-10,3-2 0 1,2-8-272-3,1 0-64 10,-1-2-16-10,1-1 0 4,1-5 208-4,0 2 32 12,-1-5 16-12,-1 1 0 3,1 3 32-3,-5-3 0 6,-5 4 0-5,1 3 0 8,-7-5-176-9,0 6-16 10,-8 8-16-10,0 0 0 6,0 0 0-6,0 0 0 7,-6-6 0-7,-2 4 0 7,-7 4-352-7,1 4-64 8,-5 2-16-8,-3 7 0 7,1 3-96-7,1 3-32 8,1 3 0-8,-1 1 0 7,8 4 0-7,1 1-16 11,3 3 0-10,4 0 0 0,6 0-176-1,4-4 192 5,6 1-192-5,1-1 192 9,9-4-192-9,3 1 0 13,4-7 144-13,4 1-144 3,10-1 0-3,8-5 128 11,10 1-128-11,5-11 0 4,8 0-208-4,8-6-112 11,2-2-32-11,37-9 0 17,-8-3-2352-12,-4-7-480-4,-4 1-80-1</inkml:trace>
    </iact:actionData>
  </iact:action>
  <iact:action type="add" startTime="332283">
    <iact:property name="dataType"/>
    <iact:actionData xml:id="d179">
      <inkml:trace xmlns:inkml="http://www.w3.org/2003/InkML" xml:id="stk179" contextRef="#ctx0" brushRef="#br4">4848 9283 9215 0,'0'0'816'1,"0"0"-656"5,0 0-160-6,0 0 0 5,-4 16 976-4,4-16 176 4,0 12 16-5,0-12 16 8,0 0-224-8,0 0-64 10,0 0 0-10,0 15 0 8,0-15-176-8,0 0-32 8,4 12-16-8,-4-12 0 5,0 0-128-5,10 16-32 7,-10-16 0-7,14 9 0 9,-14-9 0-9,13 12 0 6,1-2 0-6,-14-10 0 8,0 0 16-8,18 8 0 10,-18-8 0-9,13 9 0 4,5-3 0-5,-18-6 0 10,15 4 0-10,3-2 0 4,-4 2-16-4,-14-4-16 8,17 0 0-8,3 0 0 7,-7 2-80-7,5-2-16 7,1 0 0-7,-1-2 0 10,2-2-48-10,1 2-16 10,-5 2 0-10,3-2 0 3,3-4 752-2,-1-2 128 9,0 3 48-10,3 1 0 17,-1 2-1712-16,3 2-320-1,1-2-80 1,-2-2-16 0,3-6 864-1,-1 4 0 10,0 2 128-10,0 2 0 4,-1-1-128-4,-5 1 192 10,1 0-192-10,-1 0 192 5,1-4-192-4,1 2 192 5,-1 0-192-6,-3 2 192 9,3 2-192-9,-1 0 0 8,-2 0 0-8,-7 2 128 4,4-4-128-4,-5 0 192 7,1 2-192-7,2-2 192 8,-1 0-192-8,1 2 160 12,0-2-160-12,-1 0 160 4,-1 0-160-4,2 0 192 11,-4-3-192-11,5 3 192 5,-3 0-192-5,3 0 128 6,-3-2-128-6,4 2 128 8,-6 2-128-8,3-2 0 7,-1 0 0-7,3 0 128 9,-5-2-128-9,4 0 0 10,0 0 144-10,3 0-144 6,-3-1 0-6,3 3 0 6,-3-2 0-6,5-4 128 8,-1 2-128-8,-2 0 0 12,3 2 0-12,-3-2 128 3,1-1-128-3,5 1 0 12,-3 0 0-12,-1 2 0 4,1-2 0-4,3-4 0 7,-7 3 0-7,3 1 0 3,1-4 0-3,-3 2 0 8,4 0 0-8,-5-1 128 8,3 1-128-8,1 2 0 8,-3-2 0-8,1 0 0 7,3 1 0-7,-5 1 0 10,3-2 0-9,2-2 0 3,-5 2 0-4,5 3 0 11,1-7 0-11,-3 2 0 5,-1 2 0-5,3-3 0 10,-5 3 0-10,5 0 0 4,1-2 0-4,-3 2 128 11,-1 1-128-10,3-5 0 2,-6 2 0-3,3 0 0 12,-3-1 0-12,1 5 0 5,3-2 0-5,-4-2 0 10,1 5 0-10,-3 1 0 6,2-4 0-6,-5-2 0 9,3 2 0-8,0 4 128 3,-5 0-128-4,-7 4 0 10,14-3 0-9,-4-5 0 3,-2 0 0-3,1 4 0 5,-9 4 0-6,10-6 0 8,-10 6 0-7,8-4 0 9,-8 4 0-10,14-6 0 6,-7 1 0-6,1-1 0 10,-8 6 0-10,12-4 0 4,-12 4 0-4,10-4 0 7,3-2 0-7,-3 2 0 7,-10 4 0-7,10-6 0 11,4 2 0-11,-5 3 0 5,3-3 0-5,-2 2 0 11,1 0 0-11,1-2 0 5,-4 0 0-5,2 0 0 6,1-2 0-5,-3 4 0 2,6 0 0-2,-4 0 0 10,1 2 0-11,3-4 0 4,-4-3 0-4,5 1 0 8,-5 2 0-8,6 2 0 8,-5-4 0-8,5-2 0 11,-2 0 0-11,1 5 0 6,-3-3 0-5,4-4 128 7,-7 2-128-7,7 2 0 2,-4 0 0-3,3-1 0 12,-3 1 0-12,4 0 0 4,-3-2 0-3,5-2 0 5,-5 3 0-6,7 1 0 8,1-6 0-8,-1 2 0 11,-3 1 0-11,3-5 0 5,1 6 0-5,-3-2 0 12,3-1 0-12,1 3 0 4,3-4 0-4,-1 0 144 12,1 3-144-12,-4-5 0 4,3 4 0-4,1-1 0 12,1 1 0-9,-1-2 0-3,2-2 0 0,1 5 0 7,-3-5 0-7,2 4 0 9,0-3 0-8,3 1 0 4,-1-2 0-4,2 3-144 6,0 1 144-6,1-4 0 6,3 4 0-7,-2-3 0 7,-4 3 0-7,2-4 128 8,-1 1-128-8,-1 5 0 4,0-4 0-3,0 4 128 4,-1-1-128-4,1-3 0 7,-2 4 0-8,4-3 128 7,-3 1-128-7,-1 4 0 8,0 0 192-8,1-2-48 10,-1 2 0-10,0 3 0 5,-3 1 16-5,1-2 0 10,-2 0 0-10,1 2 0 6,-1 2-32-6,-1 2-128 10,-3-2 192-10,3 0-64 4,-1-2-128-4,3 0 128 11,-7-2-128-11,1 4 128 4,1 0-128-4,-5 0 192 10,1 0-192-10,-1 0 192 5,0-2-64-4,-3 0-128 8,1 0 192-9,-4 2-64 6,2 0-128-6,-10 0 128 10,0 0-128-10,0 0 128 3,0 0-128-3,0 0 0 8,0 0 0-7,0 0 0 20,0 0-256-21,0 0-144 0,0 0-32 0,0 0-10880 13,0 0-2176-13</inkml:trace>
    </iact:actionData>
  </iact:action>
  <iact:action type="add" startTime="334069">
    <iact:property name="dataType"/>
    <iact:actionData xml:id="d180">
      <inkml:trace xmlns:inkml="http://www.w3.org/2003/InkML" xml:id="stk180" contextRef="#ctx0" brushRef="#br4">4688 10362 7359 0,'0'0'656'1,"0"0"-528"4,0 0-128-5,-7-6 0 5,7 6 1584-5,0 0 272 6,-6-4 64-6,-4-4 16 8,4 2-592-8,6 6-128 11,0 0-32-10,0 0 0 2,0-13-224-3,2 3-64 11,-2 0 0-11,0 10 0 5,6-11-144-5,2 3-48 10,-4-4 0-10,-4 12 0 7,11-6-64-7,3 0-32 10,-4 2 0-10,3-3 0 3,-3-3-64-3,6 4-16 11,-3 0 0-11,3-4 0 4,-2 3-80-4,5 3 0 9,1-2-16-8,-3 0 0 4,3-2-144-5,3 4-32 10,-1 0 0-10,-1 1 0 8,3 1 0-8,-1 0 0 4,2 0 0-4,3 0 0 8,-1-4 32-8,0 4 0 9,2 4 0-9,-1-2 0 8,1 0 32-8,2 0 0 10,-2 2 0-10,3 4 0 6,1-2-80-6,-4-1-16 10,0-1 0-10,-1 6 0 4,3 4-32-3,-4-4 0 5,0 1 0-6,1 3 0 4,-1-6 0-4,-3 4-16 7,-1 5 0-7,-2-5 0 8,3 2-16-8,1-2 0 7,1 3 0-7,-3-1 0 9,0-2 16-9,-5 3 0 6,1-5 0-6,3 6 0 10,-1-1 16-10,-3 5 16 5,1-4 0-5,3 5 0 8,-1-1-16-8,-1-1-16 12,-1 5 0-12,1 3 0 3,-5-2-48-3,3 1 0 11,1-3 0-11,-3 3 0 5,2-3-128-4,-3 3 192 9,3-3-192-10,1-1 192 5,-5-1-64-5,3 4-128 11,3-3 192-11,-4-3-64 4,1 3 64-4,-3 1 0 7,3 1 0-6,1-5 0 6,-6 3-48-7,5 1 0 12,-5-5 0-12,5 4 0 5,-5 1-144-5,6 0 192 7,-7-5-192-7,7 4 192 8,-8-1-192-8,3-3 128 8,-3 3-128-8,4 1 128 4,-5-5-128-4,3 5 160 7,2-7-160-7,-2 5 160 7,1 3-160-7,-5-3 0 11,2-1 144-11,1 5-144 5,1-5 0-5,4 3 128 6,-6 1-128-6,3 1 0 8,-3-3 0-8,4 3 0 8,-5 1 0-8,3 1 0 7,2-3 0-7,-5-1 128 10,5 3-128-9,-4-2 0 4,5 3 0-5,-3-1 0 7,4 1 0-7,-6-3 0 8,1 1 0-8,3-1 144 11,0 2-144-11,1-1 0 4,3 1 0-3,-5 1 0 10,3-1 0-11,-4 0 0 3,1 3 0-3,1-3 0 11,2 1 0-11,-5-3 0 4,7 3 128-3,-6-1-128 8,3 0 0-9,-3 3 0 7,3-5 0-7,-3 3 0 9,4-3 0-9,-5 2 0 5,3 1 0-5,-2 1 0 9,3 2 128-9,-5-1-128 5,2-1 0-5,2-1 0 11,-7-5 0-11,7 4 0 4,-6 1 128-4,3-1-128 11,3 7 0-10,-6-5 0 3,4-2 160-4,-5 1-160 11,1-5 128-11,4 3-128 4,-4 1 0-4,1 0 0 10,1-5 0-10,-2 1 0 5,-4 5 0-5,2-1 128 10,0-3-128-10,1-3 0 5,-3 3 128-5,-2-7-128 11,2 1 0-10,0 0 128 3,-2-1-128-4,2-3 0 6,2 4 144-6,-4-6-144 9,-2-8 128-9,2 9-128 12,-2 5 128-12,0-14-128 3,0 0 128-3,0 0-128 11,0 0 128-11,0 0-128 5,0 0 128-5,0 0-128 11,0 0 128-11,0 0-128 5,0 0 0-5,0 0 0 6,-4-14 0-6,-4-1 0 22,2-3-496-21,2 3-112 1,0-7-32-2,4-1 0 8,0-1-1856-8,0 1-384 1,-2-2-80-1,4 9-7696 9,-2-7-1536-9</inkml:trace>
    </iact:actionData>
  </iact:action>
  <iact:action type="add" startTime="335013">
    <iact:property name="dataType"/>
    <iact:actionData xml:id="d181">
      <inkml:trace xmlns:inkml="http://www.w3.org/2003/InkML" xml:id="stk181" contextRef="#ctx0" brushRef="#br4">7080 11442 9215 0,'0'0'400'1,"0"-6"96"-1,-2-7-496 0,2 3 0 6,2-4 0-6,-2 7 0 5,0 7 2720-5,0 0 448 11,0 0 96-11,0 0 0 4,4-10-1760-4,-4 10-352 9,0 0-80-9,0 0-16 8,0 0-240-8,0 0-48 8,11 6-16-8,5 5 0 5,-2 5-48-4,5 3-16 7,-3-3 0-8,3 5 0 5,5 5-48-5,-1 1 0 11,2 0 0-11,5 5 0 4,-3 1-144-4,0 4-48 10,1 0 0-10,1 2 0 5,-2 0-96-2,0-2-32 5,1 6 0-8,-3-4 0 4,2 8 0-4,-7-8-16 7,-2 2 0-7,-1-2 0 8,-5 4 80-8,-2-4 0 6,-1 0 16-6,-3-4 0 9,-2 4-128-9,-2-2-16 12,-2-2-16-12,-2-2 0 5,-2 4 64-5,0-2 16 10,-4-2 0-10,-5 0 0 5,1-3 0-5,-9 1 0 10,-1-4 0-10,-1-1 0 5,-1-1-32-5,1-4 0 5,-4 3 0-5,-7-5 0 8,1 1-160-8,0-3-128 11,-2 1 192-11,-6-6-192 5,0-5 0-5,-4-1 0 11,6-4 0-11,-21-8-192 18,9-3-1680-17,2-3-336-1,2-6-64 1,8-5-14032 3</inkml:trace>
    </iact:actionData>
  </iact:action>
  <iact:action type="add" startTime="335645">
    <iact:property name="dataType"/>
    <iact:actionData xml:id="d182">
      <inkml:trace xmlns:inkml="http://www.w3.org/2003/InkML" xml:id="stk182" contextRef="#ctx0" brushRef="#br4">4971 10338 5519 0,'0'0'496'1,"-9"0"-496"5,1-4 0-6,-2 3 0 4,-4-3 1472-3,5 0 192 9,-7 0 32-10,4 0 16 4,-1 2-464-4,1-2-96 10,-4 0 0-10,5-2-16 5,-7 2-192-5,6 1-48 7,-3-1 0-7,3 0 0 9,-2 2-80-9,5 0-32 11,1 0 0-11,-4 0 0 5,4-4-80-5,0 4-32 7,8 2 0-7,0 0 0 9,-9-4-192-9,9 4-32 7,0 0-16-7,0 0 0 7,-8-2-48-7,8 2 0 10,0 0 0-10,0 0 0 5,0 0 0-5,0 0 0 7,0 0 0-7,0 0 0 5,0 0 16-5,0 0 0 11,0 0 0-11,0 0 0 4,12-4-80-4,1-1-32 12,-3 1 0-12,6-2 0 4,-3 4-32-4,5 0-16 10,1 0 0-10,1 0 0 6,3 0-80-6,3 2-16 10,-1 2 0-4,2-2 0-5,1 0-144-1,-1 0 0 4,0 0 144-3,1 2-144 7,-1 2 0-8,0 0 0 6,0 2 0-6,-1-3 128 9,-1 1-128-9,-3-2 0 10,-3-2 0-9,1 6 0 3,-1 4 0-4,-3 0 0 10,-1-3 0-10,-1 5 0 5,0-4 0-5,-7-2 128 12,-7-6-128-12,10 12 0 5,-10-12 0-5,0 0 128 6,0 0-128-6,4 11 0 8,-4-11 0-7,0 0 0 9,0 0 0-10,0 0 0 4,-10 8 0-4,3 2-208 6,-1-2 80-6,-4-6 128 9,0-2-336-9,3 0 48 7,-7-4 16-7,4 0 0 5,-3-4 112-5,3 2 32 6,-4 0 0-5,5 2 0 7,-7-3-128-8,4-3 0 12,-1 2-16-12,-1 0 0 4,1-4 48-3,-3 5 16 5,1-3 0-6,1-2 0 8,-4-1 208-8,5-5 0 12,-5 2 0-12,3 3-144 4,3-7 144-4,-3 5 0 8,1-3 0-7,-2 6 0 6,1-1 0-7,1 3 0 11,-3-2 0-11,7 5 0 4,-2 5 128-4,5 0-128 11,-3 0 128-10,12 2-128 2,-10 0 144-3,0 0-144 11,10 0 192-11,0 0-192 4,0 0 224-4,0 0-64 12,0 0-16-12,0 0 0 3,0 0 112-2,8 9 0 6,2-3 16-7,8 2 0 4,1 0 48-3,2-2 0 4,5 0 0-4,3 1 0 7,0-1-80-8,6-4-16 12,-1 2 0-12,3 0 0 4,2 0-64-4,-2 2-16 10,2 0 0-10,4-1 0 6,2 1-16-6,-3 4-128 11,5-2 192-10,2 0-64 2,-6 5 48-3,4-3 0 7,2 0 0-7,-5 3 0 8,3-1-48-8,2 6 0 7,-8-5 0-7,4 7 0 9,0 1-128-9,-4 1 160 9,0-3-160-9,-4 5 160 5,2 1-160-5,2 2 192 11,-6 1-192-11,4-1 192 4,-2 0-48-4,0 2 0 12,4 3 0-12,-2 3 0 4,-2 0 0-3,0-4 0 7,0 2 0-8,4-2 0 5,-6 3-144-5,0-1 160 9,0-2-160-9,0 0 160 5,-3 4-160-5,1 0 128 10,-4-1-128-10,0-1 128 5,-1 2 0-5,-3 2-128 11,-2-4 192-11,-1 0-64 4,-3 2 0-4,-1 4 0 10,1-2 0-10,3-2 0 5,-7 2-128-5,3-3 0 10,0 1 0-10,-3 2 128 5,7-4-128-5,-5-2 0 10,-3 0 0-10,3 1 0 5,-3-1-128-4,4 2-16 9,-5-4 0-10,13 10 0 19,1-6-304-19,-6-3-64 0,-1-5-16 0,-5-2 0 14,1-5-592-14,-4-8-112 1,3 1-32 0,-9-5-8640 9,-6-6-1728-9</inkml:trace>
    </iact:actionData>
  </iact:action>
  <iact:action type="add" startTime="336742">
    <iact:property name="dataType"/>
    <iact:actionData xml:id="d183">
      <inkml:trace xmlns:inkml="http://www.w3.org/2003/InkML" xml:id="stk183" contextRef="#ctx0" brushRef="#br4">5030 10258 8287 0,'0'0'368'1,"0"0"80"-1,-16-3-448 0,6 1 0 5,-5 2 0-5,3-2 0 5,-2-2 1024-5,5 4 128 10,-7-2 32-10,6 2 0 6,1 2-432-6,-5 2-96 6,4-4-16-6,-3 0 0 7,3 0 16-7,10 0 0 10,-8 0 0-10,8 0 0 6,-10 2 0-6,10-2 0 9,0 0 0-9,0 0 0 5,0 0 16-5,0 0 0 10,0 0 0-10,0 0 0 5,0 0 48-5,0 0 16 11,0 0 0-11,16 3 0 4,-3 1-160-4,7 0-48 11,1-2 0-11,3-2 0 4,1 0-160-4,4 0-48 10,3 0 0-10,1 0 0 9,4 0-160-9,4 0-32 7,2 2-128-7,2 0 192 5,3 0-32-5,1 4-16 6,4-2 0-6,-2 2 0 10,-1 0 48-10,5-1 0 11,-2 3 0-11,-1-4 0 4,3 0 32-3,-3 0 16 8,1 6 0-9,2 3 0 5,-3-1-48-5,1 6-16 11,0-1 0-11,3 3 0 6,1 3-176-6,1 2 128 8,-3 1-128-8,2 1 128 5,1 2 0-5,-1 2-128 10,-3 1 192-9,-1 3-64 2,-2-4 48-3,-5 0 0 11,1-2 0-11,0 3 0 6,0-3 80-6,-2 0 32 11,2 0 0-11,1 3 0 4,1 1-32-4,-4-2-16 8,0-2 0-8,4 0 0 3,-3 1 0-2,1-3 0 6,0 0 0-6,-4 1 0 6,-2-1 16-7,0 2 16 11,0-2 0-11,-4 3 0 4,8 1-16-4,-8 0-16 9,0 4 0-9,-2-2 0 7,-2-3-64-6,0 1-16 9,-2 0 0-10,3 0 0 4,-5 2 0-4,0-1 0 8,-2-3 0-8,3 0 0 9,-1 2 16-9,-2-1 0 10,-3 1 0-10,-1 0 0 5,1 4-176-5,-3-6 192 10,-2-1-192-9,3-1 192 3,-5 0-192-4,3 3 160 9,0 1-160-9,-5-2 160 6,5-2-160-6,-1-1 128 11,-5-1-128-11,3 4 128 4,-3-3-128-4,2 1 0 7,3 2 0-7,-1-2 0 4,-1-1 0-4,-3-1 0 11,0 1 0-11,3 1 0 4,-1 0 128-4,5 0-128 10,-1 3 0-9,-3-1 128 2,1 2-128-3,-5 0 0 10,1-1 0-10,4-1 0 5,-7 0 0-5,3 0 0 7,-2 1 128-7,-1-5-128 8,5-4 0-8,-8 3 0 8,3-5 0-8,1 11 128 7,-2-1-128-7,2-6 0 12,-7-5 144-12,3-3-144 3,-8-15 0-3,8 12 128 12,-8-12-128-12,8 14 0 3,-8-14 128-3,0 0-128 6,0 0 128-6,0 0-128 9,0 0 0-9,0 0 0 7,0 0 0-7,0 0 128 8,0 0-128-8,0 0 0 11,0 0 0-11,0 0-128 4,-4-14-128-4,-6 6 0 11,0-1-16-11,-1-9 0 18,-3-3-112-17,4 1-32-1,-5 4 0 0,5-3 0 14,-4-1-224-12,3 7-64-2,-1-9 0 0,2 3 0 15,0 1-256-15,-1-5-64 0,-1-4-16 1,2 3 0 11,-5 1-176-11,3-1-48 0,-4-1 0-1,7 2 0 14,-5-3 48-14,4-1 16 1,-3-4 0-1,1 0 0 14,-6-1 512-14,5 3 112 1,-3-4 0-1,6 9 16 2,-5-1 416-2,1-2 144 10,-5 0 0-10,-3-3-144 3,-1-1 144-3,-3 2 224 11,-3-4-48-11,0 0-16 4,-2-6 32-4,-1 0 16 12,-1-6 0-12,-2 4 0 6,-2-4 80-5,2 4 16 4,0 0 0-4,-2 4 0 6,2-4 96-7,3 8 32 11,1 0 0-11,-4-2 0 4,0 1 32-4,0 3 16 11,2 0 0-11,-2 4 0 4,3-1-288-4,-1 1-48 11,-2 0-16-11,-6-1 0 5,2 1 0-5,-4 0 0 7,2-2 0-7,-4 1 0 9,-1-1-128-9,1 0 0 10,-6 0 144-9,6-1-144 1,2 1 0-1,-2-2 0 9,6 2 0-10,-3 1 128 4,3-1 0-4,-2 4 16 12,3-1 0-12,5 3 0 4,-4-4 0-3,2 1 0 10,-2 1 0-11,-2-2 0 3,2-1-144-3,0 1 192 11,-2 0-192-11,4 1 192 3,-4 1-192-3,4-2 192 10,0 1-192-10,3 1 192 5,-5-2-192-5,4 3 0 9,0 7 144-9,2-5-144 6,0-3 128-6,-1 1-128 6,1 5 160-6,2 3-160 9,-2-1 128-9,1 5-128 12,-1-2 0-12,2 5 144 4,0 1-144-4,-2 2 0 10,-3 0 0-9,-3 2 0 3,2-2 0-4,-2 1 0 11,-6-3 0-11,8 2 0 5,-4 4 0-4,2-6 128 5,4-2-128-6,-4 5 0 4,2 1 0-4,2 2 128 7,1-4-128-7,3 2 0 9,2 0 0-9,1 2 0 12,3 0 0-12,-2 0 0 5,1 0 0-5,3 0 192 10,1 2-192-10,-1 0 192 5,3 0-192-5,5 2 0 9,-5 0 0-8,6 2 128 3,-5 2-128-4,5-4 0 10,-2-4 0-10,7 2 0 5,-5 4 0-5,12-4 0 10,-10 4 128-9,10-4-128 3,-8 2 0-4,8-2 0 7,0 0 144-7,0 0-144 9,0 0 256-9,0 0 0 9,0 0-16-9,0 0 0 7,0 0-240-7,0 0 144 11,0 0-144-11,0 0 128 4,0 0-128-4,14-2 0 8,4 2 0-8,3-2 0 3,-1-4 0-3,5 0 0 6,2 4 0-6,3 0 0 9,5 0 896-9,0 0 112 11,2 0 16-11,21 2 0 20,1 0-1648-18,-3 2-320-2,1 2-64 0,-18 2-16 0,10 4 816 0,5-4 208 9,3 2 0-9,-2 3 0 5,3-3 0-5,3 4 0 7,5 3 0-7,-4 3-128 8,3 1 128-8,3 7 0 11,-4 3 0-11,8 2-128 4,-3 0 128-4,3 1 0 10,-6-1 0-10,2 0 0 5,-5 6 0-5,-1 4-160 12,1-6 160-11,-1 8 0 2,-1-2 0-2,1 8 0 5,4-2 0-6,-3-1 0 7,-1 3 0-7,4 2 0 7,-7-2 160-7,-1-5-32 9,-3 3 16-9,0 2 16 11,-3 0 0-11,1-2 0 4,-2 3-160-4,-4-1 192 11,-1 2-192-11,1 1 192 4,-6 1 64-4,4 0 0 13,0-1 16-13,-2-1 0 3,0 6-112-3,-6-5-32 7,0-5 0-7,0 2 0 8,-4 0 128-8,-2-7 0 11,0 1 16-11,-3-4 0 5,-1 2-48-5,-2-4-16 11,1 6 0-11,-3-6 0 4,-1-5-64-4,-3 3-16 5,1 0 0-5,1-4 0 8,1 0 64-8,-7-4 0 7,3 1 0-7,-7-1 0 8,3 2 0-8,-6-1 0 11,0-1 0-11,3-2 0 5,-7 3-64-5,2-3-128 11,-2 2 192-11,4 1-64 4,-4-5-128-3,0-2 0 8,-2-1 144-8,3 1-144 4,-3-7 0-5,0 2 0 10,0 1 0-10,0-3 0 19,-2-6-384-18,0-8-64 0,0 0 0-1,0 0 0 12,0 0-656-11,0 0-144-1,0 0-32 0,0 0 0 14,-13-16-1760-13,-1-7-352 0,-6-11-80-1,3 7-16 0</inkml:trace>
    </iact:actionData>
  </iact:action>
  <iact:action type="add" startTime="338469">
    <iact:property name="dataType"/>
    <iact:actionData xml:id="d184">
      <inkml:trace xmlns:inkml="http://www.w3.org/2003/InkML" xml:id="stk184" contextRef="#ctx0" brushRef="#br4">7866 11282 16575 0,'0'0'736'2,"-4"-6"160"-2,4 6-720 0,0 0-176 4,0 0 0-4,0 0 0 5,0 0 1136-5,2-5 192 10,-2 5 32-9,0 0 16 2,0 0-272-3,10-4-48 7,3 0-16-7,-1 4 0 11,6 6-272-11,-1 1-64 5,1 3-16-5,5 8 0 8,4-1-64-8,5 5-16 7,3 7 0-7,4 8 0 9,-4 2-64-8,4 6-16 5,-2-4 0-6,4 8 0 8,2 3-48-8,2 1-16 10,-4 2 0-10,5-1 0 8,3 7-144-8,-6 1-16 8,0-2-16-8,-4-1 0 4,4-1 32-4,-8-1 0 7,0 5 0-7,-6-5 0 7,-3-4 224-6,-5-1 48 6,-1-1 16-7,-7-2 0 7,-1-8 32-7,-6 2 0 11,-2-10 0-11,-6 4 0 5,-4-2-96-5,-8-2-16 8,3-6 0-8,-11 1 0 4,-3-3 48-3,-2-3 0 4,-7-5 0-5,-7 1 0 8,0-5-160-7,-1 3-32 11,-1-4 0-12,-8-1 0 4,-2-5-192-4,1-4-64 9,-3 2 0-8,0-2 0 3,-3-2-128-4,-1-2 0 7,1-4 144-7,-1 0-144 7,-1-3 0-7,3-1 0 11,5 2-192-11,-19-10 64 18,9-3-1168-17,9 3-240 0,5-1-32-1,7-1-17200 4</inkml:trace>
    </iact:actionData>
  </iact:action>
  <iact:action type="add" startTime="340259">
    <iact:property name="dataType" value="strokeEraser"/>
    <iact:actionData xml:id="d185">
      <inkml:trace xmlns:inkml="http://www.w3.org/2003/InkML" xml:id="stk185" contextRef="#ctx0" brushRef="#br5">15752 19143 39103 0,'0'0'0'23,"0"0"0"-23,0 0 0 0,0 0 352 2,-7-6 80-1,7 6 16-1,-10-15 0 0,0 7-448 0,2-4 0 1,4 1 0-1,-5-1 0 0,1-6 0 13,0 1 0-12,2-1 0-1,-5-5 0 0</inkml:trace>
    </iact:actionData>
  </iact:action>
  <iact:action type="remove" startTime="340332">
    <iact:property name="style" value="instant"/>
    <iact:actionData xml:id="d186" ref="#d180"/>
  </iact:action>
  <iact:action type="remove" startTime="340654">
    <iact:property name="style" value="instant"/>
    <iact:actionData xml:id="d187" ref="#d182"/>
  </iact:action>
  <iact:action type="add" startTime="340393">
    <iact:property name="dataType" value="strokeEraser"/>
    <iact:actionData xml:id="d188">
      <inkml:trace xmlns:inkml="http://www.w3.org/2003/InkML" xml:id="stk186" contextRef="#ctx0" brushRef="#br5">15483 18656 38655 0,'-37'-24'0'64,"8"11"0"-64,-8-7 0 0,-8 3 448 1,2 1 80-1,2-4 32 0,6 5 0 0,0-3-560 2,4 3 0-1,5 1 0 1,5-2 0-2,1 5 160 0,-1-5-160 0,7 4 128 1,-1-5-128-1,5 3 0 1,-4-5 0-1,7 1-192 0,-5 1 192 0,4-7 0 0,2 1 0 0,0-1 0 1,-1-1 0-1,3 0 192 18,0-3 0-17,0-3 0-1,2-4 0 0,0 8-192 9,-2 0-176-8,2 9 48-1,0 6 0 1,2 12 128 9,-6-15-208-9,6 15 80-1,0 0 128 1,0 0-448 12,0 0 48-12,2 17 0-1,4 11 0 0,-2-1 400 12,0 0-160-11,2 0 160-1,0 1 0 1,3-1 288 30,-1 0 160-28,8 1 48-2,-3-1 0-1,9-2-752 0,1 1-160 0,10-1-32 1,16-2 0-1,12-1 640 10,19-1 112-9,-4 3 16-1,-10-3 16 0,-2 3-336 14,-7-1 0-13,-8 4 0 0,-8 1 128-1,-8 7-128 11,-4 2 176-10,0 10-176 0,-1 1 192-1,-1 1-192 29,-2 6 0-25,3-9 0-4,1-5 0 0,4-9-320 0,6-7-112 1,-2-7-16-1,2-1 0 0,2-7 832 10,-4 0 144-9,-4-5 48-1,-7-1 0 0,-9 0-576 15,-17-4-144-14,0 0-16-1,10-8 0 0,-10 8 160 13,-2-19 0-12,-6 5 0-1,-4-1 0 1,-13-5 0 11,-12-5 0-11,0-10 0-1,0-12-128 0,-2 0 128 63,6-2 0-62,4 1 0 0,5 1-128-1,1 6-192 0,1-2-16 0,5 8-16 0,-5 4 0 1,5 3 736-1,3 1 160 0,-4 0 32 1,5 1 0-1,-5 1-576 17,7-2 0-16,-5 1 0-1,4-1 0 0,-5 0-544 0,-1-2-16 1,3-1 0-1,-5 1 0 0,2 0 816 7,3-2 176-6,-5 3 16-1,5 3 16 0,-3 3-464 13,7 7 0-11,-5 3 0-2,16 12 0 0,-12 4 0 13,12-4 0-12,-13 21 0-1,7 11 0 0,2 3 0 13,2 2 0-12,4-2 0-1,4 2-160 0,1 4 32 14,7-6 0-14,0 2 0 1,3-6 0-1,-1 2 256 14,5-1 64-13,1 9 16-1,1-2 0 0,-5 15-208 14,-3 11 0-13,1 15 0-1,-8 13 0 0,-6-17 0 15,-2-19 0-14,0-14 0-1,-2-14 0 0</inkml:trace>
    </iact:actionData>
  </iact:action>
  <iact:action type="add" startTime="343810">
    <iact:property name="dataType"/>
    <iact:actionData xml:id="d189">
      <inkml:trace xmlns:inkml="http://www.w3.org/2003/InkML" xml:id="stk187" contextRef="#ctx0" brushRef="#br4">5281 10352 3679 0,'0'0'320'1,"0"0"-320"2,-15-2 0-3,15 2 0 8,-16-2 1632-8,1 0 256 6,15 2 48-6,-14-4 16 9,-2-2-1184-9,5-3-224 6,11 9-48-5,-16-8-16 7,16 8-96-8,-14-6-32 6,-5-6 0-6,5 5 0 10,14 7 96-10,-13-4 0 5,13 4 16-5,-14-4 0 8,14 4 80-8,0 0 16 8,0 0 0-8,0 0 0 7,-14-6 64-7,14 6 16 6,0 0 0-6,0 0 0 9,0 0-64-9,0 0 0 6,0 0 0-6,0 0 0 9,0 0-80-9,0 0-32 6,14-8 0-6,2 4 0 9,-3 2 32-9,5 0 0 7,3 0 0-7,6 2 0 8,1 0-112-8,1 0-32 7,-2 0 0-7,7 2 0 8,-1-2-160-8,6 2-16 8,-2-4-16-8,8 6 0 7,-4 8-32-7,3-4 0 6,-1-4 0-6,0-1 0 9,4 1-128-9,-8 4 0 6,4-2 144-6,-6 0-144 9,0 0 0-9,4 3 144 6,-4 1-144-6,4-2 0 9,-4 2 144-9,4 0-144 6,-4 3 0-6,0 5 144 9,2 3-144-9,-2-1 128 7,4-5-128-7,-4 5 128 8,0-5-128-8,4 3 192 6,0 0-192-6,2-3 192 10,-6 1-192-10,4-3 192 5,-6 5-192-5,-2 1 192 8,1-1-192-8,3 0 160 8,-2-1-160-8,2-3 160 8,0 3-160-8,-2 1 0 6,2 3 144-5,2 1-144 7,-6-3 224-8,2-1-32 7,6 1 0-7,-6 3 0 8,3-7-48-8,2 5-16 7,-2 1 0-7,1-5 0 8,-4 1-128-8,-2 3 160 6,4-4-160-6,-2 3 160 9,-4 4-160-9,-2-3 0 6,-1-4 144-6,-1 3-144 9,-2-5 0-9,3 1 128 7,-3 7-128-7,2-7 0 8,-3 3 128-8,-3-1-128 7,3-1 160-7,-1 6-160 8,-1-3 192-8,-1-1-64 7,-5-1-128-7,1 5 192 9,3-7-64-9,-5 3 0 5,5 1-128-4,-7-1 192 8,3 3-64-9,2 3 0 6,-5-3-128-6,5-1 192 8,-7 1-48-8,7 1-16 7,-4-1 0-7,1 0 0 7,-3 1 32-6,2-1 0 5,-5 1 0-6,5-1 0 9,-2-3-32-8,1 5 0 5,-3-1 0-6,2-1 0 8,2-3-128-8,-7 3 128 6,3 2-128-6,2 1 128 9,-2-3-128-9,3-3 128 6,-5 1-128-6,8 3 128 9,-7-5-128-9,3 1 0 7,2 0 144-7,-5-3-144 9,3 5 0-9,-4-3 0 5,2-3 0-4,1 3 128 7,-3-5-128-8,2 6 0 6,0 1 128-6,-2-3-128 10,1 1 128-10,3-3-128 5,-4 2 160-5,0-1-160 10,1 3 240-10,-1 3-48 6,2-3-16-6,2 1 0 9,-7 1-48-9,3-5 0 6,2 1 0-6,-2 1 0 8,-4-1-128-8,2 6 192 7,1 1-192-7,3-2 192 8,-4-3-192-8,2 1 160 7,0-1-160-7,-3-2 160 8,-1 5-16-8,2-3 0 7,2-3 0-6,-4 7 0 6,-2-3-16-7,2 1 0 7,-2-1 0-7,2 1 0 8,-1-7 0-8,1 5 0 7,0 1 0-7,-2-5 0 8,-2-14 48-8,0 18 0 6,0-18 0-5,0 15 0 8,-2 1-32-9,2-16 0 6,0 0 0-6,0 0 0 8,-8 19-144-8,3-7 192 6,5-12-192-5,0 0 192 8,-12 8-192-9,12-8 0 6,-18 8 0-6,7-3 128 21,-5-7-960-20,0 1-208-1,3-1-48 1,-9 2-15632 2</inkml:trace>
    </iact:actionData>
  </iact:action>
  <iact:action type="remove" startTime="347831">
    <iact:property name="style" value="instant"/>
    <iact:actionData xml:id="d190" ref="#d118"/>
  </iact:action>
  <iact:action type="add" startTime="347788">
    <iact:property name="dataType" value="strokeEraser"/>
    <iact:actionData xml:id="d191">
      <inkml:trace xmlns:inkml="http://www.w3.org/2003/InkML" xml:id="stk188" contextRef="#ctx0" brushRef="#br5">21372 25739 39103 0,'0'0'0'1,"0"0"0"-1,-10-6 0 0,10 6 320 11,-17-6 64-10,3 0 0 0,-4 0 16-1,3-1-400 14,-1 1 128-13,-5 2-128-1,-1-2 0 1,-3-2 0 12,-4 2 0-13,-2 1 0 0,-3 1 0 42,-9-2-336-39,-5 0-48-3,-7 2-16 0,-5-2 0 0,11 4 400 1,2-2 0-1,8 0 0 0,6 1 0 0,4-1 0 1,1 0 0-1,5 0 0 0,3 0 0 0,1 4 0 12,-1-2 0-12,5 0 0 1,-5-2 0-1,5 2 192 15,-1 0 128-15,-5-2 32 0,-1 2 0 0,-3 0-224 15,-4 0-128-11,-7 2 160-4,-10 0-160 0,-17 0 368 10,-17-1-32-9,0 1 0-1,2-2 0 0,12 2-592 15,9-2-112-14,9 2-16-1,9-2-16 0,1 0 400 14,5 0 0-13,2 0 0-1,-4 0 0 0,-8 0 0 14,-8-2 0-14,-17 2 0 0,-22 0 176 0,-3 2-176 16,-7-2 0-15,18 0 0-1,18 0 0 0,9 2 0 14,9-2 0-13,5 0 0-1,4 2 0 0,-8-2 128 13,-10 0 0-12,-17 1 0-1,-22-3 0 1,-7 0-352 12,-6 2-80-12,17 0-16-1,24 0 0 0,7 0 320 15,12-2 0-14,0 2 0-1,8 2 0 0,-11-2 0 14,-11-2 256-13,-25 2-64-1,-23 0 0 0,10-2-192 28,5 2 0-26,22 1 0 0,11-1 0-2,11 0-320 0,3 0-96 0,8 0-32 1,-4 0 0-1,-12 2 880 10,-11-4 160-9,-30 0 48-1,-23-2 0 0,12 2-640 13,17 0-192-12,16 2 0 0,20 0 0-1,1 0 192 29,4 1 0-26,-5-1 0-3,-7-2 0 0,-27-2-384 0,-34 2-64 0,10 0 0 1,19 2 0-1,11 0 448 11,19 0 0-10,9 2 0-1,7-4 0 0,2 0 0 14,0-1 0-13,-15-1 0-1,-10-2 0 0,-28 4 224 14,-21-2 128-13,18-2 32 0,23 1 0-1,13 1-160 14,11-4-32-13,7 0 0-1,6 2 0 0,-2-1-336 13,-2 1-80-12,-17 2-16-1,-12-4 0 0,-26-3-80 13,-17 5 0-12,12 0-16-1,27-2 0 0,15 6 624 16,11 2 128-15,5 2 32-1,6-4 0 0,-10 3-448 14,-11 1 0-14,-30 0 0 0,-27 1 0 1,8 3 128 13,9-2-128-13,22 4 128-1,18 4-128 0,5 2 0 13,1 9 0-12,-22-5-192-1,-25 1 192 0,-26 5-448 15,-29-5 48-14,29-3 0-1,39-12 0 0,28-12 400 14,15-17 256-14,16-43-48 1,7-36 0-1</inkml:trace>
    </iact:actionData>
  </iact:action>
  <iact:action type="add" startTime="350432">
    <iact:property name="dataType"/>
    <iact:actionData xml:id="d192">
      <inkml:trace xmlns:inkml="http://www.w3.org/2003/InkML" xml:id="stk189" contextRef="#ctx0" brushRef="#br1">11728 13507 13823 0,'0'0'608'1,"0"0"128"8,0 0-592-8,0 0-144 0,0 0 0-1,0 0 0 0,0 0 944 0,0 0 144 7,10-9 48-7,-10 9 0 6,0 0-640-6,0 0-128 8,0 0-32-8,0 0 0 9,0 0 160-9,0 0 16 6,0 0 16-6,0 0 0 8,0 0 112-8,0 0 32 6,0 0 0-6,0 0 0 9,0 0-48-9,0 0-16 5,-12 2 0-5,-6 0 0 10,5 0-48-10,-7 1-16 6,-1-1 0-6,-3 0 0 8,-1 2-16-7,-2 2 0 5,-3-2 0-6,-1 4 0 9,-4 2-80-9,0-1 0 8,-6 1-16-8,0 2 0 6,-6-4-96-6,0-1-16 9,-3-5 0-9,1 4 0 7,-2-2 32-7,1 0 0 8,1 0 0-8,0 0 0 7,0 0-160-7,-1 0-16 6,-3-1-16-6,0 1 0 9,-1-2 32-9,-1 2 0 7,-4-4 0-7,-5 2 0 9,-2 2-32-9,1-2 0 5,-1-4 0-5,2 2 0 8,1 0 16-7,-5 2 0 5,4 2 0-6,-3 2 0 9,3-2-176-9,-2 0 192 6,-8 0-192-6,-4-4 192 9,-4 0-192-9,4-2 128 5,0-2-128-5,5 2 128 9,-3 0-128-9,4 0 0 6,4 2 144-6,-6 0-144 8,4-4 128-8,-5 2-128 8,-5 0 128-8,4-2-128 8,0 0 128-8,6 2-128 6,-2-2 160-5,4 2-160 7,-3 0 192-8,9 0-64 8,-2-1-128-8,-3 3 192 7,3 0-32-7,-8-2-16 7,2 0 0-7,-3-2 0 8,3-4-144-8,2 2 192 6,4 4-192-6,-5-4 192 9,7 0-48-9,-4 5 0 6,1-1 0-6,1 2 0 9,-6 0-144-9,1 0 160 6,-5-4-160-6,2 2 160 9,4 0-160-9,-2 0 0 7,5-4 0-7,-3 2 128 8,0 2-128-8,3 2 0 7,-1 0 144-7,2 2-144 8,-11-2 0-8,7 0 0 7,-4 0 0-7,2-2 0 8,0 0 0-8,-3 0 0 7,5 0 0-7,-2 0 128 8,2 2-128-8,-1 4 0 7,5 0 0-7,-6 2 128 8,-2 0-128-8,-6-4 128 7,-4 0-128-7,6-2 128 7,2-4-128-6,1 2 0 6,-3 2 128-7,4 4-128 8,4 2 0-8,-6-2 144 6,-4-1-144-6,4 1 0 9,-2 2 128-9,-2-4-128 6,-1-2 0-6,3 0 0 9,4 0 128-9,-4 4-128 7,4 0 0-7,2-2 0 9,-6 0 128-9,2 2-128 5,-6-2 0-5,2 0 0 9,-2 0 128-9,4 1-128 7,1-6 0-7,5 6 0 9,-4-3 0-9,4 4 0 6,4 0 0-6,1-2 0 8,-5 0 128-8,2-2-128 7,-6-2 0-7,-1 0 0 8,7-2 0-8,-2 0 0 7,4-1 0-7,-3 1 0 9,5 2 0-9,2 2 0 6,-3 0 0-6,3 0 0 8,-3 0 0-8,-5-2 0 7,2-2 0-7,-2-4 0 7,5 0 0-7,-1 4 0 9,6 1 0-9,1-1 0 8,-3-2 128-8,1 2-128 6,3-2 0-6,1 2 0 8,1 2 0-8,-3-2 0 6,-1 2 0-6,-5-4 0 9,1-1 0-9,3-1 0 6,5 2 0-6,-1-2 0 10,1-2 0-10,1 5 0 6,-2 1 128-6,3 2-128 9,-1 0 0-9,3 0 0 6,1 4 0-6,-4-2 0 9,1 2 0-9,-1-2 0 6,-2-4 0-6,3 4 0 8,-3 0 0-8,3 0 0 7,1 0 0-7,6 0 0 8,-2-2 0-8,7 4 0 8,-5 2 0-8,8-2 0 7,-2-2 0-7,4 0 0 7,2 4 0-7,-2 0 0 8,1-1 0-8,3 3 0 7,-4-4 0-7,4 2 0 8,2 0 0-8,2-2 0 7,-1 2 0-7,1-2 0 8,4-2 0-8,1 4 0 7,3 4 0-7,3-5 0 8,-1-1 0-8,3 0 0 7,3 0 0-7,-3 2 0 9,4 0 128-9,12-4-128 7,-13 8 0-7,13-8 0 8,-12 10 0-8,12-10 0 6,-6 9 0-6,6-9 0 10,-10 18 0-9,10-18 0 4,-4 14 0-5,0 1 0 8,4-15 0-8,0 22 0 6,4-5 0-5,0 3-144 8,2-1 144-8,-4 3 0 4,4-5 0-5,0 7 0 9,2 1 0-8,1 4 0 5,-5 4 0-5,4 6-128 5,4-4 128-5,-4 4 0 5,1 4 0-5,5 2 0 6,-6 2 0-6,5 2 0 5,-3 2 0-5,0 3 0 6,5 3 0-7,-5-1 0 7,4 1 0-7,-6 1-128 10,-1 9 128-10,5-3 0 5,-4 6 0-4,2-2 0 7,1 7 0-8,-3-3 0 6,2 6 0-6,0-2 0 9,-6-2 0-9,3 0 0 8,1 2 0-8,4 4 0 7,-4 0 0-7,3 2 0 7,-3-2 0-7,4 2 0 9,2 0 0-9,-5-6 0 6,-1-4 0-6,4 2 0 8,-4 4 0-8,-1-2 0 7,3-2 0-7,-4 2 0 8,2-6 0-8,4-3 0 6,-7 1 0-5,3-4 0 8,2-3 0-9,-2-1 0 5,-4-1 0-4,4 1 0 8,1-5 0-9,-1-1 0 5,-2-1 0-5,2-2 0 9,1-2 0-9,-3-1 0 6,0-7 0-6,4 0 0 7,-2 0 0-7,-2-2 0 8,7-6 0-8,-5-2 0 7,-2 1 0-7,4-5 0 7,1-4 0-7,-3 1 0 9,0-1 0-9,2-1 0 6,-2-3 0-6,3 3 0 8,1-5 0-8,0-3 0 8,1 3 0-8,1-5 0 7,2 2 0-7,-3-5 0 7,3 5 0-7,3-4 0 8,-3 0 0-8,3 1 0 8,5-7 0-8,-1 2 0 7,3 0 0-7,3 4 0 7,4-6 0-7,2 1 0 8,6 1 0-8,0 2 0 7,4-4 0-7,-2 0 0 8,2-2 0-8,3 0 0 7,-3 0 0-7,4 2 0 9,4 0 0-9,1 1 0 6,1-1 0-6,5 0 0 8,5-4 0-8,-1 4 0 7,8 0 0-7,0 0 0 9,6-2 0-9,1 4 0 6,-9-2 0-6,6-1 0 9,4-3 0-9,0 0 0 6,0 0 0-6,4 0 0 8,5 0 0-8,5 0 0 8,-6 0 0-8,3 0 0 8,1 0 0-8,-2-1 0 6,-2-3 0-6,7 0 0 9,1 0 0-9,5 2 0 8,-1 0 0-8,-3 0 0 7,-1 0 0-7,-1 0 0 7,1-2 0-7,3 4 0 7,7 0 0-7,-1-2 0 7,-4 0 0-7,3 0 0 9,-3 2 0-9,-3 0 0 7,1-2 0-7,5 0 0 7,1 2 0-7,-2 0 0 7,3 0 0-7,-3-3 0 9,2 1 0-9,-5 0 0 6,1 0 0-5,5 0 0 7,3 0 0-8,0 2 0 6,0-4 0-5,-3 2 0 7,-7-2 0-8,4 0 0 6,-1-4 0-5,7 4 0 7,2 1 0-8,-1-1 0 7,-7-2 0-7,-2-2 0 8,1 4 0-8,3-2 0 7,0 2 0-7,3-2 0 8,1-1 0-8,-6 1 0 7,-1-2 0-6,1 0 128 6,1-2-128-7,-5 5 0 7,0 3 0-7,9-2 0 7,1-2 0-7,-8 0 0 7,-3 0 0-7,1 0 0 9,-5-3 0-9,4 3 0 6,-5 0 0-6,5 2 0 8,-3 2 0-8,1-4 128 8,-6-4-128-8,-5 5 0 8,-3-1 0-8,2 2 0 7,0 0 0-7,0 2 0 8,0 0 0-8,0-2 0 7,3 0 0-7,-5 0 0 9,-6 0 0-9,-1 3 0 6,-1-3 0-6,-4 0 128 7,0 2-128-6,-2 2 0 6,1 2 0-7,-5 2 0 8,6 0 0-8,-3-3 0 7,3-1 0-7,-6-1 0 7,-7-1 0-7,-3 2 0 9,-1 3 0-9,-2-1 0 7,-4-2 0-7,1 4 0 7,-1 0 0-7,-6 4 0 7,0-2 0-7,-2 0 0 8,0-4 0-8,-4 4 0 8,0 1 0-8,0-1 0 7,-1-2 0-7,-3-2 0 7,-4 2 0-7,0-2 0 8,-1 0 0-8,-5 0 128 9,-5-2-128-9,3 0 0 5,-1 0 0-5,-5-2 0 9,5 0 128-9,-18 2-128 6,12-8 128-6,-1 0-128 10,-11 8 176-10,10-17-48 6,-2 3 0-6,-2-3 0 8,0-5 32-8,0 1 0 7,-4-1 0-7,1-9 0 8,1-6-160-8,-2 2 160 7,0-6-160-6,0 0 160 6,0-10-160-7,2 0 0 7,-2-5 144-7,0-5-144 8,-2-1 128-8,2-8-128 7,0-4 128-7,2-4-128 7,0 0 176-7,0-6-48 8,-1-6 0-8,3-3 0 8,0-15-128-7,-4 3 0 4,0 2 0-5,-2-5 0 9,-2-5 256-9,0-2-16 6,0 0-16-6,-4 2 0 9,-5 2 16-9,3 7 0 6,-4 17 0-6,2 3 0 9,1 2-240-9,-7 6 176 7,2 4-176-7,-7 2 160 8,-3-7-160-8,1 3 0 7,-4 6 0-7,-1 2 0 8,-3 3 0-8,0 5-144 7,0-3 144-7,-2 7-208 23,-4-1-944-23,3 3-192 1,3-1-48-1,0 6 0 13,-2 10-1712-12,6-4-352-1,-12-6-64 2,23 16 0-2</inkml:trace>
    </iact:actionData>
  </iact:action>
  <iact:action type="add" startTime="354168">
    <iact:property name="dataType"/>
    <iact:actionData xml:id="d193">
      <inkml:trace xmlns:inkml="http://www.w3.org/2003/InkML" xml:id="stk190" contextRef="#ctx0" brushRef="#br2">1445 19933 2751 0,'0'0'256'2,"-10"8"-256"0,-4-4 0-1,3-4 0 6,-7 0 2896-7,4 2 544 8,14-2 96-8,-15 2 32 7,-1-2-1888-7,3 4-368 7,13-4-80-7,-16 4-16 8,2 0-336-8,14-4-80 8,-11 4-16-7,11-4 0 5,0 0-48-6,0 0-16 8,0 0 0-8,0 0 0 7,0 0-64-7,0 0-16 7,0 0 0-6,0 0 0 6,0 0-160-7,0 0-32 7,19 5-16-7,1-1 0 9,3 0-16-9,0-2 0 6,5 0 0-6,1 4 0 8,2-2-48-5,2 0-16 2,4 0 0-5,4-2 0 6,-2 4-96-6,4-3 0 7,-4 1-16-6,4 0 0 7,-2 0 0-8,4-2 0 6,2-2 0-5,-2 0 0 7,3 0 80-8,3 0 0 7,4 2 16-7,-1-2 0 8,7 0 0-8,1-2 0 7,3 0 0-7,-5 0 0 8,3 0-80-8,-3 0-32 7,-3-4 0-7,1 4 0 8,-1-3-224-8,-1 3 144 7,-1 0-144-7,1 2 128 8,1-2-128-8,0 2 0 7,1 0 0-7,1 0 128 8,-1 0-128-8,-1 0 0 7,-3-2 144-7,-1 0-144 8,-2 2 128-8,-1-2-128 8,1 0 160-8,-2 2-160 7,-6 0 192-7,5-2-64 7,-1-2-128-7,-2 4 192 7,2 0-192-7,2 0 176 8,-4 4-176-8,1-4 160 8,3 0-160-8,-6 0 128 7,2 2-128-7,-2 0 128 8,-8-2-128-8,0 0 0 7,-4 0 0-7,4 0 128 8,-5 0-128-8,-1 0 0 7,2 0 0-7,-4 0 128 8,-3 0-128-8,-5 2 0 7,3-2 0-7,-3 0 128 9,3 0 48-9,-7 0 0 6,3 0 0-6,-1 0 0 8,-17 0 16-8,16-2 0 7,0 0 0-6,-16 2 0 6,0 0-48-7,11-2 0 7,-11 2 0-7,0 0 0 8,0 0-16-8,0 0 0 8,12-10 0-8,-12 10 0 7,0 0 0-7,0 0 0 7,0 0 0-7,0 0 0 8,0 0-128-8,0 0 0 7,0 0 144-7,0 0-144 8,-17-6 0-8,-1 3-320 7,4 1 64-7,-3 2 16 23,5 0-2560-23,-5 2-512 3,-7-1-96-3,1-1-32 0</inkml:trace>
    </iact:actionData>
  </iact:action>
  <iact:action type="add" startTime="355385">
    <iact:property name="dataType"/>
    <iact:actionData xml:id="d194">
      <inkml:trace xmlns:inkml="http://www.w3.org/2003/InkML" xml:id="stk191" contextRef="#ctx0" brushRef="#br2">5867 19892 10127 0,'0'0'896'1,"0"0"-704"2,0 0-192-2,-12-1 0 5,12 1 960-6,-14 1 176 7,2-2 16-7,12 1 16 8,-13-2-464-8,13 2-112 8,0 0-16-8,-12-2 0 8,12 2 240-8,-15-4 32 7,15 4 16-7,0 0 0 8,0 0-160-8,0 0-16 7,-12-4-16-7,12 4 0 8,0 0-160-8,0 0-48 7,0 0 0-7,0 0 0 6,0 0-16-5,0 0-16 6,0 0 0-7,0 0 0 8,0 0 96-8,17 6 32 7,-1-2 0-7,5-4 0 7,-1-2 128-7,1 0 16 7,3-2 16-7,3-2 0 9,2 4-96-6,3 0-32 1,3-2 0-4,0 0 0 8,0 0-144-8,8 0-48 6,-2 2 0-6,6-3 0 9,1-1-144-9,-3 2-48 7,2 0 0-7,2 0 0 8,2-2-16-8,-7-4 0 7,-1-1 0-7,0-1 0 8,-4 6 112-8,4 0 16 7,-2 1 0-6,4 1 0 6,-6-4 16-7,6 4 16 8,-4 4 0-8,2-2 0 7,-4 0-96-7,6 0 0 7,1 2-16-7,-5 0 0 8,2 2-64-8,-4-2-16 7,6-2 0-7,-8 4 0 8,0-2-160-8,0 0 160 7,-5 0-160-7,-3 0 160 8,0-2-160-8,0 2 0 7,1 0 144-7,-3 2-144 9,0-2 192-9,0 0-16 6,-1 0-16-6,-1 2 0 9,1 2 32-9,1-2 16 6,-4-4 0-6,1 2 0 8,-3 0-64-8,4 0-16 7,-1 0 0-7,-3 0 0 8,3 0 0-8,-1 0-128 7,-1 2 192-7,1-4-64 8,-2-4 0-7,3 4-128 6,-5-2 192-7,-1 0-64 7,-1 2-128-7,5-2 0 7,-8 1 144-7,3-1-144 7,-3 0 128-6,1 2-128 6,1-2 128-7,-16 4-128 8,18-4 0-8,-3 2 0 7,-15 2 0-7,12-4 128 7,-12 4-128-7,0 0 0 8,0 0 0-8,0 0 0 8,0 0 0-8,0 0 0 7,0 0 0-7,0 0 128 23,0 0-912-22,0 0-176-1,-12-2-48 0,-7 2-10912 8,-1 2-2192-8</inkml:trace>
    </iact:actionData>
  </iact:action>
  <iact:action type="add" startTime="357636">
    <iact:property name="dataType"/>
    <iact:actionData xml:id="d195">
      <inkml:trace xmlns:inkml="http://www.w3.org/2003/InkML" xml:id="stk192" contextRef="#ctx0" brushRef="#br1">1770 20552 4607 0,'0'0'400'1,"0"0"-400"2,0-12 0-2,0 12 0 6,0-16 1920-7,0 16 288 7,-2-9 64-7,1-3 16 9,1 12-1328-9,0 0-256 6,0 0-48-5,0 0-16 6,-4-10-256-6,4 10-48 5,0 0-16-5,0 0 0 7,0 0-48-8,0 0-16 6,0 0 0-5,0 0 0 6,0 0 48-6,0 0 0 5,-14 2 0-6,14-2 0 8,0 0 80-8,0 0 32 7,-12 2 0-6,12-2 0 6,0 0 112-6,-13 4 32 5,13-4 0-5,0 0 0 6,0 0 32-6,0 0 16 5,0 0 0-5,0 0 0 6,0 0-96-7,0 0-32 7,0 0 0-6,0 0 0 7,0 0-160-8,0 0-48 6,0 0 0-5,0 0 0 6,0 0 48-6,0 0 16 5,19-4 0-5,-3 0 0 7,-1-2-16-7,5 0 0 4,-5-1 0-4,5 5 0 6,1-2-16-6,1 2-16 5,1 2 0-5,1-2 0 6,-3 0 64-3,3 0 16 0,3 2 0-3,0-2 0 6,0-2-16-7,3-2 0 7,1 6 0-7,0 2 0 9,-2 2-48-9,7-2-16 6,-3-2 0-6,0 4 0 8,2 2-96-8,2 0 0 7,-2 0-16-7,-2 1 0 8,2-1-48-7,0-2 0 4,-1 4 0-4,-7 4 0 7,2-7 0-8,0 1-128 7,1 4 192-6,1-2-64 7,-2-2-128-8,0 1 160 6,1 3-160-6,1-2 160 9,-2-2 64-8,0 2 16 4,1-1 0-5,-3-1 0 8,4 0 48-7,-2 6 16 5,3-2 0-6,-1-3 0 8,2-1-64-8,2 4-16 7,-2-4 0-7,-1 2 0 8,-1 0-224-7,-2-3 144 5,-2 1-144-6,1 2 128 8,-3 2 0-8,-2-2-128 7,1-6 192-7,-1 3-64 9,-5 1-128-9,1 2 192 5,3-4-192-4,-3 0 192 8,-1 2-192-8,1 0 192 4,3 1-192-4,-5-1 192 6,1-2-192-7,1 4 160 7,-5-2-160-7,4 0 160 8,-5-3-32-8,3 3 0 7,-16-6 0-7,21 8 0 9,-7 0-128-8,-14-8 0 3,19 8 144-3,-5-2-144 7,-14-6 128-8,20 9-128 7,-1-1 128-6,-7-4-128 6,-12-4 128-7,0 0-128 7,17 8 160-7,-17-8-160 8,22 10 160-7,-9-5-160 5,-13-5 160-6,0 0-160 9,18 10 160-9,-18-10-160 6,16 12 160-6,-3-2-160 9,-13-10 128-9,0 0-128 7,20 9 0-7,-9 1 0 7,-11-10 128-6,0 0-128 5,0 0 0-6,0 0 0 8,20 10 0-8,-8-4 0 7,-12-6 0-7,15 9 0 8,-15-9 0-7,0 0 0 5,12 10 0-6,2-2 0 8,-14-8 128-7,0 0-128 5,11 4 0-6,-11-4 0 8,0 0 128-7,0 0-128 4,0 0 0-4,0 0 0 7,18 6 128-7,-18-6-128 5,0 0 0-6,0 0 0 8,0 0 128-7,0 0-128 5,0 0 0-6,0 0 0 8,0 0 0-7,12-10 0 6,-12 10 0-7,0 0 0 21,0 0-400-20,3-10-80-1,-3 10-16 0,2-15 0 13,0 3-1424-11,-2 12-272-2,0-16-64 0,0 16-8368 7,0-13-1664-6</inkml:trace>
    </iact:actionData>
  </iact:action>
  <iact:action type="add" startTime="359169">
    <iact:property name="dataType"/>
    <iact:actionData xml:id="d196">
      <inkml:trace xmlns:inkml="http://www.w3.org/2003/InkML" xml:id="stk193" contextRef="#ctx0" brushRef="#br1">3856 20353 14111 0,'0'0'624'3,"0"0"128"-3,0 0-608 0,-14-6-144 0,14 6 0 1,-12-8 0 5,-3 2 1024-4,5 0 192 4,10 6 16-6,-12-2 16 8,-3-3 48-8,15 5 16 7,-12-2 0-7,12 2 0 8,-16-8 32-8,16 8 16 6,-13-8 0-5,-1 4 0 7,14 4-304-8,-10-6-64 7,-2-2-16-7,12 8 0 8,0 0-336-7,0 0-80 4,0 0-16-4,0 0 0 6,0 0-304-6,0 0-64 5,0 0-16-6,0 0 0 9,0 0 0-9,0 0 0 6,0 0 0-5,2 16 0 7,-2-16-32-8,12 12-128 6,-2 1 192-5,7-3-64 7,-3 2 112-7,4-4 16 4,1 1 0-4,1 3 0 7,1-2-16-7,4 4 0 4,1-5 0-1,1 1 0 1,0 8-112-4,-1-5-128 5,-3 3 176-6,3 3-176 9,-1-7 192-9,-2 6-192 6,1-5 192-6,-3 5-192 8,1-5 192-8,-3 3-192 7,-3-4 192-7,1 3-192 9,-7-3 192-9,4 4-192 6,-6-7 192-6,1 5-192 8,-9-14 256-8,12 14-64 7,-6 1-16-7,2-3 0 9,-8-12-32-8,0 0 0 4,7 18 0-5,-7-18 0 8,0 13-144-8,0-13 128 7,0 0-128-7,0 0 128 8,-3 18-128-7,3-18 160 5,-8 17-160-5,2-7 160 6,6-10-160-6,-12 14 128 5,0-5-128-6,12-9 128 9,-15 8-128-9,1-2 0 6,2 4 0-6,12-10 128 8,-15 6-128-7,-1 0 0 5,3-1 0-5,-7 3 0 6,1-4 0-6,1 0 0 5,-1-2 0-6,1 2 0 8,0 0 0-7,-3 2 0 5,1-2 0-6,3 1 0 9,-3-1 0-8,-1 2 0 4,-2 2 128-5,3 0-128 8,-1-2 0-7,-3 3 128 5,1 3-128-6,-1-6 128 8,3-2-128-7,1 2 160 6,-3 1-160-7,4-1 160 7,-3-2-160-7,5 2 0 7,-3 2 0-6,6-2 128 7,-3 0-128-8,3-3 0 7,2 3 0-7,12-6 0 7,-11 10 0-6,11-10 0 5,-16 8 0-5,16-8 0 6,0 0 0-6,0 0-144 5,0 0 144-6,0 0-208 22,0 0-496-21,0 0-112-1,0 0-16 0,12 6-10752 7,-12-6-2144-6</inkml:trace>
    </iact:actionData>
  </iact:action>
  <iact:action type="add" startTime="361239">
    <iact:property name="dataType"/>
    <iact:actionData xml:id="d197">
      <inkml:trace xmlns:inkml="http://www.w3.org/2003/InkML" xml:id="stk194" contextRef="#ctx0" brushRef="#br1">5997 19536 10127 0,'0'0'896'1,"0"0"-704"2,0 0-192-2,0 0 0 6,0 0 1648-7,0 0 288 7,0 0 64-7,0 0 16 10,0 0-864-10,0 0-160 5,0 0-32-5,0 0-16 9,0 0-144-9,0 0-32 7,0 0 0-7,0 0 0 8,0 0-64-8,0 0 0 6,0 0-16-6,20-4 0 9,-9-2-32-8,7 2 0 5,-4-4 0-6,3 4 0 7,-1 2-16-7,1-2 0 8,5 0 0-8,-1-1 0 7,5-3-160-7,1 2-32 9,2 0-16-9,2-2 0 7,1-3-112-6,5 3 0 5,2-6-16-5,-2 2 0 7,2-5 0-8,2 3 0 8,-8-3 0-8,2-3 0 7,0 1 112-7,-2-5 32 6,2-1 0-6,2 0 0 10,-1-1-32-10,-3 1 0 5,2 0 0-4,2-1 0 6,0 1-144-6,0 3-16 5,0-3-16-6,-4 0 0 9,4-1-80-9,2 1-16 7,-2 4 0-7,0-3 0 8,-1-1-144-8,-3-3 160 7,-2 1-160-7,0 0 160 9,-2 0-160-9,-1-1 128 7,-7 1-128-7,3 0 128 7,-5-3-128-7,-1 1 160 6,1-2-160-5,-1 2 160 6,-3-1-160-7,3 1 0 9,-8 2 144-9,3-2-144 7,-5 1 0-7,4 3 128 8,1 2-128-8,-5 1 0 7,4 5 0-7,-2-3 128 7,-5 3-128-7,3 3 0 8,0-4 0-8,-4 5 144 6,-2-3-144-6,0 4 0 9,-2-3 128-9,0 15-128 6,0 0 0-6,-2-14 0 9,0-2 0-9,2 16 0 7,0 0 0-7,0 0 0 9,-8-9-144-9,8 9-48 7,-12-10 0-7,12 10 0 20,0 0-544-18,0 0-112-2,-13 0-32 0,13 0 0 14,-16 8-1312-13,16-8-272 0,-11 8-48 0,11-8-11168 0</inkml:trace>
    </iact:actionData>
  </iact:action>
  <iact:action type="add" startTime="361826">
    <iact:property name="dataType"/>
    <iact:actionData xml:id="d198">
      <inkml:trace xmlns:inkml="http://www.w3.org/2003/InkML" xml:id="stk195" contextRef="#ctx0" brushRef="#br1">6795 18576 16127 0,'0'0'704'1,"0"0"160"-1,18-10-688 0,-3-5-176 3,5-1 0-3,3-1 0 7,0 1 736-7,5 0 112 7,1-5 32-6,4 1 0 7,-2 3-112-8,10-7-32 7,0 1 0-7,4-2 0 7,-8-1 160-7,6 1 16 7,-2 2 16-7,2 1 0 7,-8-1 32-7,-4-1 16 8,3-1 0-8,-3 4 0 8,0 1-192-8,0 2-32 8,0-1-16-8,1 5 0 7,-5-3-176-7,0 7-48 6,-1-2 0-6,-3 6 0 8,-4 1-112-7,1 3-16 5,-1 4-16-6,1 3 0 11,-4 3-144-9,1 8-32 2,-5-1 0-3,1 7 0 5,-3 5-32-6,0 4-16 7,0 5 0-7,-6 1 0 8,-4-2 112-8,0 6 0 8,0-4 16-8,-2 4 0 9,-4-2-32-9,-2 0-16 6,2 0 0-6,0-8 0 7,-3-2 160-7,-3-2 16 7,4-1 16-7,-4-3 0 8,5 1 16-8,-1-7 0 7,2-1 0-7,-4-5 0 9,0 3-240-9,10-14-64 6,-7 10 0-6,7-10 0 8,0 0-128-8,0 0 0 7,0 0 0-7,0 0 0 22,0 0-1024-21,0 0-304-1,-16-2-48 0,16 2-9984 8,0 0-2000-7</inkml:trace>
    </iact:actionData>
  </iact:action>
  <iact:action type="add" startTime="363342">
    <iact:property name="dataType"/>
    <iact:actionData xml:id="d199">
      <inkml:trace xmlns:inkml="http://www.w3.org/2003/InkML" xml:id="stk196" contextRef="#ctx0" brushRef="#br1">1804 18089 2751 0,'0'0'256'2,"-6"-10"-256"1,-2-6 0-3,-4 6 0 6,4 5 2144-6,-3-1 384 9,11 6 80-9,-14-12 16 6,0 6-1152-6,3-2-208 7,-1-1-48-7,-6 5-16 9,5 0-112-9,-1 2 0 7,1-2-16-7,1 0 0 8,12 4-48-8,-12-2 0 7,-2 2 0-7,14 0 0 8,0 0-208-8,-9 8-48 7,9-8-16-7,-12 8 0 8,12-8-288-8,-6 17-48 7,2-5-16-7,2 4 0 7,2-16-80-7,2 17-32 9,0 1 0-9,6 3 0 7,4-1 96-7,1-3 32 8,3 3 0-8,0-1 0 8,3-1 128-8,3 3 32 11,-3 5 0-11,1-5 0 5,1 0-128-5,0 1-32 6,3 1 0-6,-1 3 0 8,-1-1-48-8,3 0-16 7,2 5 0-7,-1-1 0 8,-5 0-96-8,3-2-32 6,-1 1 0-6,0-1 0 9,-1 2-96-9,3 1-128 7,1-1 176-7,1 0-176 10,-2-2 224-10,1 1-64 6,-1-1-16-6,2 0 0 6,3-1 144-6,1 3 32 7,0-4 0-7,0 1 0 8,-4-5-80-8,1 0-16 7,-1-5 0-7,4 4 0 7,-5 1-64-4,1-1-16 1,-4-5 0-4,3 7 0 8,-5-3-144-8,3-3 160 7,1 3-160-6,-2-1 160 6,-1-5-32-7,1 5-128 8,4-4 192-8,-3 3-64 7,-3-3-128-7,5 1 160 7,-1-5-160-7,2 4 160 8,1-4-160-8,-1 3 128 7,4-3-128-7,-3-6 128 8,-1 0-128-8,2 0 160 7,2 2-160-7,0-3 160 8,-1 1-160-8,1-2 0 7,2-2 144-7,-2 0-144 8,-1 2 0-8,-1 2 144 8,0 2-144-8,-2 0 0 8,-1-2 128-8,-1 0-128 6,-1-2 0-6,1 3 0 9,-4-1 0-9,3 4 0 7,1 0 0-7,-1-4 0 7,-1 0 0-7,0 2 0 7,1 1 0-6,-3-1 0 6,3-2 128-7,-1 2-128 7,0 4 0-7,3-2 0 8,-1-5 0-8,-3 3 0 8,-5 0 0-8,3 4 0 7,1-6 0-7,-3 2 0 8,1-1 0-8,3 3 0 7,-7-4 128-7,3 0-128 7,-1-2 0-6,-3 2 0 6,-14-4 0-7,18 2 0 8,-3 0 0-8,-15-2 0 7,0 0 0-7,16 0-176 7,-16 0 176-6,0 0-208 21,0 0-176-21,0 0-16-1,0 0-16 0,0 0 0 13,8-10-1040-12,-8 10-208 0,-2-16-32-1,0 5-16 14,0-3-1248-14,-2 0-256 1,-10-9-48 0,4 6-16 0</inkml:trace>
    </iact:actionData>
  </iact:action>
  <iact:action type="add" startTime="364049">
    <iact:property name="dataType"/>
    <iact:actionData xml:id="d200">
      <inkml:trace xmlns:inkml="http://www.w3.org/2003/InkML" xml:id="stk197" contextRef="#ctx0" brushRef="#br1">3739 19095 25279 0,'0'0'1120'2,"0"0"224"-2,0 0-1072 1,0 0-272 0,0 0 0-1,0 0 0 6,0 0 352-6,0 0 16 8,9 12 0-8,3-1 0 8,-12-11 224-8,19 8 48 6,1 4 16-5,-2-1 0 7,3 5 160-8,2-2 16 7,3 1 16-7,1-1 0 7,0 3-112-7,1-5-32 7,-3 6 0-7,2-5 0 9,1 5-176-9,-3 0-32 6,-4-3-16-5,-3 7 0 7,0-9-32-8,-9 3-16 6,7 1 0-6,-6-1 0 10,1 3-160-10,-3-1-16 7,-2-4-16-7,-2 5 0 6,-2-5-48-6,-2 3 0 8,0-17 0-8,-6 20 0 10,-2-1 0-10,-3-1-16 5,-3 1 0-5,-2-3 0 7,1 4-48-7,-7-3 0 7,3-3 0-7,1 5 0 7,-1-5-128-7,-3 3 0 8,1-7 144-8,1 6-144 22,-1-3-272-22,-5 1-128 1,3-6-32-1,2 4 0 14,3-3-2336-13,-1 3-480 0,5 2-80 1</inkml:trace>
    </iact:actionData>
  </iact:action>
  <iact:action type="add" startTime="364769">
    <iact:property name="dataType"/>
    <iact:actionData xml:id="d201">
      <inkml:trace xmlns:inkml="http://www.w3.org/2003/InkML" xml:id="stk198" contextRef="#ctx0" brushRef="#br1">5890 21072 5519 0,'0'0'496'3,"0"0"-496"-3,0 0 0 1,0 0 0 6,0 0 1488-7,0 0 208 6,0 0 32-5,0 0 16 7,0 0-944-7,0 0-192 4,0 0-32-4,0 0-16 8,0 0 192-9,0 0 32 6,0 0 16-6,0 0 0 9,0 0 368-8,0 0 80 4,0 0 16-5,0 0 0 8,0 0 16-8,0 0 16 6,0 0 0-5,0 0 0 7,-2-11-256-8,2 11-48 6,2-14-16-5,-2 14 0 7,2-14-240-8,2-1-48 6,0 3-16-5,4-4 0 7,-3 5-160-8,3-5-48 7,8 4 0-7,-3-5 0 8,5-3 32-7,-4 1 0 4,1-5 0-4,7-1 0 10,3-2-112-11,2 0-32 3,3-1 0-2,3 1 0 7,0-2-96-7,6-1-32 5,-2 1 0-6,8 0 0 9,-2 4 32-8,4-3 0 4,-4-1 0-5,1 0 0 9,-1-2-64-9,-4 3 0 6,0 1 0-6,2 5 0 9,-4-1-48-9,4 0-16 6,-2 3 0-5,2 5 0 7,-8-3-128-8,3 6 160 6,-1-1-160-6,2 7 160 8,-4 0-160-7,0 0 128 6,0 4-128-7,2 2 128 8,-2 6-128-8,-3-2 0 6,1 0 0-6,0 0 0 10,-2 2 0-10,-1 3 0 5,-3-1 0-4,2 0 0 6,-1 0 0-6,-3 1 0 5,-3-5 128-6,-5 4-128 9,3 4 0-9,-1-4 0 6,-17-8 0-5,16 4 0 6,0-1 128-7,-16-3-128 7,13 10 0-7,-13-10 128 9,0 0-128-9,16 2 0 6,-16-2 0-6,0 0 0 8,0 0 0-7,0 0 0 5,10-8 0-6,-10 8-176 23,0 0-400-23,5-11-96 0,1 1-16 0,-6 10 0 13,0-16-1552-12,0 16-320-1,0 0-64 0,-6-15-11456 5</inkml:trace>
    </iact:actionData>
  </iact:action>
  <iact:action type="add" startTime="365324">
    <iact:property name="dataType"/>
    <iact:actionData xml:id="d202">
      <inkml:trace xmlns:inkml="http://www.w3.org/2003/InkML" xml:id="stk199" contextRef="#ctx0" brushRef="#br1">6906 20218 14735 0,'0'0'640'3,"0"0"160"-2,0 0-640-1,0 0-160 0,0 0 0 0,0 0 0 7,-4-15 1568-7,4 15 288 7,0 0 48-7,8-12 16 9,-8 12-896-8,14-10-192 4,-1-2-16-4,5 5-16 7,-2-5 192-7,3 4 32 5,3 2 16-6,5 4 0 8,4-4-128-8,2 3-16 7,4-1-16-7,-2 2 0 8,4-2-192-8,2 4-48 6,-2 0 0-6,2 0 0 8,-6 0-112-7,1 4-16 5,-1 5-16-5,-2-3 0 6,-2-4-128-3,0 6-32-1,-2-2 0-2,1 4 0 7,-3-6-144-8,-2 3-16 6,-1 3-16-5,-1-2 0 7,-5 0-160-7,-1 3 160 5,1-1-160-6,-6-2 160 8,1 6-160-8,-3-5 0 6,-10-9 144-6,12 18-144 9,-1-4 240-9,-7 1-32 7,-4-15 0-7,0 14 0 8,-2 3-32-8,2-17-16 7,-4 20 0-7,-5-6 0 8,-3 3 32-7,0-5 0 4,-5 3 0-4,-1-3 0 6,3 4 0-7,-7-5 0 7,3 3 0-6,1-2 0 7,-1 3-64-7,-3-3 0 5,3 2 0-6,-1-3 0 8,-1 5-128-7,-1-6 0 4,7 1 144-5,-3 3-144 9,2-4 0-8,5 3 0 5,1-3-192-6,0 4 64 22,10-14-1712-20,0 0-336-2,0 0-64 0</inkml:trace>
    </iact:actionData>
  </iact:action>
  <iact:action type="add" startTime="366390">
    <iact:property name="dataType"/>
    <iact:actionData xml:id="d203">
      <inkml:trace xmlns:inkml="http://www.w3.org/2003/InkML" xml:id="stk200" contextRef="#ctx0" brushRef="#br1">9457 19266 13823 0,'0'0'608'4,"0"0"128"-4,0 0-592 0,0 0-144 0,0 0 0 0,0 0 0 8,0 0 944-8,0 0 144 6,0 0 48-5,-9-9 0 7,-7-1-128-8,2 0-32 7,-5 4 0-7,1 2 0 10,1-1 240-10,-5-1 64 5,-5 4 0-5,0 0 0 8,-1 0-272-8,1 2-48 7,0 0-16-7,0 2 0 7,-3 6-224-7,1-3-32 7,0 1-16-7,1-2 0 8,3 2-176-8,0 2-48 8,3-2 0-8,3-2 0 6,3 2-144-6,1 3-48 8,15-9 0-8,-8 16 0 8,6-1-256-8,2-15 0 6,6 14 0-6,7 6 0 9,1-5 0-9,6 3 0 7,1 1 0-7,6-3 0 11,3 3 144-11,3 3-16 4,2-3-128-4,4 3 192 9,-4 3-48-9,0 2-16 6,4 3 0-6,-4-1 0 9,-4 4-128-9,1-2 160 6,-5 0-160-6,-2-1 160 8,-5 1-16-8,-7-2 0 7,-1 0 0-7,-6 1 0 8,-4-1 112-8,-6-2 32 7,-6-3 0-7,-3-1 0 7,-7 0 192-7,-3 1 32 8,-7-3 16-8,-1-1 0 8,-2-1-80-8,4 1 0 7,-2-7-16-7,-1 1 0 8,-3-6-112-8,4-4-32 7,0 0 0-7,2-2 0 8,1-4-128-8,3-6-32 7,3-2 0-7,5-3 0 8,-1 3-256-8,7-6-64 7,-3 1-16-7,8-5 0 22,2-3-1376-21,4 1-272-1,4 3-48 0,2-5-16 16,2-1-1024-16,4-2-192 1</inkml:trace>
    </iact:actionData>
  </iact:action>
  <iact:action type="add" startTime="366885">
    <iact:property name="dataType"/>
    <iact:actionData xml:id="d204">
      <inkml:trace xmlns:inkml="http://www.w3.org/2003/InkML" xml:id="stk201" contextRef="#ctx0" brushRef="#br1">9612 19477 11055 0,'0'0'976'1,"0"0"-784"2,0 0-192-2,0 0 0 5,17 8 2592-5,1 2 480 6,3-5 80-6,1-1 32 5,-1-4-1760-6,2 0-336 8,-1-4-80-8,1-1-16 9,-1-5-192-9,-1 2-32 6,1 0-16-6,-1-7 0 10,3 3-16-10,-3-4 0 5,0 9 0-5,1-9 0 9,-1 4-224-8,-7-3-32 5,0 3-16-6,-7-4 0 7,5 3-32-7,-4-5-16 6,-4 5 0-6,0-5 0 8,-4-2 32-8,0 7 16 8,-2-3 0-8,2 16 0 8,-8-12-16-8,-4 1-16 6,3 1 0-6,-3 6 0 8,-8 0-192-8,1 4-48 7,1 4 0-7,-3 0 0 9,-3 12-192-9,1-3 0 6,-2 5 128-6,-1 5-128 11,-1 7 0-11,-2 1 0 6,0 0 0-5,3 2 0 4,3 4 176-5,7 2-16 8,2-8 0-8,9 2 0 7,1 5 32-7,4-5 0 8,2 0 0-8,4-4 0 7,3 2-192-7,1-3 0 8,8-3 0-8,-1-2 128 7,7-1-128-7,3-9 0 7,-2 3 0-7,4-10 0 8,3-2 0-8,1-2-304 7,6-4 48-7,-2-2 16 25,4-4-1648-25,-4-6-336 0,6 5-64 0,-6-9-12832 2</inkml:trace>
    </iact:actionData>
  </iact:action>
  <iact:action type="add" startTime="367292">
    <iact:property name="dataType"/>
    <iact:actionData xml:id="d205">
      <inkml:trace xmlns:inkml="http://www.w3.org/2003/InkML" xml:id="stk202" contextRef="#ctx0" brushRef="#br1">10522 19263 19343 0,'-25'17'848'2,"13"-9"192"-2,-3 2-832 1,5 5-208-1,-2 3 0 0,5-1 0 7,-7 7 1792-7,0 3 320 8,-1 0 64-8,3 1 16 7,-4-1-976-7,3 0-208 7,-5-1-48-7,4 1 0 7,-1 2-144-6,7 2-48 6,0 1 0-7,0-5 0 9,5-4-448-9,1-1-80 7,2-3-32-7,0-5 0 7,0-14-48-7,0 0-16 7,0 0 0-7,0 0 0 7,0 0 320-7,17 6 64 8,-17-6 16-8,18-6 0 8,-1-2 64-8,3-9 16 7,-7-1 0-7,5-5 0 7,-4-3-336-7,1 1-64 7,-3-2-16-7,2 1 0 10,-7-1-208-8,5 0 0 1,-2-3 128-2,0 3-128 7,3 0 0-8,-3-1 0 7,6 9 128-7,-7 3-128 7,7-1 0-7,-6 5 0 7,-1-3 0-7,-9 15 0 9,16-6 0-9,-16 6-128 6,0 0 128-6,14 4 0 9,-14-4-192-9,13 17 64 6,-3-1 128-6,0 5-208 8,-4 6 208-8,-4 1 0 8,-2-3-160-8,0 2 160 8,0 5 0-8,-4-5 0 7,0 0 0-7,-2-3 0 8,2-3 0-8,0-3 0 7,0 1 0-7,4-19 0 7,0 0 0-7,0 0 0 8,0 0 0-8,0 0 128 7,0 0 64-7,0 0 16 8,6-15 0-8,0-1 0 8,2-7-16-8,-2 1-16 7,2-1 0-7,3 1 0 8,-1-3-176-8,2 0 0 7,1-3 0-7,3 3 128 8,-2 1-128-8,-1 3 0 7,1 7 0-7,0-3 0 8,3 5 0-8,1 2 0 7,-18 10 0-7,0 0 0 9,13 0 0-9,-13 0-144 6,0 0 144-6,18 14 0 7,-8 0-128-7,-1 5 128 8,-3 5 0-8,-2-1 0 8,-4 2-176-8,0 3 176 7,-2-1-160-7,-2 4 160 8,-4 0 0-8,3 1 0 7,-1-5 0-6,2 4 0 6,-2-2 0-7,-2 3 0 7,2-5 0-7,0-4 0 7,3-1 128-7,-1-1-128 8,2-5 0-8,2 1 0 8,0-17 0-8,0 0-192 7,8 12 16-7,-8-12 16 23,0 0-1744-22,13 6-336-1,-13-6-80 1,16-10-13040 0</inkml:trace>
    </iact:actionData>
  </iact:action>
  <iact:action type="add" startTime="367876">
    <iact:property name="dataType"/>
    <iact:actionData xml:id="d206">
      <inkml:trace xmlns:inkml="http://www.w3.org/2003/InkML" xml:id="stk203" contextRef="#ctx0" brushRef="#br1">11318 19126 17503 0,'0'0'1552'2,"0"0"-1232"0,-9 14-320-2,-3-5 0 8,4 3 2496-8,2 4 432 7,0 5 80-7,-1-3 32 7,-1 1-1728-7,-4 5-352 7,2 3-64-7,2 0 0 9,-3-1 48-9,3 3 16 7,4-2 0-7,2 2 0 9,0 1-208-9,4-1-48 5,0-4 0-4,6 1 0 6,-2-1-368-6,3-2-80 6,-1-1 0-7,6-5-16 7,-4 1-240-7,7-4 176 8,-3-1-176-8,3-5 160 8,-3 0-160-8,6-4 0 6,-3-8 0-6,-3 2 0 23,3-2-1008-23,-3-2-272 0,4-9-64 0,-7 3-9344 9,1-10-1872-8</inkml:trace>
    </iact:actionData>
  </iact:action>
  <iact:action type="add" startTime="368101">
    <iact:property name="dataType"/>
    <iact:actionData xml:id="d207">
      <inkml:trace xmlns:inkml="http://www.w3.org/2003/InkML" xml:id="stk204" contextRef="#ctx0" brushRef="#br1">11348 18785 24879 0,'-20'-16'1088'2,"12"10"256"-2,2-3-1088 1,6 9-256 0,-4-12 0-1,4 12 0 9,0 0 2368-9,0 0 432 6,0 0 80-6,0 0 0 7,0 0-2112-7,0 0-416 9,0 0-96-9,0 0 0 6,0 0-256-6,18 4 0 7,0 4 0-7,-1-1 0 23,-5 1-784-22,0 8-256-1,-1-5-48 0,-3 9-8992 7,2-1-1792-7</inkml:trace>
    </iact:actionData>
  </iact:action>
  <iact:action type="add" startTime="368645">
    <iact:property name="dataType"/>
    <iact:actionData xml:id="d208">
      <inkml:trace xmlns:inkml="http://www.w3.org/2003/InkML" xml:id="stk205" contextRef="#ctx0" brushRef="#br1">11695 19590 23951 0,'0'0'2128'1,"0"0"-1696"-1,0 0-432 0,0 0 0 7,9-4 1376-7,-9 4 192 8,20-4 32-8,-6 0 16 8,-14 4-224-8,19-7-48 6,-1 1-16-6,-5 2 0 8,5 2-560-8,-2-2-128 7,1 2 0-7,3 0-16 9,-5 0-368-9,5-2-80 7,1 4-16-7,-3 0 0 7,3 4-160-7,1 0 0 8,-7-2 0-8,3 0 128 8,1-2-128-8,-3 4 0 7,-1-2 0-7,-1 4 0 21,-14-6-1264-21,14 11-128 0,-14-11-16 0,0 0-13760 4</inkml:trace>
    </iact:actionData>
  </iact:action>
  <iact:action type="add" startTime="368958">
    <iact:property name="dataType"/>
    <iact:actionData xml:id="d209">
      <inkml:trace xmlns:inkml="http://www.w3.org/2003/InkML" xml:id="stk206" contextRef="#ctx0" brushRef="#br1">10167 20659 10127 0,'0'0'448'2,"0"0"96"-2,0 0-544 1,0 0 0-1,2-16 0 0,-2 16 0 8,8-15 3088-8,-8 15 512 8,10-14 112-8,-10 14 0 6,8-12-2480-6,-8 12-496 7,0 0-96-7,11-9-32 9,-11 9-32-9,14-10-16 7,-14 10 0-7,0 0 0 8,0 0 80-8,0 0 0 7,0 0 16-7,0 0 0 7,0 0-16-7,0 0 0 7,8 10 0-7,-8-10 0 10,0 0-128-10,12 11-16 5,-12-11-16-5,7 18 0 8,1-5-96-8,0 5-32 7,2-4 0-7,-2 1 0 9,5-3-160-9,-5 6-16 6,4-5-16-6,-1 1 0 8,-3 0 48-8,2-1 16 10,0 1 0-10,-4-1 0 7,-6-13 96-6,7 14 0 3,-1 2 16-4,-6-16 0 9,0 19 112-9,-2-5 0 6,-2 3 16-6,-3-3 0 8,-9 4 64-8,0-3 16 7,-7-5 0-7,0 0 0 8,-5 1-128-8,-1-3-32 7,-2 2 0-7,2 2 0 8,-3-6-96-8,3-5-32 7,2-1 0-6,1-1 0 6,3-1-128-7,0-4-128 8,1-4 144-8,7 2-144 7,-3 0 0-7,6-5-256 7,1 1 16-7,7-4 16 23,2 1-1488-23,0-3-288 0,2 7-64 0,4-7-16 15,4 0-1040-14,5 3-208 0</inkml:trace>
    </iact:actionData>
  </iact:action>
  <iact:action type="add" startTime="369379">
    <iact:property name="dataType"/>
    <iact:actionData xml:id="d210">
      <inkml:trace xmlns:inkml="http://www.w3.org/2003/InkML" xml:id="stk207" contextRef="#ctx0" brushRef="#br1">10831 20115 26719 0,'0'0'2368'2,"-12"11"-1888"-2,-4-3-480 0,7 0 0 0,-3 6 704 0,2 1 64 0,0 7 0 0,-5 3 0 9,1 2-256-9,-1 3-32 6,-1-1-16-6,2 2 0 8,1 0 256-8,3 3 48 7,4-3 16-7,0 0 0 8,-2 0-224-8,6-2-48 8,0-3-16-8,1 1 0 8,1 0-288-8,1 1-48 6,1-1-16-6,2-4 0 8,2-1-144-8,-2-5 0 7,-2 3 0-7,4-6 0 22,-6-14-1440-22,10 15-224 0,-10-15-32 0,0 0-12672 4</inkml:trace>
    </iact:actionData>
  </iact:action>
  <iact:action type="add" startTime="369602">
    <iact:property name="dataType"/>
    <iact:actionData xml:id="d211">
      <inkml:trace xmlns:inkml="http://www.w3.org/2003/InkML" xml:id="stk208" contextRef="#ctx0" brushRef="#br1">10714 20556 23663 0,'0'0'1040'1,"15"-4"240"0,7 0-1024-1,-1 0-256 3,4-2 0-2,1 0 0 5,-1 4 768-6,3-2 96 8,-3-2 32-8,-2 3 0 7,-1-5-464-7,-1 0-96 8,1 2-16-8,-1 2 0 7,-5-2 128-7,1-1 32 7,-1 1 0-7,-16 6 0 8,17-4 176-8,-17 4 48 7,0 0 0-7,0 0 0 9,18 4-176-9,-18-4-16 6,0 0-16-6,0 0 0 8,-8 17-96-7,0-3-16 5,1 5 0-6,-11 1 0 8,0-6-80-8,-3 5-32 7,-2 1 0-7,-1-1 0 7,1 2-16-7,-1 3 0 9,5-1 0-9,-1-1 0 9,3-3 32-9,5 1 0 5,4-3 0-4,1-3 0 5,7-14-80-5,-6 18-16 6,6-18 0-7,0 0 0 7,0 0-192-6,0 0 144 6,0 0-144-7,0 0 128 7,15 5 0-7,-15-5-128 8,18 0 192-8,-1 0-64 8,-17 0-128-8,22-4 160 7,-9 3-160-7,-13 1 160 7,18-4-160-7,-18 4 0 8,20 0 0-8,-20 0 0 7,13 4 0-7,-13-4 0 8,0 0 0-8,20 11 0 8,-9 3 0-8,-11-14 0 7,14 12 0-7,-14-12 0 7,12 19 0-7,1-7 0 8,-5 1 0-8,4-3 0 8,-12-10-192-8,19 14 16 7,3-6 16-7,-1-1 0 22,5-3-1616-22,1-4-320 1,6-4-64-1,2-5-13136 3</inkml:trace>
    </iact:actionData>
  </iact:action>
  <iact:action type="add" startTime="370023">
    <iact:property name="dataType"/>
    <iact:actionData xml:id="d212">
      <inkml:trace xmlns:inkml="http://www.w3.org/2003/InkML" xml:id="stk209" contextRef="#ctx0" brushRef="#br1">11769 19972 23039 0,'-12'10'2048'2,"-1"2"-1648"1,-1-2-400-2,-4 9 0 5,3 5 992-6,-5 3 112 7,1 2 32-7,-1-2 0 7,-3-1-304-7,-1 3-48 8,3 2-16-8,1-2 0 7,5-1 240-7,-3 1 32 7,3 0 16-6,-1 2 0 8,4 7-384-9,1-7-80 6,3-2-16-6,4-2 0 8,-6-1-160-8,8-7-32 7,-2 3-16-7,4-3 0 7,0-19-64-7,2 12-16 7,-2-12 0-7,0 0 0 8,0 0-32-8,0 0-16 7,0 0 0-7,0 0 0 8,16-2 112-8,-16 2 32 7,14-8 0-7,1 2 0 8,-5-4-208-7,4 5-48 5,-14 5 0-6,11-8 0 8,-11 8-128-8,16-6 0 7,-16 6 0-7,13-2 0 8,-13 2 0-8,18 6 0 7,-18-6 0-7,14 12 0 8,-3 3 0-8,-3 1 0 7,0 1-176-7,-2 7 176 8,-6-3 0-8,-4-1 0 8,0-1 0-8,-4 3 0 7,0-3 0-7,-5-1 0 8,1 1 0-6,-5 1 176 3,-3-5-32-5,2 3 0 7,-7-10 0-7,4 3 0 8,-3-3-16-8,3-4-128 7,1-4 192-7,-1-2-64 8,1-2-128-8,5-2 0 7,-5-7 0-7,5 3 0 23,1-6-1824-22,8 3-240-1,2-5-48 0,-2 1-8944 6,2-1-1776-5</inkml:trace>
    </iact:actionData>
  </iact:action>
  <iact:action type="add" startTime="370429">
    <iact:property name="dataType"/>
    <iact:actionData xml:id="d213">
      <inkml:trace xmlns:inkml="http://www.w3.org/2003/InkML" xml:id="stk210" contextRef="#ctx0" brushRef="#br1">11978 19838 8287 0,'0'0'736'2,"-2"-12"-592"-1,2-5-144-1,0 9 0 8,0 8 5152-8,0 0 992 7,0 0 208-7,0 0 48 8,0 0-4496-8,0 0-896 7,0 0-176-7,-4 19-48 9,-8 1 32-9,0 5 0 6,-3 4 0-6,1 1 0 8,-4 1-160-8,7 4-16 8,-5 0-16-8,6 0 0 7,-3-2-160-7,3 6-16 7,2-2-16-7,-3 4 0 8,3-6-272-8,2 4-160 7,-4 2 192-7,2-4-192 7,2 2 0-7,1-3 0 8,1-5 0-8,-2-2 0 8,4-6 0-8,0 1-224 7,4-3 16-7,-2-5 0 23,0-16-432-23,0 19-64 0,0-19-32 0,0 0 0 15,8 14-1744-15,-8-14-336 1,0 0-80-1,0 0-11008 3</inkml:trace>
    </iact:actionData>
  </iact:action>
  <iact:action type="add" startTime="370699">
    <iact:property name="dataType"/>
    <iact:actionData xml:id="d214">
      <inkml:trace xmlns:inkml="http://www.w3.org/2003/InkML" xml:id="stk211" contextRef="#ctx0" brushRef="#br1">11997 20485 24239 0,'0'0'1072'1,"0"0"224"-1,14 2-1040 0,5 2-256 2,1-2 0-2,-1-2 0 8,5 0 688-8,-1-2 80 8,2-2 0-8,-1-5 16 8,-1-1 144-8,-1 0 32 6,-1-4 0-6,-1 5 0 8,-1-9 176-8,-3 8 32 7,1-3 16-7,-3 3 0 8,0 2-192-8,-14 8-32 7,7-12-16-7,-7 12 0 8,0 0-176-8,0 0-16 9,0 0-16-9,-3-9 0 6,-5-1-48-6,-6 4-16 7,2 4 0-7,-5 4 0 8,-1 6-288-8,1-2-48 7,-5-2-16-7,1 5 0 8,-5 7 80-8,5-2 16 7,-4 1 0-7,3 5 0 10,1-3-16-10,-1 5 0 6,5 1 0-5,-3 2 0 6,7-1-144-7,3-1-16 6,2-5-16-6,2 5 0 8,6 3-224-8,2 1 144 7,2-2-144-5,0 1 128 4,8-1-128-6,3-2 0 7,5-3 0-7,1 1 0 8,6 1 0-8,7-5 0 7,1-3 0-7,2 5 0 8,8-5 0-8,1 4-176 6,5-7 48-6,2 1 0 25,1-6-1744-24,7 0-352-1,-1-2-64 2</inkml:trace>
    </iact:actionData>
  </iact:action>
  <iact:action type="add" startTime="373132">
    <iact:property name="dataType"/>
    <iact:actionData xml:id="d215">
      <inkml:trace xmlns:inkml="http://www.w3.org/2003/InkML" xml:id="stk212" contextRef="#ctx0" brushRef="#br1">14829 11255 14847 0,'0'0'656'3,"0"0"144"-3,0 0-640 1,0 0-160-1,-6-12 0 0,6 12 0 7,0 0 1136-7,0 0 192 7,-5-17 32-7,5 17 16 8,-4-18-352-8,4 18-80 6,0 0-16-5,0 0 0 9,-6-17-128-10,0 1-32 5,6 16 0-5,0 0 0 7,0 0-48-7,0 0-16 8,0 0 0-8,-14-4 0 8,14 4-128-8,0 0-16 8,-13 6-16-8,13-6 0 7,-14 10-32-7,4-1 0 6,2 3 0-6,-1 2 0 9,3-2-48-9,6-12-16 6,-6 15 0-6,4 5 0 9,0-5-128-9,0 5-48 6,0 1 0-6,2-1 0 8,0 1-80-7,0 5-32 6,2 1 0-7,0 4 0 8,-2 4-32-8,2 0-128 6,-2 2 192-6,0 4-64 8,0-6 0-8,0 6-128 8,0 2 192-8,0 4-64 8,0-6 64-8,-2 6 0 6,0-2 0-6,0-1 0 9,0 5 64-9,0 0 0 6,-2-4 16-5,2 6 0 7,0-1 32-8,1 3 0 6,-1 2 0-6,2-1 0 9,0 1-80-9,2-1-16 6,-4 3 0-6,2-1 0 8,-2 1-64-8,0 1-16 7,0 5 0-7,2-1 0 8,-4-3 16-8,0 7 0 7,-2 8 0-7,4 0 0 8,-2-3-144-8,2 3 128 7,-2 6-128-7,2-4 128 8,-3-4 0-8,-3 6 0 8,2-2 0-8,0 6 0 8,2 0 48-8,0 2 0 6,0 1 0-6,-2-1 0 9,1 2 0-9,-1 0 0 6,4 4 0-6,-2-7 0 8,-4 3-176-8,4 0 192 7,0 4-192-6,2 1 192 6,2-5-192-7,0 2 0 7,2-2 144-6,2 0-144 7,4-3 0-8,0 1 128 6,-4 6-128-6,5-2 0 9,3-2 0-9,-2 3 0 6,2 5 0-6,-3-8 0 8,-1-4 0-8,6 0 0 7,-6 1 0-7,1 5 128 8,1 4-128-8,0-2 0 8,4-7 0-8,-5 1 0 8,-3 2 0-8,6 0 0 6,-2-2 0-6,-3 5 0 9,3 3 0-9,-2-2 0 6,-2-4 0-6,2 3 0 8,-1 3 0-8,-1-2 0 7,0 1 0-7,-2 3 128 9,0-4-128-9,0-3 0 6,-4 3 0-6,4 2 0 9,-4-4 0-9,-4-1 128 6,2-1-128-6,0-2 0 8,-2-2 0-8,0 2 128 7,0 0-128-7,2 1 0 9,-2-3 0-9,-1 0 128 7,1 0-128-7,2-6 0 7,-2 2 0-7,2-2 128 8,0-4-128-8,0-3 0 7,2 5 0-7,0-6 128 8,0 2-128-8,0-5 0 7,-2-3 0-7,2 2 0 7,0-3 0-7,0-3 128 8,0-3-128-8,0-2 0 7,-2-1 0-7,2 3 128 8,0-2-128-8,0-3 0 7,0-3 0-7,0 0 0 8,0 2 0-8,0-6 0 7,0-1 0-7,-2 1 128 9,2-4-128-9,0 0 0 6,0 2 0-6,0-6 128 9,0 2-128-9,0 0 0 6,0-5 0-6,0-1 128 8,0-2-128-8,0 0 128 8,-2 1-128-8,0-3 128 7,-2-2-128-7,2-1 0 8,0 1 128-8,0-2-128 7,-1 3 0-7,1-5 128 8,0-1-128-8,0 3 0 7,-2-1 0-7,0-3 128 8,-2-1-128-8,4-1 0 7,-2 1 0-7,2-5 0 7,-2 3 0-7,4-16 128 8,-2 14-128-7,2-14-128 5,0 0 128-6,0 0-192 24,0 0-1184-23,0 0-240-1,0 0-48 0,20-10-16656 2</inkml:trace>
    </iact:actionData>
  </iact:action>
  <iact:action type="add" startTime="375879">
    <iact:property name="dataType"/>
    <iact:actionData xml:id="d216">
      <inkml:trace xmlns:inkml="http://www.w3.org/2003/InkML" xml:id="stk213" contextRef="#ctx0" brushRef="#br1">11931 18163 16703 0,'0'0'736'3,"-6"-12"160"-3,2-2-720 0,4 14-176 0,0-11 0 0,0 11 0 7,0 0 1088-7,0 0 176 8,0 0 32-8,0 0 16 8,0 0-464-8,0 0-80 7,0 0-32-7,0 0 0 10,0 0-208-10,-16 13-32 4,7 7-16-3,1 1 0 7,-6 5-32-8,4 3 0 6,-3 2 0-6,1 0 0 9,4-2-64-9,-3 5 0 7,1-3-16-7,2 8 0 7,-2-4-128-6,2-2-32 7,5-6 0-7,-3 1 0 5,0-5-16-6,0 0 0 11,4-5 0-10,2-4 0 4,0-14 144-5,8 15 32 7,-8-15 0-7,0 0 0 7,0 0 208-7,19 4 32 7,1-6 16-7,-3-8 0 8,3-1-48-7,1-3-16 6,3 0 0-7,1-3 0 8,2-3-304-8,-1 1-48 7,-7-1-16-7,3 7 0 9,1-3-192-9,-1 4 0 5,-5-3 0-4,1 7 0 7,5-4 0-8,-7 5 0 7,-1 1 0-7,3 0 0 7,-4-4 0-7,-14 10 0 7,17-2 0-7,-5 0-160 22,-12 2-1584-22,17-2-320 1,-17 2-64-1,0 0-11824 3</inkml:trace>
    </iact:actionData>
  </iact:action>
  <iact:action type="add" startTime="376226">
    <iact:property name="dataType"/>
    <iact:actionData xml:id="d217">
      <inkml:trace xmlns:inkml="http://www.w3.org/2003/InkML" xml:id="stk214" contextRef="#ctx0" brushRef="#br1">11942 18459 13823 0,'-25'2'1216'3,"11"-2"-960"-2,14 0-256-1,0 0 0 5,0 0 2464-5,0 0 448 7,-3-14 96-7,3 14 0 9,3-11-1760-9,7-5-352 7,0 4-80-7,8 1-16 7,-3-5-64-7,5 0-16 8,1 1 0-8,1-3 0 7,1 3-16-7,4-3-16 8,2-7 0-8,5 1 0 7,-1 3-176-7,0-1-16 7,4-3-16-6,2 0 0 6,-2 1-288-7,0 1-48 7,2 2-16-7,-8 3 0 8,-1-3-128-8,-5 1 0 6,0 6 0-6,1-1 0 29,-11 3-912-29,5-4-112 0,-3 7-32 0,-5-3-13328 0</inkml:trace>
    </iact:actionData>
  </iact:action>
  <iact:action type="add" startTime="376510">
    <iact:property name="dataType"/>
    <iact:actionData xml:id="d218">
      <inkml:trace xmlns:inkml="http://www.w3.org/2003/InkML" xml:id="stk215" contextRef="#ctx0" brushRef="#br1">12828 17279 7359 0,'0'0'656'2,"0"0"-528"-2,0 0-128 1,0 0 0 7,-10-2 2640-8,10 2 496 8,-15 6 112-8,3 6 16 7,-6 5-1744-7,1 5-352 7,-1-1-64-7,-1 7-16 8,1 3-48-8,3 2-16 7,-5 0 0-7,6 6 0 8,-3-2-320-8,7 0-80 6,-2 6-16-5,7-4 0 7,5-2-256-8,0-4-48 7,2-2-16-7,1-3 0 8,9-1 16-8,-2-4 0 7,4-7 0-7,1 2 0 7,5-7 288-7,-3-1 64 7,5-4 16-7,1-6 0 7,2-2-128-7,3-4-32 8,-3-7 0-7,2-1 0 6,1-6-80-7,1-3-32 7,-4 0 0-7,-3-1 0 8,-1 1-144-8,1-5-16 7,-3 1-16-7,-7 0 0 8,4-4-224-8,-9 7 128 7,5-7-128-7,-4 2 0 9,-2-2 128-9,0 1-128 6,1 3 0-6,-3 0 0 8,-4-3 128-8,0 1-128 7,0-2 0-7,-2-2 144 9,-4-2-144-9,4 5 0 6,1-1 0-5,-1 8 128 6,-2 5-128-7,2 3 0 8,2 15 0-8,0 0 0 8,0 0 0-8,0 0-176 7,0 0 176-7,-6 17-192 7,-4-1 48-7,2 7 0 7,2 8 0-7,1 5 0 8,-3-1 144-8,4 6-160 6,-2 4 160-5,2 7-160 7,0 1 160-8,-2 3 0 7,-5-1-144-7,5 2 144 9,-4-5 0-9,0 1 0 6,6-4 0-6,1-8 0 9,1-6 0-9,2-2 0 6,0-6 0-6,2-7 0 9,-1-3 0-9,3 1 0 6,-4-18 0-6,0 0 128 8,0 0 48-8,18 6 0 7,-6-6 0-7,1-10 0 8,-3-4 304-8,6-1 64 7,-3-1 16-7,5-4 0 8,-4-1-304-8,3 0-48 7,-1-7-16-7,1 5 0 8,1 1-192-8,-5 3 0 8,5 7 128-8,-4 0-128 7,1 5 0-7,-1 3 0 7,-14 4 0-7,0 0 0 8,17 0 0-8,1 8-128 7,-8 5 128-7,0 5-160 8,-1 3 160-8,-5 5-192 8,0 1 192-8,0 2-192 8,-2-2 192-8,-2 3 0 6,0-3 0-6,0 2-128 8,0-1 128-8,0-1 0 7,2-4 0-7,0 1 0 9,4-5-176-9,-2-3 0 6,-1 1 0-6,1-7 0 21,-4-10-1104-20,0 0-240-1,0 0-32 0,20 4-9072 9,-5-2-1792-8</inkml:trace>
    </iact:actionData>
  </iact:action>
  <iact:action type="add" startTime="377170">
    <iact:property name="dataType"/>
    <iact:actionData xml:id="d219">
      <inkml:trace xmlns:inkml="http://www.w3.org/2003/InkML" xml:id="stk216" contextRef="#ctx0" brushRef="#br1">13513 17480 19343 0,'-10'-14'848'1,"10"14"192"-1,-6-15-832 0,6 5-208 3,0 10 0-3,12-14 0 7,-3 7 1472-7,7-1 240 7,-2-2 48-7,5 4 16 9,-5 4-816-9,5 0-176 7,3 0-16-7,-3 4-16 8,-1 2 192-8,1 4 32 7,3 4 16-7,-5-1 0 8,3 7-416-8,-1 1-64 6,-5 9-32-6,2 1 0 8,-8-4-112-8,-3 5-32 7,-3 1 0-7,-4 2 0 8,-5 2 32-8,-1 6 0 6,-8-2 0-6,1 4 0 9,-7-2 0-6,-1 2 0 3,-1-10 0-6,3 2 0 7,3-6 144-7,-1-1 16 7,7-5 16-7,0-2 0 9,5-1-96-9,7-20 0 5,0 14-16-4,0-14 0 7,5 17-128-8,11-7-32 8,0-2 0-8,3-2 0 7,6-4 64-7,3-1 16 8,7-2 0-8,6-3 0 7,-6-4-160-7,2 2-48 8,6 0 0-8,-2 0 0 7,2-5-144-7,0 3 0 7,0-2 0-7,1 0 0 20,-3 2-1296-19,2 7-240 0,-4-1-64-1,2 0-16272 4</inkml:trace>
    </iact:actionData>
  </iact:action>
  <iact:action type="add" startTime="382559">
    <iact:property name="dataType"/>
    <iact:actionData xml:id="d220">
      <inkml:trace xmlns:inkml="http://www.w3.org/2003/InkML" xml:id="stk217" contextRef="#ctx0" brushRef="#br2">1053 16056 13823 0,'0'0'1216'4,"-8"-9"-960"-3,4-7-256-1,0 6 0 6,4 10 1168-5,-6-15 192 7,6 15 48-8,-10-12 0 7,-1 4-416-6,1-2-80 6,10 10-16-7,-20-2 0 9,7-1-336-9,-5 3-80 5,1 2-16-5,1 3 0 9,-5 5-144-9,1 0-16 6,-1 4-16-6,1 1 0 9,-3 7-48-9,3-1-16 6,5-1 0-6,-3 7 0 8,6 10-32-8,-1 0-16 6,7 6 0-6,0 0 0 8,-4 2-176-8,6 1 192 7,0 1-192-3,4 2 192 1,2 0-192-5,2-6 0 6,-2 0 144-6,6-1-144 8,-2-4 128-8,0-7-128 8,2 0 160-8,5-6-160 8,-1-3 432-8,6-9-16 7,-3 1 0-7,3-6 0 8,1-2 176-8,-1 1 48 7,3-8 0-7,1-7 0 7,1 0 112-6,-1-2 16 6,-1-7 16-7,4-5 0 7,1-5-224-7,1-2-48 7,2-5-16-7,-3 5 0 9,-5 0-288-9,1-4-48 7,-5-4-16-7,1 2 0 8,-3 2-144-8,-3-5 160 7,0 3-160-7,-1 2 160 8,-5-4-160-8,4 2 0 7,2 4 144-7,-7 0-144 8,3 1 0-8,0 3 0 6,-6 4 0-6,0 7 128 9,0 0-128-9,-2 16 0 7,0 0 0-7,0 0 0 8,0 0-144-8,0 0 0 7,-6 20 0-7,0 5 0 8,2 5-32-8,0 1 0 7,-1 0 0-6,1 8 0 6,-6 4 176-7,4 2-128 8,-2 0 128-8,4 1-128 7,-1-1 128-7,-3-4 0 7,2 4 0-7,2-10-128 7,2-4 128-7,0-3 0 8,0-5 0-8,2-3 0 8,0-20 0-8,0 0 0 6,0 0 160-5,0 0-160 6,0 0 352-6,16 2-32 6,-1-6 0-7,-1-8 0 8,0 0 64-8,-1-5 16 7,3 1 0-7,3-3 0 8,-7-5-208-7,6-1-64 5,-7-1 0-6,7 7 0 7,-6 5-128-6,3-1 0 6,-7 3 0-7,-8 12 128 8,20-6-128-8,-7 8 0 6,3 4 0-5,-6 6-176 7,1 3 176-8,-3 9-192 7,2 3 192-7,2 4-192 7,-7 2 192-7,3 6-128 8,-2-2 128-8,0-2-128 7,-2-1 128-7,0 5 0 8,-2 0 0-8,3-4 0 7,5-12 0-7,0-1 0 7,2-1 0-7,3-5 0 8,-1-7-144-8,3-3-112 7,7-2 0-7,-1-4-16 23,1-8-2192-22,-1-1-432 0</inkml:trace>
    </iact:actionData>
  </iact:action>
  <iact:action type="add" startTime="383251">
    <iact:property name="dataType"/>
    <iact:actionData xml:id="d221">
      <inkml:trace xmlns:inkml="http://www.w3.org/2003/InkML" xml:id="stk218" contextRef="#ctx0" brushRef="#br2">1915 16304 10127 0,'0'0'448'1,"0"0"96"-1,0 0-544 0,0 0 0 2,0 0 0-2,0 0 0 7,4-14 2384-7,3-1 368 7,-1 3 80-7,2-5 16 9,6 3-1168-9,-3-2-224 8,7 7-48-8,-2-7-16 8,3 2-368-8,3-1-80 6,-5 5-16-5,3-4 0 6,1 8-224-7,-3 3-32 7,1 1-16-7,1 4 0 9,-5 3-352-9,3 9-80 6,-1 0-16-5,-7 5 0 6,0-3-208-7,-2 7 128 6,-8 6-128-5,-2 3 0 8,-6 1 192-9,0 2-48 5,-2-2-16-2,-7 2 0 4,-3 2 48-7,3-4 0 5,-7-1 0-4,3 1 0 8,-1-8 64-9,5 0 16 5,-3-1 0-5,5-1 0 8,1-1-48-8,6-5 0 7,-1 1 0-7,3-6 0 8,6-12-208-8,-2 17 176 7,2-5-176-7,0-12 160 8,0 0-160-8,15 15 128 7,-3-7-128-7,6 4 128 9,-3-4 48-9,7-4 0 7,3-2 0-7,-2-1 0 8,1 1-48-8,-1 0-128 7,9-4 192-7,-1 0-64 8,2 2-128-8,-4 0 0 6,0 0 0-6,1-1 0 23,1-3-1264-22,0 2-336 0,2-4-64-1,-4-2-12832 2</inkml:trace>
    </iact:actionData>
  </iact:action>
  <iact:action type="add" startTime="383670">
    <iact:property name="dataType"/>
    <iact:actionData xml:id="d222">
      <inkml:trace xmlns:inkml="http://www.w3.org/2003/InkML" xml:id="stk219" contextRef="#ctx0" brushRef="#br2">3142 15787 8287 0,'0'0'736'2,"0"0"-592"1,0 0-144-3,6-11 0 7,-1 1 3424-7,-5 10 656 7,0 0 128-7,0 0 16 8,0 0-2752-8,0 0-544 7,0 0-112-7,0 13-32 10,-4 5-240-10,1 0-48 6,-1 5-16-6,-4 4 0 7,-2-3 32-7,2 3 16 8,4 0 0-8,1 1 0 7,-3 1-96-7,4 0-32 7,2 0 0-7,2 3 0 8,2 5-208-8,-1-4-64 7,1 0 0-7,2-2 0 9,4-2-128-9,2-1 0 6,-5-3 144-6,5-2-144 8,-2-1 192-4,-2-3-48 0,1-5 0-4,1 4 0 7,0-7 80-7,4 3 16 6,-14-14 0-6,0 0 0 9,4 10 144-9,-4-10 48 6,0 0 0-6,0 0 0 9,0 0 80-9,0 0 0 6,0 0 16-5,0 0 0 6,0 0-80-6,-14-6-32 5,0 0 0-6,-5-4 0 8,3 2-192-8,-3 5-32 7,-5-5-16-7,-1 0 0 9,-2 4-32-9,-1 0 0 7,1 0 0-7,2 2 0 8,1 2-144-8,5 2 0 8,-3 0 0-8,3 2 0 8,3 2 0-8,-1 4 0 7,5-3 0-7,0 5 0 7,12-12-144-7,-8 16 144 8,1-3 0-8,1 5 0 7,4 3-160-7,4-1 160 10,4-4-128-10,1 5 128 6,-1 0 0-6,4 3-128 7,4-1 128-7,-3 5 0 8,1-1 0-8,-2 0 0 7,5 0 0-7,-7-3 0 8,0-3 0-8,-2 1 0 6,4-7 0-6,-5 3 0 8,1-1 0-8,0-3 0 7,-6-14 0-7,0 0 0 8,8 20 128-8,-8-20-128 7,4 19 160-7,-4-19-160 8,0 0 160-8,0 0-160 7,0 0 160-7,0 0-160 22,0 0-976-21,0 0-304-1,0 0-48 0,13-12-16 15,1 5-1552-15,2-9-320 2</inkml:trace>
    </iact:actionData>
  </iact:action>
  <iact:action type="add" startTime="384270">
    <iact:property name="dataType"/>
    <iact:actionData xml:id="d223">
      <inkml:trace xmlns:inkml="http://www.w3.org/2003/InkML" xml:id="stk220" contextRef="#ctx0" brushRef="#br2">3696 15895 19343 0,'0'0'1728'1,"0"0"-1392"2,0 0-336-2,0 0 0 7,5-18 1584-8,5 0 240 7,-2 11 48-7,-8 7 16 8,10-12-880-8,3 2-176 8,-3 2-48-8,6-3 0 8,-3 5 144-8,3 2 32 6,-4 0 0-6,5-6 0 8,-1 2-192-8,3 1-16 7,3 3-16-7,1-4 0 8,-5 0-224-8,1 2-32 8,3 6-16-8,-3-2 0 7,-3 0-112-7,3-1-32 7,-3-5 0-7,2 6 0 8,-1 4-64-8,-17-2 0 8,18 8-16-8,-3-3 0 6,-15-5-48-6,18 10-16 7,-8 10 0-7,-1-7 0 8,3 3-176-8,-4 5 0 7,0 3 144-7,-3 5-144 8,1 4 128-4,-2 2-128 0,-4 4 128-4,-2 4-128 9,-2 6 0-9,-3 2 0 5,-1-3 0-5,2-1 0 9,-6 4 128-9,2 0-128 6,1 3 160-6,-3-3-160 9,0-2 128-9,-3-4-128 6,5 1 0-6,-4-5 0 9,3 0 128-9,3-6-128 6,-2 4 0-6,4-6 144 8,0-5-144-8,4-3 0 7,-2-5 0-7,3-1 128 8,2 1-128-8,3-5 0 7,-2-1 0-7,2-2 0 8,-4-12-240-8,0 0-128 7,0 0-16-7,0 0-16 23,0 0-2544-21,0 0-512-2,0 0-112 0</inkml:trace>
    </iact:actionData>
  </iact:action>
  <iact:action type="add" startTime="384665">
    <iact:property name="dataType"/>
    <iact:actionData xml:id="d224">
      <inkml:trace xmlns:inkml="http://www.w3.org/2003/InkML" xml:id="stk221" contextRef="#ctx0" brushRef="#br2">3518 16444 37087 0,'0'0'1648'1,"0"0"336"-1,10-11-1600 0,4-5-384 0,5 3 0 0,10-3 0 7,8 4 528-7,4-1 32 8,10 1 0-8,2-2 0 8,1 3-208-8,3 1-32 6,3-4-16-6,1 6 0 9,3-1 16-9,-1-1 0 5,-3 4 0-5,1 4 0 10,-5-2-192-10,1 2-128 6,1 2 144-6,-3 6-144 26,-5 0-896-26,5 9-256 1,0 3-64-1,-5 2-16064 1</inkml:trace>
    </iact:actionData>
  </iact:action>
</iact:actions>
</file>

<file path=ppt/ink/inkAction7.xml><?xml version="1.0" encoding="utf-8"?>
<iact:actions xmlns:iact="http://schemas.microsoft.com/office/powerpoint/2014/inkAction" lengthUnit="cm" timeUnit="ms">
  <inkml:definitions xmlns:inkml="http://www.w3.org/2003/InkML">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05:52:27.968"/>
    </inkml:context>
    <inkml:brush xml:id="br0">
      <inkml:brushProperty name="width" value="0.05292" units="cm"/>
      <inkml:brushProperty name="height" value="0.05292" units="cm"/>
      <inkml:brushProperty name="color" value="#00B0F0"/>
    </inkml:brush>
    <inkml:brush xml:id="br1">
      <inkml:brushProperty name="width" value="0.05292" units="cm"/>
      <inkml:brushProperty name="height" value="0.05292" units="cm"/>
      <inkml:brushProperty name="color" value="#92D050"/>
    </inkml:brush>
    <inkml:brush xml:id="br2">
      <inkml:brushProperty name="width" value="0.05292" units="cm"/>
      <inkml:brushProperty name="height" value="0.05292" units="cm"/>
      <inkml:brushProperty name="color" value="#7030A0"/>
    </inkml:brush>
  </inkml:definitions>
  <iact:action type="add" startTime="2739">
    <iact:property name="dataType"/>
    <iact:actionData xml:id="d0">
      <inkml:trace xmlns:inkml="http://www.w3.org/2003/InkML" xml:id="stk0" contextRef="#ctx0" brushRef="#br0">1778 4265 11055 0,'0'0'480'1,"0"0"112"-1,0 0-464 0,16-9-128 3,-4 3 0-3,-12 6 0 8,15-12 896-8,-5 2 144 7,-2 3 48-7,-8 7 0 8,15-14-192-8,-5 6-48 12,2-2 0-12,-12 10 0 3,0 0 16-3,6-15 0 10,-6 15 0-10,5-12 0 5,-5 12 48-5,0 0 16 11,-3-17 0-11,3 17 0 4,-6-14-128-4,6 14-32 7,0 0 0-7,-12-6 0 7,0 0 0-7,-3 4-16 12,1-2 0-12,-5 2 0 5,3 4-96-5,-4-2-16 9,-5 0 0-9,0 4 0 5,-3 2-96-5,-1 6-32 14,0-2 0-14,-4-1 0 2,-4 7-160-2,2-1-32 6,-1 7-16-6,-3 3 0 8,2 5-48-8,2-1-16 7,-6 0 0-7,4 4 0 9,4 4-32-9,-2 0 0 11,4 10 0-11,0-2 0 5,-3 2-16-5,5 3 0 11,2 3 0-10,1 2 0 2,5 1-64-3,7 5-128 8,-1 5 176-8,7-2-176 3,-2 1 176-2,6 1-176 7,2-2 160-8,6 5-160 7,6-7 160-7,-2 1-160 12,7-5 160-12,1 4-160 4,5 1 144-4,1-3-144 7,1 9 128-7,1-7-128 8,3-4 128-8,4 1-128 11,2-2 0-11,1-5 128 4,3-3-128-4,2-4 128 11,-2-4-128-11,6 4 128 4,-4-10 0-4,6-4-128 7,-5-4 192-6,5-3-64 6,-4-1 48-7,2-9 0 7,-2-1 0-7,0-5 0 10,2-4 16-10,-2 0 16 6,-2-6 0-6,4-4 0 9,-4 0-16-9,4-7 0 12,-6-3 0-12,6-7 0 3,-4-1-32-3,6-3-16 11,-4-4 0-11,2-6 0 6,-2-6-144-6,1-4 160 6,3 0-160-6,-4-4 160 4,2 1-160-4,-6-5 0 6,0-1 0-6,2-7 128 8,-6 1-128-8,3-1 0 11,-5-3 144-11,-4-4-144 5,0 4 0-5,-1-9 0 7,-3 1 0-6,1 0 128 5,-1 0-128-6,-4-2 0 13,-1 4 0-13,0 2 0 3,-1-4 0-3,-3 5 0 11,-3-3 0-11,1 8 0 5,-2-4 0-5,2 5 0 10,-6-5 0-10,-1 5 0 4,-1 7 0-4,0 5-128 11,-4 6 128-11,-2 0 0 5,-2 6 0-5,-2 2 0 10,1 6 0-10,-5 4-128 5,0 2 128-5,2 5 0 10,-5 4 0-10,3 3 0 5,-4 5 0-4,1 6-128 7,-3 6 128-8,2 8 0 6,-3-1-160-6,3 11 160 11,-5 1-192-11,1 12 192 5,2 6-176-5,-5 12 176 10,1 9-160-10,1 5 160 5,-2 9 0-5,-3 8 0 12,3 5 0-12,-1 11 0 3,3 5 0-2,-3 8 0 7,-3 4-128-8,3 0 128 5,3 0 0-5,3-6 0 11,3-5 0-10,1-7 0 2,4-1 0-3,-2-13 0 12,3-7 0-12,3-7 0 4,4-9 192-4,0-7 0 10,0-10-16-9,2-5 0 3,0-8 96-4,2-7 32 10,-1-5 0-10,3-5 0 5,-6-15 16-4,0 0 16 5,0 0 0-5,12-6 0 6,7-5 48-6,-3-7 16 4,2-7 0-4,-3-10 0 8,7-2-240-9,1-4-160 11,1-6 192-11,1-2-192 4,4 0 128-4,-2 4-128 10,1 1 0-10,-1 6 0 5,6-1 0-5,0 6 0 11,2 6 0-11,1 6 0 5,-3 7 240-5,2 2 80 11,2 6 32-11,-4 6 0 3,0 4-544-3,-2 10-96 7,1 2-32-7,-5 7 0 8,-2 6 320-8,-1 6 0 9,-1 2 0-9,1 10 0 3,-1 10 0-3,-6-1 0 6,1 3 0-6,2-1 0 10,-7-3 0-10,5-1 0 10,-7-1 0-10,5-4 0 4,-4 0 128-4,3-1-128 10,5-1 0-9,-5 4 0 3,5-10 0-4,-1 2-208 11,1-6 16-11,15 14 0 18,-6-9-2192-17,3-12-432 0,-1-15-96 0</inkml:trace>
    </iact:actionData>
  </iact:action>
  <iact:action type="add" startTime="3897">
    <iact:property name="dataType"/>
    <iact:actionData xml:id="d1">
      <inkml:trace xmlns:inkml="http://www.w3.org/2003/InkML" xml:id="stk1" contextRef="#ctx0" brushRef="#br0">4156 4529 9215 0,'0'0'400'1,"0"0"96"0,-12-4-496-1,2 0 0 4,1-2 0-3,-3 2 0 4,4 0 2336-5,2 0 368 6,-5 2 80-5,11 2 16 8,-8-2-1264-9,8 2-256 10,0 0-64-10,0 0 0 5,0 0-320-5,0 0-64 10,10-11 0-9,3-1-16 2,1 2 16-3,7-5 0 7,5 1 0-7,7-2 0 9,10 5-192-9,0-7-48 6,5-1 0-6,5-1 0 8,6-1-176-8,5-1-32 10,-2-1-16-6,5-1 0-1,1 5-96-3,-6-1-16 9,1-3 0-9,1-2 0 5,-3 3 144-4,-5 5 32 5,1-3 0-6,-3 3 0 3,1-3-80-3,-2 3-16 8,-3 1 0-8,-5 6 0 8,0 4-128-8,0 1-16 11,-10-1-16-11,-2 6 0 5,-3 0-48-5,-5 2 0 10,-2 4 0-10,-1 1 0 5,-5 3-128-5,-1 8 160 9,-4 1-160-9,-1 6 160 5,-7 5-32-5,-2 7-128 7,-4 12 192-7,-2 5-64 8,-9 7 64-8,-1 7 16 11,-4 10 0-11,3 8 0 5,-10 7-16-5,-3 1 0 12,-1 5 0-12,-6 11 0 5,2 3 96-5,0-10 16 6,1-3 0-5,-7 5 0 6,2-4 256-6,6-1 48 5,-2-3 16-6,-2 5 0 7,-2-13-208-6,4-1-32 8,-3-6-16-9,3-2 0 5,2-4-160-5,0-8-16 9,0 2-16-8,1-9 0 5,1-3-176-6,2-3 160 6,1-2-160-6,5-7 160 9,5-5-160-9,-1 0 0 11,7-7 0-11,-2-1 0 4,5-6 0-4,3-6-224 11,2-3 32-11,-4-4 0 20,6-14-1248-20,0 0-240 0,0 0-48 0,0 0-16 14,-2-16-1136-13,-2-5-240-1,-4-9-32 1</inkml:trace>
    </iact:actionData>
  </iact:action>
  <iact:action type="add" startTime="4376">
    <iact:property name="dataType"/>
    <iact:actionData xml:id="d2">
      <inkml:trace xmlns:inkml="http://www.w3.org/2003/InkML" xml:id="stk2" contextRef="#ctx0" brushRef="#br0">4154 5818 35583 0,'0'0'1584'1,"0"0"320"-1,0 0-1520 1,12-8-384 5,7 2 0-6,7-2 0 4,1-1 1088-4,8-5 160 6,8 4 32-5,4-5 0 7,9 3-304-7,11-4-48 11,1 3-16-12,4-7 0 4,6 1-304-4,2-1-64 9,2-3-16-9,4 1 0 6,-2 7-272-6,5-1-48 9,1-1-16-9,2 3 0 7,-6-4-192-6,-1 7 0 9,-3-3 128-10,-2 6-128 3,-6 4 0-3,-5 2 0 11,-1 2-192-11,18 10 192 19,-16 12-3072-18,-13 7-512-1</inkml:trace>
    </iact:actionData>
  </iact:action>
  <iact:action type="add" startTime="6240">
    <iact:property name="dataType"/>
    <iact:actionData xml:id="d3">
      <inkml:trace xmlns:inkml="http://www.w3.org/2003/InkML" xml:id="stk3" contextRef="#ctx0" brushRef="#br0">19319 3019 7359 0,'0'0'656'2,"0"0"-528"1,0 0-128-3,-11-9 0 4,11 9 880-4,-6-12 144 11,6 12 16-11,0 0 16 4,-10-8-48-4,10 8-16 10,0 0 0-10,0 0 0 5,0 0-32-5,0 0-16 7,0 0 0-7,0 0 0 7,-12-8-48-7,12 8 0 8,0 0 0-8,0 0 0 8,0 0-144-8,0 0-48 12,0 0 0-12,-9 0 0 3,-5 4 160-3,14-4 32 7,-12 10 0-7,4 7 0 9,-3-1-400-9,3 4-80 6,-4-1-16-6,4 4 0 9,1 3-160-9,1 1-48 11,-4 0 0-8,2 10 0 0,2 2-16-3,2 8-16 5,3 6 0-4,-3 5 0 7,2 13-16-8,2 1 0 7,6 6 0-7,-1-18 0 8,3 14-144-8,2 6 192 8,2 6-192-8,1 6 192 7,3 9-192-7,3 8 0 9,1 6 144-9,1-1-144 3,1-5 128-2,3 2-128 5,-3 6 160-6,-3 0-160 9,-1-2 464-9,3-2 0 10,-3-2 0-10,-1-1 0 6,3-5-80-5,-9 2 0 9,5-2-16-10,-6-1 0 4,3-7-64-4,-5 3-16 7,0-7 0-7,-2 3 0 8,2-6-32-8,-4 1-16 11,-4 5 0-11,-2-5 0 5,-2 7 16-4,-2-6 16 8,0-1 0-9,0-1 0 5,2-4-80-4,0 0-32 7,-3-2 0-7,1-1 0 4,0 3-160-5,4-2 128 6,-2 0-128-6,-2-2 128 7,-4 0-128-7,5-4 0 8,3-2 144-8,-2-8-144 7,0 2 0-7,-2-3 128 11,2 1-128-11,0-6 0 4,-2 5 192-4,4-1-48 12,-2-2 0-12,1 6 0 6,-3-5-144-5,2 5 0 4,0-8 0-5,0 1 0 9,4-3 0-9,-4 7 0 10,0-9 0-10,-2 2 0 4,2-3 0-4,1 0 0 11,-1-1 144-11,2-1-144 4,2-3 272-4,0 3-16 7,0-2 0-7,0-3 0 9,0-1-256-9,0 0-176 6,0-4 32-6,0 2 0 10,0 1 144-10,0-1 0 9,0 0 0-8,2 2 0 0,-2-8 0 0,2 3 0 5,0 1 0-6,-2-4 0 8,2 4 0-8,-2-4 0 9,0 4 0-9,0 4 0 7,-2-8 0-7,2 4 0 12,0-5 0-12,-2 3 0 4,2-2 0-4,0 2 0 7,-2 2 0-7,2-4 0 8,-2 6 0-8,0-2 0 11,0-2 0-11,0 3 0 5,-2-5 0-5,-2 8 0 7,4-4 0-7,0-2 128 4,-2 4-128-4,0 0 0 6,2-7 0-6,-1 5 0 9,-1-4 0-9,-2 2 0 11,2-6 0-11,0 4 0 6,0-2 0-6,2 0 0 10,-4 0 0-10,0-2 0 6,1 2 0-6,1-4 0 5,0 2 0-4,4 2 0 6,-2-3 0-7,0-5 0 10,0 4 0-10,2-2 0 5,-2-4 0-5,2 0 0 10,2 1 0-10,0-5 0 5,-2-5 0-4,2 1 0 9,0-3 0-10,-2-7 0 5,2 1 0-5,0-4 0 9,-2-8 0-8,0 0 0 3,0 0 0-4,0 0 0 7,0 0 0-7,0 0-128 8,-4-16 128-8,0-1 0 11,-6-11-144-11,0-5 144 4,3-6 0-4,-7-6 0 10,2-9 0-10,4-5 0 6,-3-3 0-6,3-3 0 10,-6-5 0-10,3 0 0 5,1-8-128-5,-4-2 128 10,2-8 0-10,-3-5 0 5,5-1 0-5,-2-7 0 11,1 1 0-11,-1-3 0 4,0-8 0-3,5-8 0 9,-5-4 0-10,2 0 0 5,6 0 0-5,-2-4 0 6,0 5 0-6,3-5 0 8,-1 4 0-7,0-6 0 6,2 2 0-6,2 1 0 6,-4-5 128-7,2 4-128 12,0 2 0-12,0-1 128 4,-4 3-128-4,4-4 0 7,0 2 144-7,2-4-144 4,0 1 144-4,0 3-144 7,2-2 192-7,2 8-192 10,2-2 160-10,-2 6-160 11,0 0 128-11,-2 4-128 3,2-2 0-3,-2 4 128 8,3 1-128-8,-1 3 0 11,-2 4 128-11,-2 5-128 7,0-3 0-7,2 5 128 5,0-5-128-5,0 7 0 6,-2 2 0-6,0 1 128 9,0 1-128-9,2 2 0 6,-2 0 0-5,4 2 0 8,0 4 0-9,0 0 0 10,4 4 128-9,-3 4-128 4,-1 0 0-5,4 2 0 6,-2 5 0-6,4 5 0 10,-6-6 0-10,3 3 0 6,-1 3 0-6,2-1 0 3,-4-1 0-3,0 0 0 8,2 1 0-8,-2-3 0 9,2 1 0-9,-3 5 0 7,1 3 0-7,-4 1 0 8,0 1 0-8,2-2 0 8,0 3 0-8,0 3 0 9,-2 0 0-9,0-2 0 9,0 3 0-9,2 3 0 4,0 0 0-4,0 0 0 10,2 6 0-9,0-4 0 4,-2 6-128-5,0 2 128 10,0 0 0-10,-2 2 0 5,0 0 0-4,0 1-144 9,0 3 144-10,0 2 0 5,0 0 0-5,0-1-128 12,-2 5 128-12,0 0 0 3,0 1 0-2,-2 3 0 9,2-1-128-10,4 1 128 4,-2 3-128-4,0-2 128 9,0 1-192-8,0 5 192 3,-2-1-160-3,0 1 160 9,2 0-128-10,0 0 128 4,-2 7-144-4,0-1 144 6,2 6-160-6,0 0 160 8,0 0-160-8,0 0 160 11,0 0-160-10,0 0 160 3,0 0-176-4,0 0 176 11,2 13-192-11,2 9 192 5,6 3-144-5,-6 1 144 6,0 1 0-6,-1 4-144 8,1 4 144-8,4 6 0 8,0 6-144-8,-2 11 144 7,0 7 0-7,3 7 0 11,-1 8-144-11,2 12 144 5,6 3 0-5,-5 8-128 10,5 5 128-10,-4 5 0 5,3 12 0-5,-3-1-128 10,3 5 128-10,-7-6 0 4,0 4 0-4,0 3 0 7,-2-1 0-7,-2 2 0 8,0 1 0-8,-1 3 0 7,-5-2 0-7,1-3 0 9,-1 3 0-9,0 0 0 7,0-1 0-7,0 1 0 9,0-3 192-9,-2-1 64 7,-4 2 0-7,2-1 0 4,0-5-256-4,2 0 0 7,-1-4 128-7,-5-2-128 9,2-4 0-9,2 0-160 11,2 4 32-11,-2-4 0 4,3-8 128-4,-1-1 144 12,-2-1-16-12,4-2-128 4,-2-5 192-4,2-1-64 11,2 5 0-11,0-5-128 4,4-1 128-4,-2-6-128 7,0 1 0-7,-2 1 0 9,2-4 0-9,2-1 0 8,2 1 0-8,1 0 0 7,-3-6 128-7,0 0-128 11,-2-8 0-11,2 4 0 5,0 0 0-5,0 0 0 10,0-2 0-10,0-2 0 4,-1 2 128-4,-1 0-128 12,2-4 0-12,0 0 0 4,-4 1 128-4,2-5-128 7,0 2 0-7,-2-4 0 10,0 7 0-10,2-7 0 8,2 4 128-8,-4-4-128 3,2 5 0-3,2-7 0 7,0 4 0-7,-2-5 0 9,2-7 0-8,-2 3 0 9,-2-3 0-10,0 1 0 5,0-3 0-5,0 1 0 6,0-2 0-6,0-1 0 9,-2-1 0-9,0-2 0 7,0-4 0-7,0 1 0 4,2-1 0-4,-2-6 0 7,0-2 0-7,0 0 0 8,0-2 0-8,-4-3 0 12,4-3 0-12,-2 0 0 4,0-3 0-4,0-3 0 12,2-2 0-12,-1-1 0 4,-1-6 0-4,-2-1 0 11,0-5 0-11,0 0 0 4,2-2 0-4,4-6 0 12,0 0 0-12,-11-2 0 3,1 0 0-3,4-4 0 7,-6-2 0-7,4-2 0 9,3 1-128-9,-3-9 128 11,-2 2 0-11,2-5-144 5,0-4 144-5,-1-7 0 10,1 1-144-10,2-14 144 5,-4-1 0-5,2-5 0 10,1-6-144-10,1-7 144 5,-2-2 0-5,2-6 0 11,0-5-128-11,2-3 128 4,-5-7 0-3,1-5 0 10,0-9 0-11,2-5 0 3,-2-5-128-3,4-4 128 7,1-2 0-7,-1-14 0 7,2-7 0-7,0-4 0 13,2-9 0-13,0-1 0 3,-2-6 0-3,0-4 0 8,2 1 0-8,0-1 0 7,0 4 0-7,0-2 0 7,0 0 0-7,2 4 0 9,0 10 0-9,0-1 0 7,-2-5 0-7,0 4 0 9,0-4 144-9,0 6-144 9,-2-3 128-9,0 1-128 4,0 0 128-4,0-4-128 6,-4 4 0-5,2-4 128 8,0 5-128-9,2-3 0 6,-2 4 144-6,4 2-144 8,0-1 0-8,2 5 0 10,2-3 0-10,2 9 128 5,2 7-128-5,-2 0 0 10,-2 10 0-10,2 4 0 5,-1 0 0-5,3 8 0 11,-2 0 0-11,-2 1 0 5,4 5 0-5,0 3 0 9,-3 1 0-9,-3 7 0 5,2 4 0-5,-4 2 0 11,-2 0 0-11,2 0 0 4,0 4 0-4,-2 6 0 11,2-4 0-11,-2 6 0 4,-2 4 0-4,-1 5-128 7,1 3 128-7,-2 5 0 9,0 4 0-9,-2 2-128 6,-2 8 128-6,3 0 0 5,-1 4-144-5,-4 6 144 7,4 2-160-7,3 3 160 8,-1-1-176-7,-2 5 176 11,-2 1-192-12,6-1 192 3,-2 9-144-2,0-3 144 5,3 6 0-6,-1-1-144 8,0 3 144-8,4 6 0 9,0 0 0-9,0 0 0 5,0 0 0-5,0 0 0 11,-8 15 0-11,0-1-128 4,2 5 128-4,2 5-128 12,1 3 128-12,-1 2-128 4,0 5 128-4,0 5 0 6,2 1 0-5,0 11-128 7,0 8 128-8,2 9 0 6,0 4-144-6,0 12 144 9,2 8 0-9,6 3 0 12,-6 9-144-12,2 5 144 3,-1 6 0-3,1 12 0 12,4 5 0-12,6 3 0 4,-4 5-144-4,3 3 144 6,-1-1 0-6,6 6-144 9,-1 4 144-9,1-4 0 9,3 3 0-9,1-5 0 5,-5 4 0-5,1-4 0 12,3-3 0-12,-5 3 0 3,-1 6 0-3,-1-2 0 12,4 0 0-12,-1-3 0 3,-5-9 0-3,-1-1 0 11,1-7 0-11,-2 3 128 5,6-2-128-5,-9-7 192 10,1-3-64-10,2-2 0 4,-4-2-128-4,-2 2 176 11,0-2-176-11,1-2 192 4,1 2-192-4,-2 2 128 12,0-2-128-12,-4-4 128 4,2 1-128-4,0-1 0 11,0 0 0-11,2-6 128 4,-2-6-128-4,0 3 0 10,2 1 144-10,-2-7-144 5,1-1 128-5,1-1-128 6,-4 3 128-6,0-7-128 11,0-2 0-11,2 1 128 9,-2-3-128-8,0 0 0 4,0 5 0-5,0-3 0 6,0-4 0-6,0 0 128 9,0-4-128-9,0-4 0 7,0 0 0-7,0-8 0 7,-2 2 0-6,2-6 0 10,0 4 0-11,0-3 0 5,0-1 0-5,0-5 0 7,0-1 0-7,2-2 0 4,2 1 0-4,-2-4 0 12,-2-5 0-12,2 1 0 3,2-2 0-3,2 0 0 13,-4-7 0-13,0 3 0 4,2-6 0-4,-2 6 0 9,-2-8 0-9,2 2 0 5,0-6 0-5,-1-1 0 10,3-3 0-10,2-2 0 6,-4 2 0-6,2-5-160 9,-2-3 160-9,0-5 0 5,-2-1-128-5,2-5 128 11,-2-10 0-11,0 0 0 3,0 0-224-3,0 0 64 11,0 0 16-11,0 0 0 4,-2-15 144-4,-2-7-192 10,-2-5 192-9,-2-2-192 4,3-5 192-5,-1-7 0 11,-2-1 0-11,-2-5-128 4,4-2 128-4,0-2 0 11,-3-3-144-11,1-9 144 4,0-3 0-4,-4-6 0 10,3-8 0-10,1-4 0 4,-6-2-128-4,4-5 128 11,-3-7 0-11,-1-3 0 5,-1-7 0-5,3 3 0 11,-2-10 0-11,2 2 0 4,5-2 0-4,-5 2 0 11,4-4 0-11,2-6 0 4,-5-2 0-4,5-4 0 10,2-1 0-10,2-3 0 5,-4 2 0-5,-2-5 0 11,0-7 0-11,3 5 0 4,1-4 128-4,-6-1-128 7,2-9 128-7,2 4-128 8,4 2 144-8,-2-3-144 11,-3 5 160-11,1 2-160 4,2-8 176-4,2 5-176 10,0 3 192-10,0-2-192 5,2-3 144-5,-2 3-144 10,2-2 0-10,0-2 144 5,2 1-144-5,-2 3 0 7,0-6 0-7,0 4 128 9,4-1-128-9,0 3 0 13,2 7 0-13,0 3 0 2,-3 1 0-1,3-42 0 9,4 28 0-10,4 15 0 5,-7 15 0-5,1 4 0 10,2 4 0-10,-4 5 0 6,2 1 0-5,1 9 0 8,-3-1 0-9,-2 7 0 5,2 2 0-5,0 4 0 6,-4 2 0-6,4 2 0 8,-2 0 0-8,-2 6 0 7,-2 2 0-6,2 7 0 3,-1-3 0-4,3 4 0 6,-2 3 0-6,-2 5 0 8,-2 3 0-8,0 2 0 13,-1 10 0-13,1 0 0 4,-2 0 0-4,0 4 0 7,-4 4-128-7,2 0 128 8,0-3-144-8,-2 3 144 7,1 4-192-7,1 0 192 8,0-1-144-8,2 9 144 12,-6-1 0-12,4-1-144 4,-1 3 144-4,1 5-160 10,-4-3 160-9,2 6-160 2,2 1 160-3,-3-1 0 7,-1 2-144-7,4 4 144 9,6 4 0-9,-12-2 0 10,12 2 0-10,0 0 0 6,0 0-176-6,0 0 176 7,0 0-128-7,-9 14 128 9,9-14-192-9,-6 27 32 6,4-3 16-6,0 3 0 8,0 2-16-8,2 4 0 11,0 8 0-11,2-2 0 4,2 8 160-4,-2 6-160 7,2-1 160-7,-1 7-160 6,1 7 160-5,2 8 0 9,-4 4-144-10,2 8 144 3,0 4 0-3,2 3-144 12,0 1 144-12,0 9 0 4,-6 8 0-4,3 6-128 11,1 6 128-11,0 4 0 5,2 8 0-5,-2-34 0 10,2 14 0-10,-2 12 0 5,0 11 0-4,3 7 0 7,5 5 0-8,-4 2 0 6,-2 6 0-6,2 2 0 11,5 0 0-11,-5-4 0 3,-2 4 0-2,4-2 0 8,-3-6 0-9,1-2 0 6,2-8 240-6,-2 1-48 11,0-1-16-11,5 2 0 4,-5-1 16-4,2-5 0 12,2-5 0-12,-7-4 0 4,1-1-192-4,0 3 192 12,2-6-192-12,-2 0 192 3,0-5-192-3,-3-1 160 10,-3-4-160-10,2-3 160 5,0-1-160-5,2-2 160 10,-4-2-160-10,0-1 160 5,-6-3-160-5,3 39 0 7,-1-17 144-7,0-8-144 9,4-12 0-9,0-3 128 7,0-5-128-7,0-9 0 8,0-8 0-7,0-2 0 9,2-6 0-10,2 0 0 4,-4-7 0-3,3-5 0 10,1-5 0-11,2-3 0 5,-2-1 0-5,0-2 0 10,-2-10 0-10,4-2 0 4,-2-6 0-4,-2-2 0 10,4-7 0-10,-3-8 0 3,1-1 0-1,-4-13 0 8,0 0 0-10,0 0 0 4,0 0 0-4,0 0 0 11,0 0-144-11,4-19 144 4,-2-5 0-4,0-3 0 7,-4-2-144-7,0-6 144 4,-2-10 0-4,-2-2 0 12,-3-4 0-12,3-5 0 4,0-9 0-3,-2 5 0 10,-2-6 0-11,1-7 0 4,-7 1-128-4,2-8 128 7,-5-5 0-7,7 20 0 9,-7-11 0-9,1-10 0 8,5-5 0-8,-5-9 0 7,2 1 0-7,-5-7-128 9,-4-9 128-9,-1-4 0 5,1 0 0-5,1-7 0 11,1 5 176-11,6-8-176 3,-5 0 0-3,3 3 0 11,1-1 0-11,0 6-192 5,3 0 192-5,1 4 0 7,1-4 0-7,3-2 0 8,4 6 0-8,0 0 0 8,-2-2 160-8,6 2-160 9,0 4 128-9,0-2-128 11,0-4 0-11,-1 0 128 4,3-2-128-4,0-4 0 11,-2 6 0-11,0-3 128 4,0 1-128-4,0-4 0 11,2 4 0-11,-2 4 128 3,-4 4 32-3,2 0 0 11,0 1 0-10,0 7 0 3,2 8-160-4,-4-40 0 7,4 12 0-7,-1 18 0 4,1 12 0-3,0 3 0 6,0-6 0-7,2 9 0 8,0-5 0-8,0 2 0 12,0 1 0-12,2-1 128 4,0 2-128-4,3 5 0 9,-3 1 0-9,2-2 0 4,0 0 0-4,2 6 0 11,-2 4 128-11,4 4-128 5,0 4 0-5,-3-5 0 11,5 11 0-11,2 4 0 4,-6 5 0-4,2 2 0 12,3 2 0-12,-3 5 0 4,0-5 0-4,2 6 0 10,-5 8 0-10,3 2 0 4,-2 7 0-4,2 5 0 11,-2 7 128-11,-4 1-128 5,-2 3 0-5,0 10 0 9,0 0 0-9,0 0 0 5,0 0 0-5,0 0-256 10,0 0 64-10,8 25 16 20,-1-3-1232-20,-1 5-256 1,0-2-64-1,4 3-8736 11,5-1-1760-10</inkml:trace>
    </iact:actionData>
  </iact:action>
  <iact:action type="add" startTime="10639">
    <iact:property name="dataType"/>
    <iact:actionData xml:id="d4">
      <inkml:trace xmlns:inkml="http://www.w3.org/2003/InkML" xml:id="stk4" contextRef="#ctx0" brushRef="#br0">18898 1890 11919 0,'0'0'512'1,"-4"-17"128"-1,2 3-512 0,0-4-128 5,2 3 0-5,-2 1 0 5,0-5 944-5,0 3 144 7,2-2 48-7,0-1 0 7,-2 3 96-6,0-3 32 10,-1-1 0-11,1 5 0 5,0-3-96-5,2 18-16 9,-4-12 0-8,4 12 0 3,0 0-176-4,0 0-32 11,-6-13-16-11,6 13 0 5,0 0-160-5,0 0-16 10,0 0-16-10,-8 17 0 4,-2 5-208-4,8 5-32 10,-1 6-16-10,-1 4 0 5,2 6-144-5,-2 2-16 12,-4 8-16-12,2-1 0 3,0 1-112-3,2-2 0 10,-1-1-16-10,-1-7 0 6,6-2-176-6,6-8 128 6,-1-3-128-6,-1-7 128 8,4-1-128-8,2-9 128 8,-10-13-128-7,13 10 128 6,5-8 272-7,-2-4 48 10,5-8 16-10,3 0 0 4,1-7-128-3,2-1-16 9,0-7-16-9,1 0 0 3,-1-3-144-4,0-1-32 6,1 0 0-6,-3 0 0 8,-2 1-128-8,-3 3 0 6,-2 0 144-6,1 3-144 9,-3 1 0-9,-1 5 0 9,-3 0 0-8,4 9 0 18,-3-1-1088-19,-13 8-272 1,18-2-64-1,-18 2-8976 12,0 0-1792-11</inkml:trace>
    </iact:actionData>
  </iact:action>
  <iact:action type="add" startTime="11012">
    <iact:property name="dataType"/>
    <iact:actionData xml:id="d5">
      <inkml:trace xmlns:inkml="http://www.w3.org/2003/InkML" xml:id="stk5" contextRef="#ctx0" brushRef="#br0">18855 2112 17503 0,'0'0'768'1,"-12"-15"176"-1,5 5-752 0,-1-6-192 4,-2 3 0-4,6-7 0 7,4 1 1760-6,4-1 320 6,-2-7 64-6,6-4 16 6,0-6-768-7,3 2-160 11,5 0-16-11,7-8-16 5,3 0-240-5,5-2-32 10,2 0-16-10,8 4 0 4,-2-6-272-4,10 2-48 11,-4 4-16-11,3-3 0 4,3 5-208-4,2-4-48 10,1 4-16-9,1 2 0 3,0 0-128-4,-3 1-32 8,-1 3 0-8,2 2 0 7,1 6-144-7,1 3 0 4,-4 3 144-4,1 9-144 8,-1-2 0-8,-2 6 0 7,0 3 0-7,-7 1 0 9,3-2 0-9,0 4 0 10,-4 2 0-10,0-2-128 20,-8 0-1264-19,-2 2-240-1,1 3-48 1,-3 1-8112 8,-2 4-1632-8</inkml:trace>
    </iact:actionData>
  </iact:action>
  <iact:action type="add" startTime="11505">
    <iact:property name="dataType"/>
    <iact:actionData xml:id="d6">
      <inkml:trace xmlns:inkml="http://www.w3.org/2003/InkML" xml:id="stk6" contextRef="#ctx0" brushRef="#br0">21781 765 10127 0,'0'0'896'1,"-8"-10"-704"8,2-2-192-9,-5 5 0 6,-1-1 1600-6,-4 2 304 5,3 0 48-3,-7 2 16 5,-1 2-688-7,-5 6-128 12,1-2-16-12,-6 6-16 3,0 6-272-3,-5-1-48 12,1 7-16-12,-4-1 0 4,2 1-64-4,4 3-16 11,-2 4 0-11,14 1 0 4,3-3-64-4,12-2-32 6,2 1 0-6,4-7 0 10,4 1-304-10,4 1-64 7,9-3-16-7,7 0 0 7,3-3 96-7,6 3 0 10,2 3 16-10,8-3 0 9,-2 2-32-9,4-1-16 7,-6-1 0-7,4 5 0 5,-8-1-128-5,-2-3-32 6,-1 5 0-6,-3 1 0 7,-2 2 32-7,-5-3 0 11,-3-5 0-10,-7 3 0 3,-2 1 304-4,-5 1 64 11,-5-1 16-11,-2 1 0 4,-3-1-48-4,-9 1-16 11,-2-3 0-11,-7 5 0 4,-2-3-128-3,-5-1-32 5,-5-7 0-6,0 3 0 8,-2-8-144-8,-2-3-48 7,0-1 0-7,4-4 0 8,-2-2-128-8,6-3 128 11,-1-3-128-11,5-8 128 15,6 1-528-14,5-7-112-1,0-5-32 1,11-3 0 12,5-3-2784-12,5-6-544 1</inkml:trace>
    </iact:actionData>
  </iact:action>
  <iact:action type="add" startTime="11913">
    <iact:property name="dataType"/>
    <iact:actionData xml:id="d7">
      <inkml:trace xmlns:inkml="http://www.w3.org/2003/InkML" xml:id="stk7" contextRef="#ctx0" brushRef="#br0">22684 141 19807 0,'0'0'880'1,"0"0"176"0,0 0-848-1,-12 6-208 6,1 5 0-6,-3 3 0 4,-4 7 912-3,3 3 144 5,-5 5 32-6,5 2 0 9,1 6 80-9,0 8 32 8,3 2 0-8,5 2 0 7,-4 9-576-7,4 3-112 8,0-1-32-8,4 5 0 7,-1 3-256-7,1-2-48 10,2 6-16-10,2-4 0 5,-1-1-160-4,1-7 128 14,-2-1-128-15,0-7 128 1,2-3-128-1,2-8-272 7,-2-2 64-7,0-6 16 21,0-3-480-20,0-3-96-1,-2-8 0 0,2-3-7616 11,-2-16-1536-11</inkml:trace>
    </iact:actionData>
  </iact:action>
  <iact:action type="add" startTime="12137">
    <iact:property name="dataType"/>
    <iact:actionData xml:id="d8">
      <inkml:trace xmlns:inkml="http://www.w3.org/2003/InkML" xml:id="stk8" contextRef="#ctx0" brushRef="#br0">22210 981 17215 0,'25'-9'768'1,"-11"3"144"-1,8-2-720 1,5-2-192 6,4-2 0-7,8 3 0 3,-2-3 560-3,6 4 80 11,-2-9 0-10,8 3 16 3,-6-2 240-4,0 3 32 6,1-5 16-6,-3 8 0 10,2-3-272-10,-6 5-48 7,-2-2-16-7,1 4 0 9,-7 1-240-9,-2 1-48 10,-5 2-16-9,-3 2 0 2,1 0 144-3,-9 4 48 11,1-1 0-11,-6 9 0 4,-6-12 208-3,2 12 32 9,-6 5 16-10,0-1 0 4,-6 4-384-4,-1-1-80 10,-3 4-16-10,0-1 0 5,1 1 48-5,-3 1 0 13,-4 1 0-13,5-4 0 4,-3-1 16-4,7 1 16 6,-5-1 0-6,6 1 0 4,1-7-144-4,3 2-16 8,2-7-16-8,2 5 0 7,2-4-176-7,0-10 160 7,0 0-160-7,0 0 160 8,10 10 32-7,7-3 16 9,-5-3 0-10,5-2 0 4,-3-2 0-4,0 2 0 7,-1-2 0-7,1 4 0 8,0 0-208-8,-1 0 128 7,1 2-128-7,0 0 0 9,-1-3 0-9,1 3 0 10,2 0 0-10,-1 2 0 5,3 0 0-5,-5 0 0 10,5-3 0-10,-4 5 0 6,3-4 0-6,1-4 0 6,-3 0 0-6,7-2 0 8,-3-2 0-8,1 0 128 8,5-4-128-8,-2-4 0 7,1-1 0-7,1 1-192 12,3-10 48-12,7-7 0 18,-2 0-1248-17,0 3-240-1,-6 1-48 0,-11 9-8048 9,3-3-1616-9</inkml:trace>
    </iact:actionData>
  </iact:action>
  <iact:action type="add" startTime="12588">
    <iact:property name="dataType"/>
    <iact:actionData xml:id="d9">
      <inkml:trace xmlns:inkml="http://www.w3.org/2003/InkML" xml:id="stk9" contextRef="#ctx0" brushRef="#br0">23960 92 24927 0,'4'21'1104'0,"-4"-9"240"0,0 4-1088 0,-2 7-256 7,-2 4 0-6,-4 5 0 4,-2 5 720-5,0 8 96 6,-3 5 16-6,1 5 0 9,-2 3 240-9,-1-1 48 11,-5 5 16-10,1 3 0 2,-3-5-384-3,5 1-80 10,-7 5-16-10,5-2 0 6,1-5-400-6,1-5-64 7,-1-7-32-6,7-6 0 7,1-6-160-8,0-5 128 10,4-5-128-10,4-4 128 5,2-3-128-5,2-8 192 8,-2-10-192-8,0 0 192 3,18-4 224-3,-3-2 48 7,3-10 16-7,-3 1 0 8,5-9-160-8,1-3-16 12,3-4-16-12,-1 2 0 4,1-3-288-4,1 3 0 11,2 2 0-11,1 5 0 3,-1 3 0-3,2 1 0 12,2 8 0-12,-3 3 0 4,-1 1 0-4,-4 10 0 11,-1 2 0-11,-3 3-144 4,1 9 144-3,-8-3 0 5,-3 7 0-6,-1 1 0 9,-6 3 0-9,-4-1 0 10,-8 4 160-9,-1 1-160 2,-5 3 160-2,-1 0-160 10,-7 2 160-11,-1-4-160 4,-3-4 0-3,1-1 128 9,0-7-128-10,0 1 0 5,1-3-208-5,3-7-96 7,1-2-16-7,5-2 0 21,-3-6-2208-20,9-6-448 1</inkml:trace>
    </iact:actionData>
  </iact:action>
  <iact:action type="add" startTime="12995">
    <iact:property name="dataType"/>
    <iact:actionData xml:id="d10">
      <inkml:trace xmlns:inkml="http://www.w3.org/2003/InkML" xml:id="stk10" contextRef="#ctx0" brushRef="#br0">24972 283 26719 0,'0'0'1184'2,"0"0"240"-1,0 0-1136-1,0 0-288 0,-10 16 0 0,0-1 0 8,-5 9 656-8,-1 3 80 8,-7 4 16-8,1 6 0 7,-1 0 208-7,0 8 32 8,-1-2 16-8,1 6 0 8,-1 5-240-8,3 3-64 11,-1 2 0-11,5 1 0 4,-5 4-384-4,5-1-64 11,3-1-32-11,1 3 0 4,3-7-224-4,6-5-160 7,0-8 32-5,4-1 0 13,6-5-592-15,-2-4-112 2,4-7-32-2,3-7 0 15,-1 1-1504-14,6-5-288 1,-3-11-64-2</inkml:trace>
    </iact:actionData>
  </iact:action>
  <iact:action type="add" startTime="13234">
    <iact:property name="dataType"/>
    <iact:actionData xml:id="d11">
      <inkml:trace xmlns:inkml="http://www.w3.org/2003/InkML" xml:id="stk11" contextRef="#ctx0" brushRef="#br0">25109 981 12895 0,'0'0'576'1,"0"0"112"-1,0 0-560 0,0 0-128 7,0 0 0-7,0 0 0 4,7 8 3072-4,7-4 592 10,0-4 112-10,5-2 32 4,1 0-2224-4,3-4-448 11,4-4-96-11,3 1-16 7,-1-9-336-7,2 6-80 6,0-9-16-6,-1 5 0 6,-3 1-80-6,-2-3-32 8,-3 5 0-8,-3-5 0 7,1 2-32-7,-9-1-16 12,3 1 0-12,-8 5 0 5,0 5 112-5,-6 6 32 6,0 0 0-5,0 0 0 7,-12 2-112-8,-7 2-16 7,-3 5 0-7,-1 7 0 8,-3 3-304-8,3 7-144 7,-4 1 128-7,3 2-128 8,3 3 240-5,-1-1-48 5,7 2 0-8,1 2 0 4,8 4 0-4,2-4-16 12,2 0 0-12,6 0 0 4,2-5-176-4,10-3 0 6,-1-2 0-6,9-3 128 8,3-1-288-8,10-1-64 12,6-9-16-12,12 1 0 17,9-6-2448-17,10-6-512 3</inkml:trace>
    </iact:actionData>
  </iact:action>
  <iact:action type="add" startTime="13749">
    <iact:property name="dataType"/>
    <iact:actionData xml:id="d12">
      <inkml:trace xmlns:inkml="http://www.w3.org/2003/InkML" xml:id="stk12" contextRef="#ctx0" brushRef="#br0">27915 357 18543 0,'-9'-29'816'2,"5"15"176"-2,0 1-800 0,0-5-192 1,0 4 0-1,2-1 0 3,0 5 1232-3,-2-4 208 7,0 7 32-7,-4-1 16 7,8 8-448-7,0 0-80 8,-9 2-32-8,1 4 0 7,-6 3-352-6,5 9-80 6,-7 9-16-7,4 3 0 8,-3 7-192-8,1 2-32 11,-6-2-16-11,5 7 0 6,-3-1 64-6,-9 24 16 10,2-11 0-10,-1-3 0 4,3-14-160-4,3 0-32 10,3-6 0-10,1-2 0 6,5-9 160-6,-1-7 32 16,4 3 0-16,8-18 0 1,0 0 160-1,0 0 32 5,0 0 16-5,18 2 0 9,-5-2-272-9,7-4-48 7,1 0-16-7,-7-4 0 8,5 2 48-8,5 2 0 11,5 3 0-11,0 1 0 5,1 0-240-5,3 3 0 6,0 9 0-6,4 0 0 9,-4 9 0-9,-4 1 0 7,1-1 0-7,-7 5 0 3,-2 1 0-2,-7 2 176 6,-2 2-32-7,-6 2 0 8,-6-3 48-8,-4-1 16 11,-8 0 0-11,2-1 0 4,-7-1-16-4,-1-4-16 11,-5-3 0-10,-3-3 0 2,1-1-16-3,-2-6 0 7,1-3 0-7,-1-3 0 9,-2 0-160-9,2-10 192 12,1-1-192-12,-5-11 192 3,4-3-320-3,3-3-64 10,7 1-16-10,5-6 0 19,4-7-2016-19,2 1-400 1,6 4-64 0,6 0-11488 2</inkml:trace>
    </iact:actionData>
  </iact:action>
  <iact:action type="add" startTime="14149">
    <iact:property name="dataType"/>
    <iact:actionData xml:id="d13">
      <inkml:trace xmlns:inkml="http://www.w3.org/2003/InkML" xml:id="stk13" contextRef="#ctx0" brushRef="#br0">28368 765 12895 0,'0'0'1152'2,"0"15"-928"2,0 5-224-4,0 3 0 8,-2 1 2000-8,0 1 368 10,0 0 64-10,0 3 0 5,-2-1-576-5,2-2-112 7,2 1-16-7,-2-1-16 8,0-3-656-8,2 1-128 7,0-5-32-7,2-3 0 8,0 3-448-8,4-7-80 8,2 1-32-8,4-4 0 7,-3-4 208-7,7-2 32 8,-2-4 16-8,3-2 0 3,5-2 32-3,-3-8 0 11,6 3 0-11,-1-9 0 5,-3 1-304-5,5 1-64 11,-3-3-16-11,2-3 0 4,-3 3-112-4,1 1-128 16,1-3 176-16,-3-1-176 1,-1-1 144-1,-5 2-144 9,3-1 0-9,-6 5 144 5,3-3-144-5,-5 1 0 10,2-2 0-10,-5 3 0 4,-1 2 0-4,2 1-320 11,2 5 48-11,-6-1 16 18,2 5-2016-17,-1-2-400 1,3 0-80-1</inkml:trace>
    </iact:actionData>
  </iact:action>
  <iact:action type="add" startTime="14693">
    <iact:property name="dataType"/>
    <iact:actionData xml:id="d14">
      <inkml:trace xmlns:inkml="http://www.w3.org/2003/InkML" xml:id="stk14" contextRef="#ctx0" brushRef="#br0">29189 827 20271 0,'18'-11'896'2,"-3"3"192"-2,3 0-880 1,9 2-208-1,6-6 0 0,6 5 0 7,0 1 1552-7,8 0 272 11,4-4 48-11,5 2 16 5,5 6-864-5,9 0-192 7,-6-1-16-7,3-5-16 5,-1 4-496-5,-6 2-112 11,3 2 0-11,1 2-16 18,-3 0-880-13,-5 6-192-3,1-3-16-2</inkml:trace>
    </iact:actionData>
  </iact:action>
  <iact:action type="add" startTime="15245">
    <iact:property name="dataType"/>
    <iact:actionData xml:id="d15">
      <inkml:trace xmlns:inkml="http://www.w3.org/2003/InkML" xml:id="stk15" contextRef="#ctx0" brushRef="#br0">21592 2317 11967 0,'0'0'1072'2,"0"0"-864"6,0 0-208-8,0 0 0 6,0 0 1568-5,0 0 272 5,17 10 48-6,-17-10 16 3,8 12-432-3,0 7-64 12,-4 3-32-12,-4 1 0 3,-2 4-368-3,-2 6-80 8,-6 1-16-8,2 3 0 7,-5 4 112-7,-1-2 32 12,-2 7 0-12,1-3 0 4,-5 0-224-4,7-4-32 11,-5 0-16-10,5-8 0 2,-1-5-160-3,4-5-48 7,-2-3 0-7,7-5 0 9,5-13-64-8,0 0-32 10,0 0 0-11,0 0 0 4,0 0 32-3,0 0 0 5,21-13 0-6,-1-5 0 4,5-9-16-4,4-2 0 6,6-4 0-6,-2-1 0 9,4-1-304-7,2 0-48 6,-3 0-16-8,1 6 0 6,0 0-128-6,-2 1 0 6,-6 1 0-6,0 6 0 8,-1 5 0-8,1 0 0 11,-6 7 0-10,3 5 0 3,-5 10 0-4,-3 3 0 11,-1 9 0-11,3 9 0 4,-9 0-176-4,-3 10 176 11,0 8-128-11,-8 4 128 4,-8-4 0-4,0 4 0 13,-1 1 0-13,-5 1 0 4,0-4 0-4,-1-6-160 11,3 2 160-11,-2-6-160 17,5-8-240-17,5-6-48 1,2-7-16 0,2-16 0 12,0 14-496-13,0-14-80 1,0 0-32-1,13-2 0 14,7-14-2320-13,5-7-448-1</inkml:trace>
    </iact:actionData>
  </iact:action>
  <iact:action type="add" startTime="15638">
    <iact:property name="dataType"/>
    <iact:actionData xml:id="d16">
      <inkml:trace xmlns:inkml="http://www.w3.org/2003/InkML" xml:id="stk16" contextRef="#ctx0" brushRef="#br0">22914 2278 15663 0,'0'0'1392'1,"-17"2"-1120"5,7 2-272-6,-4 6 0 5,3 3 2016-5,-9 5 352 8,-5-2 64-8,-3 9 0 4,1 2-1024-4,-4 6-192 7,-4 6-64-7,-4-2 0 7,2 6 112-7,4-6 16 12,-3 2 0-12,9 4 0 3,8-4-400-3,1 2-80 9,6-8-16-9,5 1 0 7,7-3-464-7,9-4-112 8,1-5-16-8,10-5 0 8,-3-7-192-8,8 0 176 8,5-7-176-8,5-3 160 7,0-1 96-7,2-7 32 8,2-2 0-8,-12 2 0 11,5-7 0-11,-3-1 0 6,2-5 0-6,0-3 0 6,-2 3-96-6,-1-3 0 7,-3-3-16-7,-1-2 0 8,-3-1-48-8,-7 1 0 11,-1 2 0-11,-5-12 0 4,-4 0 16-4,-6 4 0 11,-6 2 0-11,-5 1 0 4,-1 3-144-4,-6 2 0 7,5 2 144-7,-5 5-144 22,-1-1-272-21,-1 9-128 0,3-2-32-1,-1 6 0 8,-1 1-1888-8,7-1-384 1,-1 2-80-1</inkml:trace>
    </iact:actionData>
  </iact:action>
  <iact:action type="add" startTime="15981">
    <iact:property name="dataType"/>
    <iact:actionData xml:id="d17">
      <inkml:trace xmlns:inkml="http://www.w3.org/2003/InkML" xml:id="stk17" contextRef="#ctx0" brushRef="#br0">23550 1732 12895 0,'0'0'576'2,"6"-10"112"-2,2-1-560 0,1 5-128 3,-1 0 0-3,-8 6 0 8,0 0 2896-8,0 0 560 11,0 0 96-11,0 0 32 5,4 14-1712-5,0 5-336 12,-6 8-64-12,-2 3 0 3,0 5-640-3,-7 8-128 6,-1 3-32-5,2 3 0 7,-3 4 128-8,3 3 32 10,-4 1 0-10,2 3 0 5,1-1-416-5,3 1-80 7,0 1-16-7,-4-1 0 4,3-3-320-4,3 1 128 7,-2-1-128-7,-2-4 0 12,4-7 0-12,2 1 0 10,3-8-192-10,1-2 64 19,1-7-320-17,-1-7-64-2,4-6-16 1,-2-1 0 8,-2-16-1552-6,0 0-304-2,0 0-64 0</inkml:trace>
    </iact:actionData>
  </iact:action>
  <iact:action type="add" startTime="16219">
    <iact:property name="dataType"/>
    <iact:actionData xml:id="d18">
      <inkml:trace xmlns:inkml="http://www.w3.org/2003/InkML" xml:id="stk18" contextRef="#ctx0" brushRef="#br0">22953 2481 27647 0,'0'0'2448'0,"0"0"-1952"5,20 4-496-5,-3 2 0 8,5-2 752-8,1-2 48 11,4 2 16-11,3-1 0 4,3-1-112-4,6 0 0 11,0-2-16-11,8 0 0 3,1-2-208-3,-1-2-32 12,4-1-16-12,0-3 0 4,1-4-272-4,3 4-160 11,3-3 192-10,3 1-192 17,1 2-1568-17,1-4-416 1,-1 5-96 0</inkml:trace>
    </iact:actionData>
  </iact:action>
  <iact:action type="add" startTime="16864">
    <iact:property name="dataType"/>
    <iact:actionData xml:id="d19">
      <inkml:trace xmlns:inkml="http://www.w3.org/2003/InkML" xml:id="stk19" contextRef="#ctx0" brushRef="#br0">29803 318 12895 0,'0'0'1152'12,"0"0"-928"-12,0 0-224 0,0 0 0 2,0 0 1600-1,0 0 288 8,0 0 48-9,0 0 16 5,0 0-336-5,0 0-64 10,0 0-16-10,0 0 0 4,0 0-448-4,0 0-112 10,0 0-16-10,0 0 0 7,4 16-96-7,-4 1-32 10,0-3 0-10,0 7 0 4,-4 1-96-4,1 1-32 11,-5 1 0-10,2 3 0 2,0 6-64-3,-2 0 0 7,-1 0-16-7,1 7 0 9,0 2-128-9,0 1-32 8,0-2 0-6,2 4 0 4,1-4-64-6,1 2-16 7,-2-6 0-7,4 4 0 9,2-4-32-9,2-2-16 7,4 2 0-7,1-6 0 8,-1-5-80-8,4-5 0 11,4 1-16-10,-3-1 0 2,5-3 16-2,0-7 0 10,3 3 0-11,5-6 0 3,-1-4-16-2,4-2 0 8,1-2 0-8,1-2 0 3,4 0-96-4,2-6-16 7,2-4 0-7,-4 3 0 7,2-7-128-7,3 2-272 13,-3-3 64-13,-2 3 16 13,0-5-1856-11,-2 5-352-2,0 0-80 2</inkml:trace>
    </iact:actionData>
  </iact:action>
  <iact:action type="add" startTime="17843">
    <iact:property name="dataType"/>
    <iact:actionData xml:id="d20">
      <inkml:trace xmlns:inkml="http://www.w3.org/2003/InkML" xml:id="stk20" contextRef="#ctx0" brushRef="#br0">25838 2407 7359 0,'0'0'656'1,"-10"-6"-528"4,-5 2-128-5,3 2 0 5,-6 0 1984-5,1 2 384 10,-5 0 64-10,-3 0 0 5,-2-2-880-5,-3 4-176 6,-1 2-32-6,-2 2-16 10,0 4-368-9,-2-1-80 8,2 7-16-9,-6 0 0 3,2 5-128-3,3 5-32 11,1 3 0-11,0 2 0 4,4 0-112-4,4 4-16 8,-1 0-16-8,11-5 0 10,-1 1-160-10,8-2-16 10,4-6-16-10,2 1 0 4,2-9-96-4,0-15-16 6,8 16 0-6,-8-16 0 9,22 10 0-9,-1-4-16 11,0-10 0-11,5-2 0 5,1-2 208-5,0-2 64 12,3-5 0-7,3-3 0-4,-2-3-144-1,-2-3-32 9,-3-1 0-9,-3 2 0 3,-3-5-176-3,-1 3-32 10,-1 2-128-10,-7 5 192 6,3 2-192-6,-6 1 0 11,2 3 128-11,-10 12-128 4,11-10 0-4,-11 10 0 8,0 0 128-8,0 0-128 3,0 0 0-3,8 20 0 7,-2 1 0-7,2 3 0 9,1 1 0-9,-1-3-128 8,2-5 128-8,4 3 0 8,-5 1-256-8,9-3 16 7,0-1 0-7,-1-3 0 20,5-10-1840-19,3-2-368 0,-2-2-80 2</inkml:trace>
    </iact:actionData>
  </iact:action>
  <iact:action type="add" startTime="18233">
    <iact:property name="dataType"/>
    <iact:actionData xml:id="d21">
      <inkml:trace xmlns:inkml="http://www.w3.org/2003/InkML" xml:id="stk21" contextRef="#ctx0" brushRef="#br0">26550 2171 25791 0,'0'0'2304'0,"0"0"-1856"5,0 0-448-4,-10 8 0 6,-3 1 416-6,1 1-16 9,-8-4 0-10,1 6 0 5,-1-2 176-4,-3-3 16 5,-2 5 16-6,1-2 0 4,1 1-192-2,1 3-32 3,3 0-16-5,-3-1 0 9,3-1-16-9,5 2 0 11,-1-6 0-11,15-8 0 4,-8 13-80-4,8-13-16 10,0 0 0-10,8 16 0 4,3 1-256-4,3-3 128 12,7 2-128-12,1-5 0 4,-1 3 160-4,5 0-160 10,-1 3 128-10,2 3-128 5,1-5 192-5,-1 5-64 13,-4-1 0-13,-1-3 0 3,-1 3-128-3,-7-3 0 10,0-2 0-10,-7 3 128 5,-7-17 0-5,8 16 0 11,-8-16 0-11,-2 19 0 5,-2-5 192-4,-2 0 48 5,-7-3 0-6,-1 1 0 7,-5-6-112-7,-1 2 0 12,-1-1-16-12,-3-3 0 4,-1-4-112-4,0-4-128 9,1-3 176-9,1-1-176 18,5-2-256-17,1-7-144-1,5-1-48 2,2 0-10224 5,6-3-2048-7</inkml:trace>
    </iact:actionData>
  </iact:action>
  <iact:action type="add" startTime="18575">
    <iact:property name="dataType"/>
    <iact:actionData xml:id="d22">
      <inkml:trace xmlns:inkml="http://www.w3.org/2003/InkML" xml:id="stk22" contextRef="#ctx0" brushRef="#br0">27088 2161 20271 0,'0'0'1792'2,"2"12"-1424"1,-2 5-368-2,0-1 0 6,0 4 1248-7,0 3 176 12,-2 0 48-12,0-1 0 4,2 1-64-4,2 1-16 11,2-1 0-10,0 2 0 3,4-1-624-4,4-1-112 10,-3-3-16-10,5 1-16 5,-2 1-432-5,5-5-192 6,-3-3 160-6,5 1-160 9,-3-5 0-9,4-4 0 6,1 0 0-6,2 0 0 24,-5-6-400-24,1 0-176 0,1-6-48 0,-4 0-8816 8,1 0-1760-8</inkml:trace>
    </iact:actionData>
  </iact:action>
  <iact:action type="add" startTime="18792">
    <iact:property name="dataType"/>
    <iact:actionData xml:id="d23">
      <inkml:trace xmlns:inkml="http://www.w3.org/2003/InkML" xml:id="stk23" contextRef="#ctx0" brushRef="#br0">27566 2167 23439 0,'0'0'1024'1,"-6"23"240"-1,4 5-1008 0,-5 3-256 3,-7 2 0-2,6-6 0 1,-7 5 1264-2,1 7 208 7,-6 0 32-6,-1 7 16 6,-2-3-112-7,-1 6-32 11,-7 4 0-11,-4 1 0 5,0-3-544-5,2-2-96 9,-5-4-32-9,5-1 0 6,2-5-416-6,2 0-96 9,2-5 0-9,3-5-16 5,5-2-176-5,5-5-224 11,-2-5 48-11,7-1 16 18,3-8-1920-17,6-8-384-1,0 0-80 0</inkml:trace>
    </iact:actionData>
  </iact:action>
  <iact:action type="add" startTime="19420">
    <iact:property name="dataType"/>
    <iact:actionData xml:id="d24">
      <inkml:trace xmlns:inkml="http://www.w3.org/2003/InkML" xml:id="stk24" contextRef="#ctx0" brushRef="#br0">29314 2216 15663 0,'0'0'1392'1,"0"0"-1120"4,0 0-272-4,0 0 0 3,-2-10 1152-4,2 10 160 7,-6-8 32-7,-4 2 16 8,1 1 304-8,-7-3 48 11,2 4 16-11,-7 4 0 4,-1 2-752-3,-3 4-144 5,-2 1-16-6,-4 1-16 9,-1 8-320-9,1-4-64 11,2 5-16-11,-2-1 0 5,1 3 16-5,5 1 0 11,2-1 0-11,5-1 0 4,8-1-96-4,4-3-32 7,5 3 0-7,2-1 0 7,5 2-112-7,6 1-32 11,4-5 0-11,-1 5 0 5,7-3 16-5,-1 1 0 11,3 3 0-11,-3-6 0 4,-1 1-160-1,-1-1 128 1,1 1-128-3,-5-3 128 6,1 4 128-7,-7-5 32 12,3 3 0-12,-6-4 0 5,-6-10 96-5,2 14 32 9,-2-14 0-9,-4 9 0 5,-8 1-112-4,1 2-32 5,-5-6 0-6,-1 1 0 4,-7 1-80-4,-3-4 0 6,0 0-16-6,-3-2 0 8,3-4-176-8,0 0 160 12,-1-2-160-12,3-2 160 4,4 2-352-4,5 0-64 11,-2 1 0-11,11-3-16 18,-1-6-2000-18,8 2-400 1,6 4-80 0</inkml:trace>
    </iact:actionData>
  </iact:action>
  <iact:action type="add" startTime="19811">
    <iact:property name="dataType"/>
    <iact:actionData xml:id="d25">
      <inkml:trace xmlns:inkml="http://www.w3.org/2003/InkML" xml:id="stk25" contextRef="#ctx0" brushRef="#br0">30036 1705 24639 0,'0'0'1088'1,"0"0"240"-1,0 0-1072 1,-4 10-256 4,-2 7 0-5,-6 1 0 4,-2-1 896-4,-1 7 112 11,-1 3 16-11,-5 6 16 4,-3 4-144-3,1 2-48 9,3 6 0-10,-3-2 0 5,0 2-400-5,-3 4-64 11,3-3-32-11,0 5 0 4,-3 0-192-4,5-1-32 11,-1 1-128-10,1-2 192 2,3-4-192-2,5 2 0 8,-5-8-144-9,6 0 144 20,1-6-880-20,1 0-80 0,4 0 0 0,0-6-8192 12,-2-3-1616-11</inkml:trace>
    </iact:actionData>
  </iact:action>
  <iact:action type="add" startTime="20035">
    <iact:property name="dataType"/>
    <iact:actionData xml:id="d26">
      <inkml:trace xmlns:inkml="http://www.w3.org/2003/InkML" xml:id="stk26" contextRef="#ctx0" brushRef="#br0">29589 2383 17503 0,'19'-3'1552'0,"3"-3"-1232"8,9 4-320-8,4-4 0 4,0 2 848-4,2-4 112 10,2-3 32-10,-4 3 0 5,1-6-64-5,-1 2-16 7,-6 1 0-7,-2-5 0 9,-1 4-48-9,-3-1-16 7,-3 3 0-7,-1-4 0 9,-1 7 64-9,-7-3 16 7,-1 0 0-7,-10 10 0 7,0 0-32-7,0 0 0 11,0 0 0-11,0 0 0 6,0 0-368-6,-6 12-80 7,-2-3 0-7,-5 9-16 4,-1-2-128-4,0 5-32 6,-1 4 0-6,-5 1 0 10,1-5 32-10,1 1 0 10,-3 1 0-5,3 0 0-4,5-1-80 0,-3-3-16 6,4-3 0-7,6 4 0 5,-1-7-32-5,5 3-16 6,2-16 0-6,0 0 0 9,11 8 16-9,-1 1 0 11,6-5 0-11,-3-4 0 5,5-2 16-5,-4 0 16 9,3 0 0-9,-3-3 0 5,3-1-80-5,1 2-128 11,-6 0 176-11,3 4-176 6,-5 2 0-6,4 0 0 9,-5 4 0-9,1 5 0 6,0-1 0-6,-2 6 0 10,0-5 0-10,-3 7 0 4,-1-4 0-4,0 3 0 11,2-5 0-11,-2 3 0 3,2-5 0-2,4 0 0 9,-1 0 0-10,3-6 0 4,2-4-256-3,-5-4 0 9,7-6 0-10,0 0 0 18,3-1-1968-18,3-9-400 1,3 1-64-1,6-15-12176 4</inkml:trace>
    </iact:actionData>
  </iact:action>
  <iact:action type="add" startTime="20459">
    <iact:property name="dataType"/>
    <iact:actionData xml:id="d27">
      <inkml:trace xmlns:inkml="http://www.w3.org/2003/InkML" xml:id="stk27" contextRef="#ctx0" brushRef="#br0">31030 1231 16575 0,'0'0'1472'2,"0"0"-1168"-2,0 0-304 0,0 0 0 8,0 0 2272-8,-4 16 400 10,1 3 80-9,-5 6 0 4,-10 3-1216-5,3 3-256 6,-3 10-64-6,-1 0 0 8,-1 9-160-8,-1 3-32 9,-3 6-16-9,5-1 0 2,1 7-304-1,-1 3-64 6,-1-2-16-6,4 6 0 6,-3-4-208-7,-1 1-32 10,7-7-16-10,-5 3 0 9,7-9-224-9,-1-7-144 8,4-4 192-8,2-2-192 5,-2-6 192-5,5-10-192 6,-1-2 192-6,4-5-192 7,2-7 224-7,3-3-64 8,-5-10-16-8,12 4 0 9,2-8 48-9,1-4 16 7,5-1 0-7,-5-7 0 8,5 2-208-8,1-5 176 12,-3 1-176-11,2 3 160 2,1-7-160-3,0 3 0 6,-3 3 0-6,5-1 0 9,3 3 0-9,-1 0 0 12,0 7 0-12,-1 1 0 4,-5 2 0-4,1 8 0 6,-1 2-128-6,-5 1 128 4,0 9 0-4,-5-2-144 7,1 5 144-7,-6 3 0 8,-4-1 0-8,-4 6 0 8,-6 1 0-8,1 3 0 8,-9 0 0-8,1 0 0 10,-5-2 0-10,-3 1 0 6,-1 1 0-6,1-2 0 10,-2-5 0-9,1-1 0 2,-1-4 0-2,4-5 0 5,3 2 0-6,1-8 0 23,-3-1-368-23,9-3-64 0,-3-4-16 0,8-6 0 15,0-1-1472-15,4-11-320 0,4 4-48 0,4-5-7728 9,4-3-1552-8</inkml:trace>
    </iact:actionData>
  </iact:action>
  <iact:action type="add" startTime="20953">
    <iact:property name="dataType"/>
    <iact:actionData xml:id="d28">
      <inkml:trace xmlns:inkml="http://www.w3.org/2003/InkML" xml:id="stk28" contextRef="#ctx0" brushRef="#br0">31892 1012 19343 0,'-11'0'1728'1,"1"2"-1392"6,2 2-336-7,-5 2 0 4,1 8 2080-4,2 1 352 7,-4 9 64-7,3 3 0 8,-5 4-1600-8,4 8-320 10,-3 0-64-10,5 10 0 4,-4 2-48-3,5 5 0 8,-5 5 0-9,2 5 0 6,3 8 224-6,-5 2 32 10,2 0 16-10,-5 0 0 5,5 4-384-5,-6-4-80 11,3-3-16-7,3-9 0-2,2-2-128-2,-3-1-128 9,5-9 144-9,-2-5-144 3,4-4 0-3,2-10 0 12,2-3 0-12,2-5 0 15,2-4-256-14,2-7-128-1,-4-14-48 0,0 0-9888 10,14 2-1984-9</inkml:trace>
    </iact:actionData>
  </iact:action>
  <iact:action type="add" startTime="21238">
    <iact:property name="dataType"/>
    <iact:actionData xml:id="d29">
      <inkml:trace xmlns:inkml="http://www.w3.org/2003/InkML" xml:id="stk29" contextRef="#ctx0" brushRef="#br0">31803 2095 23039 0,'0'0'1024'1,"0"15"192"-1,2-5-960 0,2 4-256 7,1-4 0-7,5 5 0 4,4-3 1312-4,-2-2 224 10,3-1 32-10,1-3 16 5,3-4-704-5,3 0-144 6,3-4-32-6,0 2 0 9,3-4 16-8,1-2 0 9,2-5 0-10,0 3 0 4,1-10 48-4,-3 3 16 7,-2-7 0-6,-1-1 0 2,-3 0-240-3,-2 1-48 6,-3-1-16-6,-6-1 0 10,-3 1-128-10,-1-1-32 11,-4 3 0-11,-4-2 0 3,-4 5 32-3,-7-1 0 11,-1 1 0-11,-8 6 0 5,-1-1-96-5,-6 7 0 11,-5 4-16-11,-1 6 0 5,-4 7-48-5,-2 3-16 14,4 10 0-14,0 3 0 3,0 4 16-3,4 6 0 8,3 0 0-8,3 2 0 4,2 8 112-3,7 0 16 9,0-4 16-10,10 2 0 4,6-5-160-4,6 1-48 7,6-5 0-6,2 1 0 6,5-6-128-7,8-2 160 11,5-6-160-11,5-3 160 5,8-2-160-5,7-3 128 7,3-7-128-7,29-4 128 20,-2-4-816-20,0-6-160 2,-2-4-48-2,3 0-11968 13,-1 5-2384-12</inkml:trace>
    </iact:actionData>
  </iact:action>
  <iact:action type="add" startTime="22798">
    <iact:property name="dataType"/>
    <iact:actionData xml:id="d30">
      <inkml:trace xmlns:inkml="http://www.w3.org/2003/InkML" xml:id="stk30" contextRef="#ctx0" brushRef="#br0">21494 2046 12831 0,'0'0'576'1,"0"0"112"-1,0 0-560 0,-8 8-128 4,-3-4 0-4,3-2 0 7,-6-2 736-7,4 2 112 11,10-2 32-11,-7 2 0 4,-5 0-80-4,2-2-16 7,2 0 0-7,8 0 0 11,0 0 64-11,0 0 16 5,0 0 0-5,0 0 0 6,0 0 112-6,0 0 32 5,0 0 0-4,0 0 0 7,0 0-464-8,8-8-96 11,6 0 0-11,3-2-16 4,7 2-96-4,1 3-16 7,4-5 0-7,7 4 0 10,5 0 80-10,-1 0 16 7,7-2 0-7,2 3 0 9,0-3-80-8,5 4-16 5,1-2 0-6,4-2 0 8,-1 2-64-8,1 3-32 7,-1-3 0-7,5-4 0 7,3 2-224-7,-2 2 176 7,6-2-176-7,-1-1 160 9,5 1-32-9,-6 2-128 11,0-6 192-11,-1 5-64 4,3 1-128-4,-4-4 0 11,3 0 144-11,-5 2-144 4,4-3 0-4,0 3 128 11,-3 2-128-11,3 2 0 4,-4-8 160-4,1 7-32 7,-3 1-128-7,-1 0 192 8,-5-4-192-8,3 0 144 7,-3 4-144-7,-1 2 128 7,0 0-128-7,-1 2 128 11,1 0-128-11,-1 0 128 5,3 0-128-5,-2 0 0 11,-3-2 0-11,-1 1 0 4,0-3 0-4,-6 0 0 9,-3 0 0-8,3 2 0 4,-4-2 0-5,2 2 0 11,-6 2 0-11,4 0 0 4,-4 0 0-4,-2 0 0 10,-1 0 0-10,1 2 0 4,-2 0 0-4,-2 2 0 12,2 0 0-12,0-2 0 4,0-2 0-3,-3 0 0 9,-3 0 0-9,0 0 0 2,3-2 0-3,-3-2 208 13,0-2-48-13,1 2-16 5,-1 2-144-5,-2 0 0 10,-3-6-160-10,-1 1 160 3,1 3 0-3,1 0 0 7,-4 2 0-7,-1-4 0 4,2 0 0-4,1 0 0 6,-5 2 0-6,1 2 0 8,3-1 0-8,-7 1 0 7,5 0 0-7,-6 0 0 9,1 0 0-9,-5 0 0 9,-8 2 0-9,12 0 0 6,-12 0 0-6,0 0 0 11,0 0 128-11,11 2-128 4,-11-2 0-4,0 0 0 7,0 0 0-7,0 0 0 7,0 0 0-7,0 0 0 8,0 0 0-8,0 0 0 7,0 0 128-6,0 0-128 10,0 0 0-11,-13 8 0 4,1-3 240-4,-5 1-16 7,1 2 0-7,-4-2 0 8,1-4-224-8,1 2 0 12,-3-2 0-12,-3 2 0 4,3 1 128-4,-6-1-128 11,-6 2 176-10,-1-4-176 2,-5 0 0-3,-2 0 0 10,-5-2 0-10,-3 2 0 5,-2 0 0-4,-7 6 0 8,1-4 0-9,-3 0 0 6,-3-1 0-6,-5-1 0 11,0 4 0-11,-5 2-192 4,-1-2 192-4,-4-2 0 7,-4 0 0-7,0 0 0 7,1-2 0-7,-1 1 0 12,0 7 0-12,0-4 0 4,-4 0 0-3,0 0 0 9,-4 2 0-10,5-3 0 6,-3-3 0-6,4 4 0 10,0 2 0-10,4 2 0 4,-2-6 0-3,6 3 0 8,4-1 0-9,0 4 0 4,-2-6 0-4,5 4 0 10,-3 5 0-10,8-3 0 5,-2 0 0-5,5 2 0 10,4-5 0-10,3 5 0 4,3-4 0-4,2-2 0 11,6 0 0-10,1 1 0 3,3-1 0-4,3-2 0 6,-1 2 0-6,4-2 0 9,2 0 0-9,0 2 0 9,2-2 0-9,3-2 0 6,3-1 0-6,-3-1 128 11,5 0-128-11,3 0 0 5,-1 0 144-5,1 0-144 11,5 0 0-11,-3-1 144 4,4-1-16-3,-1 0-128 8,3 0 192-9,2 0-64 4,-4-4 0-4,12 6-128 10,0 0 192-10,0 0-64 5,0 0-128-5,0 0 0 7,2-8 144-7,-2 8-144 8,12-6 0-7,-4 0 0 10,4-1 0-11,1 1 128 4,3 0-128-4,3 0 0 11,5-2 0-11,3 2 0 4,6 0 0-4,4 3 0 11,0-3 0-11,2-2 0 4,4 0 0-4,24-2 0 12,1-1 0-12,-2 1 0 4,4-8 0-4,7 7 0 9,4-3 0-9,3 4 0 5,4 1 0-5,-2-3 0 10,2 2 0-10,5 0-128 6,1-1 128-6,9 7 0 9,-1 0 0-9,5 0 0 5,0-4 0-5,1 0 0 12,-1 1 0-12,0 1 0 5,0-2 0-5,1 6 0 7,-1 0 0-7,0-2 0 7,-1-4 0-7,-5-1 0 8,-3 3 0-8,-7 0 0 6,-1-4 0-6,2 2 0 10,-5 2 0-9,-5 3 0 3,-11-1 0-4,-3-2 0 11,-4-2 0-10,-5 0 0 3,-12 2 160-4,-5-1-32 6,-8-1-128-6,-7 6 192 9,-6 0-48-8,-5 0-16 4,-16 2 0-5,0 0 0 9,0 0-128-9,0 0 192 10,0 0-192-10,0 0 192 5,0 0-192-5,-12 6 0 11,-9 2 0-11,1-3 128 4,1-1-384-3,-5-2-96 9,-1 4-16-10,-2 4 0 17,1 0-1360-16,-3-1-288 1,0 5-48-1,0-4-16-1</inkml:trace>
    </iact:actionData>
  </iact:action>
  <iact:action type="add" startTime="32766">
    <iact:property name="dataType"/>
    <iact:actionData xml:id="d31">
      <inkml:trace xmlns:inkml="http://www.w3.org/2003/InkML" xml:id="stk31" contextRef="#ctx0" brushRef="#br1">18689 10054 8287 0,'0'0'736'1,"0"0"-592"5,0 0-144-6,0 0 0 6,0 0 1632-6,0 0 288 10,0 0 64-10,0 0 16 5,0 0-464-5,0 0-112 7,0 0-16-7,0 0 0 7,0 0 0-7,0 0 0 7,0 0 0-6,0 0 0 6,0 0-496-7,-9 13-96 9,-1-7-32-9,-4 8 0 7,2-4-336-7,3 3-64 8,-7 1 0-7,2 3-16 6,-3 1-96-7,3 3-16 7,-1 1 0-7,-7 1 0 8,1 3 192-8,-3 3 16 8,1 4 16-8,-4 0 0 6,-7 2 48-3,-1 8 16 5,0 4 0-7,-4 2 0 2,-2 3-112-3,4 5-32 8,-6 3 0-8,0 1 0 5,-3 1-128-5,-3-1-16 6,4-1-16-6,0-1 0 9,-2-9 0-9,0 3 0 11,3-4 0-11,-3 2 0 4,-4-3-48-4,2-5-16 8,-1 0 0-8,5-4 0 7,-2 2-48-7,6-6 0 12,-4 0 0-12,8 0 0 4,0-1-128-4,4-5 0 11,0 0 0-11,0-2 0 4,-1-1 0-4,7-3 0 7,4-5 0-7,1 1 0 9,3-3-224-9,7-5 32 8,-2 3 0-8,5-4 0 23,9-10-1136-21,0 0-208-2,0 0-64 0,2-18 0 12,3 1 432-12,9-9 80 1,2-9 0-1,5-6-12096 4</inkml:trace>
    </iact:actionData>
  </iact:action>
  <iact:action type="add" startTime="33201">
    <iact:property name="dataType"/>
    <iact:actionData xml:id="d32">
      <inkml:trace xmlns:inkml="http://www.w3.org/2003/InkML" xml:id="stk32" contextRef="#ctx0" brushRef="#br1">18096 9369 11967 0,'8'-15'1072'1,"6"-5"-864"7,-4 1-208-8,5-1 0 4,-3-1 1280-4,4 3 192 11,-9 4 64-11,3-1 0 4,0 5-256-4,-4 2-32 11,-6 8-16-11,0 0 0 2,0 0-16-2,0 0-16 8,0 0 0-8,0 0 0 9,-10 12-208-9,-6 7-32 7,-1 1-16-7,-1 11 0 7,-5 4-480-7,-5 2-80 11,-3 6-32-11,-8 6 0 4,0 4 288-4,-8 9 64 10,-1 0 16-9,-7 13 0 3,-3 3-80-1,-5 3 0 6,-1 3-16-9,-8 2 0 4,-3 2-224-4,3 0-32 6,-6 5-16-6,-2-1 0 8,0-4-96-7,-2-3-32 10,2-3 0-11,-1-4 0 4,-1-2 96-4,2-5 0 10,2-5 16-10,5-8 0 5,-1 1-144-5,10-2-48 6,-4-3 0-6,5-1 0 11,1-6-144-11,1-6 0 11,5 0 144-11,3-8-144 4,4-2 0-3,3-4 0 8,7-3 0-9,2-7 0 4,5-5 0-4,7-6-160 10,5-2 16-9,1-6 0 18,1-6-784-19,13-12-160 2,5-7-16-2,3 4-9840 9,9-9-1984-9</inkml:trace>
    </iact:actionData>
  </iact:action>
  <iact:action type="add" startTime="33625">
    <iact:property name="dataType"/>
    <iact:actionData xml:id="d33">
      <inkml:trace xmlns:inkml="http://www.w3.org/2003/InkML" xml:id="stk33" contextRef="#ctx0" brushRef="#br1">18067 7910 25279 0,'-10'-17'1120'1,"3"7"224"-1,1 2-1072 0,2-1-272 5,0-1 0-5,-6 4 0 4,0 4 784-3,1 2 112 10,-9 2 0-11,1 8 16 4,-3 5-320-4,-7 5-64 13,-3 5-16-13,-10 6 0 3,-3 2-304-3,-6 8-64 7,-6 4-16-7,-3 8 0 8,-9 2 192-8,1 9 48 6,-2 8 0-6,-4 8 0 8,-6 6 48-8,-6 6 16 11,-4 11 0-11,-10 8 0 7,-3 10 0-7,2 0 0 5,-7 8 0-4,-1 1 0 2,-2 3-112-2,-4 3 0 5,-6 3-16-6,-6-5 0 7,-2-3 64-7,4-4 16 11,-2-4 0-11,2 3 0 5,-7-3 80-5,1-2 32 10,4-8 0-10,0-5 0 5,6-3-208-5,6-2-32 12,2-1-16-12,4-9 0 3,1-1-112-3,11-8 0 12,1-6-128-12,12-10 192 4,12-4-192-4,4-7 0 11,5-6 128-11,7-6-128 4,11-12 0-4,8-6 0 10,7-7 128-10,-1-7-128 21,13-1-752-21,16-12-192 0,0 0-32 1,6-29-16 11,4-14-512-11,15-4-96 0,9-8-32-1,10-9 0 13,11-10-976-11,9 0-192-2,11-2-32 1</inkml:trace>
    </iact:actionData>
  </iact:action>
  <iact:action type="add" startTime="34058">
    <iact:property name="dataType"/>
    <iact:actionData xml:id="d34">
      <inkml:trace xmlns:inkml="http://www.w3.org/2003/InkML" xml:id="stk34" contextRef="#ctx0" brushRef="#br1">17509 6639 25103 0,'-27'-20'1104'2,"7"14"240"-2,1-1-1072 0,-6 1-272 0,-5 4 0 0,-1 10 0 7,0-1 384-7,-4 15 0 7,-12 5 16-7,2 6 0 9,-2 1-80-9,-3 10-32 6,-5 1 0-6,-4 8 0 9,-3 5 144-9,-4 9 16 7,-6-1 16-7,1 8 0 8,-7 8-176-8,2 6-32 6,0 13-16-2,-4 3 0 2,-4 5-64-6,-3 6-16 7,-7 2 0-7,-9 10 0 7,-5-1 0-6,1 5 0 6,0 2 0-7,-1 5 0 7,-1-3 224-7,-6-1 64 7,-6-1 0-7,-4-2 0 9,4 1 176-9,-7 3 32 7,-3-1 16-7,-7 5 0 8,-9-7-272-8,3 3-48 6,-4 1-16-6,5-11 0 8,-1 4 0-8,2-4 0 6,-3-6 0-6,9-6 0 9,5-2-80-8,6-4-32 5,10-3 0-6,4-13 0 9,2-3-96-9,7-8 0 6,13-6-128-6,7-8 192 7,9-5-192-5,11-12 0 3,5-6 0-5,13-14 0 9,8-2 0-9,11-15 0 6,6-4-208-6,19-8 64 21,-6-18-1456-20,12-9-272 0,7-8-64-1,15-12-16 16,9-4-544-16,9-11-96 1,13-14-32 2</inkml:trace>
    </iact:actionData>
  </iact:action>
  <iact:action type="add" startTime="34491">
    <iact:property name="dataType"/>
    <iact:actionData xml:id="d35">
      <inkml:trace xmlns:inkml="http://www.w3.org/2003/InkML" xml:id="stk35" contextRef="#ctx0" brushRef="#br1">17529 5358 23615 0,'-2'-47'1040'2,"0"18"224"-2,-2-3-1008 0,0 1-256 3,0 2 0-2,-4 5 0 5,-3 9 1120-6,-5 1 176 7,-1 8 48-7,-9 2 0 9,-1 4-512-9,-2 6-80 5,-7 10-32-5,-6 1 0 10,-5 9-560-10,-6 7-160 5,-3 8 0-5,-9 8 0 9,-9 5 0-9,-6 9 144 7,-4 3-144-7,-6 8 0 8,-3 8 192-8,-7 6-64 6,3 15 0-2,-5 4-128 3,-9 5 320-7,-12 5-64 6,-7 3 0-6,-1 11 0 7,-6 13 80-6,-3 5 16 6,-8 3 0-7,-2-2 0 7,-8 4 32-7,0 0 16 7,-2 6 0-7,-6 2 0 9,-10 0 80-9,7 2 16 6,-3 3 0-6,6-3 0 8,-4-4 16-7,7-2 0 6,3 0 0-7,8-2 0 8,-3 0-192-8,9-14-16 6,4-11-16-6,7-2 0 8,8-1-160-7,10-7-128 4,8-8 192-5,6-11-192 9,5-5 128-9,5-11-128 6,7-14 0-6,10-7 0 8,9-9 0-8,9-9 0 7,7-12 0-7,14-9 0 8,6-13-256-8,11-5-96 7,3-10-32-7,13-16 0 22,8-9-1984-22,15-18-416 1,7-9-80 0,9-15-11584 1</inkml:trace>
    </iact:actionData>
  </iact:action>
  <iact:action type="add" startTime="34956">
    <iact:property name="dataType"/>
    <iact:actionData xml:id="d36">
      <inkml:trace xmlns:inkml="http://www.w3.org/2003/InkML" xml:id="stk36" contextRef="#ctx0" brushRef="#br1">15789 4111 35007 0,'-57'-21'1552'1,"18"17"320"0,0 8-1488-1,0 8-384 3,-6 9 0-2,-5 6 0 20,-3 7-256-20,-7 10-128-1,-9 11-32 1,-5 7 0-1,-6 13 416 0,-4 4 176 5,-3 5-16-5,-5 10 0 8,0 5 80-8,-9 11 16 10,-6 1 0-10,-7 14 0 6,-3 3-80-6,-7 9-16 6,1 3 0-6,-8 12 0 8,-4 10 0-8,-3 0 0 8,-6-6 0-8,-1 8 0 7,-3 2-16-7,2 3 0 8,-8-1 0-8,3-6 0 7,-5-12 80-7,14 2 16 7,3-6 0-7,3-9 0 8,-1-8 16-8,5-10 16 7,11-10 0-7,8-6 0 8,9-11-128-8,13-6-16 6,13-8-128-6,5-12 192 8,9-11-192-8,8-12-128 7,9-10 128-7,8-10-208 25,9-13-1568-23,13-6-304-1,5-14-64 0,12-8-12832-1</inkml:trace>
    </iact:actionData>
  </iact:action>
  <iact:action type="add" startTime="35333">
    <iact:property name="dataType"/>
    <iact:actionData xml:id="d37">
      <inkml:trace xmlns:inkml="http://www.w3.org/2003/InkML" xml:id="stk37" contextRef="#ctx0" brushRef="#br1">14227 3957 24879 0,'-82'18'2208'3,"27"5"-1760"-3,-2 14-448 0,-5 10 0 7,-8 10 2256-7,-4 9 368 8,-10 10 80-8,-6 10 16 8,-2 7-2064-8,-7 7-400 6,-1 7-96-5,-1 8-16 10,-6 14 80-11,-4 0 16 5,-8-5 0-4,0 5 0 5,4-4-80-6,3 2-16 8,1 3 0-8,2-3 0 7,2-2-144-7,-3-8 128 8,1-4-128-8,0-4 128 7,2-7-128-7,7-1 0 7,7-5 144-7,7-7-144 9,4-7 0-9,4-9 0 7,4-11 0-7,7-7 0 7,9-11-208-7,5-7-112 6,10-7-32-6,10-11 0 24,6-9-1648-24,7-6-336 0,7-16-64 0,9-9-11056 2</inkml:trace>
    </iact:actionData>
  </iact:action>
  <iact:action type="add" startTime="35679">
    <iact:property name="dataType"/>
    <iact:actionData xml:id="d38">
      <inkml:trace xmlns:inkml="http://www.w3.org/2003/InkML" xml:id="stk38" contextRef="#ctx0" brushRef="#br1">11839 3556 34719 0,'-70'33'1536'2,"27"-4"320"-2,-8 10-1472 0,-3 10-384 0,-1 5 0 0,-2 11 0 7,-1 5 352-7,-6 6 0 8,-5 2 0-7,-5 10 0 5,-6 1 96-5,0 1 32 5,-2 6 0-6,4-1 0 13,0 3-160-10,0-1-48-3,0 9 0 0,0-1 0 9,0 2-272-9,-4 0 160 6,0 1-160-6,2 3 128 22,2-2-1152-22,2 6-256 2,0 2-32 0</inkml:trace>
    </iact:actionData>
  </iact:action>
  <iact:action type="add" startTime="37555">
    <iact:property name="dataType"/>
    <iact:actionData xml:id="d39">
      <inkml:trace xmlns:inkml="http://www.w3.org/2003/InkML" xml:id="stk39" contextRef="#ctx0" brushRef="#br1">14580 3271 29135 0,'0'0'1280'3,"0"0"288"-3,0 0-1248 0,0 0-320 0,0 0 0 0,13 6 0 9,5 3 0-9,5 1-272 6,4 12 48-5,5 1 16 7,-1 4 208-8,14 8 256 6,2 3-48-6,9 8-16 8,7 3 32-8,3 8 0 8,10 1 0-8,6 8 0 7,2 7-64-7,4 3-16 7,-1-4 0-7,7 10 0 8,0 7 48-6,7 3 16 5,2 9 0-6,7-3 0 5,3 7-16-6,-4 1 0 8,-8-5 0-8,3 0 0 8,-1 3 80-7,2 3 16 4,5 4 0-5,-3-4 0 9,-2 3 64-9,-3-9 16 6,-3-3 0-6,-5 1 0 9,3-7-80-9,-3 7-16 6,2-7 0-6,-7-2 0 8,3-9-128-8,-8 1-16 6,-4 0-128-6,-4-4 192 8,0 0-192-8,-10 2 0 7,4-8 128-7,-11-1-128 8,-2 1 0-8,-3-10-160 6,1-1 32-6,-3-7 0 27,-1-3-2448-26,-8-2-496-1</inkml:trace>
    </iact:actionData>
  </iact:action>
  <iact:action type="add" startTime="38018">
    <iact:property name="dataType"/>
    <iact:actionData xml:id="d40">
      <inkml:trace xmlns:inkml="http://www.w3.org/2003/InkML" xml:id="stk40" contextRef="#ctx0" brushRef="#br1">13103 3651 26719 0,'0'0'1184'1,"0"0"240"11,0 0-1136-10,2 25-288-2,6 3 0 1,7 5 0-1,11 8 1152 0,5 4 160 4,10 7 32-4,8 9 16 7,5 5-1040-7,13 2-192 8,3 7-128-8,10 6 128 8,8 7 64-8,1 8 32 7,1-1 0-7,4 11 0 9,7 3-96-7,8 2 0 4,6 6-128-6,8 8 192 7,-4 0-192-7,4 5 176 7,2 3-176-7,2 5 160 8,-2 7 0-8,5 7 0 7,7-8 0-7,-8 4 0 8,-9-3 48-8,1-1 16 6,2 2 0-6,-2 1 0 9,6-9 64-9,-12-2 16 6,-8-7 0-6,-1 4 0 9,-3-3-48-8,-3-7-16 3,-5 0 0-4,-3-8 0 9,-1-2-240-9,-3-3 176 6,-6-9-176-6,-10-7 160 8,-3-5-160-8,-9-13 0 6,-5-5-160-6,-7-11 160 27,-7-7-2272-25,-9-6-352-2,-9-14-80 0</inkml:trace>
    </iact:actionData>
  </iact:action>
  <iact:action type="add" startTime="38413">
    <iact:property name="dataType"/>
    <iact:actionData xml:id="d41">
      <inkml:trace xmlns:inkml="http://www.w3.org/2003/InkML" xml:id="stk41" contextRef="#ctx0" brushRef="#br1">10948 6399 35007 0,'-20'2'3120'2,"20"-2"-2496"-2,0 0-496 0,2 27-128 6,10 14 720-6,13 4 128 8,10 4 32-8,12 13 0 8,12 8-880-8,13 10 0 6,6 0-208-6,8 6 32 9,5 0 176-9,11 15 144 5,11 5-16-5,16 7-128 11,11 4 128-8,0 4-128 0,3 2 0-2,11 1 0 6,6 3 128-7,4 4-128 7,2-2 0-7,1-3 0 8,-1 3 0-8,4-6 0 7,7 4 128-7,-5-6-128 9,-10 1 0-9,-2-7 0 7,2-3 0-7,-2-1 0 7,-2-2 256-7,-6 0-64 7,-4-2-16-7,-6-1 0 7,1-3 16-7,-9-7 16 7,-5-5 0-7,-12-7 0 8,-6-6-208-8,-5-4 144 7,-7 0-144-7,-7-11 128 8,-6-10-416-8,-8-11-96 6,-8-5 0-6,-12-7-16 22,-15-7-2160-22,-12-7-448 1,-11-7-64 0</inkml:trace>
    </iact:actionData>
  </iact:action>
  <iact:action type="add" startTime="38816">
    <iact:property name="dataType"/>
    <iact:actionData xml:id="d42">
      <inkml:trace xmlns:inkml="http://www.w3.org/2003/InkML" xml:id="stk42" contextRef="#ctx0" brushRef="#br1">10364 8809 26719 0,'-25'-2'2368'1,"25"2"-1888"0,-8 10-480 0,8 10 0-1,12 7 1840 0,9 6 272 1,9 6 48-1,11 4 16 7,6 10-1872-7,7 3-304 8,7 7-192-8,3 3 16 7,12-4 176-7,10 9 144 7,6-1-16-7,11 6-128 8,10 2 208-8,2 2-64 8,2 2-16-6,2 4 0 3,10 1-128-5,4 3 0 6,11 0 0-6,-4-2 128 9,-3-1-128-9,-3 1 128 8,1-2-128-8,5 2 128 8,5-5-128-8,-5-1 192 6,-5-8-192-6,-6 1 192 10,-9-1-192-10,5-6 128 6,-2 0-128-6,-8-9 128 7,-9-11-128-7,-5-5 0 7,-13-2 144-7,-4-8-144 22,-6-3-1376-22,-10-5-352 1,-8-11-64-1,-7-3-12368 4</inkml:trace>
    </iact:actionData>
  </iact:action>
  <iact:action type="add" startTime="39206">
    <iact:property name="dataType"/>
    <iact:actionData xml:id="d43">
      <inkml:trace xmlns:inkml="http://www.w3.org/2003/InkML" xml:id="stk43" contextRef="#ctx0" brushRef="#br1">10329 10202 23903 0,'57'17'1056'3,"-12"5"224"-3,9 11-1024 0,7 4-256 0,1-4 0 0,12 8 0 7,1 2 512-7,6 6 64 7,9 2 16-7,6 5 0 10,9 7-128-10,2-1-16 6,-1 4-16-4,1-1 0 8,4 7-80-10,4-2-16 4,2 2 0-4,4-6 0 7,-2-1-48-7,-4-5-16 7,-6-7 0-7,1 0 0 9,-1-7-80-9,8-1-32 8,6-10 0-7,-8 0 0 6,-2-3-160-7,-4-5 128 7,2-10-128-7,1-3 128 22,1-10-432-21,4-4-80 0,-2-10-32-1</inkml:trace>
    </iact:actionData>
  </iact:action>
  <iact:action type="add" startTime="39582">
    <iact:property name="dataType"/>
    <iact:actionData xml:id="d44">
      <inkml:trace xmlns:inkml="http://www.w3.org/2003/InkML" xml:id="stk44" contextRef="#ctx0" brushRef="#br1">12414 4872 35759 0,'0'0'1584'2,"24"0"336"-2,7 14-1536 1,8 7-384-1,12 10 0 0,11 8 0 22,8 10-288-21,10 8-128-1,4 13-32 0,8 4 0 0,2 6 448 0,1 6-160 6,9 5 160-6,9 7 0 9,6 9 0-5,4 12-128-1,-3 2 128-3,5 6 0 9,-4-1 0-9,6 7 0 6,6 2 0-6,-5 1 0 9,3 1 0-9,-2 1 0 6,-10-5 0-6,2-1 0 10,-4-5 0-10,2-2 0 5,4-8 0-5,-12-4 0 8,-12-10 0-8,1-1 0 8,1-9 0-8,-7-7 0 8,-2-4 128-8,-1-8-128 7,-3-7 0-7,-2-3 0 24,-10-11-240-23,-6-12-144-1,-6-6-16 0,-5-12-14384 0</inkml:trace>
    </iact:actionData>
  </iact:action>
  <iact:action type="add" startTime="39971">
    <iact:property name="dataType"/>
    <iact:actionData xml:id="d45">
      <inkml:trace xmlns:inkml="http://www.w3.org/2003/InkML" xml:id="stk45" contextRef="#ctx0" brushRef="#br1">14933 3790 35999 0,'25'27'1600'1,"2"6"320"-1,10 16-1536 0,18 11-384 3,5 14 0-2,16 6 0 6,6 8 0-7,2 6 0 7,4 9 0-7,13 8 0 8,5 4 0-8,7 10 0 11,4-2 0-11,6 4 0 6,-4 3 0-4,2-3-160 2,2 0 160-4,-2 0 0 22,1-10-560-20,-1-6 0-2,4-4 0 1,-8-7 0 9,-7-11-432-8,-7-7-96-2,-6-6 0 1,3-6-16 11,-5-7-1312-11,3-10-256 1,27 7-48-2,-26-25-16 1</inkml:trace>
    </iact:actionData>
  </iact:action>
  <iact:action type="add" startTime="40303">
    <iact:property name="dataType"/>
    <iact:actionData xml:id="d46">
      <inkml:trace xmlns:inkml="http://www.w3.org/2003/InkML" xml:id="stk46" contextRef="#ctx0" brushRef="#br1">16220 3552 42959 0,'0'0'1904'3,"21"29"400"-3,9 12-1856 0,9 8-448 0,8 5 0 0,9 11 0 6,6 9-208-6,13 10-144 8,3 3-32-8,15 3 0 8,9 8 384-8,1-3 0 6,4 7 0-6,6 1 0 28,6 4-1360-28,4 2-160 0,10 4-16 0,2 1-9840 6,-5-1-1952-5</inkml:trace>
    </iact:actionData>
  </iact:action>
  <iact:action type="add" startTime="41579">
    <iact:property name="dataType"/>
    <iact:actionData xml:id="d47">
      <inkml:trace xmlns:inkml="http://www.w3.org/2003/InkML" xml:id="stk47" contextRef="#ctx0" brushRef="#br1">15411 7263 3679 0,'0'0'160'2,"0"0"32"-2,0 0-192 0,0-12 0 3,0 4 0-3,0 8 0 8,0-9 2576-8,0-1 480 12,0 10 80-12,-2-10 32 4,0-3-1696-4,0 3-320 11,2 2-80-11,-2-2-16 4,-2 2 0-4,4 8 0 10,-6-7 0-10,0-5 0 6,-2 2-96-6,8 10-32 7,0 0 0-7,0 0 0 7,-8-12-416-7,-1 3-64 11,9 9-32-11,0 0 0 4,-12-8-64-4,4 0-16 8,-2-4 0-8,10 12 0 6,0 0-32-6,0 0-16 9,0 0 0-9,0 0 0 2,-11 0 32-2,11 0 0 8,0 0 0-8,0 0 0 8,0 0-48-8,0 0 0 11,0 0 0-11,0 0 0 6,-4 18-80-6,4-18-32 9,0 0 0-9,2 16 0 6,2 1 0-6,0 3 0 11,3-7 0-11,1 5 0 4,-2-5 32-4,2 3 0 11,2 4 0-11,1-5 0 4,-1 5 32-4,4 1 16 10,-6 1 0-7,1-3 0 0,3 1 16-3,-2 3 0 10,3 0 0-10,-1 3 0 5,6 1 0-4,-5 0 0 6,7 1 0-7,-1-1 0 8,-1-4-80-8,1 1-16 11,3 1 0-11,-7-1 0 4,1-1-160-4,4-2 192 10,-5-1-192-10,5 1 192 5,1 1-64-5,-1-1-128 10,1-3 192-10,2 1-64 5,1 3 32-5,3-1 0 7,-1-3 0-7,1 1 0 7,2 3-32-7,0-5-128 12,3 5 192-11,-1-3-64 2,-2-1-128-3,2-3 160 10,2 3-160-10,1-4 160 5,-5 5-160-5,0-3 0 6,2-5 0-6,-3-1 0 10,-3 4 128-10,2-4-128 10,1 3 0-10,1-5 128 5,0 2 0-5,-2 3 0 5,-3-3 0-5,1 2 0 8,1-2-128-8,1-3 192 11,-2 5-192-11,4-4 192 5,-1 0-192-5,1 1 128 8,-2-3-128-8,3-2 128 4,1 2-128-4,0-2 0 7,0 0 0-7,-2 0 128 8,-1-4-128-8,-1 0 128 13,0 0-128-13,-1 4 128 3,-1-2-128-3,-7 0 0 12,3-1 144-12,-3-1-144 4,1-1 0-4,3-1 0 6,-5 0 0-6,3 0 128 9,-1 0-128-9,5-4 0 10,-5 2 128-10,5 0-128 5,-1-2 0-5,0-2 128 6,1-1-128-6,-3 1 0 11,-1 2 128-11,1-4-128 10,3 1 128-10,-1 1-128 6,-4-6 0-6,-1 4 144 6,2-5-144-5,-1 3 0 4,-1 2 128-5,1-3-128 6,1 3 0-6,-5-6 0 7,3 3 128-7,1-5-128 13,-5 2 0-13,3 3 0 4,-5-5 128-4,6 7-128 10,-5-5 0-10,3 2 0 4,-4-5 0-4,1-1 0 6,-3 3 128-6,4-5-128 8,-4 3 0-8,-1 1 0 11,1-3 128-11,-4-8-128 5,0-1 0-5,0 3 0 10,1-2 128-10,-3-4-128 5,-4-3 0-5,0 5 0 10,0-2 128-10,0 2-128 6,-4-4 0-6,2 4 0 10,2-1 128-10,-3 1-128 5,-3 2 0-5,0-2 0 11,2-6 128-11,-2 4-128 4,-4-1 0-3,3 5 0 7,-3-2 0-8,-4-2 0 6,2-6 128-6,-1 6-128 11,1-4 0-11,-2 1 0 5,3 3 0-5,-7 2 0 10,6 0 0-10,-3-4 0 4,3-2 0-4,-5 4 0 13,1 1 0-13,-4-3 0 4,5 2 0-4,1 0 0 9,-3 0 0-9,3 2 0 5,-6-1 0-4,5-1 0 8,-1 2 0-9,-1 2 0 5,1 0 0-5,-3 1 0 11,3 5 0-11,4 3 0 5,-3-3 0-5,1 1 0 9,-5-1 0-9,3 2 0 5,-2 3 0-5,1-3 0 11,3-1 0-10,-1 7 0 3,1-3 0-4,-2 0 0 10,5 7 0-10,-5-5 0 6,4 2 0-6,-1-1 0 5,3 1 0-5,2-3 0 8,-6 3 0-8,5-4 0 7,-5 1 0-7,4 3 0 7,-3-3 0-6,3 5 0 9,2-4 0-10,-4 7 0 5,1-5 0-5,1 4 0 10,-2-1 0-10,4-1 0 6,-5 6 0-6,1-2 0 7,-2-2 0-7,1 5 0 7,3 1 0-7,-6 0 0 7,5-6 0-7,-5 6 0 8,6 0 0-8,10 4 0 11,-19-2 0-11,3 0 0 4,1 0 0-4,-3-1 0 12,4-1 0-12,-1-2 0 4,5 2 0-3,-6-2 0 4,5 2 0-5,-5-2 0 9,4 2 0-9,-3-1 0 9,1 3 0-9,-1-2 0 6,3-2 0-6,-6 4 0 9,3-2 0-8,-1-4 0 4,2 4 0-5,1 2 0 10,13 2 0-10,-16-4 0 5,4 1 0-5,12 3 0 9,-17-2 0-9,5 0 0 5,12 2 0-5,-17-2 0 11,3 0 0-11,-4 0 0 4,7-2 0-4,11 4 0 11,-18 8 0-11,18-8 160 4,-17 6-160-4,3-3-144 7,-4 5 144-7,7 2-208 8,-7-4 208-7,6 4 0 5,-1 1 0-6,3-3 0 5,-4 2 0-5,1 5 0 7,-1 3-128-7,0-2 128 9,-1 3 0-9,3 1 0 11,-1-1 0-11,-1 4-144 3,0 1 144-3,2 3 0 7,3-1 0-7,-3 1 0 9,4-2 0-9,-2 2 0 7,1 3 0-7,3-1 0 7,4 4 0-7,-2-2 0 11,0-1 0-11,4 3-128 4,-2 0 128-4,2 0 0 12,2-4 0-12,4 3 0 4,0-5 0-4,2 4 0 11,3-2 0-11,-3 1 0 4,4-3 0-4,1 0-128 12,1-3 128-12,2 1 0 3,1 0 0-3,1 1 0 12,-3-1 0-12,1-2 0 4,0 1 0-4,1-1 0 10,-3-5 0-10,3 1 0 5,-3-5 0-5,4 1 0 11,-7 3 0-11,5-6 0 4,-6-1 0-4,5 3 0 9,-1-6 0-8,2 6 0 4,1-5 0-5,-5 1 0 6,-12-10 0-6,17 14 0 10,-17-14 0-10,16 9 0 7,2 3 0-7,-5-6 0 8,3-4 0-8,3 2 0 12,-5 0 0-12,5-4 0 4,-3-2 0-4,4 0 0 11,-1-2 0-11,-1 2 0 3,1 2 0-3,1-4 0 8,-1-6 0-8,-3 3 0 8,3 1 0-8,-3-2 0 7,-1-4 0-7,1 4 128 9,-6 1-128-9,3-3 0 7,1 0 0-7,-2 4 0 5,1-5 0-5,-3 1 0 6,2-2 0-6,-4 0 0 8,1 3 0-8,1-5 144 10,-2 2-144-10,-4-1 0 5,2 3 0-5,-6 10 0 6,8-20 0-6,-3 9 0 9,-1-5 0-9,-4 16 0 10,0-14 0-10,0-1 0 4,0 1 128-4,0-3-128 11,-2 3 0-10,0-4 0 3,-1 1 0-4,-3 3 0 11,2-3 0-11,0 3 0 5,-2-4 128-5,0 3-128 7,-4-1 0-7,1-3 0 8,-1-1 128-8,-4 3-128 8,3-7 0-8,-5 5 0 8,4 1 0-8,-5-1 0 6,-1-1 128-6,3 7-128 9,-3-5 0-9,2 6 128 12,-5-3-128-12,3 7 0 3,3-4 224-3,-7 4-64 12,5 5-16-12,1-3 0 4,-5-4-16-4,3 4-128 11,3 2 192-11,-5 2-64 3,4 0-128-2,3 0 0 5,-5 0 144-6,8 2-144 8,10 0 0-8,0 0 0 10,-15 4 0-9,15-4 128 4,-12 6-128-5,12-6 0 10,-8 16 0-10,8-16-128 5,0 0 128-5,0 17 0 7,2 3 0-7,2 1 0 21,-2-5-512-20,4 1-160-1,2 3-32 0,5-3-16 14,-1 5-2352-14,6-1-480 1</inkml:trace>
    </iact:actionData>
  </iact:action>
  <iact:action type="add" startTime="44177">
    <iact:property name="dataType"/>
    <iact:actionData xml:id="d48">
      <inkml:trace xmlns:inkml="http://www.w3.org/2003/InkML" xml:id="stk48" contextRef="#ctx0" brushRef="#br1">13850 7651 12959 0,'0'0'576'1,"0"0"112"-1,14 2-560 0,-5-2-128 6,5 0 0-5,-4 0 0 4,-10 0 800-4,12 2 128 5,-12-2 32-6,13 2 0 7,-13-2-80-6,10 2-16 10,-10-2 0-9,14 4 0 1,-14-4 112-3,0 0 32 9,7 9 0-9,-7-9 0 6,8 10-32-6,-2 0 0 6,0 6 0-6,-6-1 0 9,-6 5-160-9,0 3-48 7,0 0 0-7,1 3 0 4,-9 1-128-3,2 0-16 5,-3 1-16-6,-5 11 0 8,1 4-96-8,-5-6-32 13,1 0 0-13,-1 0 0 3,3-4 80-3,-4-2 16 12,-3 0 0-12,1 3 0 5,0 3-160-5,-3-6-32 6,-5 2 0-6,2 0 0 8,0 2 0-8,2-6 0 6,-8-1 0-6,0-3 0 10,-2 0-32-10,0-1-16 12,0 1 0-12,-2 1 0 3,-8-3 48-3,2 2 16 7,1 3 0-7,1-3 0 8,-6-6-48-8,-1-1-16 10,-3 0 0-10,-3 1 0 6,-1-3-80-6,5 1-32 10,-1-5 0-10,0 5 0 6,3 1-32-6,1-4 0 7,8 1 0-7,-2-3 0 7,6 2-32-7,2-5-16 8,6-1 0-8,2 4 0 3,2-4-144-3,2-4 192 6,1 1-192-6,3-1 192 9,-3 0-64-9,7-2-128 10,3 0 192-10,-1-2-64 5,5 0 0-5,-2-4-128 10,14 4 192-10,-9-6-64 5,9 6-128-4,0 0 0 9,0 0 0-10,0 0 128 4,0 0-128-4,0 0 0 12,5-13 0-12,3-1 0 4,8 4-368-4,-2 3 0 9,3-5 0-8,3 2 0 18,-1 4-1344-19,3-4-272 1,-3 1-48-1,-3 1-9744 9,1-4-1936-8</inkml:trace>
    </iact:actionData>
  </iact:action>
  <iact:action type="add" startTime="44809">
    <iact:property name="dataType"/>
    <iact:actionData xml:id="d49">
      <inkml:trace xmlns:inkml="http://www.w3.org/2003/InkML" xml:id="stk49" contextRef="#ctx0" brushRef="#br1">11250 6924 11967 0,'10'-10'1072'1,"-2"-6"-864"4,5 3-208-5,-3-5 0 4,-2 4 1152-3,2-1 176 9,-3 1 32-10,-1-1 16 4,-6 15-432-4,0 0-96 11,6-14-16-11,-6 14 0 4,0 0-80-4,0 0-32 8,0 0 0-8,0 0 0 8,0 0-80-8,0 0-32 6,0 0 0-6,0 0 0 10,-2 17 48-10,0 5 16 11,0 5 0-11,2 0 0 3,-2 5-96-2,0 9-32 10,0 3 0-11,0 5 0 4,0 4-80-4,2 3-16 16,2 3 0-16,-2-1 0 3,0-1-128-3,4 5-16 5,-2 3-16-5,4 1 0 4,0 0 32-4,6-1 0 6,1 5 0-6,3-8 0 8,-2-1 64-8,-1-1 32 11,-1 1 0-11,4-1 0 5,-3-3-240-5,1-3-48 10,-2-1-128-10,3-2 192 4,-3-6-32-3,7-1-16 10,1-8 0-11,-3-1 0 4,3 0 112-4,-1-4 0 11,-3-4 16-11,4-3 0 3,1-1 0-2,-5-3 0 9,1 1 0-10,5 0 0 4,-3-9-272-3,-3 4 0 9,1-6 128-10,-1 3-128 5,-1-5 0-5,3-2 160 11,-4 0-160-11,-14-6 128 4,17 7-128-4,-17-7 0 11,12 6 144-11,-12-6-144 20,0 0-432-20,0 0-144 0,0 0-48 0,0 0 0 12,0 0-2080-11,0 0-432-1</inkml:trace>
    </iact:actionData>
  </iact:action>
  <iact:action type="add" startTime="45363">
    <iact:property name="dataType"/>
    <iact:actionData xml:id="d50">
      <inkml:trace xmlns:inkml="http://www.w3.org/2003/InkML" xml:id="stk50" contextRef="#ctx0" brushRef="#br1">9809 8187 9215 0,'0'0'816'12,"0"0"-656"-11,0 0-160-1,0 0 0 0,0 0 1424 0,0 0 256 9,0 0 48-9,0 0 16 5,19 0-976-5,-1 2-192 12,3 2-32-12,4 4-16 3,3-2 336-2,3 6 64 6,4 1 16-7,8 5 0 8,6-5-96-8,7 5-16 10,7-2 0-9,7 3 0 3,0 6-256-4,6-1-48 10,0-1-16-10,0 3 0 6,2-7-128-6,0 4-16 7,-2 1-16-7,1 3 0 8,-5-2-48-6,2 1-16 5,0 1 0-5,-6 0 0-2,2 1 64 1,-11-3 16 7,-8 0 0-8,-3-5 0 8,-7-2 0-8,2 1 0 10,-8-5 0-10,-1 5 0 5,-7-5 672-5,-2 1 144 8,1-3 32-8,-7 2 0 20,-3-4-1744-19,-1 3-352 0,-7-5-64 1,-8-8-16-2,10 10 608 0,-10-10 112 5,0 0 32-5,0 0-9008 21,0 0-1792-21</inkml:trace>
    </iact:actionData>
  </iact:action>
  <iact:action type="add" startTime="45814">
    <iact:property name="dataType"/>
    <iact:actionData xml:id="d51">
      <inkml:trace xmlns:inkml="http://www.w3.org/2003/InkML" xml:id="stk51" contextRef="#ctx0" brushRef="#br1">13015 6910 15663 0,'0'0'1392'1,"0"0"-1120"5,0 0-272-6,0 0 0 4,0 0 960-4,0 0 128 10,2 16 16-10,-2 3 16 5,-4 6-96-5,-7 7-32 11,-1 9 0-11,-8-1 0 4,1 7-48-4,-1 6-16 11,-1 4 0-11,-4 3 0 4,1 0-160-4,-1 11-16 7,-3 3-16-7,-1 2 0 8,-2 2-64-8,0 2-16 8,-2 2 0-8,-2 0 0 10,1-1-336-10,3-1-80 12,0-5-16-12,4-9 0 4,-1-4-224-3,5-3 144 4,0-5-144-5,1-3 128 5,5-6 0-5,-5-2 0 5,3 0 0-5,3-4 0 8,-2 2-128-8,5-6 0 10,-5-4 144-9,5-2-144 5,3 4-256-6,2-3-112 10,-2-3-16-10,2-6-14016 8</inkml:trace>
    </iact:actionData>
  </iact:action>
  <iact:action type="add" startTime="46250">
    <iact:property name="dataType"/>
    <iact:actionData xml:id="d52">
      <inkml:trace xmlns:inkml="http://www.w3.org/2003/InkML" xml:id="stk52" contextRef="#ctx0" brushRef="#br1">10991 11276 16863 0,'7'-21'752'1,"-1"11"144"-1,4-7-704 0,2-13-192 6,5-1 0-6,-3-6 0 4,3-6 976-4,5-2 176 6,-1 1 16-5,1-7 16 8,-1-2-224-9,3-1-64 11,1-3 0-11,4-5 0 5,3-5 80-5,-3 3 16 11,0-8 0-11,0 4 0 4,-1-5-176-4,3 3-48 7,2-2 0 1,0 0 0-8,0 9-352 0,0 5-80 8,-3-1-16-8,5 3 0 3,-2 3-192-3,-4 3-128 12,0 7 128-12,1 4-128 3,-3 2 0-3,-4 0 0 12,-1 3 0-12,-5 5 0 18,1 4-592-18,-4 3-48 0,-3 5 0 0,-5 3-8432 14,-6 14-1680-14</inkml:trace>
    </iact:actionData>
  </iact:action>
  <iact:action type="add" startTime="49464">
    <iact:property name="dataType"/>
    <iact:actionData xml:id="d53">
      <inkml:trace xmlns:inkml="http://www.w3.org/2003/InkML" xml:id="stk53" contextRef="#ctx0" brushRef="#br1">8238 6340 4607 0,'0'0'192'1,"0"0"64"0,-13-15-256-1,5 1 0 5,0 1 0-5,-2 1 0 4,10 12 2704-4,-7-8 496 10,-7-4 112-10,4 7 16 5,10 5-1792-4,-12-4-336 9,12 4-80-10,-17-2-16 5,17 2-112-5,-18 0-32 9,5 2 0-9,-1 5 0 6,0 5-224-6,-1 0-48 9,3 5-16-9,-5 1 0 5,3 9-256-5,-2 6-48 7,3 1-16-7,-1 3 0 8,4 7-96-8,-1 3 0 7,1 6-16-7,6 1 0 12,4 3-48-12,2 4-16 9,0-5 0-9,6 1 0 3,7-1-176-2,3-5 0 6,-1-8 0-7,7-2 0 4,1-8 0-4,0-4 128 7,-5-3-128-7,-1-13 0 7,5-1 208-7,-1-8-32 12,1 0-16-12,-5-8 0 3,-3-4 256-3,5-8 48 9,5 1 16-9,-5-11 0 7,-7-7-80-7,3-4-16 11,-5-2 0-11,0-8 0 4,-5 1-16-4,1 1-16 7,-4-2 0-7,2-2 0 8,-6 0-160-8,0 5-48 8,-4-5 0-8,-2 2 0 9,0 2-16-9,1 2-128 11,-5 6 192-11,2 0-64 5,2 4-128-5,0 4 160 6,-2 3-160-6,3 11 160 8,1 1-160-8,4 14 0 7,0 0 0-7,0 0 0 8,0 0 0-8,0 0 0 12,21 14 0-12,-1 1 0 4,1 9 0-4,4 1 0 7,3 2 0-6,-1 1 0 2,2-1 0-3,3 2 0 6,-1-1 0-6,-2-3 0 8,2 0 0-8,0-3 0 11,-3-7 0-11,1 5 0 5,-4-7-192-5,1 1 16 10,-3-6 16-10,-7-2 0 19,1-8-1232-18,3-2-240-1,-7-2-48 1,9-4-7632 7,-6-7-1520-8</inkml:trace>
    </iact:actionData>
  </iact:action>
  <iact:action type="add" startTime="49957">
    <iact:property name="dataType"/>
    <iact:actionData xml:id="d54">
      <inkml:trace xmlns:inkml="http://www.w3.org/2003/InkML" xml:id="stk54" contextRef="#ctx0" brushRef="#br1">8656 5059 20271 0,'0'0'1792'1,"0"0"-1424"6,-8-4-368-7,8 4 0 5,0 0 0-4,-10 0 128 8,2 2-128-9,8-2 0 6,-7 10 512-6,-3 0 48 11,2-1 0-11,4 9 0 5,-2 2-112-5,0-1-32 6,1 6 0-6,3 3 0 8,0 3 16-8,2 6 0 7,0-4 0-7,2 4 0 5,2 2-176-5,3-6-48 6,-1 0 0-6,0-1 0 9,4-3-208-9,4-4 0 10,-3-3 0-10,7 1 0 4,-5-3 128-3,7-5-128 9,-1 3 0-10,-3-7 144 4,4 1 256-4,1-6 48 11,0-4 16-11,-1 0 0 6,5-4-80-6,-1 0 0 7,-1-4-16-7,1-2 0 7,-1 4-176-7,-4 3-16 7,1-1-16-7,-1 0 0 9,3 0-160-9,-10 2 192 10,3 2-192-9,-3 3 192 4,4 3-192-5,-7 2 0 6,-1 0 0-6,-4 7 0 9,-6-1 512-9,-2 7 64 8,0 5 0-8,-2 3 16 7,-7 0-48-7,-1 0-16 7,-5 0 0-7,3 1 0 8,-4-1-320-8,-1 0-64 11,-4-2-16-11,-3 1 0 4,1-7-128-4,-2-2 0 7,0-3 0-7,3-8 128 24,-1-2-544-23,1-5-112 0,3-5-32 0,4-7 0 11,-1-9-2272-11,3-3-464-1</inkml:trace>
    </iact:actionData>
  </iact:action>
  <iact:action type="add" startTime="50377">
    <iact:property name="dataType"/>
    <iact:actionData xml:id="d55">
      <inkml:trace xmlns:inkml="http://www.w3.org/2003/InkML" xml:id="stk55" contextRef="#ctx0" brushRef="#br1">8747 4521 16575 0,'0'0'1472'1,"-7"-10"-1168"7,1 0-304-8,6 10 0 6,0 0 1200-6,0 0 176 10,0 0 32-10,0 0 16 5,0 0-544-5,0 0-112 9,0 0-32-8,17 12 0 4,5 4 160-5,1 3 48 9,3-1 0-9,3 5 0 5,0 3-352-5,2 1-64 10,2 0-16-10,5 4 0 4,-1 6-272-4,-8-9-64 12,4 3-16-12,6 4 0 4,0 0-32-4,2 2-128 7,-4 0 192-7,6-4-64 8,-6-1-128-8,2-3 0 7,-2-2 144-4,-2-2-144 2,-4-5 0-4,-1-2-128 6,-3-9 0-7,10 3 0 19,-8-2-720-17,-3-8-144-1,-9-2-32 0,-3-6-11408 0</inkml:trace>
    </iact:actionData>
  </iact:action>
  <iact:action type="add" startTime="50650">
    <iact:property name="dataType"/>
    <iact:actionData xml:id="d56">
      <inkml:trace xmlns:inkml="http://www.w3.org/2003/InkML" xml:id="stk56" contextRef="#ctx0" brushRef="#br1">9206 3926 15663 0,'-8'-19'688'1,"8"19"144"-1,0 0-656 0,0 0-176 3,0-12 0-2,0 12 0 3,0 0 1472-4,0 0 256 6,0 0 48-6,12 16 16 8,1 7-384-8,-3 6-64 10,0 2 0-10,6 10-16 5,-3 10-432-5,5 6-64 12,1 3-32-12,-1 12 0 5,3 2-304-5,3 8-64 10,1 8-16-10,-4-26 0 4,-1 10 32-4,1 0 16 11,1 8 0-11,-1 2 0 8,-5-4-256-8,2-6-48 10,-5-3-16-9,1-7 0 1,-4-4-144-2,3-5 160 6,-5-4-160-6,2-5 160 9,1-10-160-9,-7-5 0 7,2-2 0-7,0-8 128 21,2-11-1744-20,-8-10-368 1,0 0-64-1</inkml:trace>
    </iact:actionData>
  </iact:action>
  <iact:action type="add" startTime="51417">
    <iact:property name="dataType"/>
    <iact:actionData xml:id="d57">
      <inkml:trace xmlns:inkml="http://www.w3.org/2003/InkML" xml:id="stk57" contextRef="#ctx0" brushRef="#br1">11494 2192 11055 0,'0'0'976'3,"0"0"-784"-3,0 0-192 0,-12-9 0 3,0-1 1216-2,-1 6 192 6,-3 0 32-6,1 2 16 6,-7 0 0-7,-1 0 0 8,-7-2 0-8,-1 10 0 7,-2 0-400-7,-8 2-80 9,2 4-16-9,-8 1 0 6,0 9-64-6,3 3-32 8,-5 2 0-8,2 4 0 7,2 3-208-7,2 7-32 7,8-2-16-7,2 7 0 8,4-5-144-8,5 4-16 12,5-6-16-12,9 2 0 5,4-6-128-5,12-2-32 5,2-3 0-4,4-3 0 9,3-4-80-10,7-1 0 11,-3-1-16-11,16-7 0 4,4 2 16-4,10-5 0 7,0 3 0-7,0-4 0 9,3 3-32-9,1-1 0 7,-2 6 0-7,-1-5 0 4,-1 7-160-4,-8-5 0 8,0 5 0-7,-8 3 0 5,-2 5 0-6,-3-1 0 12,-5 0 0-12,0-2 0 4,-7-1 240-4,-2-1-48 10,-6-1 0-10,-3 5 0 5,-3 2 256-5,-4 4 32 11,-9-3 16-11,-3-1 0 4,-2 0-160-3,-5-2-16 5,0 3-16-6,-3-9 0 8,1-5-112-8,-3-3-32 10,-1-7 0-10,-2-6 0 4,1-2-160-4,1-3 0 12,-2-11 0-12,4-6-176 18,3-7-784-17,3-6-144 1,9-2-48-1,0-10-9616 7,4-7-1936-7</inkml:trace>
    </iact:actionData>
  </iact:action>
  <iact:action type="add" startTime="51849">
    <iact:property name="dataType"/>
    <iact:actionData xml:id="d58">
      <inkml:trace xmlns:inkml="http://www.w3.org/2003/InkML" xml:id="stk58" contextRef="#ctx0" brushRef="#br1">11894 1192 18767 0,'0'0'832'1,"-2"-16"176"-1,0 1-816 0,2 15-192 6,0 0 0-6,0 0 0 4,0 0 1088-4,0 0 160 11,0 0 32-11,-10 21 16 5,2 5-192-5,2 5-32 7,1 8-16-7,-1 6 0 7,4 5-432-7,2 5-96 8,6-1-16-8,1 7 0 9,3 3 0-9,8 8 0 7,-5 8 0-7,5 2 0 8,3 2-240-8,1 0-48 7,-3-2-16-7,5-2 0 13,-1 0-208-13,2-12 128 7,-1-2-128-6,-7-7 0 1,1-6 0-1,3-7-128 10,-7-7-16-11,2-2 0 20,-8-3-576-20,3-5-112 0,-1-2-32 0,-2-5-12192 2</inkml:trace>
    </iact:actionData>
  </iact:action>
  <iact:action type="add" startTime="52102">
    <iact:property name="dataType"/>
    <iact:actionData xml:id="d59">
      <inkml:trace xmlns:inkml="http://www.w3.org/2003/InkML" xml:id="stk59" contextRef="#ctx0" brushRef="#br1">12001 2093 12895 0,'21'-12'1152'1,"9"-7"-928"8,1-3-224-9,4-1 0 3,8-3 1664-3,-2 3 304 7,4-2 48-7,-4-1 16 8,4-1-1056-8,-8 2-208 11,2-1-32-11,-4 1-16 4,-4 4-32-4,0 5-16 11,-5-2 0-11,-5 1 0 5,-2 3 176-5,-5-1 48 8,0 7 0-8,-14 8 0 6,0 0 64-6,0 0 32 8,0 0 0-8,0 0 0 8,0 0-64-8,-8 19-16 11,-4-1 0-11,-3 7 0 5,-1 6-512-5,-5 6-96 10,-3 1-32-10,5 4 0 7,1-1-144-7,-1 4-128 11,5-4 144-11,-2 6-144 3,7-10 128-2,-1 0-128 8,4-8 0-9,2-1 0 4,4-5 0-4,4-3 128 11,0-3-128-11,-4-17 0 4,12 14 0-4,-1-4 176 7,7-7-176-7,-4-1 160 10,5-4 96-10,1 0 32 6,-3-3 0-6,3-5 0 5,1 0-128-5,-3 0-32 6,-1-5 0-6,3 7 0 8,-7-2-128-8,5 4 0 12,1 2 144-12,-3 3-144 4,4 1 0-4,1 5 0 6,0 9 0-6,3-2 0 8,-1 7 0-8,1-1 0 11,3 3 0-11,-2-1 0 4,3-3 0-3,-1-5 0 9,0 0 0-10,-1-1 0 4,-3-3-384-3,2 0 16 10,-5-2 0-11,1-4 0 18,1-10-1616-17,1-2-336 1,1-3-64-2</inkml:trace>
    </iact:actionData>
  </iact:action>
  <iact:action type="add" startTime="52554">
    <iact:property name="dataType"/>
    <iact:actionData xml:id="d60">
      <inkml:trace xmlns:inkml="http://www.w3.org/2003/InkML" xml:id="stk60" contextRef="#ctx0" brushRef="#br1">13355 745 25631 0,'5'26'1136'2,"1"-7"224"-2,-2 3-1088 0,2 13-272 3,-2 6 0-3,0 7 0 7,0 5 576-7,2 4 48 7,-2 5 16-7,-1 8 0 9,-1 2 144-9,2 4 48 6,0 2 0-6,-2 2 0 9,-4 6-240-9,0-2-32 10,0-2-16-6,2-4 0-1,0-6-352-3,0-9-64 10,0-9 0-10,0-7-128 5,4-10 192-5,-2-8-192 7,2-3 192-6,2-9-192 3,-6-17 160-4,0 0-160 7,8 10 128-7,-8-10-128 7,17-8 336-7,-1-7-16 12,5-11 0-12,1-5 0 5,-3-2-160-5,5-6-32 11,-3-2-128-11,5-2 192 4,-1 6-192-4,2 2 0 9,0 0 0-9,1 2 0 4,3-1 0-4,-4 5 0 11,-1 4 0-11,1 7 0 4,-4 9 0-4,1 3 0 7,-7 6 0-7,3 6 0 8,-1 3 0-8,-7 11 0 12,2 5 0-11,-6 4 0 2,-8 1 0-3,0 3 192 10,-4 6 0-10,-8 0 0 6,-2 8-16-6,-5-1-16 5,-3 1 0-4,1 0 0 8,-3-8-160-9,-1 2 160 11,-4-8-160-11,0-2 160 5,-1-1-160-5,3-5 0 13,0-6 144-13,1-7-144 16,1 0-352-15,2-8-144-1,-5-8-16 1,9-8-16 11,5-2-2560-11,4-9-512 1</inkml:trace>
    </iact:actionData>
  </iact:action>
  <iact:action type="add" startTime="52976">
    <iact:property name="dataType"/>
    <iact:actionData xml:id="d61">
      <inkml:trace xmlns:inkml="http://www.w3.org/2003/InkML" xml:id="stk61" contextRef="#ctx0" brushRef="#br1">14285 301 27071 0,'0'0'1200'1,"-2"23"240"0,0 10-1152-1,2 4-288 5,-2 6 0-5,-4 2 0 3,-3 6 656-3,1 5 80 7,2 9 16-7,0 1 0 8,-2 10 320-7,6 0 64 9,2 6 16-10,2 4 0 5,6 2-512-5,0 1-112 11,2 3-16-7,3-2 0-2,-1-5-304-2,6-1-64 6,-5-2-16-6,5 0 0 8,1-6-128-8,-1-6 0 7,-1 1 0-7,5-7 0 7,-5-7 0-7,5-5 0 11,3-1 0-11,-1-6 0 5,3-8-144-5,0-2-16 10,1 0 0-10,1-16 0 18,-2-5-1472-17,0-10-288 0,1-8-64 0,-1-11-11840 2</inkml:trace>
    </iact:actionData>
  </iact:action>
  <iact:action type="add" startTime="53260">
    <iact:property name="dataType"/>
    <iact:actionData xml:id="d62">
      <inkml:trace xmlns:inkml="http://www.w3.org/2003/InkML" xml:id="stk62" contextRef="#ctx0" brushRef="#br1">14640 1662 22111 0,'0'0'976'1,"0"0"208"-1,0 0-944 0,0 0-240 6,0 0 0-6,16 0 0 4,-3-2 1984-4,9-4 368 7,-1-2 64-7,5-5 16 8,1 1-1504-8,4-8-288 11,0-1-64-11,1-6-16 6,5-6 80-6,4-3 32 6,-2 1 0-6,17-19 0 7,-7-1 64-7,-4 4 16 11,-6-1 0-11,-4 5 0 5,-4 8-224-5,-8 2-32 11,-5 6-16-11,0 1 0 4,-9 1-144-4,-1 2-16 7,-8 2-16-7,-4 9 0 9,-4 0 80-9,1 9 32 8,7 7 0-8,-20-2 0 7,-1 5 64-7,-7 9 16 10,-3 12 0-10,0 17 0 5,-10 7-352-4,4 11-144 9,-2 5 128-10,-2 12-128 5,4 4 128-5,2 4-128 11,4 0 0-11,1 6 128 4,5-1 80-4,7 3 16 11,7-4 0-11,7-30 0 4,4-1-80-4,8-1-16 7,5-1 0-7,7-4 0 8,3-10-128-8,16 0 0 13,8-8 0-13,13-6 0 4,11-4 0-4,13-13 0 11,11-8 0-11,57-14 0 12,2-9-1216-11,14-8-112 1,13-6-16-2</inkml:trace>
    </iact:actionData>
  </iact:action>
  <iact:action type="add" startTime="61291">
    <iact:property name="dataType"/>
    <iact:actionData xml:id="d63">
      <inkml:trace xmlns:inkml="http://www.w3.org/2003/InkML" xml:id="stk63" contextRef="#ctx0" brushRef="#br2">19782 4611 18143 0,'0'0'800'1,"0"0"160"1,0 0-768-2,0 0-192 1,0 0 0-1,5 17 0 6,3-5 0-6,14-4 144 8,1 1-144-8,8-1 128 8,8-2 160-8,16-2 32 6,13-6 0-5,6-2 0 7,12-2 160-8,6-5 32 7,2-1 16-7,7 2 0 8,8-4-176-8,10 5-32 7,14-5-16-4,1 2 0 4,3-11-304-7,3 7 0 6,7 3 0-6,7-1 0 7,8 0 160-7,1 1-160 8,3-1 128-8,8 4-128 8,11-5 288-8,-1 5-32 8,-13-4 0-8,7 9 0 6,1-1 144-6,-3-2 32 9,3 2 0-9,1 4 0 6,-3 2-48-6,2 2 0 7,-1 2 0-7,-4 4 0 8,-7-2-384-8,-1 1 128 8,-2-1-128-8,-12 6 0 7,-11-4 0-7,-5 5 128 6,1-1-128-6,-5 6 0 8,-5-7 0-8,-8 3 128 8,-18-4-128-8,-5-1 0 8,-6 5 128-8,-8-2-128 6,-8 1 0-6,-8-1 128 8,-7 4-128-8,-9-3 0 7,-7 3 144-7,-12-4-144 9,-7 3 0-9,-12-5 0 6,-12-10 0-6,-2 16 128 8,-10-9-128-7,-15 3 0 5,-16-2 128-6,-6-2-128 9,-10-2 144-9,-7 2-144 6,-14-1 192-6,-4 7-192 9,-11 0 224-9,-15 0-64 6,-12-7-16-6,-9-1 0 8,-6 2-144-8,-1 8 192 7,-5 0-192-7,-5 1 192 8,-16-7-192-8,-5 11 0 8,-3 3 144-8,-5-3-144 8,-13-1 0-8,1 3 144 6,-2-1-144-6,0 5 0 8,-8 3 0-8,4 5 0 7,6-2 0-7,-4 0 0 8,-3 0 128-8,7 0-128 7,4 5 0-7,4 1 0 8,1-4 0-8,5 2 0 7,11 2 0-7,14-2 0 8,11 0 0-8,6 4 0 7,12-8 0-7,14-1 0 9,12-3 128-9,13-2-128 6,13-1 0-6,11-1 0 9,9 4 0-9,8 1 0 6,12-3 0-6,13-2 0 8,7-1 0-8,14 3 0 8,7-3 0-8,13-3 0 8,5 1-128-8,15 1 128 6,3-7 0-6,21 1-144 8,11-3 144-8,9 4 0 7,15-5 0-7,7 5 0 9,2-8 0-9,16 5 0 6,5-1 0-5,11 4 0 6,11-6 0-7,4 3 0 7,5 1 0-7,13 1 0 9,9-5 0-9,0 6 0 6,-1-3 0-6,9 5 0 9,10-6 0-9,-3 5 0 6,-6-1 0-6,6 5 0 9,3 3 0-9,2 3 0 6,-10 2 0-6,2-1 0 9,-2-3 0-9,-6 2 0 7,-8-3 0-7,3 3 0 8,-1 4 0-8,-13-2 0 6,-14-1 0-6,-6-1 0 8,0 0 0-8,-10 3 0 7,-3-1 0-6,-18 2 0 7,-12 2 0-8,-10 0 0 6,-7 0 0-6,-10-3 0 9,-10 1 0-9,-5 0 0 7,-9-2 0-7,-9-1 0 7,-10-1 0-7,-12 2 0 8,-9 2 0-8,-9 3 0 7,-10-1 0-7,-13 0 0 7,-8-2 0-7,-11-4 0 8,-8 1 0-8,-11 1 144 7,-7 0-144-7,-9 0 0 8,-8 5 240-8,-8-1-64 8,-8-2-16-8,-9 2 0 8,-12 0-16-8,0 4 0 6,-10-4 0-6,-2 5 0 9,-6 2-16-9,-9-4-128 6,-11 1 192-6,-5 2-64 9,-4-4 0-9,-7 10-128 6,-5-1 192-6,-11 3-64 9,-3-2 848-9,-3-2 176 7,-6 8 16-7,-2-1 16 22,0 1-1728-21,-8 2-352-1,1 5-64 1,-5-1 0-1,6 3 816 0,-2 1 144 7,2-1 0-7,6 1 128 8,6-1-128-8,10 5 0 6,7 1 0-6,8-6 0 9,10-5 0-9,16-1 0 7,11 5 0-7,14-2 0 7,12-3 0-7,17 3 0 7,14-1 0-7,17-5 0 9,12-4 0-9,20-6-128 5,11 4 128-5,16-4-128 9,14 1-32-9,17 1 0 7,17-8 0-7,13-3 0 8,13-3 160-8,15 2-192 6,15 0 192-6,20-1-192 10,25-7 192-10,5 2 0 5,7-1 0-5,15 1 0 9,13-2 128-9,6 3-128 7,4 3 128-7,7-2-128 8,13-1 0-8,1-1 0 7,-4 0 0-7,7 5 0 8,3 1 144-8,6 0-144 8,4 0 192-8,-10 1-192 7,-6-7 176-7,-1 6-176 6,-1 10 160-5,-9-8-160 6,-13 0 128-7,-1 2-128 7,-5 2 0-7,-15-3 144 9,-11-1-144-9,-8 2 0 7,-8 4 0-7,-12-6 0 8,-3-2 0-8,-16 2 0 7,-16 4 0-7,-17-5 0 8,-18-5 128-8,-11-2-128 7,-9-1 0-7,-17-5 128 9,-11 3-128-9,-18-1 0 5,-12 3 144-5,-17-3-144 9,-16 0 0-9,-16 3 144 7,-17-3-144-7,-22 5 0 7,-17-7 0-7,-10 1 0 8,-5 1 0-8,-21 4 0 8,-9 3 0-8,-13-3 0 7,-9 0 0-7,-11 1 0 7,-6 5 0-7,-15-2 0 8,-9-1 0-8,-13 3 0 8,-6 10 0-8,-8-4-144 7,-9 2 144-7,1 2 0 8,-7 6 0-8,0-3 0 7,-4 3 0-7,1 8 0 8,9-3 0-8,3 1 0 6,-1-2 0-5,11 3 0 7,8 7 0-8,10-6 0 7,9-7 0-7,14 1 0 8,16 4 0-8,15-3 0 7,18-1 0-7,18-2 0 9,13-2 0-9,20 0 0 6,13-4 128-6,12 2-128 9,13-8 0-9,11 2 0 6,19-8 0-6,11 0 0 8,13 0 0-8,18 1-128 7,11-1 128-7,19-2-128 8,8-3 128-8,21-7 0 7,14-3-144-7,20-1 144 8,21 3 0-8,15-4 0 7,14-1 0-6,14-3 128 6,6-2-128-7,13 0 192 7,14-4-192-7,8 4 192 8,0 2-192-8,11-3 160 7,3-5-160-7,5 10 160 8,10 2-32-8,-2 2-128 7,4-7 192-7,0 1-64 8,4 8-128-8,-2-1 128 7,-8 5-128-6,4-1 128 7,-3-5 0-8,-7 6 0 6,-8-1 0-6,-3-1 0 9,-10-1-128-9,-10 5 0 6,-10 1 0-6,-7-2-176 9,1 1 176-9,-19-1 0 6,-17 3 0-6,-13 1 0 9,-7 0 0-9,-11 1 0 6,-11-5 128-6,-9 3-128 8,-18-1 0-8,-13-1 0 7,-13-7 0-7,-13 3 0 8,-11 5 0-8,-14-5 0 7,-8-18 0-7,-16 19-128 8,-13 3 128-8,-20 3 0 7,-7-4 0-7,-21-7 0 8,-6 0 0-8,-11-5 0 8,-11 7 160-8,-10-2-160 8,-14-1 192-8,-10-5-64 6,-13-6-128-6,-2 6 192 8,-8 6-192-8,-15-9 0 7,-11-3 0-7,-9 4 0 8,0 12 0-8,-11-9 128 7,-17-1-128-7,-3 2 144 8,-4-2-144-8,-6 5 0 7,-2-5 0-7,-7 4 128 8,-7 2-128-8,-7-3 192 7,-3 7-192-7,-7-1 192 8,-6-3-192-8,-8 4 160 7,-3-3-160-7,-9 5 160 8,-1 1-160-8,1 1 0 7,5-1 0-6,-5 3 0 7,-3-1 0-8,1 2 0 7,-3 1 128-7,4 3-128 8,-1 2 0-8,13 0 0 6,3-3 0-6,0 1 0 8,0 4 0-8,8 2 0 7,8 2 0-7,15 4 0 8,12-6-256-8,10 0 64 7,10 2 0-7,13-3 16 8,24-5 16-8,19 0 0 7,14 4 0-7,25-4 0 8,10-7 160-8,23 1 0 7,24 1-144-7,19-5 144 9,16-1-320-9,15 1 16 6,18-1 0-6,26-1 0 23,13 1-224-23,29-8-48 3,18-3-16-3,23 1 0 0,10-6 352 1,31-2 80 3,20-2 16-4,21-2 0 7,16 0-80-7,25-1-16 8,17-1 0-8,21-4 0 8,7-4 16-8,9 8 0 6,5 1 0-6,13-1 0 9,16 0 224-9,8 2-144 7,7 2 144-7,3 0-128 7,7-4 128-7,6 2 0 7,0 0 0-7,-4 4 0 8,-1-1 0-8,-7 2 0 7,0 7 0-7,-3 0 0 8,-10-4 0-8,-8 8 0 7,-10-1 0-7,-8 1 0 8,-9-2 160-7,-18-4 16 6,-18 0 0-7,-9-1 0 8,-8 3-48-8,-27-4-128 6,-20-2 192-5,-12 0-64 6,-15-2-128-7,-17-2 192 7,-21 0-192-7,-22-2 192 8,-20-4-192-8,-22 1 192 7,-13 1-192-7,-18-8 192 8,-21 2 0-8,-14-7 0 8,-14 1 0-8,-19-3 0 8,-16-3-192-8,-28 3 0 7,-31 0 0-7,-20-1 128 7,-16-11-128-6,-18 2-224 6,-20-2 48-7,-14 1 16 7,-21 5 160-7,-17-6 0 7,-12-8 0-7,-11 6 0 8,-12-2 0-8,-10 0 0 7,-5 2 192-7,-21 3-64 9,-14-3 80-9,-15-2 32 7,-3 2 0-7,-14 4 0 8,-12 4-96-8,-7-3-16 6,-9 3 0-6,-5 0 0 10,-10 0 0-10,-2 1-128 5,-5 3 192-4,-5 3-64 7,0 7-128-8,3-3 0 6,1 6 144-6,6-3-144 8,0 3 0-7,10 2 144 5,8 0-144-5,15 6 0 6,8 0 128-6,16 2-128 6,15 4 0-7,14 0 0 7,8-8 0-6,10 2 0 6,5-2 0-7,18 8 0 7,17 8 0-7,14-6 0 8,12 0 0-8,16 0 0 7,15 3 0-7,14-3 0 8,19 0 0-8,17-2 0 8,23 2 0-8,15-2 0 7,11 0 0-7,18-2 0 8,12 1-144-8,11 1 144 7,18-4-128-7,14 2 128 8,12 2-192-8,15-4 64 6,0 0 0-6,27 10 0 9,18-6-32-9,13 0 0 6,10 2 0-6,16 3 0 10,12-3 160-10,23-2-128 5,14 2 128-4,17 6-128 7,12-3 128-8,13 1-192 7,16-2 192-7,18 0-192 8,8 0 192-8,17 5 0 7,17-5-144-7,14 0 144 7,9-4 0-7,4 4 0 8,13-1 0-7,9 1 0 6,11 4 0-7,9-2 0 7,-3 5 0-7,9-1 0 8,6 5 0-8,1-3 0 7,-3 0 0-7,5-3 0 8,5 7 0-8,3-3 0 7,0-5 0-7,7 5 0 8,-5-3 0-8,2 6 0 7,-4 1 0-7,-1 1 128 8,-9-7-128-8,-7 7 128 7,-6-3-128-7,-10-3 128 8,-8-1 0-8,-1-5 0 7,-7 4 0-7,-13-1 0 8,-18 3-128-8,-17-6 0 7,-18-2 0-7,-19 5 128 7,-14-1-128-7,-17 0 0 8,-16-9 0-8,-22-1 128 9,-21 2-128-9,-20 2 0 7,-21 2 0-7,-19 0 0 7,-12-2 0-7,-24-1 128 8,-23-5-128-8,0 0 0 7,-27 10 0-7,-22-2 0 8,-27-2 0-8,-27 8 0 7,-26-5 0-7,-23 3-176 8,-18 0 48-8,-25-3 0 7,-20 9 128-7,-19-2-128 8,-11 3 128-8,-19 4-128 8,-24 5 128-8,-15 1 0 6,-13 8 0-6,-17 6 0 8,-9 2 0-8,-11-2 0 7,-9 6 0-7,-13 3 128 8,-7 5-128-8,-6 1 0 7,-6 7 128-7,-12-1-128 9,-6-4 0-9,-1 3 0 5,-1 7 0-4,5 0 0 7,-1 8 0-8,8 0 0 7,6-2 0-7,12 6 0 8,2 4 0-8,21-6 0 7,10-8 0-7,21-2 128 7,22 1-128-6,13-7 0 6,20 2 0-7,28 1 0 8,24-7 0-8,17 0 0 7,14-3 0-7,25-2 0 7,22-5 0-6,30-5-256 6,20-12 64-7,26-3 0 8,17-1-96-8,24-2-32 7,15-2 0-7,25-7 0 24,15-8-144-24,20-2-48 1,19 1 0 0,33-9 0-1,22-7 512 0,24-3-144 4,13-10 144-4,27 7 0 10,20 1 176-10,13-2 112 5,12-9 32-5,22-1 0 9,21 5-64-9,18-1-16 6,11-1 0-6,16 0 0 8,6-1-240-8,9 5 128 7,11-3-128-7,11 4 0 8,13 3 944-8,3 3 80 7,7 2 32-6,7 8 0 21,9 4-1632-21,2 6-336 0,-1-4-64 0,3 11-16 0,-4 3 800-1,4 5 192 5,-4 1 0-5,-4-1 0 7,-5 0 0-7,-1 3 0 7,-4-3 0-7,-5-2 0 9,-12-7 0-9,-8 1 0 6,-10 1 0-6,-12-2 0 9,-13 3 0-9,-23-5 0 7,-24-3 0-7,-10-5 0 7,-11 0 160-7,-20 6 80 6,-18-2 16-5,-20-3 0 7,-19-1-256-8,-31-4 128 7,-25-2-128-7,-21 0 0 8,-28 2 160-8,-19 2-160 6,-22 0 160-5,-29-4-160 6,0 0 192-7,-37 2-64 8,-20-2-128-8,-38 4 192 8,-32-2-192-8,-27 0 0 7,-22 4 0-7,-30-3-160 7,-22 3 160-7,-20 2 0 8,-19 6 0-8,-12-5 0 7,-20 5 0-6,-21-2 0 5,-19 7 0-6,-14 1 0 8,-10 5 160-8,-17 4-32 6,-8 9-128-6,-12-3 192 9,-2 6-192-9,-10 1 144 7,-3 7-144-7,-6 4 128 8,1 3-128-8,-5 1 0 7,2 5 144-7,7-1-144 9,3 1 0-9,5-1 0 6,6 1 0-6,14 6 128 8,14-5-128-8,24-3 0 7,11-3 0-7,25 3 0 9,20 5 0-9,24-9 0 6,23-5 0-6,16-4 0 8,15 1 0-8,29-1-192 7,25-10 64-7,27 2 0 9,20-2-128-9,25-5 0 8,20-9-16-8,23 2 0 7,18-3 0-7,15-5 0 7,14-17 0-7,24 18 0 7,17-6-16-7,25-5 0 7,16-1 0-6,25-4 0 6,20-2 288-7,23 0 0 7,18 0 176-7,17-2-176 8,12-2 320-8,14 2-64 7,11 2 0-7,14 0 0 9,20 0-128-9,3 0-128 6,9 0 192-6,9 0-192 8,5 0 128-8,19 0-128 7,11 0 0-6,6 4 0 7,8 0 176-8,13-2-176 6,12 2 160-6,6 4-160 8,6 2 0-8,2-5 128 7,-7 5-128-6,5 4 0 6,10-2 0-7,-8 3 0 7,-1-5 0-7,-1 5 0 8,0-3 0-8,-6 4 0 8,0-6 0-8,-8 5 0 7,-2-5 0-7,-8 7 0 8,-9-3 128-8,-12 4-128 7,-12-5 0-7,-11 5 0 7,-12-10 0-7,-14 3 0 8,-12-3 0-8,-21-4 0 7,-21 2 128-7,-22 2-128 9,-14-4 0-9,-28-2 128 6,-34-6-128-6,-20-2 0 9,-25 0 144-9,-21-2-144 6,-18 0 128-6,-21-3-128 8,-20-5 256-8,-25-1-16 7,-20 3-16-7,-36-4 0 9,-36-3-224-9,-31-1 0 7,-18 1 0-7,-37-4 0 7,-27-3-128-7,-23 3 128 8,-24 2-192-8,-17-3 192 7,-16-1 0-7,-23 3 0 7,-18 11 0-7,-22 1 0 9,-18 6 0-9,-25 6 0 7,-15 4 0-7,-15 12 0 8,-18 3 192-8,-12 7-64 7,-11-1-128-7,-3 12 192 8,1 0-64-8,-4 8 0 6,-4-4-128-6,9 6 192 8,7-2 0-8,17 3 0 8,7 1 0-8,15 4 0 8,17-3-32-8,21 1-16 7,18-2 0-7,27-2 0 8,24 1-144-8,35-5 0 6,31 0 0-5,25-2 0 7,24-2-304-8,27-8 16 7,32-3 0-7,32-5 0 21,30-11-1328-20,29 0-272-1,21-7-48 1</inkml:trace>
    </iact:actionData>
  </iact:action>
  <iact:action type="add" startTime="69367">
    <iact:property name="dataType"/>
    <iact:actionData xml:id="d64">
      <inkml:trace xmlns:inkml="http://www.w3.org/2003/InkML" xml:id="stk64" contextRef="#ctx0" brushRef="#br2">12832 15116 4607 0,'0'0'400'1,"0"0"-400"3,0 0 0-4,0 0 0 6,0 0 1216-5,-10-2 176 8,10 2 16-9,-14-7 16 6,5-3-272-5,9 10-64 5,-8-8-16-6,8 8 0 9,-12-6-16-9,12 6 0 8,-8-13 0-8,8 13 0 6,0 0-112-6,-11-8-32 7,3 0 0-7,8 8 0 8,0 0-112-8,0 0-32 8,0 0 0-8,0 0 0 7,-8-8-224-7,8 8-48 7,0 0-16-7,0 0 0 8,0 0-32-8,0 0-16 6,0 0 0-5,0 0 0 7,0 0-48-8,0 0-16 7,0 0 0-7,0 0 0 8,0 0 48-8,0 0 16 6,0 0 0-6,0 0 0 9,0 0 80-9,0 0 0 6,0 0 16-6,0 0 0 9,0 0 64-9,0 0 16 7,14-4 0-7,3 2 0 8,3 0-144-8,-5 2-16 7,1-4-16-7,6 1 0 8,-5-1-112-8,6-2 0 8,5 2-16-4,-3 2 0 1,0-4-96-5,1 2-16 6,-1-4 0-6,1 1 0 8,-3 1 0-7,2 2 0 4,1 0 0-5,1 0 0 9,0 0 0-9,1 0 0 8,-3 2 0-8,2 0 0 8,1-2 32-8,-1 3 0 7,0 2 0-7,0-2 0 7,-1-1-16-7,1-2 0 7,0 2 0-7,1 2 0 9,-3-2 32-9,2 0 0 7,1-4 0-7,-1 6 0 7,-2 4-48-7,-1-4 0 6,1 0 0-6,-1-4 0 9,1 2-16-9,0 2-16 7,-3 2 0-6,1-2 0 6,1-4-16-7,-1 4 0 7,0-2 0-7,-1 2 0 8,-5-2-144-8,3 0 160 7,1 0-160-7,-5 2 160 8,2 0-160-8,1 0 160 7,-3 0-160-7,3 0 160 8,1 0-160-8,-5 0 160 7,3 2-160-7,-5-2 160 9,3-2-32-9,4 2-128 6,-5-2 192-6,5 0-64 8,-7 0 48-8,3 0 0 7,1-1 0-7,-3-1 0 9,4 4-176-9,-7 0 0 6,-11 0 0-5,22-2 0 7,-5 0 0-8,-3 2 0 7,2 2 128-7,-5-2-128 7,-11 0 128-7,18-4-128 7,-18 4 0-7,16-4 128 8,1 2-128-8,-17 2 128 6,0 0-128-6,14 0 128 9,-14 0-128-9,13 0 0 7,-13 0 144-7,0 0-144 7,0 0 0-7,0 0 0 6,14 2 0-6,-14-2 128 8,0 0-128-8,0 0 0 7,0 0 0-6,0 0 128 6,0 0-128-7,0 0 0 7,0 0 0-6,0 0 128 7,0 0-128-8,0 0 0 6,0 0 0-5,0 0 128 7,0 0-128-8,0 0 0 6,0 0 0-5,0 0 0 7,0 0 0-8,0 0 0 7,0 0 0-7,0 0 0 9,0 0 0-9,0 0 0 5,0 0 0-5,0 0 0 9,0 0-192-9,0 0 0 6,0 0 0-6,0 0 0 24,-10-8-992-23,2 2-208-1,8 6-32 0,-17-8-16 14,3 3-864-14,1 1-160 1,1-2-32-1,-2 2-7776 10,4-2-1552-10</inkml:trace>
    </iact:actionData>
  </iact:action>
  <iact:action type="add" startTime="70149">
    <iact:property name="dataType"/>
    <iact:actionData xml:id="d65">
      <inkml:trace xmlns:inkml="http://www.w3.org/2003/InkML" xml:id="stk65" contextRef="#ctx0" brushRef="#br2">13963 14709 15663 0,'0'0'688'1,"0"0"144"-1,-10-8-656 0,10 8-176 2,-3-12 0-2,3 12 0 8,0 0 800-8,-2-11 128 8,2 11 32-8,0 0 0 7,2-10-256-7,-2 10-64 7,0 0 0-7,0 0 0 11,5-12 416-11,-5 12 80 3,0 0 16-3,0 0 0 9,18-4-288-9,-2 4-48 6,3 4-16-6,1 0 0 9,-7 4-144-9,7-2-16 6,-1-2-16-6,1 5 0 9,1 3-48-9,3-2-16 6,1 3 0-6,0-3 0 9,5 2-64-9,-1 4-16 10,-2-5 0-10,6 5 0 5,6 3-128-5,-2-1-32 8,-5 1 0-8,1 3 0 8,0-1-64-8,0-3 0 7,-6 3-16-7,1-1 0 9,-7-7 0-9,-1 3 0 6,-1-4 0-6,-3 1 0 8,-3-5 64-8,-13-8 16 7,12 10 0-7,-12-10 0 7,14 16-48-7,-14-16 0 7,6 11 0-6,-6-11 0 7,2 18 0-8,-2-18 0 7,-6 17 0-7,0-7 0 8,6-10 48-8,-18 10 0 6,1 0 0-5,-1-3 0 8,-5-3-128-9,-5 0-32 6,1-4 0-6,0 0 0 7,-2 6-160-7,1 0 160 9,-5-6-160-9,-2 0 160 8,0 0-160-8,2 0 160 6,3 0-160-5,1-2 160 6,0-4-160-7,2 6 0 7,1 2 0-7,3 2 0 8,1-8 0-8,3 2 0 7,1-2 0-7,-1 0 0 8,5 4 0-8,-1 0 0 7,3-4 0-7,12 4 0 7,-16 0 0-7,16 0-144 7,0 0 0-7,0 0 0 22,0 0-496-21,0 0-80-1,0 0-32 0,0 0 0 15,0 0-1360-15,0 0-288 1,18-9-48-1,-3 1-7792 8,3 4-1568-7</inkml:trace>
    </iact:actionData>
  </iact:action>
  <iact:action type="add" startTime="70854">
    <iact:property name="dataType"/>
    <iact:actionData xml:id="d66">
      <inkml:trace xmlns:inkml="http://www.w3.org/2003/InkML" xml:id="stk66" contextRef="#ctx0" brushRef="#br2">17115 14929 7359 0,'0'0'656'1,"0"0"-528"1,0 0-128-2,0 0 0 8,18 0 1136-8,-18 0 192 7,15 0 32-7,-15 0 16 9,18 4-336-9,0 0-64 7,-7 0-16-7,-11-4 0 7,18 0-192-7,-18 0-64 8,15 8 0-8,1-4 0 7,-16-4 0-7,20-4 0 8,-20 4 0-8,15-2 0 9,-15 2 16-9,18 0 0 6,-18 0 0-5,13 0 0 6,-13 0-48-7,0 0-16 7,16 8 0-7,-16-8 0 8,0 0-128-8,0 0-16 13,17 3-16-13,-17-3 0 3,0 0 16-2,0 0 16 10,0 0 0-11,0 0 0 4,0 0-16-4,0 0-16 7,0 0 0-7,0 0 0 8,0 0 80-8,0 0 32 10,0 0 0-9,0 0 0 4,0 0-192-5,0 0-32 6,0 0-16-6,0 0 0 8,0 0-64-8,0 0-16 12,-17 4 0-12,-3 2 0 4,7-2-32-4,-7-2 0 11,3-2 0-11,-1 4 0 4,-3 0-16-4,-5 2-16 11,1 1 0-11,0-3 0 5,-1-4 64-5,-3 0 16 14,-2 2 0-14,-2 2 0 2,-8 0 32-2,2-4 16 6,-4-2 0-6,2 2 0 8,-6 6-144-8,4-6-16 12,-4-4-16-12,0 2 0 3,5 4-176-2,-5 2 192 10,-2 0-192-11,2 0 192 4,2-6-64-4,-3 2-128 6,-1 2 192-6,0-2-64 8,0-2 64-8,-1 2 16 6,-1-2 0-6,2 2 0 9,-2-2 48-9,6 0 0 11,-1-2 0-11,3 2 0 4,2-2-80-4,-2 2-16 10,2 0 0-10,0 0 0 6,0-3-160-6,6 1 192 7,0 2-192-7,4-2 192 3,-1 2-48-2,3-2 0 6,2-2 0-7,-2 0 0 7,1 12-16-7,-1-4 0 6,0-2 0-6,3 0 0 10,1 2-128-10,4 2 0 6,-1-2 144-5,6-2-144 9,-3-2 0-10,5 2 0 5,-3 0 0-5,5-2 128 7,-4 0-128-7,5 0 0 7,-5 0 0-7,6 0 0 8,10 2 0-8,-17 2 0 6,5-2 0-6,-2 2 0 8,5 0 0-8,9-2 0 6,-16 0 0-5,6 0 0 8,-3-2 0-9,13 2 0 6,-10 0 0-6,10 0 0 9,0 0 0-9,-10-8 0 6,10 8 0-6,0 0 0 8,0 0-160-8,0 0 0 7,-6-11 0-7,6 11 0 23,0 0-480-22,0 0-112-1,0 0-16 0,0 0 0 14,14-12-1344-13,-4 0-288-1,3 6-48 0,-1-1-8432 7,4-5-1664-7</inkml:trace>
    </iact:actionData>
  </iact:action>
  <iact:action type="add" startTime="71576">
    <iact:property name="dataType"/>
    <iact:actionData xml:id="d67">
      <inkml:trace xmlns:inkml="http://www.w3.org/2003/InkML" xml:id="stk67" contextRef="#ctx0" brushRef="#br2">15785 14592 13823 0,'0'0'1216'3,"0"0"-960"-3,0 0-256 0,0 0 0 7,0 0 1472-6,14-4 240 6,-14 4 48-7,0 0 16 8,0 0-480-8,0 0-80 6,0 0-32-6,0 0 0 8,-10 8-288-8,-4 0-64 7,1 1-16-7,-5-1 0 9,2-2 1024-9,-5 2 208 7,1 1 32-7,-1-1 16 8,2 2-1712-8,-3 4-384 6,-1-5 0-6,1 7 0 9,3-2 464-9,-5 3 96 6,1-3 16-6,-2 1 0 8,-1 3-128-8,3-4-32 6,-3 5 0-6,3 1 0 9,2-3-96-9,1 1-32 9,-1-8 0-9,3 5 0 6,2 1-64-6,5 1-16 6,3-7 0-6,2 8 0 9,4-7 144-9,0 5 32 6,2-1 0-6,2-3 0 9,-2-12-32-9,8 12 0 7,6 2 0-7,-3-5 0 8,7 5-16-8,-3-6 0 7,5 2 0-7,3 1 0 9,5-1-128-9,-1 4-16 7,0-5-16-7,1 1 0 7,-3-2-48-7,0 0 0 8,1-2 0-8,-1 1 0 8,-2-7-128-8,3 4 128 6,-1-2-128-6,0 0 128 8,-1 0-128-8,-1-2 0 7,-3-4 144-7,-3 2-144 8,1 2 0-8,-18 0 0 6,19-4 0-6,-19 4 0 26,0 0-1088-26,0 0-128 0,0 0-16 0,0 0-16 13,0 0-1728-12,-9-7-352 0</inkml:trace>
    </iact:actionData>
  </iact:action>
  <iact:action type="add" startTime="72329">
    <iact:property name="dataType"/>
    <iact:actionData xml:id="d68">
      <inkml:trace xmlns:inkml="http://www.w3.org/2003/InkML" xml:id="stk68" contextRef="#ctx0" brushRef="#br2">13160 14834 2751 0,'0'0'256'1,"-18"5"-256"-1,2-1 0 0,-3-4 0 8,3 0 1008-8,-1 2 144 5,1 2 48-4,3-2 0 8,-5 0-240-9,4 4-32 6,-5-4-16-6,1 4 0 8,5-2-272-8,-5 0-48 8,4 1-16-8,-1 1 0 7,3-4 128-7,12-2 32 7,-16 6 0-7,16-6 0 7,0 0 352-7,0 0 64 7,0 0 0-6,0 0 16 7,-9 10-528-8,9-10-128 7,0 0 0-7,0 0-16 8,4 19 64-8,1-7 16 7,11 0 0-7,0-6 0 7,5 1 256-7,6 3 64 6,5-4 16-6,1-4 0 9,6-4 16-7,0 2 0 3,6 4 0-5,5-4 0 9,-3 0-160-9,6 0-48 6,1 0 0-5,9 0 0 7,-1 2-144-8,5 0-16 6,1 0-16-6,-2 0 0 9,4-2-96-9,-5 0-32 5,-3 2 0-4,5-2 0 8,-5-2 0-9,-2 2 0 6,-1 2 0-6,-1 0 0 9,-3 1-96-9,-4-3 0 7,-2-5-16-7,-3 5 0 7,-7 5-48-7,0-5-16 7,-7-7 0-7,-5 5 0 9,-4 6-112-9,-7-2 0 6,-16-2-128-6,17 0 192 8,-17 0-64-8,0 0-128 7,0 0 176-7,0 0-176 8,0 0 192-8,0 0-192 7,0 0 192-7,0 0-192 9,0 0 128-9,0 0-128 6,0 0 0-6,-9-10 0 9,-3 4-128-9,12 6-96 6,-14-4-16-6,14 4 0 23,-17-8-448-23,5 2-80 1,-3 3-32-1,3 1 0 15,-6 0-1376-12,3-2-288-3,1-6-48 0,-4 4-6832 5,5 6-1376-5</inkml:trace>
    </iact:actionData>
  </iact:action>
  <iact:action type="add" startTime="72806">
    <iact:property name="dataType"/>
    <iact:actionData xml:id="d69">
      <inkml:trace xmlns:inkml="http://www.w3.org/2003/InkML" xml:id="stk69" contextRef="#ctx0" brushRef="#br2">14082 14752 15263 0,'0'0'672'1,"0"0"144"-1,0 0-656 0,0 0-160 3,0 0 0-2,0 0 0 6,14-2 592-7,-14 2 96 6,19-4 16-5,1 2 0 6,-6 0 288-7,5 0 64 8,-3 6 16-8,5 2 0 7,2 0 224-5,3-1 48 4,1-1 16-6,4 2 0 7,4 2-320-7,3 0-64 7,-5-2-16-7,0 1 0 10,-2 1-256-10,0-2-48 5,2 4-16-5,-3 4 0 8,-5-7-112-8,-5 3-16 6,-1 2-16-6,-1-1 0 10,-9 9-112-10,3-4 0 5,0-5-16-5,-6 7 0 10,-2-1-48-10,-3 3 0 5,-1-5 0-5,-1-1 0 9,-5 2 16-6,0-3 0 1,-8 7 0-4,0-3 0 8,-9 1-80-8,-2 2 0 7,-5 1-16-7,-3-2 0 8,-4 1 16-8,-4 1 16 7,-4-5 0-7,3 0 0 7,-7 1-16-7,2-3-16 7,2 3 0-6,-2-3 0 6,-3 2-240-7,-1-3 0 8,0 7 0-8,0-9 0 7,3 1 0-7,-5-4-128 8,-4 0 128-8,7 0-160 23,-1-3-1536-23,4-1-304 1,0 0-64-1,1 0-16 0</inkml:trace>
    </iact:actionData>
  </iact:action>
  <iact:action type="add" startTime="73932">
    <iact:property name="dataType"/>
    <iact:actionData xml:id="d70">
      <inkml:trace xmlns:inkml="http://www.w3.org/2003/InkML" xml:id="stk70" contextRef="#ctx0" brushRef="#br2">17312 15091 4607 0,'0'0'400'1,"0"0"-400"2,0 0 0-2,0 0 0 5,0 0 1584-6,0 0 224 7,0 0 48-7,0 0 16 8,8-12-848-8,-8 12-192 7,0-17-16-7,0 17-16 8,0 0 176-6,0 0 48 4,0 0 0-6,0 0 0 8,-12-10-144-8,3 0-32 6,-1 2 0-5,-4 7 0 7,3-1-224-8,11 2-48 7,-18 0-16-7,2 2 0 8,3-1-240-8,-3 3-64 6,2 2 0-6,-3 2 0 9,1-4-96-9,-3 0-32 6,-3 0 0-6,1 2 0 8,-4-2 144-7,-3 1 32 4,-3-3 0-5,-4 2 0 11,2 0 96-11,-6 2 32 5,-2-2 0-4,-2-2 0 6,-2-2-112-7,-4 0-32 6,2 0 0-6,3-2 0 9,-7 0 96-9,-4 0 0 7,-1 0 16-7,-3 0 0 7,-1 0-16-7,-5 0 0 8,-1-4 0-8,-8 0 0 7,0 1-16-7,4-3-16 8,-3-2 0-8,9-2 0 8,-2 6-208-8,5 3-144 6,3-1 192-6,3-2-192 8,4 0 128-8,3 4-128 8,1 2 0-8,2-2 0 9,2-2 0-9,6 2 0 6,6 0 0-6,1 2 0 8,5 4 0-8,6-4 0 6,3-2 0-6,0 4 0 9,7 4-160-9,9-6-32 6,0 0-16-6,0 0 0 22,0 0-608-21,0 0-112-1,0 0-32 0,11 14-7872 8,-11-14-1568-7</inkml:trace>
    </iact:actionData>
  </iact:action>
  <iact:action type="add" startTime="74399">
    <iact:property name="dataType"/>
    <iact:actionData xml:id="d71">
      <inkml:trace xmlns:inkml="http://www.w3.org/2003/InkML" xml:id="stk71" contextRef="#ctx0" brushRef="#br2">15377 14730 15599 0,'0'0'688'2,"0"0"144"-2,0 0-656 0,0 0-176 0,-13-4 0 0,-1 2 0 7,-2 4 960-7,5 2 144 8,-7-2 48-8,5 2 0 8,-9 6-256-8,3 2-32 6,1-5-16-5,-3 7 0 8,-5-4 48-9,7 9 16 6,3-1 0-6,-3-1 0 8,3 1-128-8,4-1-16 8,-3 7-16-8,5-1 0 7,4-3-112-7,-4-5 0 6,4 1-16-6,3-2 0 9,1 3-112-9,2 3 0 6,4-7-16-6,3 5 0 9,3-4-32-9,0 3 0 5,3 1 0-5,1-7 0 9,6-1-208-9,1 4-32 7,1-1-16-7,3 1 0 12,2-10-208-12,2 2 176 3,1 0-176-2,7 0 160 7,0-1-336-8,4-3-64 6,-6-2-16-6,-2 0-15280 12</inkml:trace>
    </iact:actionData>
  </iact:action>
  <iact:action type="add" startTime="77642">
    <iact:property name="dataType"/>
    <iact:actionData xml:id="d72">
      <inkml:trace xmlns:inkml="http://www.w3.org/2003/InkML" xml:id="stk72" contextRef="#ctx0" brushRef="#br2">14624 14656 22111 0,'0'0'976'2,"0"0"208"-2,0 0-944 0,0 0-240 0,0 0 0 0,0 0 0 7,0 0 0-7,0 0 176 7,0 0-176-7,0 0 160 9,0 0 576-9,0 0 112 6,0 0 32-6,0 0 0 10,0 0 80-10,0 0 0 6,0 0 16-6,10-10 0 8,-10 10-496-8,0 0-96 8,0 0-32-8,0 0 0 7,0 0-224-7,0 0-128 7,0 0 128-7,0 0-128 7,0 0 0-7,0 0 0 9,0 0 0-9,0 0 0 7,0 0 0-7,0 0 0 7,0 0 0-7,0 0 0 8,0 0 0-8,0 0-208 6,0 0 16-6,0 0 16 23,0 0-272-23,0 0-48 0,0 0-16 0,0 0 0 15,0 0-144-15,0 0-48 0,0 0 0 0,0 0 0 16,0 0-160-16,0 0-32 0,0 0-16 0,0 0 0 14,0 0 48-14,0 0 16 0,0 0 0 0,0 0 0 17,0 0 288-17,0 0 64 0,0 0 16 0,0 0 0 0,0 0 144 0,0 0 16 6,0 0 16-6,0 0 0 8,0 0 160-8,0 0 144 7,0 0-208-7,0 0 80 7,0 0 128-7,0 0 0 7,0 0 0-7,0 0 0 9,0 0 128-9,0 0 48 6,0 0 16-6,0 0 0 8,0 0 224-8,0 0 48 6,0 0 16-6,0 0 0 9,-13-3-16-9,13 3 0 7,0 0 0-7,0 0 0 8,0 0-16-8,0 0-16 6,0 0 0-6,0 0 0 9,0 0-160-9,0 0-16 6,0 0-16-6,0 0 0 10,0 0-48-10,0 0-16 6,0 0 0-6,0 0 0 9,0 0 0-9,0 0 0 5,0 0 0-5,0 0 0 10,0 0-176-10,0 0 160 5,0 0-160-5,0 0 160 10,0 0 112-10,0 0 32 6,0 0 0-6,0 0 0 8,0 0 32-8,0 0 16 7,0 0 0-7,0 0 0 9,0 0-352-9,0 0 144 7,0 0-144-7,0 0 0 7,0 0 0-7,0 0 0 7,0 0 0-7,0 0 0 9,0 0 0-9,0 0-352 6,0 0 48-6,0 0-7408 17,0 0-1488-16</inkml:trace>
    </iact:actionData>
  </iact:action>
  <iact:action type="add" startTime="79442">
    <iact:property name="dataType"/>
    <iact:actionData xml:id="d73">
      <inkml:trace xmlns:inkml="http://www.w3.org/2003/InkML" xml:id="stk73" contextRef="#ctx0" brushRef="#br2">12713 15191 10127 0,'0'0'448'1,"-16"3"96"-1,5 1-544 0,11-4 0 3,0 0 0-3,0 0 0 7,0 0 2864-7,0 0 464 7,0 0 80-7,-2 14 32 8,2-14-2656-8,0 0-528 8,0 0-96-8,0 0-32 8,0 0 320-7,15 14 48 5,5-9 16-6,3 1 0 7,-1 0-32-6,1-2 0 5,4 0 0-6,8-2 0 9,3-2 32-9,6 0 0 6,-3 0 0-6,6 0 0 9,0-2-32-9,4-2 0 6,3 0 0-6,7-2 0 12,1 0-240-12,3 1-48 4,5 1-16-4,0-2 0 9,6-2-32-9,-2 2 0 7,-4 2 0-7,-3-2 0 7,-11-1 16-7,1 1 0 7,-1 0 0-7,-1 4 0 8,-2-4-32-8,-1-2 0 6,1 3 0-6,-4 1 0 9,-4 4-128-9,1-2 192 7,3 0-192-7,-4 0 192 7,-2 2-192-7,-2 0 0 6,-2 0 0-6,-6-2 0 10,0 0 0-10,-3 0 0 6,-3 0 0-6,-4-4 0 9,3 2-160-8,-3 0 160 5,-2 2 0-6,-3 0-144 7,0 0-64-7,1 1-16 7,-5-1 0-7,3 0 0 8,-17 2-128-8,14-2-32 6,-14 2 0-6,0 0 0 24,0 0-512-24,0 0-96 0,0 0-32 1</inkml:trace>
    </iact:actionData>
  </iact:action>
  <iact:action type="add" startTime="79863">
    <iact:property name="dataType"/>
    <iact:actionData xml:id="d74">
      <inkml:trace xmlns:inkml="http://www.w3.org/2003/InkML" xml:id="stk74" contextRef="#ctx0" brushRef="#br2">14184 14863 28623 0,'0'0'1264'1,"0"0"272"-1,0 0-1232 0,0 0-304 2,0 0 0-2,0 0 0 7,0 0 0-7,21 6-272 8,1-4 48-8,-3 4 16 8,-1-1 208-8,3 3 0 6,2-4 192-6,5 0-192 9,3 4 496-9,2 2-16 7,4-5 0-7,-2 3 0 8,0 6 0-8,1-4 0 9,-1 5 0-9,-4-3 0 6,-2-2-128-6,-4 3-32 6,-3 1 0-6,-5 0 0 9,-1-5-112-9,-6 3-16 7,-10-12-16-7,12 10 0 8,-12-10 80-8,0 19 0 6,0-19 16-6,-10 16 0 9,0 1 0-9,-8-7 0 6,1 2 0-6,-10-4 0 8,-10 3-272-8,-1 1 0 7,-8-6 0-7,3-2 0 12,-6-4 0-12,0 0 0 4,6-2-240-3,-2 0 80 20,4-2-512-18,2 0-96-2,6-4-32-1,0 3-13936 0</inkml:trace>
    </iact:actionData>
  </iact:action>
  <iact:action type="add" startTime="80449">
    <iact:property name="dataType"/>
    <iact:actionData xml:id="d75">
      <inkml:trace xmlns:inkml="http://www.w3.org/2003/InkML" xml:id="stk75" contextRef="#ctx0" brushRef="#br2">13084 14927 17727 0,'0'0'784'2,"0"0"176"-2,0 0-768 0,0 0-192 0,0 0 0 0,11 16 0 8,-11-16 368-8,0 0 32 7,8 10 16-7,2-1 0 9,-10-9 304-9,15 12 64 6,-1-6 16-5,4-2 0 6,5-4 224-6,-2 0 64 6,-1-2 0-7,3 0 0 7,7 0-112-7,1-2-16 7,6-6 0-7,0 2 0 9,4-1-144-9,4-3-48 8,5 2 0-8,5 2 0 5,2-7-192-5,1 3-32 8,-1-3-16-7,-3 7 0 8,1-8-224-9,-2 6-48 6,3-3-16-6,3 1 0 9,1 2-112-8,1-5 0 5,-3 1-128-6,5-3 192 8,1 3-64-8,-2 0-128 7,-1-5 176-7,-3 7-176 8,-3-4 192-8,-4 7-64 6,-1-11 0-6,-3 7-128 8,-6-5 224-8,4 6-64 8,-6-5-16-8,4 1 0 9,-4 2-144-9,2-5 0 6,-6 3 0-6,0-1 128 6,4-1-128-6,-4 5 0 10,2-7 144-10,2 1-144 6,-6-1 128-6,-3-1-128 6,-3-3 128-6,0 1-128 9,-1-1 224-9,1-1-32 6,-4-2 0-6,-3-1 0 8,-1 1 80-8,3-2 16 7,-5 2 0-7,-1-3 0 8,4-1-96-8,-1 0 0 6,-3 0-16-6,5-4 0 9,1-4 32-9,3 4 16 6,2-6 0-6,1 5 0 8,-11 3-96-7,3 4-128 5,1-6 176-6,-5 2-176 9,1 4 160-9,1 1-160 6,-3 1 128-6,3 5-128 9,-6 1 192-9,1 0-64 6,-3 3 0-6,4 2 0 8,-6-1-128-8,1 5 128 7,1-1-128-6,-2 1 128 7,-2-2-128-8,0 4 0 7,1 1 0-7,-7 9 0 7,6-12 0-7,-6 12 0 8,6-10 0-8,-6 10 0 8,0 0 0-8,0 0 0 6,0 0-128-6,8-11 128 9,-8 11-192-9,0 0 16 6,0 0 16-6,0 0 0 8,2-12-176-8,0 6-48 7,-2 6 0-7,0 0 0 23,0 0-448-23,0 0-112 0,-4-12-16 1,4 12 0 14,0 0-1440-14,0 0-288-1,0 0-64 0,0 0-10496 2</inkml:trace>
    </iact:actionData>
  </iact:action>
  <iact:action type="add" startTime="81080">
    <iact:property name="dataType"/>
    <iact:actionData xml:id="d76">
      <inkml:trace xmlns:inkml="http://www.w3.org/2003/InkML" xml:id="stk76" contextRef="#ctx0" brushRef="#br2">14882 13773 20495 0,'0'0'896'2,"0"0"208"-2,4-14-880 0,6 2-224 0,5 3 0 0,9-7 0 7,-5 2 464-7,12-3 48 8,0-5 16-7,5 5 0 6,3-5 544-7,4-1 96 7,7-6 32-7,-1 3 0 8,2-1-48-8,1-2 0 7,-1-2 0-7,-2-5 0 8,2 7-192-7,-1 0-64 4,-3 2 0-5,2 1 0 9,0 7-224-8,1-1-48 5,-7 1-16-6,2 7 0 8,0-3-256-8,-6 7-48 6,4 0-16-6,-4-2 0 13,-2 4-112-13,-2 2-32 3,-8 4 0-3,-5 2 0 8,-3 4-144-8,-3 4 0 6,-4 0 0-6,-1 7 0 10,-5 3 0-10,-4 5 0 5,-2 6 0-5,0 12-176 10,-6 6 176-10,-3 4 0 7,1-5 0-7,4 5 0 7,0 0-144-7,4-3 144 8,0 1-160-8,4-4 160 21,0-8-496-19,4 2 0-2,5-4 0 1,-1-4 0 11,5 2-1248-12,3-2-256 1,-1-5-48-1,7-7-11664 2</inkml:trace>
    </iact:actionData>
  </iact:action>
  <iact:action type="add" startTime="81650">
    <iact:property name="dataType"/>
    <iact:actionData xml:id="d77">
      <inkml:trace xmlns:inkml="http://www.w3.org/2003/InkML" xml:id="stk77" contextRef="#ctx0" brushRef="#br2">17685 14871 5695 0,'0'0'256'2,"6"-18"48"-2,-2 6-304 0,1-3 0 1,1 3 0-1,-2-3 0 8,2 1 0-8,-2-2-304 6,-2 3 64-6,-2 13 16 9,6-20 464-9,-2 6 80 7,-4 14 32-7,0 0 0 9,0 0 1632-9,0 0 320 6,0 0 64-6,0 0 0 7,-2-17-224-7,2 17-48 7,0 0-16-6,0 0 0 7,-16-8-608-8,16 8-112 7,-17 0-16-7,3 6-16 8,-4 0-336-8,5 4-64 7,-7 1-16-7,1-1 0 8,-3 6-224-8,-1-3-48 6,-1 5-16-6,-1-5 0 9,2 1-304-9,-3 4-48 10,1-7-16-10,-2 7 0 6,-3-2 128-6,1 5 32 7,-2-2 0-7,0-3 0 8,-4 4-16-8,1-3 0 7,3-3 0-7,0 1 0 8,2-7-64-8,-2 4-16 7,-1 3 0-7,-5-7 0 8,2-2-64-8,0 2-32 6,-4-4 0-6,0 0 0 8,-4 2-224-7,4-4 0 6,4-6 128-7,-2 0-128 7,2 2 144-7,2-4-16 6,-1 2 0-5,1-8 0 6,0-1-128-7,2-5 192 7,2 1-192-7,-3 1 192 8,5-5-192-7,0-1 160 5,0-3-160-6,3-1 160 8,1-1-160-8,5 0 128 6,-1-2-128-6,-3-1 128 8,3-1-128-7,1 2 160 5,-3 2-160-5,3-1 160 7,5-1-160-8,-3-2 128 7,4 0-128-7,2-1 128 9,7-3-128-9,1 0 128 6,2-2-128-6,5-6 128 8,5 0-128-8,-4-4 128 7,10-5-128-7,-3-3 128 9,7 1-128-9,-3-3 0 6,3 0 0-6,1 3 0 8,5 1 0-8,-1 3 0 7,-2 3 0-7,3 4 0 8,-3 0 128-8,5 6-128 8,-1-4 192-8,4 4-64 7,-2 6 32-7,-1 1 0 7,1 1 0-7,0 2 0 8,0-4-160-7,1 5 0 5,1 3 0-6,0-2 128 8,2 1-128-8,0 7 0 7,-5 1 144-7,-1-4-144 8,0 7 0-7,-3-3 128 5,-3 5-128-6,-1-3 0 8,3 4 0-8,-7-2 144 6,-1 5-144-5,-3 3 0 7,-12 4 0-8,16-6 0 7,-16 6 0-7,9-6 0 8,-9 6 208-8,0 0-64 6,0 0-16-6,0 0 0 9,0 0-128-9,0 0 0 7,0 0 0-7,0 0 0 8,0 0 0-8,0 0-176 7,0 0 48-7,0 0 0 9,0 0-16-9,0 0 0 6,0 0 0-6,0 0 0 8,0 0-48-8,0 0-16 7,0 0 0-7,0 0 0 23,-6 18-272-22,6-18-48-1,-7 17-16 0,7-17 0 14,-12 14-1520-13,12-14-304-1,-12 17-64 0,4 1-12512 4</inkml:trace>
    </iact:actionData>
  </iact:action>
  <iact:action type="add" startTime="83904">
    <iact:property name="dataType"/>
    <iact:actionData xml:id="d78">
      <inkml:trace xmlns:inkml="http://www.w3.org/2003/InkML" xml:id="stk78" contextRef="#ctx0" brushRef="#br2">18381 15573 4607 0,'0'0'400'2,"0"0"-400"-2,0 0 0 0,0 0 0 7,0 0 3248-7,0 0 560 6,0 0 112-5,0 0 32 6,0 0-2032-7,0 0-416 7,0 0-80-7,0 0-16 8,0 0-320-8,0 0-64 7,0 0 0-7,8-14-16 9,-8 14-240-9,0 0-32 7,0 0-16-7,0 0 0 7,2-14-112-7,-2 14-32 7,0 0 0-7,0 0 0 8,0 0-176-8,0 0-32 7,-8-15-16-7,8 15 0 9,0 0-144-9,0 0-16 5,0 0-16-5,0 0 0 10,-10-8-176-10,10 8 192 5,0 0-192-5,-11-10 192 9,-1 4 32-9,2 1 16 6,10 5 0-6,0 0 0 8,-17-6 48-8,7-2 16 7,-6 4 0-7,16 4 0 9,-13-6-48-9,-3 2 0 7,16 4 0-7,-16-2 0 7,-1 0 0-6,17 2-16 6,-18-5 0-7,5-1 0 7,-5 0-16-4,6 0 0 2,-3 2 0-5,3-2 0 9,-4-2 0-9,3 5 0 7,-5-1 0-7,3 2 0 7,-3-4-32-7,-1 0-16 8,1-2 0-8,1 4 0 8,-3 0 16-8,4 4 0 6,-1 0 0-6,-1-2 0 10,1 0-64-10,-3 2 0 6,3 0 0-6,-3 0 0 7,-5 0-128-7,1 0 160 7,3 0-160-6,1 0 160 7,-1-1-160-8,1 2 160 6,-1-1-160-6,2 0 160 8,-1 0-160-7,-1 0 160 4,1 0-160-4,3 0 160 8,-3-1 48-9,-1 1 16 5,3-2 0-5,2 2 0 8,-3-2-224-8,5 2 144 7,-3 0-144-6,1 0 128 6,0 0-128-6,-3 2 0 6,3 1 144-7,-3-1-144 7,3-4 0-7,3 2 128 8,-7 0-128-8,4 2 0 7,-1 0 0-7,-1-2 0 9,5-2 0-9,-5 0 128 7,3 1-128-7,-3 1 128 7,4 0-128-7,1 0 128 8,-1-2-128-8,0 0 0 7,-1-4 128-7,3 6-128 8,12 0 0-8,-16 0 128 6,16 0-128-6,-15 0 0 9,-5 0 0-9,7 4 0 7,-3-4 0-7,4 0 128 8,-5 0-128-8,1 0 144 6,3 0-144-6,-5 0 160 9,4-4-160-9,-3 4 0 6,3 0 0-6,-3 0 128 9,1 0-128-9,2 0 0 7,-5 0 0-7,3 0 128 8,-1 0-128-8,5-2 0 7,-6 2 0-7,5 0 0 9,-1 0 0-9,0-2 0 7,1 0 128-7,-1 2-128 7,1 0 0-6,3-2 0 5,-6 0 0-6,6 0 0 8,-3 2 0-8,13 0 128 6,-14 0-128-5,-2 0 0 7,5 0 0-8,-5 0 128 6,4 2-128-5,12-2 0 6,-19-2 0-6,3 2 0 6,1 0 128-7,-1 0-128 8,4 0 0-8,-1 2 0 7,1 2 0-7,-2 0 0 7,14-4 0-7,-15 2 0 8,-7 2 0-8,5 0 0 9,1-2 0-9,-1-1 0 6,3 3 0-6,-2-2 0 8,5 2 0-8,-5 0 0 7,4-2 0-7,-3 2 0 8,3-2 0-8,-4 2 0 7,16-4 0-7,-13 6 0 9,-5-4 0-9,3 2 0 6,-1-3 0-6,2 3 0 8,1 0 0-8,-1-2 0 8,0 0 0-8,1 0 0 7,-1 0 0-7,-1 0 0 7,3-2 0-7,-4 0 0 8,5 0 0-8,-5 2 0 7,2-2 0-7,-1 0 0 8,3 0 0-8,-4 0 0 7,5 0 0-7,-5 0 0 8,0 0 0-8,1 0 0 7,5 0 0-7,10 0 0 8,-17-2 0-8,5 2 0 7,-4-2 0-7,6 0 0 9,-3 4 0-9,3-2 0 6,-6-2 128-6,5 2-128 8,11 0 0-8,-14 0 0 8,0 0 0-8,5 0 0 8,9 0 0-8,-16 0 0 6,4 0 0-6,12 0 0 9,-17 2 0-9,3 0 0 6,14-2 0-6,-13 2 0 9,-1-2 0-9,14 0 0 6,-14 2 0-6,14-2 0 9,-15 4 0-9,1 0 128 6,14-4-128-6,0 0 0 8,-14 2 0-8,14-2 0 7,-13 2 0-7,13-2 0 8,-18 5 0-8,4-1 0 7,-1-4 128-7,7 4-128 9,8-4 0-9,-16 2 0 6,5 0 0-6,11-2 0 9,-14 4 0-9,14-4 0 6,-14 4 0-6,-3 2 0 9,5-2 0-9,-1 0 0 6,13-4 0-6,-14 4 0 8,-4-1 0-8,7 3 0 7,-5 2 0-7,4-4 0 8,-3 0 0-8,1 0 0 7,-3 2 0-7,3 1 0 8,-6-1 0-8,-1-2 0 8,3 2 128-8,1 0-128 7,-7 4 0-7,5-4 0 8,1-3 0-8,-1 3 0 7,-3 4 0-7,7-4 0 8,-5 0 0-8,-1 2 0 8,3 1 0-8,5-3 0 6,-5 0 0-6,6 6 0 8,-5-3 0-8,5 5 0 7,-4 2 128-7,3-5-128 9,-5 1 0-9,5-4 0 6,-5 4 0-6,2-1 0 8,3-1 0-8,-1 2 0 7,0-4 0-7,-1 5 0 8,3-1 0-8,-3 0 0 7,3 1 0-7,0-3 0 9,-1 4 0-9,3-5 0 6,-6 7 0-6,4-6 0 9,-3-1 0-9,5 5 0 7,-4-6 0-7,7 4 0 8,-7-3 0-8,4 5 0 7,2 0 0-7,-3-5 0 8,-1 5-128-8,4 0 128 6,-3 1 0-6,3-3 0 8,2 6 0-8,-4-9 0 8,4 3 0-8,0-2 0 7,1 9 0-7,-3-5 0 7,0 2 0-7,2-3 0 9,0 5-128-9,-5-3 128 6,1-1 0-6,-4 4 0 8,2-5 0-8,3 7 0 7,-5-3 0-7,0 1 0 9,-3 3 0-9,5-1 0 6,-3-5 0-6,3 3 0 9,-6-2 0-9,3-1 0 6,1 3 0-6,-2-3 0 9,1 5 0-9,-3-3 0 7,3-3 0-7,-1 6 0 8,0-5 0-8,3 1 0 6,-1-3 0-6,2 3 0 8,3-6 0-7,-5 7 0 6,6 1 0-7,0-5 0 7,-5 1 0-7,5-4 0 9,-6 7 0-9,5-3 0 6,3 2 0-6,-4-7 128 7,0 1-128-6,2 2 0 6,-1 3 0-7,1 3 128 7,2 2-128-7,-2-9 0 8,0 9 0-8,3-7 0 7,-1 3 0-7,0 2 0 9,-4-5 0-9,2 5 0 6,2-5 0-6,-3 7 0 9,1-1 0-9,0-1 0 7,2 1 0-7,-4 3 0 8,3-6 0-8,1 1 0 7,-4 3 0-7,2-7 0 7,0 5 128-7,-5-3-128 8,-1 5 0-8,6-1 128 7,-3 1-128-7,3-5 128 8,-4 5-128-8,2-4 128 7,3 1-128-7,-5 3 128 7,-2-5-128-7,4 3 128 9,-1 3-128-9,3-5 160 7,-4 1-160-7,2-3 160 7,5 4-160-7,-3 1 0 8,-2-5 144-8,2 1-144 7,2-5 0-6,-3 4 144 5,-1-4-144-6,4 5 0 8,-4-3 192-8,3 1-192 8,1-1 192-8,-2-2-192 8,-4 4 176-8,4-5-176 7,2 3 160-7,-3-2-160 8,-1-2 128-8,10-8-128 7,-8 15 0-7,-2-5 0 8,1 2 128-8,9-12-128 6,-8 9 0-6,8-9 0 9,-10 12 128-9,10-12-128 6,-10 14 0-6,5-6 0 8,5-8 128-7,-6 13-128 6,6-13 0-7,0 0 0 8,-12 10 0-8,12-10 128 6,0 0-128-6,0 0 0 9,-8 10 0-9,8-10 0 7,0 0 128-7,0 0-128 7,0 0 0-7,0 0 128 8,0 0-128-8,0 0 0 7,0 0 128-7,0 0-128 8,0 0 0-8,0 0 0 8,0 0 0-8,0 0 0 6,0 0 0-6,0 0 0 8,0 0 128-8,0 0-128 8,0 0 0-8,0 0 0 7,0 0 0-6,0 0 0 6,0 0 0-7,0 0 0 8,0 0 0-8,0 0 0 6,0 0 0-6,0 0 0 9,0 0 0-9,0 0 0 7,-12 0 0-7,12 0 0 8,0 0 0-8,0 0 128 7,0 0-128-7,0 0 0 8,0 0 0-8,0 0 0 8,0 0 0-8,0 0 0 7,-7-8 0-7,7 8 0 7,0 0 0-7,0 0 0 8,0 0 0-8,0 0 0 7,0 0 0-7,0 0 0 7,0 0-256-7,0 0 64 8,0-12 16-8,0 12 0 23,0 0-208-23,7-17-32 1,-7 17-16-1,10-16 0 16,-2 2-336-16,-8 14-80 0,16-13-16 0,-5 3 0 13,3 0-1552-12,-2-5-304 0,5 3-64 0</inkml:trace>
    </iact:actionData>
  </iact:action>
  <iact:action type="add" startTime="86904">
    <iact:property name="dataType"/>
    <iact:actionData xml:id="d79">
      <inkml:trace xmlns:inkml="http://www.w3.org/2003/InkML" xml:id="stk79" contextRef="#ctx0" brushRef="#br2">20741 15719 6447 0,'-11'-8'272'2,"11"8"80"-1,0 0-352-1,-12 4 0 1,12-4 0-1,-16 6 0 7,5-6 1328-7,11 0 192 7,-14 4 32-7,14-4 16 10,-10 0-544-10,10 0-128 5,-15 0 0-5,15 0-16 11,0 0-48-11,0 0-16 5,-12 0 0-5,12 0 0 8,0 0-272-8,-16 6-48 7,16-6-16-7,-8 9 0 8,8-9-160-8,0 0-16 6,0 0-16-6,0 0 0 9,0 0 112-9,0 0 32 7,-11 8 0-7,11-8 0 7,-6 12 144-7,6-12 16 7,0 0 16-7,0 0 0 8,-2 16-64-8,2-16-16 6,2 11 0-6,-2-11 0 9,0 0 32-9,0 0 0 7,6 16 0-7,-6-16 0 8,0 0-64-8,13 6-16 7,-13-6 0-7,20 11 0 7,-6-3-48-7,3-6-16 7,-17-2 0-7,22 2 0 8,-3 0 32-8,3-2 16 6,1 0 0-6,2 0 0 9,5-4-48-7,-3 4-16 4,4 0 0-6,0-2 0 8,-1-4-144-8,-1 2-16 6,0-1-16-6,0 1 0 9,-1 2-224-9,-1-2 128 6,0 2-128-6,-1-2 0 8,1 0 128-8,-2 2-128 7,1-2 0-7,1 0 0 8,2-3 192-8,0 3-64 7,-3 0-128-7,-1 0 192 8,1-6-64-8,-1 4-128 8,0-2 176-8,3-1-176 8,-3 5 176-8,0 2-176 7,-1-2 160-7,1 4-160 8,2-2 192-7,1 2-64 4,1-2-128-5,-2 0 192 9,-5-2-192-9,-1 2 176 7,4 4-176-7,-1-2 160 10,-1-6-160-10,-1 1 128 5,-3-1-128-5,1 2 128 9,1 0 0-9,-5 0-128 5,-1-4 192-5,3 4-64 9,-4 2 32-9,3 0 0 6,-1 2 0-6,1-2 0 10,-5-3 0-10,4-3 0 5,-16 8 0-5,17-4 0 10,-3-4-32-10,1 4-128 6,-3-2 192-6,4-1-64 8,-3 1-128-8,5 2 192 6,-4 0-192-5,1 0 192 7,-15 4-192-8,14-4 128 7,1-2-128-7,-15 6 128 8,20-8-128-8,-6 5 0 6,-14 3 144-6,17-6-144 9,-5-2 0-9,2 2 0 7,-14 6 0-7,13-6 128 7,3 2-128-7,-16 4 0 7,12-6 0-7,-12 6 128 9,15-7-128-9,-15 7 0 6,14-6 128-6,1 0-128 9,-15 6 0-9,12-6 128 6,-12 6-128-6,18-10 0 9,-11 2 0-9,-7 8 128 7,16-5-128-7,-6-1 0 9,3-4 0-9,-13 10 0 5,12-6 0-5,0 2 128 9,2-4-128-9,-5 1 0 6,-9 7 0-6,0 0 0 8,18-8 0-8,-8 4 144 8,-10 4-144-8,13-8 0 8,-13 8 0-8,12-8 0 7,2 3 0-7,-14 5 0 8,0 0 128-8,9-6-128 7,1-2 0-7,-10 8 0 8,14-10 128-8,-14 10-128 6,9-10 0-6,-9 10 0 9,10-9 0-9,-2-5 0 7,-8 14 0-7,0 0 0 7,8-10 0-6,-8 10 0 6,12-10 0-7,-12 10 0 8,0 0 128-8,9-7-128 6,-9 7 0-5,10-8 0 7,-10 8 0-8,0 0 0 6,0 0 0-6,14-12 0 9,-6 2 0-9,-8 10 0 6,7-9 128-6,-7 9-128 9,12-12 0-9,-12 12 0 6,6-12 0-6,-6 12 0 8,0 0 128-8,10-15-128 7,-1 5 0-6,-9 10 0 7,0 0 0-8,6-14 128 7,-6 14-128-7,6-13 0 9,2-3 144-9,-8 16-144 6,6-14 0-6,-6 14 144 8,6-19-144-8,-3 7 0 8,-3 12 144-8,4-15-144 7,0 3 0-7,-4 12 0 6,4-18 0-6,0 7 128 9,-4 11-128-9,4-18 0 7,-4 18 0-7,4-17 0 8,-2 3 0-8,0-2 0 6,-2 16 0-6,4-15 128 9,-2-5-128-9,0 6 0 7,0-1 128-7,-2-3-128 8,0 18 128-7,-2-17-128 4,2-3 160-5,0 5-160 9,-2 1 128-9,2-2-128 7,-2 3 0-7,2-3 144 8,-2 4-144-8,2-1 0 7,0 13 0-7,-2-16 0 8,4-3 0-8,-2 7 128 7,0-4-128-6,0 5 0 6,0-5 0-7,0 4 0 7,0-3 0-7,0 3 0 8,0-3 0-8,0 5 0 7,0 10 0-7,0-18 0 8,-2 1 0-8,0 3 0 6,2-2 128-5,-2 5-128 7,2 11 0-8,-4-12 0 6,0-4 144-6,-2 7-144 9,2-7 0-9,0 6 0 7,4 10 0-7,-3-15 128 8,-3 3-128-8,-2-2 0 6,8 14 128-6,-8-9-128 10,2-5 0-10,2 4 128 6,4 10-128-6,-6-12 0 8,-1-3 0-8,3 5 0 7,-2-5 0-7,4 7 0 8,2 8 0-8,0 0 0 7,-8-20 0-7,0 7 0 8,3-3 0-8,-1 6 128 7,6 10-128-7,-4-17 0 8,-6 1 144-8,2 2-144 8,2 5 192-8,2-7-192 7,-3 0 192-7,3 3-64 7,0-3 0-7,0 5-128 8,0-7 160-8,-2 4-160 7,-2-3 128-7,3 3-128 8,-3-3 128-8,2 3-128 7,-2-2 0-7,0 5 128 8,2-9-128-8,-1 3 0 7,-5 3 0-7,4-2 128 8,0 5-128-8,-3-5 128 7,1 4-128-7,-2-3 128 9,2 3-128-9,5-4 0 6,-7 3 0-6,4-5 128 8,2 1-128-8,-2 3 128 7,-3-2-128-7,3 3 128 8,2-7-128-8,-4 7 0 7,2-5 0-7,5 0 128 9,-5-1-128-9,-2-1 160 6,2-1-160-6,2 5 160 8,-3-1-160-8,1-3 128 7,0 3-128-7,-4-1 128 8,1-1-128-8,3 3 160 7,-4 1-160-7,2 1 160 8,-3-6-160-8,1 1 0 7,2 3 144-7,-1-1-144 8,1-3 0-8,-2 7 0 7,2-7 0-7,3 8 128 9,-9-1-128-9,4 3 0 6,-1-6 0-6,1 5 0 9,0-5 0-9,2 6 0 6,10 10 0-6,-9-15 0 9,-5 3 0-9,4 0 0 6,10 12 0-6,-8-9-128 22,-5 1-752-21,13 8-144-1,-8-10-16 1,8 10-12288 6,-16 0-2464-7</inkml:trace>
    </iact:actionData>
  </iact:action>
  <iact:action type="add" startTime="90175">
    <iact:property name="dataType"/>
    <iact:actionData xml:id="d80">
      <inkml:trace xmlns:inkml="http://www.w3.org/2003/InkML" xml:id="stk80" contextRef="#ctx0" brushRef="#br2">25694 16066 6447 0,'0'0'576'2,"-6"-10"-576"1,-6 3 0-3,4-3 0 7,4-6 2240-7,-1 8 320 7,5 8 80-7,-6-13 16 9,2 5-768-9,2-2-160 7,-2-1-16-7,4 11-16 8,-4-8-320-8,4 8-64 6,-2-12-16-5,2 12 0 8,0 0-272-9,0 0-48 6,0 0-16-6,0 0 0 9,0 0-496-9,-8 16-96 5,-1 3-32-5,3 1 0 9,2 3-80-9,0 6 0 7,0 8-16-7,4-2 0 8,2 4 144-8,2 4 16 7,-2-4 16-4,4 4 0 2,3-2-96-5,1 0-32 7,-6-2 0-7,4 0 0 7,7-4-64-7,-3-2-16 8,2-5 0-8,-2-5 0 8,3 1 192-8,-1-7 48 6,3-3 0-5,-3-1 0 7,2-5 160-8,-16-8 32 6,23 2 16-6,-2-4 0 8,-3-4-32-8,3-5-16 7,3-3 0-7,-7-4 0 8,-1 3-144-8,2-9-16 7,-5-5-16-7,3-4 0 8,-4-2-192-8,3 2-48 7,-3 0 0-7,2-4 0 8,-9 0-192-8,7 1 144 7,0-3-144-7,-4 2 128 9,-1-2-128-9,3 0 0 6,-2 6 0-6,0 6 128 8,-4 0-128-8,3-1 0 7,1 5 0-6,-2 3 0 6,0 9-432-7,-6 11 48 8,12-14 0-8,-12 14 0 23,9-14-1952-23,-9 14-384 0,0 0-80 0,0 0-13392 2</inkml:trace>
    </iact:actionData>
  </iact:action>
  <iact:action type="add" startTime="90629">
    <iact:property name="dataType"/>
    <iact:actionData xml:id="d81">
      <inkml:trace xmlns:inkml="http://www.w3.org/2003/InkML" xml:id="stk81" contextRef="#ctx0" brushRef="#br2">26509 15725 24015 0,'0'0'1056'2,"-16"4"224"-2,16-4-1024 0,-11 13-256 0,1 3 0 0,-2 2 0 7,-1-1 400-7,-1 3 32 7,0 5 0-7,1 2 0 9,1 1 208-9,0 3 32 6,1 4 16-6,-5 2 0 10,8 8 144-10,-2-4 48 5,1 4 0-5,1-2 0 8,-2 3-240-8,2-1-32 7,2-6-16-7,4 2 0 9,-1-6-272-9,1-6-48 7,2-1-16-7,2-7 0 8,0-5 352-8,-2-16 64 7,0 0 16-7,0 0 0 6,9 15 192-6,-9-15 32 7,0 0 16-7,22-7 0 9,-7-7-272-9,3 0-48 6,1-3-16-6,3-9 0 8,-7-1-320-8,5 0-64 8,-4-2-16-8,1 1 0 10,3-3-192-10,-5 2 128 6,1-2-128-6,3 1 0 7,-3 3 128-7,3 2-128 6,-5-3 0-6,4 7 0 9,1 1 0-9,-1 9 0 7,-1-3 0-7,1 8 0 8,-5-2 0-8,-13 8-160 6,20 0 160-6,-2 6-128 9,-18-6 128-9,15 10 0 6,1 4-144-6,-8 1 144 9,-1 7 0-9,3 1-144 6,-4 4 144-6,-4 1 0 9,-2 3 0-9,0 2-128 7,-6 4 128-7,-2-2 0 8,2-5 0-8,1-1 0 7,1 0 0-7,-2-2 0 8,-2-3 0-8,2 1 0 7,0-5 0-7,4-3 0 8,-2 1 0-8,1 1 0 7,-3-5 0-7,6 1 0 7,0-15 0-7,0 0 0 8,6 16 0-8,1-4-160 22,-7-12-1152-21,0 0-224-1,0 0-64 0,18-2 0 15,1-6-1184-14,1-2-240 0</inkml:trace>
    </iact:actionData>
  </iact:action>
  <iact:action type="add" startTime="91077">
    <iact:property name="dataType"/>
    <iact:actionData xml:id="d82">
      <inkml:trace xmlns:inkml="http://www.w3.org/2003/InkML" xml:id="stk82" contextRef="#ctx0" brushRef="#br2">27500 15937 28559 0,'0'0'2544'0,"0"0"-2032"3,0 0-512-2,0 0 0 6,0 0 528-7,0 0 16 8,-14-3 0-8,3 3 0 8,-7 3 32-7,2 1 16 5,-1 2 0-6,-3 4 0 8,1-4-96-8,-7 0-32 7,1 1 0-7,0 5 0 8,-1-4 48-8,3 4 16 6,3 1 0-6,7 1 0 9,-1 2-208-9,6 3-64 7,4-1 0-7,4 3 0 7,0 2-112-7,6-1-16 7,2-5-128-7,4 7 192 8,-2-1 16-7,7 1 0 6,-3 1 0-7,3 0 0 7,3-1-64-7,-7-3-16 11,3-1 0-11,-4 1 0 5,3 8-128-5,-5-1 160 6,4-3-160-6,-6-1 160 9,-4-1-16-9,-1 4 0 7,-1-5 0-7,-2-3 0 8,-2-1 144-8,-1-7 32 7,-3 5 0-7,-6-6 0 8,-2 3 224-8,-7-3 48 6,-6-6 16-6,-3 4 0 8,-1 0-96-8,0-1 0 7,-8-3-16-7,0 0 0 8,-2-2-288-8,0-2-48 7,-4 0-16-7,6-2 0 8,-2-2-144-8,4 0 0 7,2 1 144-7,6-5-144 8,3-4 0-8,5 2-160 7,7-11 16-7,4 5 0 24,10 16-1856-24,-3-17-368 1,4-9-80-1,7 1-9376 7,6-2-1872-5</inkml:trace>
    </iact:actionData>
  </iact:action>
  <iact:action type="add" startTime="91498">
    <iact:property name="dataType"/>
    <iact:actionData xml:id="d83">
      <inkml:trace xmlns:inkml="http://www.w3.org/2003/InkML" xml:id="stk83" contextRef="#ctx0" brushRef="#br2">27853 15358 28271 0,'-22'0'1248'1,"22"0"272"-1,-17 0-1216 0,5 2-304 3,-3 0 0-2,3 2 0 4,-8 6 768-4,7 5 112 7,-5-3 16-8,5 10 0 7,-1 1-192-6,0 4-48 5,3 4 0-6,5 3 0 9,-4 3-80-9,4 2-32 6,0 11 0-6,2 3 0 8,4-2-96-8,-2 3-32 6,2 5 0-6,0 1 0 9,-4 9-272-9,3-5-144 6,-5-2 160-6,2-3-160 9,0-5 128-9,0-5-128 7,0-4 0-7,2-6 0 13,-2 2 0-13,-2-6 0 4,2-6 0-4,1-1 0 7,-3-3 0-7,4-7-192 6,0-5 16-6,2-13 0 23,-4 14-1440-23,4-14-304 0,0 0-48 0,0 0-12528 3</inkml:trace>
    </iact:actionData>
  </iact:action>
  <iact:action type="add" startTime="91754">
    <iact:property name="dataType"/>
    <iact:actionData xml:id="d84">
      <inkml:trace xmlns:inkml="http://www.w3.org/2003/InkML" xml:id="stk84" contextRef="#ctx0" brushRef="#br2">27205 16218 27583 0,'0'0'1216'2,"18"-4"256"-2,1-1-1168 1,9-1-304-1,1 0 0 0,4 0 0 7,-2 0 624-7,6-4 64 8,4-1 16-8,-2 5 0 8,6-8-240-8,-4 2-32 7,2 3-16-7,-2-5 0 8,4 6 80-8,-4-5 16 7,2-1 0-7,-6 2 0 8,6 4-160-8,-8 3-32 6,-2-1 0-6,0-2 0 9,-4 4-112-9,-1 4-16 6,-7 0-16-5,-1 2 0 7,-3 0-48-8,-17-2 0 7,0 0 0-7,0 0 0 7,0 0 64-7,0 0 0 6,0 0 0-6,-9 21 0 9,-5-1 32-9,-2-1 16 6,-1-1 0-6,-5 1 0 9,-5 3 0-9,2-5 0 6,-3-1 0-6,-1 6 0 10,2-5 48-10,-3 3 16 5,3 1 0-4,2-3 0 6,-1-5 16-7,7 5 16 8,3-8 0-8,1 1 0 7,5 3-128-7,0-2-16 8,10-12-16-8,-6 15 0 8,6-15 16-8,0 0 0 6,6 14 0-5,4-1 0 6,-10-13 32-7,16 6 16 9,1 2 0-9,3 0 0 7,-7-4-112-7,5-2 0 6,-18-2-128-5,19 2 192 6,-3 2-192-7,2 0 128 7,-18-4-128-7,15 7 0 9,-15-7 0-9,18 8 128 6,-7 0-128-5,3 6 0 7,-14-14 0-8,14 13 0 6,-1 3 0-6,-5-2 0 10,4 3 0-10,-4-7 0 5,-8-10 0-5,11 19 0 9,5-1 0-9,-6-4 0 6,-10-14 0-6,17 13 0 9,3-3 0-9,-5-2 0 7,5 1 0-7,3-3 0 24,-3-6-432-24,3 0-80 0,1 0 0 0,-1-4-16 14,0-3-1968-13,-1-3-384-1,-5 0-64 0,1-4-12432 3</inkml:trace>
    </iact:actionData>
  </iact:action>
  <iact:action type="add" startTime="92238">
    <iact:property name="dataType"/>
    <iact:actionData xml:id="d85">
      <inkml:trace xmlns:inkml="http://www.w3.org/2003/InkML" xml:id="stk85" contextRef="#ctx0" brushRef="#br2">28692 15233 26719 0,'0'0'2368'1,"0"0"-1888"-1,-12 0-480 0,12 0 0 6,-18 10 544-6,7 0 16 6,-3 9 0-5,0 3 0 7,-7 3 0-8,-1 4 0 6,-1 5 0-6,0 3 0 8,1 8 352-8,1-1 80 7,-1 5 16-7,5 8 0 8,-1 11-96-8,-1-2-16 7,5-1 0-6,-2 5 0 7,5-4-240-8,-3 4-48 7,2-3-16-7,-1 5 0 9,3 0-336-6,2-8-80 0,0-7-16-3,4-8 0 7,1-8-160-7,1 2 128 9,2-12-128-9,2-2 128 7,-2-8 288-7,3-5 48 6,3-2 16-6,-6-14 0 9,0 0 64-9,14 7 16 6,-4-3 0-6,-10-4 0 8,19-9-176-8,-5-9-48 7,1 2 0-7,3-5 0 8,-4-2-160-8,5-3-48 8,-3 1 0-8,1 1 0 7,1 7-128-7,-4 1 0 8,3 3 0-8,-5 1 0 7,-12 12 0-7,17-8 0 7,-3 6 0-7,-14 2-176 8,0 0 176-8,16 6-160 7,-16-6 160-7,11 20-160 8,-3-3 160-8,-4 3-160 7,-4 1 160-7,-4 1-160 8,-6 1 160-8,-1 0 0 7,-5 3 0-7,4 3 0 9,-5-2 0-9,1 1 0 6,-7-3 0-6,-3 2 0 8,3-1 0-8,-2-1 0 7,-1-4 0-7,-1 1 0 9,-4-7 0-9,2 1 0 6,1-8 0-6,5 0 0 9,1 1 0-9,7-5 128 6,-5 0-128-6,9-4 0 8,11 0 0-8,-14-4-160 7,14 4 16-7,0 0 0 23,-6-9-1872-22,6-7-368-1,4 0-80 0,10-1-15008 3</inkml:trace>
    </iact:actionData>
  </iact:action>
  <iact:action type="add" startTime="92729">
    <iact:property name="dataType"/>
    <iact:actionData xml:id="d86">
      <inkml:trace xmlns:inkml="http://www.w3.org/2003/InkML" xml:id="stk86" contextRef="#ctx0" brushRef="#br2">29513 15467 28559 0,'-10'-21'1264'1,"6"9"272"-1,4 12-1232 0,-2-13-304 4,2 13 0-3,0 0 0 5,0 0 1248-6,0 0 192 6,0 0 32-5,0 0 16 7,0 0-720-8,-15 9-160 6,-1 9-32-5,2 7 0 6,7 3 16-6,-9 9 0 6,2 8 0-7,-5 5 0 7,-1 7-128-7,1 3-16 7,1 10-16-7,-3 3 0 9,-5-1-80-9,1 8-16 6,-4 6 0-6,-2-1 0 8,-1 3-192-8,-1-2-144 9,-2-4 192-9,2-4-192 6,0-2 176-6,2-12-176 7,-6-1 160-7,5-5-160 8,5-1 144-8,4-9-144 7,5-5 128-7,1-2-128 7,5-6 0-7,0-5 128 8,4-3-128-8,4-6 0 7,4-7 0-7,0-14-256 8,0 0 48-8,0 0 0 22,12 16-2176-21,-12-16-432-1,20 0-96 0,3-6-12448 3</inkml:trace>
    </iact:actionData>
  </iact:action>
  <iact:action type="add" startTime="93045">
    <iact:property name="dataType"/>
    <iact:actionData xml:id="d87">
      <inkml:trace xmlns:inkml="http://www.w3.org/2003/InkML" xml:id="stk87" contextRef="#ctx0" brushRef="#br2">29171 16704 23039 0,'0'0'2048'0,"0"0"-1648"2,0 0-400-2,0 0 0 8,0 0 1120-8,4 17 144 7,-4-17 16-7,14 20 16 10,2-6-480-10,5-7-112 5,3-7 0-5,7 0-16 9,6-2 384-9,8-3 80 7,0-3 0-7,5 0 16 8,5-6-96-8,5-1-32 6,7 3 0-6,-7-4 0 9,-1 3-240-9,-5-3-48 8,-5-5-16-8,-12 5 0 6,-4-1-256-6,-5-5-48 8,-7 1-16-8,-3 3 0 8,-11-3 96-8,-3 1 0 7,-4 20 16-7,-6-13 0 8,-1-7-16-8,-13 12 0 7,-3-2 0-7,-9 7 0 8,-5 6-160-8,-13 7-32 6,-5-2-16-6,-2 13 0 12,-1 3-112-12,-1 7-32 4,1 4 0-4,7 12 0 7,2 0-32-7,3 3-128 7,7 3 192-7,4 6-64 8,9 5 128-8,11-5 0 7,1-9 16-7,12-1 0 9,8-2-32-9,6 0-16 6,11-8 0-6,8 3 0 9,10-1-48-9,18 0-16 6,9-9 0-6,20 1 0 9,13-2-160-9,6 0 192 6,6-11-192-6,8-1 192 8,6-1-192-8,12-7 0 7,5 3 0-6,-4-2 0 20,-5-8-896-20,0 0-128 0,-1-2 0 0,5-1-13376 7,3 3-2656-8</inkml:trace>
    </iact:actionData>
  </iact:action>
</iact:actions>
</file>

<file path=ppt/ink/inkAction8.xml><?xml version="1.0" encoding="utf-8"?>
<iact:actions xmlns:iact="http://schemas.microsoft.com/office/powerpoint/2014/inkAction" lengthUnit="cm" timeUnit="ms">
  <inkml:definitions xmlns:inkml="http://www.w3.org/2003/InkML">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05:52:27.968"/>
    </inkml:context>
    <inkml:brush xml:id="br0">
      <inkml:brushProperty name="width" value="0.05292" units="cm"/>
      <inkml:brushProperty name="height" value="0.05292" units="cm"/>
      <inkml:brushProperty name="color" value="#FF0000"/>
    </inkml:brush>
  </inkml:definitions>
  <iact:action type="add" startTime="9075">
    <iact:property name="dataType"/>
    <iact:actionData xml:id="d0">
      <inkml:trace xmlns:inkml="http://www.w3.org/2003/InkML" xml:id="stk0" contextRef="#ctx0" brushRef="#br0">1991 9636 1839 0,'0'0'160'3,"0"0"-160"-3,-14 12 0 0,14-12 0 7,-13 2 512-7,13-2 64 7,-14 6 0-7,14-6 16 10,-14 2-464-10,14-2-128 5,-13 4 0-5,13-4 0 8,-14 2 0-8,14-2 0 7,-10 0 0-7,10 0 0 9,0 0 0-9,-15 4 0 6,15-4 0-6,-12 3 0 9,12-3 0-9,-16 6 0 6,16-6 0-5,0 0 0 6,-15 6 0-7,1-2 0 7,14-4 0-7,-14 6 0 9,14-6 640-9,-13 6 96 6,3 0 32-6,10-6 0 8,0 0 480-8,-16 0 96 7,16 0 32-7,0 0 0 8,0 0-288-8,0 0-48 6,-11-2-16-6,11 2 0 9,0 0-256-9,-16-4-48 6,16 4-16-6,0 0 0 9,0 0-48-9,-10-4-16 6,-1-2 0-6,11 6 0 9,-12-4 128-9,12 4 0 6,0 0 16-6,-14-8 0 9,6-1-16-9,8 9 0 6,0 0 0-6,0 0 0 10,0 0-256-10,0 0-48 6,-5-10-16-6,5 10 0 9,0 0-160-9,0 0-32 6,-4-10-16-6,4 10 0 8,0 0 0-8,0-16 0 7,2 7 0-7,-2 9 0 8,0 0-16-8,7-12 0 6,-7 12 0-6,18-8 0 9,-6 4-16-9,5 2 0 7,-5-2 0-7,5-3 0 8,-3-1-16-8,4 4-16 6,1-4 0-6,-1 2 0 9,3 6 16-9,3 0 0 6,3-2 0-6,0 2 0 9,-1 0-32-9,1 0 0 6,2 0 0-3,-2 0 0 4,5 0-16-7,1 4 0 6,6 2 0-6,-2-6 0 8,2-2 48-8,2-2 16 7,4 0 0-7,-2 2 0 8,5 6 0-8,1-6 0 8,-6-4 0-8,2 3 0 8,-4-3-64-8,6 2-16 6,3-2 0-6,-1 4 0 8,-4-4-128-8,4 4 192 8,0 2-192-8,1 0 192 7,3-2-192-7,2 2 0 7,-1 0 0-7,5 0 128 8,1 0-128-8,1-4 0 7,-5-1 144-7,1-3-144 9,1 4 0-9,3 2 144 6,-3 0-144-6,1 0 0 8,-1 2 128-8,7 2-128 7,3 2 0-7,-2-2 0 8,1-4 176-8,-3-2-176 7,4 2 160-7,-3-2-160 8,-7 2 160-8,6 0-160 7,3-2 160-7,-5 0-160 9,1 4 176-9,3 4-176 6,-2 0 192-6,1-2-192 8,-1-6 176-8,-3 2-176 7,5-2 160-6,-2 0-160 6,-5-1 176-7,1 3-176 7,1 2 192-7,-3 0-192 9,1-2 160-9,-3 0-160 7,1 2 128-7,1 2-128 8,1 0 0-8,1 2 128 7,1-4-128-7,1-2 0 8,-1 0 0-8,-5 0 128 7,-3 4-128-7,3-2 0 9,-1-2 0-9,-2 2 0 6,-3 0 128-6,-1 2-128 8,2 2 0-8,0-1 0 7,1-1 0-7,3 4 0 9,1 0 0-9,-1 0 0 7,-2-4 0-7,3 2 0 9,1-6 0-9,-3 2 0 7,-1 0 128-7,2 0-128 7,-3-2 0-6,1 4 0 5,2 4 0-6,-3 2 128 8,1-3-128-8,0 1 0 7,1 0 0-6,3-2 0 6,1 4 0-7,-1-2 0 7,-2-2 0-7,1-1 0 8,-1-5 0-8,-1 4 0 8,1 2 128-8,0 0-128 7,-1-4 0-7,1 4 0 7,-1 0 0-7,5 2 0 8,1 4 0-8,1-3 0 7,-1-7 0-7,1 2 0 8,-5 4 0-8,3 0 0 7,-3 4 0-7,3-4 0 8,-4-12 0-8,-3 4 0 7,-1 12 0-7,2-5 0 9,1-5 0-9,1 4 0 7,1-2 128-7,3 2-128 8,-1 0 0-8,1 2 0 6,3 0 0-6,-3-4 128 9,-4-4-128-9,-1 2 0 7,1-2 0-7,-1 2 128 8,1-2-128-8,2 4 0 6,-3 2 144-5,5-2-144 6,-5 0 0-7,5 2 144 7,1-1-144-6,1-1 0 6,1-4 0-7,-3 1 0 8,-7-3 0-8,1 2 0 7,-4 0 144-7,3 0-144 7,1 2 0-7,0-2 144 8,-1 0-144-8,1 2 0 7,2 0 144-6,1 0-144 6,3 0 0-6,-1 0 128 5,3 0-128-5,-3-2 0 6,1-2 0-6,-5-2 0 4,-3 4 0-5,2 0 128 9,3 0-128-9,1-2 0 8,-2 1 128-8,-1-1-128 7,-1 4 128-7,5 2-128 6,1 0 128-6,1-2-128 9,1-4 0-9,1 0 0 5,-1-4 0-5,-5 4 0 10,-5 2 0-10,4 0 0 6,1-2-160-6,1 0 160 8,-1 2 0-8,1 2 0 6,-1 2 0-6,5-2 0 8,1-2 0-8,3 0 0 8,-5-1 0-8,1-1 0 7,-3-4 0-7,-1 2 0 8,-5 0 0-8,3 0 0 7,0 2 0-7,-1-1 0 8,1-1 0-8,-4 2 0 7,-3 4 0-7,5 0 0 7,0 0 0-7,-1 0 0 8,1 0 0-8,-2-2 0 7,3-2 0-7,-3 2 0 8,-4-4 0-8,0 0 0 8,-6 0 0-8,3 3 0 8,-3-1 0-8,2 2 0 7,-2 0 0-7,2 0 0 8,-2 2 0-8,0 2 0 6,0 6 0-6,0-7 0 9,-6-2 0-9,4 2 0 6,-4 3 0-6,0 0 0 9,-1-4 0-9,1 0 0 7,-2 0 0-7,-2 0 0 7,-2 2 0-6,-1 0 0 5,-5 0 0-5,0-2 0 6,-5 0 0-7,-1 0 0 8,-1 2 0-8,-16-2 0 7,14-4 0-7,-14 4 128 8,0 0-128-8,17 0 0 7,-17 0 0-6,0 0 0 5,0 0 0-6,0 0 0 8,0 0 192-8,0 0-64 8,-15-4-128-8,1 4 192 9,-5 0-64-9,-7 2-128 6,-3 2 176-6,-4-4-176 8,-6-6 144-8,-2 6-144 6,-4 0 0-6,-4-4 144 9,-2-5-144-9,-5 3 0 6,-3 2 0-6,1 0 128 9,-7 2-128-9,3 0 0 6,-4 2 0-6,-3 4 0 9,-7-2 0-9,0 2 0 6,-6-4 0-6,2 0 0 8,2-4 0-8,0 2 0 8,-4-4 128-8,-1 6-128 8,-3 2 0-8,0 0 0 7,-6-6 0-7,-1 4 0 8,-7 4 0-8,1-2 0 8,5 0 0-8,-5 2 0 7,1 0 0-7,-5 0 0 7,-3 1 0-7,1-1 0 8,-8-6 0-8,2 0 0 6,1 6 128-5,1 0-128 7,2 2 0-8,-6-2 0 6,-4 0 0-6,-4-4 0 9,4-2 0-9,4 4 0 7,0 6 0-7,-1-2 0 8,-5 1 0-8,1 3 0 7,-1-2 0-7,-2-6 0 8,4-2 0-8,3 4 0 6,5 6 0-6,-2-1 0 10,-8-5 0-10,0-4 0 5,4 4 128-5,4 0-128 8,0 0 0-7,-1 4 0 6,-3-1 0-7,-2-3 128 8,2 2-128-8,2-2 0 6,2 2 0-5,4-2 0 7,1 0 0-8,3 2 0 7,-6-1 0-7,-1 1 0 8,1-6 0-8,4 0 0 7,0 4 0-7,5 2 0 7,6-2 0-7,-9 0 0 7,-2 0 0-7,3 2 0 9,1-6 0-9,3 4 0 6,5-1 128-6,1-1-128 9,0-2 0-9,1 0 0 6,-7 2 0-6,5-2 0 9,-7-2 0-9,6 2 0 6,7-2 0-6,-5 2 0 9,4 2 0-9,-1 2 0 7,-1-4 128-7,-2 0-128 8,2 0 0-8,5 0 0 7,1-2 0-7,2 0 0 8,0 2 0-8,2-2 0 7,4 2 0-7,-2 2 0 8,-4-2 0-8,2 0 0 7,-2-2 0-7,8-1 0 8,0 3 0-8,4-2 0 7,1 0 128-7,3-2-128 8,-2 0 0-8,3 2 0 6,-3 0 0-6,2 2 0 9,-8 0 0-9,5 0 0 7,-1-2 0-7,6 0 0 7,-5 0 0-7,5-2 0 7,4-2 0-7,-5 0 128 9,1 6-128-9,7 2 0 7,1 4 0-7,-3-4 0 9,-3 2 0-9,3-2 0 6,1-2 0-6,-1 0 0 8,1-6 0-8,1 4 0 7,3 2 0-7,-1 0 0 8,4 0 0-7,3 2 0 5,1 0 128-6,-4 2-128 8,2-2 0-8,0 2 0 7,3 2 0-7,1 2 0 8,-6-3 0-8,4-1 0 7,4 2 0-7,-2 4 0 8,1-6 0-8,3 2 0 7,-4-2 0-7,6 1 0 8,-2 3 0-8,6-4 0 7,2 0 0-7,1 0 0 8,3 6 0-8,2 1 0 8,1-3 0-8,1 0 0 8,0 0 0-8,3-2 0 6,1-1 0-6,3 1 0 8,1 2 0-8,5-2 0 7,-4 0 0-7,7-4 0 8,-3-2 0-8,12 0 0 7,-10 6 0-7,10-6 0 8,0 0 0-8,0 0 0 7,0 0-144-7,0 0 144 9,0 0 0-9,0 0 0 6,0 0 0-6,8 11 0 9,-8-11 0-9,19 8-128 6,7-4 128-6,1 0 0 8,2-2 0-8,1 0 0 7,3-8 0-6,8 0 0 6,-2 0 0-7,10-3 0 8,-1-1 0-8,9 2 0 8,3-4 0-8,5 3 0 6,7 5 0-6,-4-8 0 8,0 0 0-8,7 1 0 7,-3-3 0-7,6 4 0 8,0-5 0-8,8 5 0 7,3-2 0-7,7 0 0 8,-2-1 0-8,3-1 0 7,-3 0 0-7,3 3 0 9,-1 3 0-9,7-4 0 6,4 4 0-6,1 1 0 9,-1-7 0-9,0 6-128 6,-1 0 128-5,1 1 0 7,2 3 0-8,8-2 0 6,2-2 0-6,-2-4 0 8,-6 6 0-8,1 3 0 8,5-1 0-8,0 0 0 8,-2 2 0-8,2-4 0 6,0 2 0-6,-2-4 0 9,-2 0 0-9,-2 1 0 6,0 5 0-6,6-2 0 8,8-2 0-8,-8 0 0 7,-2-6 0-7,-4 7 0 8,6 1 0-8,-1 2 0 7,-3-2 0-7,4-2 0 9,0-4 0-9,0 4 0 6,-4 0 0-6,0 1 0 9,2-7 0-9,2 8 0 6,2-2 0-6,-6 0 0 9,-2-5 0-9,-1 5 0 6,-1-2 0-6,4 0 0 9,2 2 0-9,-2 2 0 7,-2 1 0-7,-1-1 0 8,-7-4 0-7,0 4 0 4,1 0 0-5,-5 4 0 9,3-4 0-9,1 2 0 7,-3 0 0-7,-1 2 0 8,1-2 0-8,-7 0 0 6,-1-2 0-6,3 4 0 8,-1 0 0-8,4 4 0 8,-5-2 0-8,-1 0 0 8,-8-2 0-8,0 2 0 7,1 0 0-7,-1 0 0 7,2 2 0-7,0 0 0 7,-2 2 0-7,0-2 0 9,0 0 0-9,-4-1 0 6,-4-3 0-6,2 4 0 9,0 0 0-9,-4 4 0 7,2-2 0-7,-2 0 0 8,2-2 0-8,-2 1 0 6,2 3 0-6,0 0 0 9,-9-6 0-9,3 4 0 6,-4 0 0-6,2 2 0 9,-3-5 0-9,1 1 0 6,-3 2 0-6,-1 4 0 8,6-2 0-8,-5-2 0 7,-3-1 0-7,1-1 0 9,-3 0 0-9,3-2 0 7,-11 2 0-7,3 0 0 8,0-2 0-8,-1 2 0 6,-1-2 0-6,0 2 0 9,-1 0 0-9,-1 1 0 7,-4-3 0-7,2 2 0 7,2 0 0-7,-3 0 0 8,1-2 0-8,4 0 0 8,-6 0 0-8,-4-2 128 6,-4 0-128-6,2 0 0 8,-8-2 0-8,2 2 0 7,-2 4 0-7,1-4 0 9,-1-4 0-9,-2 2 0 6,-4 2 0-5,-3 0 0 7,-1 2 0-8,1 2 0 6,-3 0 0-6,-5-2 0 9,-14-2 0-9,18 0 0 6,-18 0 0-5,0 0 0 7,0 0 0-8,0 0 0 6,0 0 128-6,0 0-128 9,0 0 0-9,0 0 0 7,0 0 128-7,0 0-128 8,0 0 0-8,-14-10 0 7,0 2 0-6,-5 6 0 6,-3-2 0-7,-5 4 0 7,-2 0 0-7,-4 0 0 8,-1-2 0-8,-7 2 0 6,2 2 0-6,-11 0 0 9,-5 0 0-9,-2-2 0 6,-3 0 0-6,-10 0 0 9,2 0 0-9,-5 0 0 7,3 2 0-7,-6 2 0 8,-4 0 0-8,-4 6 0 7,-4 0 0-7,-9-3 0 8,-5-5 0-8,3 0 0 6,-4-2 0-5,-1 6 0 7,-1 0 0-8,-4-2 0 7,-6-2 0-7,-2 2 0 8,-6-2 0-8,4 2 0 7,-2 1 0-7,-6 1 0 8,-2 0 0-8,-1 4 0 7,-9 0 0-7,3-7 0 8,-1-3 0-8,0 0 0 7,1 6 0-7,-8 0 0 8,-3-4 0-8,5 4 0 7,0-2 0-7,-7 0 0 8,1 2 0-8,-4-1 0 6,4 1 0-5,1 0 0 7,3 0 0-8,-4 0 0 7,-8-4 0-7,6-2 0 8,1-2 0-8,5 4 0 6,2 2 0-6,1 2 0 9,-7-4 0-9,6-1 0 7,3-1 0-7,3 4 0 8,3-2 0-8,-2 0 0 7,-3-4 0-7,3 0 0 9,6 2 0-9,1 0 0 6,1 2 0-6,2-2 0 9,-7-2 0-9,3-3 0 6,8-3 0-6,4 4 0 8,-4 2 0-8,0 0 0 8,-8-2 0-8,6 0 0 7,-2 0 0-7,8 0 0 7,0-3 0-7,-2 3 0 8,-1 2 0-8,6 0 0 7,-1 0 0-7,0 0 0 8,6-6 0-8,4 2 0 7,-1 2 0-7,-1 0 0 8,-4 0 0-8,0 1 0 7,-2-1 0-7,3 2 0 8,1-2 0-8,2 10 0 8,1 1 0-8,-3-5 0 8,-4-4 0-8,4 2 0 6,0 4 0-6,1 0 0 9,7-2 0-9,-2 2 0 6,-1 6 0-5,-1-4 0 6,-2 2 0-7,5-1 0 7,7-3 0-7,-1 2 0 8,6-2 0-8,4 6 0 7,-1 3 0-7,-1-5 0 8,-2 2 0-8,6-2 0 7,2 0 0-7,4-1 0 8,6 1 0-8,0 0 0 7,10 0 0-7,-1 3-160 8,11-3 160-8,1-2 0 7,2-2 0-7,4 2 0 8,0 0-128-8,4 0 128 7,8-1-128-7,8 5 128 9,5-2-144-9,7-2 144 6,1 0-160-6,12-6 160 8,0 0-144-8,0 0 144 7,0 0-128-7,18 9 128 9,5-3-176-9,6-2 176 6,8-4-208-6,8 2 80 9,2-2 128-9,6-2-128 6,7 2 128-6,4-4-128 9,11-2 128-9,5-1 0 6,7-3 0-6,13 2 0 9,-3-6 0-9,7 7 0 7,-1-3 0-7,4-2-128 7,1 2 128-6,11-5 0 5,5 1 0-6,1-3 0 8,0 3 0-8,2-2 0 8,2 1 0-8,3 1 0 8,7 6 0-8,1-5 0 6,1 1 0-5,-3-4 0 7,1 3 0-8,5-1 0 7,6 8 0-7,-6-7 0 8,1-3 0-8,3 0 0 7,0 9 0-7,6 1 0 8,-1-6 0-8,3 4 0 6,-4 4 0-6,4 2 0 9,2 2 0-9,-2-2 0 6,-4-2 0-6,6 3 0 9,-2 1 0-9,0 1 0 6,6-1 0-6,-2-1 0 10,-2-3 0-10,-2 2 0 5,6 2 0-4,-4 0 0 6,0 0 0-7,-2 7 0 8,-2-3 0-8,6 0 0 8,2-2 0-8,-4 0 0 6,-6-4 0-6,4 4 0 8,4 4 0-8,-4 2 0 7,-2-6 0-6,0 2 0 6,-6 0 0-7,10-2 0 8,0 3 0-8,-7-1 0 7,-5 2 0-7,2 0 0 7,-2-2 0-7,6 0 0 8,-3-6 0-8,-5 0 0 7,-5-2 0-7,3 2 0 9,0 2 0-9,-1-4 0 6,-1-6 0-6,-1 3 0 9,-5-7 0-9,3 4 0 6,-3 6 0-5,1-2 0 6,0-1 0-6,-9-3 0 6,-1 2 0-7,-6-4 128 9,2 6-128-9,-2-1 0 5,2-7 0-5,-8 2 0 9,-9 3 0-9,-3-5 0 6,-4 4 0-6,1 0 0 9,-8-1 0-9,1 3 0 7,-3-6 0-7,-4 6 0 8,-2 3 0-8,-8-3 128 7,-10 2-128-7,-5 0 0 7,-2 4 0-7,-9 0 0 7,-7 4 0-7,-6 0 128 8,-5 2-128-8,-13 0 0 7,-17-4-128-7,0 0 128 22,6 16-576-21,-14-5-16-1,-5 3-16 1,-15 1 0 14,-11 7-2192-13,-8 3-432-2</inkml:trace>
    </iact:actionData>
  </iact:action>
  <iact:action type="add" startTime="13547">
    <iact:property name="dataType"/>
    <iact:actionData xml:id="d1">
      <inkml:trace xmlns:inkml="http://www.w3.org/2003/InkML" xml:id="stk1" contextRef="#ctx0" brushRef="#br0">19128 9513 9215 0,'-11'-9'816'1,"3"3"-656"3,-6 4-160-4,14 2 0 7,-10-10 1200-7,3-2 208 9,-3 5 32-9,10 7 16 7,0 0-608-7,0 0-112 6,-4-8-32-6,4 8 0 10,0 0-144-10,0 0-48 6,0 0 0-6,0 0 0 8,0 0 48-8,25-2 0 7,3 6 0-7,1 2 0 8,0-1-80-8,2 5-16 6,8-2 0-6,0-2 0 8,6 0-32-8,4 0-16 8,4-2 0-8,1-3 0 8,1 3-16-8,3 0 0 10,5 0 0-10,7 0 0 6,-2 0 32-6,8 2 0 7,6-2 0-7,4 2 0 7,4-6-112-7,1 0-32 7,-5 0 0-6,2-2 0 6,6-2 32-7,5 2 16 6,-3 0 0-6,9-2 0 8,6 4-32-8,-2-2-16 7,-5-2 0-7,1 0 0 8,2 2-64-8,3 2-16 6,3 2 0-6,-4-2 0 9,2-2-16-9,-2 0-16 6,1-2 0-6,-1 4 0 9,0 4-176-9,2 0 192 7,4-6-192-7,-3 2 192 9,-7-2-192-9,2 4 128 5,-2-2-128-4,3 2 128 8,-1 2-128-9,-2 2 0 5,5 2 0-5,-5-8 0 10,-4-8 128-10,3 4-128 5,-3 6 0-4,3 4 128 6,-3 0-128-6,6-2 192 6,2-1-192-7,-1-3 192 8,-5-1-192-8,2 1 128 7,3 3-128-7,3 1 128 9,2 0-128-9,4 0 160 6,-4-4-160-6,-2-4 160 8,-1 0-160-8,1 2 0 6,2 2 0-5,6 2 128 7,6 0-128-8,-8-4 128 7,-6-2-128-5,2 1 128 4,4 1-128-6,2 2 192 7,6 2-192-7,0-4 192 8,0 0-192-8,-4-2 0 7,1 0 0-7,9-2 128 9,2 2-128-9,-1 0 128 6,1-2-128-6,-8-1 128 9,0-3-128-9,1 4 0 5,7 4 0-4,-2 0 0 8,1-4 128-9,-9-2-128 6,0 4 0-6,-2-1 128 9,8-1-128-9,-2 0 0 6,-1 0 0-6,-1 2 128 8,-10-6-128-7,2 1 0 5,4 1 0-6,0 6 128 8,6 0-128-8,-6-2 0 7,-8-6 0-7,-4 2 128 8,-3 5-128-8,1 3 0 7,4 0 0-7,-6 0 0 8,1-2 0-8,-9 0 0 7,-3 2 0-7,-4-2 0 8,-6-6 0-8,-1 4 0 7,-1 0 0-7,2 4 0 8,2 0 0-8,-4-2 0 7,-6-2 0-7,-2 0 0 9,-10 0 128-9,-1 1-128 6,-5 1 0-6,5-2 128 10,-7-2-128-10,1 4 0 5,-4 2 0-5,-5 0 0 8,1-2 0-7,0 0 0 5,2 0 0-6,-3 0 0 8,-9 0 0-8,-2-2 0 8,-1-2 128-8,-5 1-128 8,-2 1 0-8,-2 0 0 6,-3 0 144-6,-7 0-144 9,-1 2 128-9,-16 2-128 6,0 0 160-6,14-2-160 8,-14 2 128-8,0 0-128 7,0 0 0-7,0 0 144 8,0 0-144-8,0 0 0 7,0 0 0-7,0 0 0 8,-20-8 0-8,-3 4 0 7,-1 2 0-7,-1 2 0 9,-2-3 0-9,-5 1 0 6,-1 2 0-6,-8 0 0 9,2-6 0-9,-8 2 0 6,5 0 0-6,-7 2 0 9,-4 0 0-9,-2 2 0 7,1-2 0-7,-3 2 0 8,-3 0 0-8,-6 0 128 6,-3 0-128-6,-9 0 128 8,-2 2-128-8,-2 0 0 7,2-2 0-7,-4 0 0 8,-1-2 0-8,-1 2 0 7,4 0-192-7,-6 4 192 9,-9 2-128-9,-3-2 128 6,-3-4 0-5,-3 0 0 6,1 0 0-7,4 0 0 7,3 2 0-7,-7 0 0 8,-8-2 0-8,-6 0 0 7,-2 0 0-7,4 0 0 8,-2 0 0-7,-2 0 0 5,-4 0 0-6,0 0 0 9,-7 0 0-9,9 0 0 7,-4 0 0-7,-2 0 0 8,0 3 0-8,-3-3 0 6,-7-1 0-6,3-1 0 10,1 2 0-10,-1 0 0 5,-1 2 0-5,-1-2 0 9,-9-2 0-9,9 2 0 7,1-2 0-7,1 2 0 7,-5 2 0-7,1-2 0 8,-3-2 0-8,5 0 0 9,5 0 0-9,-1 2 0 7,-3 2 0-7,-1-2 0 7,-1-4 0-7,3 2 0 7,3 2 0-7,4-4 0 8,-1 2 0-8,-5-2 0 7,0 0 0-7,5 0 0 8,7 4 0-8,-4 0 0 7,4-4 0-7,0 0 0 8,4-1 0-8,6 3 0 6,-2-2 128-6,0 0-128 8,4 0 0-8,-2 2 0 7,-2-2 0-7,4-4 0 8,3 1 128-7,3 1-128 5,5 2 0-6,-5 0 128 9,0-2-128-9,1 2 0 6,-1 0 144-6,8 0-144 9,-1 0 0-9,6 1 128 6,-3-1-128-5,1-2 0 7,4 2 0-8,-5 0 0 6,3 2 0-6,-1 0 0 9,3-2 0-9,4 2 0 7,4 0 0-7,0-4 128 8,-2 3-128-8,2 1 0 7,2 2 0-7,0 0 0 8,2-2 0-8,2 2 128 7,0 0-128-7,2 0 128 8,6 2-128-8,-4 0 0 6,1-2 0-6,7 1 0 8,6 1 0-8,-1 4 0 8,-7-2 0-8,3 0 0 8,5-2 0-8,1 2 0 6,-1-2 0-5,3 2 0 7,2 2 0-8,7-2 0 6,3 1 0-6,0-3 0 9,4 0 0-9,-4 0 0 6,6 6 0-6,0 0 0 9,4-4 0-9,3-2 0 6,3 2 0-6,0-1 0 9,1 1 0-9,1 2 0 7,2-2 0-7,1 0 0 8,-3-2 0-8,3 2-128 7,7 0 128-7,1 0 0 8,-2 2 0-8,7-3 0 6,-5 1 0-6,14-4-128 9,0 0 128-9,-14 4-128 7,14-4 128-7,0 0-128 7,0 0 0-7,-7 10 0 7,7-10 0-7,0 0 0 8,-10 14 128-8,10-14-160 7,0 0 160-7,0 0-160 9,0 15 160-9,0-15 0 6,10 16 0-6,-10-16-128 9,13 12 128-9,9-3-192 6,-1-5 192-6,-1 0-192 9,1 2-48-9,5 2-16 7,1-6 0-7,0 0 0 9,2 2-64-9,3-3 0 6,3 1-16-6,2-2 0 8,4 0 80-8,4 0 0 6,3 0 16-6,1 2 0 9,-4-2-32-9,10 2-16 7,5 2 0-6,6-6 0 22,-1-2-160-23,3 2-16 1,-8-1-16-1,1 1 0 14,-1 0 0-14,5 0 0 1,-3 2 0-1,3 0-7920 7,1-2-1584-7</inkml:trace>
    </iact:actionData>
  </iact:action>
  <iact:action type="add" startTime="15171">
    <iact:property name="dataType"/>
    <iact:actionData xml:id="d2">
      <inkml:trace xmlns:inkml="http://www.w3.org/2003/InkML" xml:id="stk2" contextRef="#ctx0" brushRef="#br0">18966 9568 24639 0,'0'0'1088'2,"0"0"240"-2,0 0-1072 0,0 0-256 1,18 6 0-1,-1 0 0 7,1 0 496-7,0 3 32 7,3-1 16-7,4 0 0 9,5 4-32-9,7-6 0 6,6-5 0-6,5 3 0 10,-1 2-176-10,12 2-32 5,3-6-16-5,-1-2 0 9,1-2-128-9,8 2-32 5,0-4 0-5,8 10 0 10,2-2 0-10,8-2 0 10,10-4 0-10,5 0 0 6,-1-6 0-6,3 0 0 7,4 1 0-7,6-1 0 8,8 0 32-8,2 0 0 5,6 2 0-5,1-7 0 9,1-1-32-9,3 2-128 5,7 6 192-5,3-1-64 9,2-9-128-9,-1 6 128 6,5-3-128-6,2 3 128 8,10 6-128-8,-2-2 128 8,-4-8-128-8,3 7 128 8,-1 1-128-8,4 0 0 6,0-6 144-6,-4 8-144 9,0-3 0-9,2 3 128 7,4-2-128-7,-1-2 0 7,-3-2 0-7,4-1 0 8,0 7 0-8,-2 0 0 7,-6-2 0-7,0 0 0 7,-10 0 0-7,8 4 0 8,4 2 0-8,-10-2 0 7,-7-2 0-7,1 4 0 8,-4-2 0-8,3 2 0 7,1 2 0-7,-4-2 128 9,-7-2-128-9,-2 4 0 6,0 2 0-6,-3 0 0 9,7 4 0-9,-4-4 0 7,-11-2 0-7,3 2 0 9,-2 0 0-9,6 7 0 5,0-1 0-5,-6-4 0 8,0-4 0-8,-2 2 0 8,-4 4 0-8,0-3 0 7,2-1 0-7,2 2 0 8,-4 0 0-8,-8 0 0 8,-9-4 0-8,3 0 0 7,3 0 0-7,1 2 0 7,6 3 0-7,-6 3 0 7,-5-2 0-7,-3-6 0 8,-9-2 0-8,-4 2 0 7,2 2 0-7,-2 2 0 8,-2 3 0-8,3-3 0 7,1 0 0-7,-4 0 0 8,-8 0 0-8,-3-4 0 8,-9-8 0-8,-3 4 0 8,-7 0 0-8,-1 6 0 6,-2 4 0-6,-8-6 0 9,0-2 0-9,-6-2 0 6,-2 2 0-6,-4 0 0 9,-2-2 0-9,-3 6 0 6,-1 0 0-6,-3-4 0 9,-5 0 0-9,-15 0-192 7,0 0 192-7,0 0-192 7,0 0 192-7,0 0-208 7,0 0 80-7,0 0 128 8,-21-4-160-8,-6 2 160 8,-5 4 0-8,-3-4-144 7,-2-6 144-7,-4 4 0 8,-6 0 0-8,1 4 0 7,-5 4 0-7,-6 4 0 8,-7-4 0-8,-4-2 0 8,-8 0 0-8,-6 0 0 6,-2-2 0-6,-4 0 0 8,0 0 832-8,-1-2 160 7,1 2 32-7,-6 2 0 24,-13 0-1696-23,-4-2-336 1,-8-2-64-2,-4-2-16 1,4 0 1696-1,-10 2 336 4,-2 2 64-4,-7 0 16 24,-6-4-1648-23,3 8-320 0,3 0-64-1,-16-2-16 0,-12-4 816 0,-4 2 208 4,2 2 0-4,-1 2 0 7,-5-1 0-7,-3 3 0 8,-13-10 0-7,5 8 0 6,-2 6 0-7,0-8 0 9,-10-10 0-9,3 12 0 6,5 6 0-5,-10-4 0 5,-4 7 128-6,-1-5-128 10,7-4 0-10,-2 0 0 6,-10-2 0-6,6 6 0 8,-4 1 0-8,4-1 128 6,3-4-128-6,-3 6 0 9,2-2 0-8,4 0 128 5,-4-7-128-6,6 7 0 8,2 0 0-8,2-2 0 7,1 0 0-7,9 2 0 8,2-3 0-8,5-1 0 6,-7 2 0-6,11 0 0 9,8 2 0-9,2-2 0 6,4-4 0-5,0 2 0 7,10-1 0-8,5 1 0 7,9-4 0-7,-1 6 128 8,4-4-128-8,8 2 0 7,-2-2 0-6,12-2 0 6,6 0 0-7,9 0 0 6,9-2 0-6,1 0 0 9,0 2 0-9,10 0 0 6,2-2 0-6,9 0 0 8,5 0 0-8,11-4 0 6,4 2 0-6,14 3 0 8,2-1 0-8,5 0 0 6,9 2 0-5,15 0 0 7,0 0 0-8,0 0 128 6,0 0-128-6,0 0 0 9,15-8 0-8,11 4-192 5,1 0 32-6,12 2 0 8,8 0 0-8,9 0 0 7,9 0 0-7,3 0 0 9,6-2 160-9,0 4 0 6,6-2 0-6,2 2-128 8,6 0 128-8,9 2 0 7,13-2 0-7,1 2 0 8,4-2 0-8,0 0 0 7,2 0 0-7,4 0 0 8,12 0 0-8,3 0 0 7,5-2 0-7,-1 2 0 8,1-2 128-8,7 0-128 7,6 2 160-7,2-1-160 8,2-7 160-8,0 6-160 7,10 2 160-7,-1 0-160 8,1-4 128-8,-2 0-128 7,0 2 0-7,3 0 0 8,15 0 0-8,-7-2 0 7,1-4 0-7,1 6 0 9,6 1 128-9,5-1-128 6,-5 2 0-6,6-4 144 8,6 0-144-8,-2 2 0 6,-6-2 0-5,6 2 0 7,4 4 0-8,-2-2 0 7,-5-8 0-7,3 6 0 8,6 4 0-8,-4-4 0 7,-6-4 0-7,6 4 0 8,4 8 0-8,-2-4 0 7,-6-4 0-7,0 2 0 8,0 0 0-8,0-2 0 7,-8-4 0-7,-1 4 128 8,1 2-128-8,0-1 0 7,-5-11 0-7,-5 8 0 8,-7 6 0-8,0 0 0 8,-1-2 0-8,-7-2 0 7,-11-4 0-7,-3 2 0 7,-8 2 0-7,3 2 0 8,-1 0 0-8,-5 4 0 7,-18 0 128-7,-2-4-128 8,-4-2 0-8,-2 0 0 7,-1 4 0-7,-3-2 0 8,0 0 0-8,-9 2 0 7,-4 0 0-7,-5-2 0 9,-5-4 0-9,0 4 0 6,-8 6 0-6,-3 0 0 9,3-2 0-9,-8-4 0 7,0-2 0-7,-5 2 0 7,-7 0 0-7,-3-2 0 8,-8-4 0-8,-2 6 0 7,-10 6 0-7,-2-6 0 8,-3-6 0-8,-1 4 128 8,-5 6-128-8,-7 2 0 6,-13-6 0-6,0 0 0 8,0 0 0-8,0 0 0 7,0 0 144-7,0 0-144 8,0 0 0-8,0 0 0 7,-13 0 0-7,-7-2 128 8,-3-4-128-8,-1 4 0 7,-1 2 0-7,-4 0 128 8,-1 2-128-8,-5 4 0 7,-8-2 0-7,2-6 0 8,-5-6 0-8,-1 4 0 7,-2 0 0-7,0 0 0 9,-3-2 0-9,-3-1 0 6,0-3 0-6,-1 4 0 9,-1 2 0-9,1-6 0 7,-1 2 0-7,1 5 0 8,-11 1-128-8,5 2 128 6,-8-2-128-5,3-4 128 7,-5-6 0-8,4 4-160 7,-2 1 160-7,5 1 0 8,-3 2-144-8,2 0 144 6,1 0 0-6,-5 2-144 9,-2 0 144-9,-4-2 0 6,-8 0 0-6,0-2 0 8,2 2 0-8,-4 3 0 7,1-1 0-7,3 4 0 8,0-2 0-8,-6 0 0 7,-6-2 0-7,-7 0 0 9,-4 0 0-9,-1-2 0 6,-1-2 0-6,2 2 0 8,-3 8 0-8,-5-4 0 8,-10-4 0-8,4 0 0 8,-4 0 0-8,4 2 0 6,2 4 0-6,-9 0 0 8,-7-4 0-8,-4-2 0 7,-3 2 0-7,4-2 128 8,1 3-128-8,-7-1 0 8,-7-4 128-8,-3 2-128 8,6 4 0-8,0 4 0 6,3 2 0-6,-3-4 128 9,-8-1-128-9,6 1 0 7,-3 0 0-7,3 0 0 8,0 4 0-8,-6-2 0 6,0-6 0-6,4 6 0 9,-1 2 0-9,1-4 0 6,-4-2 0-6,6 0 0 8,2 0 0-8,-1 2 0 8,3 4 0-8,0-6 0 8,-7 0 0-8,11-2 0 6,3 0 0-6,5 2 128 9,3 0-128-9,-2 0 0 6,-5 2 0-6,9-4 0 9,8-6 0-9,4 0 0 6,4 6 0-6,2 0 0 9,-5 0 0-9,5 0 0 6,2-4 0-6,4 1 0 8,3-7 0-7,8 8 0 6,3-2 0-7,-3 0 0 7,2-1 0-7,4-1 0 8,-3 0 0-8,1-4 0 8,10 4 0-8,-2-1 0 7,0-1 0-7,4 4 0 7,4 2 0-7,1-4 128 8,-3 1-128-8,4 1 0 8,-2 2 0-8,0 2 0 6,5-2 0-6,1 0 0 8,6-4 0-7,1 4 0 5,3 0 0-6,-1 1 0 9,0 1 0-9,5 0 0 7,-1 2 0-7,-1-2 0 8,-3 0 0-8,-2 0 0 7,5-2 0-7,-1 4 0 8,-1 0 0-8,1 0 0 6,4 0 0-6,3 0 0 9,-3 0 0-9,4 0 0 6,-2-2 0-6,1 2 0 9,5 0 0-9,0 0 0 6,-2 0 0-5,2 6 0 7,-6-2 0-8,2-2 0 8,4 0 0-8,1 0 0 7,3 1 0-7,-2 1 0 7,2 0 0-7,0 2 0 8,5-6 0-8,5 0-128 6,0 2 128-6,0-2 0 8,3 0 0-7,5 0 0 5,1 2 0-6,1-2 0 9,-3 2 0-9,7 0 0 6,-3-2 0-6,5 2 0 9,-1 2 0-9,4 2-128 6,10-6 128-6,-14 7-128 9,14-7 128-9,0 0 0 6,-11 4 0-6,11-4 0 9,0 0 0-9,0 0-160 6,0 0 160-6,0 0 0 9,0 0 0-9,0 0-128 7,0 0 128-6,0 0 0 6,10 10 0-6,-10-10 0 5,15 10-128-6,-15-10 128 8,18 6 0-8,1-2 0 6,-1 1 0-6,-1-3 0 9,3 0 0-9,3 0 0 7,1 0 0-7,-3 2 0 8,6 2 0-8,7-6 0 7,1-2 0-7,2 6 0 8,10 2 0-8,3-2 0 7,3-2 0-7,3-4 0 8,1 0 0-8,0 0 0 7,-1 2 0-7,7 0 0 8,5 0 0-8,0 0 0 7,6-2 128-7,4 2-128 9,6 2 0-9,2-2 0 6,8-4 0-5,-1 2 0 7,-5 2 0-8,2 2 0 5,5 0 0-5,3 0 144 10,7-2-144-10,4 0 0 6,3-2 144-6,-3 0-144 8,0-2 128-8,0 2-128 7,2 2 128-7,3 2-128 8,1 2 0-8,2-4 128 7,-6-2-128-7,2 0 0 8,2 2 128-8,4 4-128 7,4 0 160-7,-4-2-160 8,4-4 0-8,-8 0 0 6,2 4 0-6,4-2 0 9,-2-2 0-9,4-2 0 7,2-4 0-7,-3 6 0 8,-3 2 0-8,-4 0 0 7,-1 0 0-7,3 6 0 9,7-2 0-9,-7 0 0 6,-1 0 0-6,3-4 0 8,-4 0 0-8,2 6 0 6,0 7 0-5,2-7 0 7,-6-6 144-8,-2 0-144 7,-4 2 128-7,-3 2-128 9,-3 4 0-9,6 1 0 6,5-3 0-6,-3 0 0 9,-6-2 0-9,1 2 0 6,-11-2 0-5,5 0 0 7,-3 0 0-8,5 1 0 7,1 7 0-7,-3-6 0 7,1-6 0-7,-7-2 0 7,-4-2 0-7,1 4 0 8,3 4 0-7,-4 0 0 6,1-2 0-7,3 0 0 7,-4 2 0-7,0-2 0 7,-6-2 0-7,-2-2 0 8,-2-2 0-8,-2 2 0 7,-2 4 0-7,2 0 0 8,0-2 0-8,4 0 0 7,-4-4 0-7,-2 4 0 8,0-2 0-8,-2 0 0 7,-9-2 0-7,1 0 0 9,3-2 0-9,-5 4 0 6,4 0 0-6,1 2 0 9,-3-3 0-9,4 3 0 6,-3 0 0-6,1-2 0 9,2 0 0-9,-5-6 0 7,-5-4 0-7,1 8 0 7,-3 4 0-7,3 0 0 8,-3-2 0-8,3 0 0 7,-1 2 0-7,-1 2 0 7,3-2 0-7,1 0 0 8,1-6 0-8,-3 3 0 7,-3 3 0-7,1-6 0 8,-3 0 0-8,-3 0 0 7,-6-2 0-7,4 0 0 8,3 8 0-8,-1 0 128 7,0-2-128-7,-2-1 0 8,-4-1 160-8,3 2-160 7,5-2 192-7,-2 0-192 9,-6 0 192-9,-1-4-192 6,3 6 192-6,-6-2-192 9,2 2 176-9,-4-1-176 6,-2-3 160-6,-4-4-160 8,-3 8 128-8,-1-2-128 7,2 2 0-7,-2-4 144 9,1 2-144-9,-1 2 0 6,0 4 0-6,-2-4 0 8,-1-5 0-8,-1 5 128 8,0 6-128-8,-1-2 0 7,-1-2 0-7,-1 0 0 8,-5-4 0-8,5 4 0 7,3 0 0-7,-2 2 0 8,-1-2 0-8,-4 2 0 7,1 1 0-7,-1-1 0 7,1-2 0-7,-1 4 0 8,1-4 0-8,-5 0 0 7,3 0 0-7,-1 0 0 9,3-2 0-9,3-2 0 6,-8-1 0-6,1 3 0 9,-15 2-176-9,16-2 176 7,-1-2-128-7,1 0 128 9,-16 4-176-9,14 0 176 5,-14 0-208-5,17-4 80 9,-17 4-192-9,12-4-16 6,-12 4-16-6,0 0 0 24,0 0-672-24,0 0-144 1,0 0-32-1,6-12 0 0</inkml:trace>
    </iact:actionData>
  </iact:action>
  <iact:action type="add" startTime="22183">
    <iact:property name="dataType"/>
    <iact:actionData xml:id="d3">
      <inkml:trace xmlns:inkml="http://www.w3.org/2003/InkML" xml:id="stk3" contextRef="#ctx0" brushRef="#br0">14701 9387 11055 0,'0'0'480'1,"0"0"112"0,0 0-464-1,0 0-128 3,0 0 0-3,0 0 0 8,-8-2 1152-8,0-2 192 10,8 4 64-10,0 0 0 5,-12-6-496-5,4 0-80 7,4-4-32-7,4 10 0 8,0 0-48-8,0 0-16 8,0 0 0-8,0 0 0 3,0 0-96-2,0 0 0 5,0 0-16-5,0 0 0 8,0 0-192-9,0 0-48 10,0 0 0-10,0 0 0 5,12 14 208-5,4-4 48 7,-4-2 0-7,7 1 0 9,2-1 0-9,3-4 16 9,-1 2 0-9,5-2 0 5,-1-2-96 0,2-2-32 1,4-4 0-6,-1 2 0 4,-3 0-80-3,0-2-32 9,0 0 0-9,1-4 0 4,1-3 0-5,-2 3 0 7,-4-4 0-7,-1 0 0 7,-1-3-80-7,-3 3-16 10,-7-3 0-10,3 1 0 6,-6-2-144-6,-1 3-48 11,-1-7 0-11,-4 5 0 3,-2-3-128-3,-2 2 160 12,-2 1-160-11,0-3 160 2,-6 3-160-3,1-1 0 6,-1 6 144-6,-6-3-144 10,0 3 256-10,-7 0-32 11,0 2 0-11,-5 4 0 3,-1 4-48-3,-2 2-16 9,-4 4 0-9,-1 6 0 9,-7 0-160-9,0 7 0 6,-1 3 144-6,1 3-144 8,0-2 0-8,4 3 0 7,1 9 0-7,-1-4 0 8,2 0 0-8,2-2 0 7,0 1 0-7,4-1 0 9,3 0 0-8,3-3 0 7,5-3 0-8,7-4 0 2,-3-3 0-1,8 2 0 8,2-5 0-8,4 3 0 3,6-6 0-4,6 3 0 7,0-3 0-7,7 2 0 8,4-6 176-8,1-3-48 7,1-3 0-7,2 2 0 7,3 0-128-7,5-2 0 11,0-2 144-11,4 0-144 5,2 2 0-5,2-1 0 11,2-1 0-11,3 2 0 17,-1 0-624-16,-2 0-32 0,4 2-16-1,2-2 0 15,-5-4-2032-15,-1 2-416 3,2 0-80-2</inkml:trace>
    </iact:actionData>
  </iact:action>
  <iact:action type="add" startTime="22738">
    <iact:property name="dataType"/>
    <iact:actionData xml:id="d4">
      <inkml:trace xmlns:inkml="http://www.w3.org/2003/InkML" xml:id="stk4" contextRef="#ctx0" brushRef="#br0">15908 9274 13823 0,'0'0'1216'1,"0"0"-960"5,14-4-256-6,-7-2 0 3,3-2 1408-3,-10 8 224 7,0 0 48-7,0 0 16 8,8-8-192-8,-8 8-32 11,0 0-16-11,0 0 0 5,0 0-272-5,-8-8-48 6,0-1-16-6,0 3 0 9,-5 2-352-9,1 2-80 11,-3 2-16-11,1 0 0 3,-6 2-128-3,3 2-32 13,-3 0 0-13,-3 4 0 4,-4-3-144-4,1 1-48 8,1 2 0-8,-2 4 0 7,-1-3-64-7,1 5 0 13,2-4-16-13,1 7 0 4,5-5-112-4,-1 6-128 10,1-3 176-10,5 3-176 5,0-5 144-5,5 5-144 6,-3-2 0-6,4-1 144 8,4 1-144-8,0-8 160 12,4-8-160-12,-2 11 160 4,0 3 32-4,2-2 0 7,0-12 0-7,0 0 0 4,8 9-16-4,0-3 0 7,4-2 0-7,-3 0 0 9,3-4-48-9,2 0 0 11,-2 0 0-11,3-2 0 5,-5-2-128-5,5-2 160 10,-3 3-160-10,6-5 160 4,-5 2-160-4,1 0 160 11,0-2-160-11,-1 0 160 5,-5 3-160-5,6 1 0 6,-14 4 0-6,8-2 0 8,-8 2 0-8,0 0 0 11,0 0 0-11,9 4 0 5,-9-4 0-5,10 9 0 11,-4 7 0-11,-4-2 0 4,-2 7 0-4,0 6 0 9,-2 7 0-9,0 3 0 6,-4-4 0-6,-2 4 0 10,1 6 0-10,-1-4 0 6,-6 4 0-6,4-4 0 10,-5 3 0-10,3-6 128 5,2-1-128-5,-1 0 0 10,5-6 0-10,0 0 0 4,-2-1-160-3,4-5-112 9,2-7-32-10,4 1 0 19,2 1-2400-18,4-7-496-1,-8-11-80 1</inkml:trace>
    </iact:actionData>
  </iact:action>
  <iact:action type="add" startTime="23252">
    <iact:property name="dataType"/>
    <iact:actionData xml:id="d5">
      <inkml:trace xmlns:inkml="http://www.w3.org/2003/InkML" xml:id="stk5" contextRef="#ctx0" brushRef="#br0">16183 9500 18591 0,'0'0'832'1,"0"0"160"-1,4-12-800 0,-2-2-192 4,-2 5 0-3,0-1 0 3,0 10 1296-4,0 0 224 11,0 0 32-11,0 0 16 5,0 0-240-5,0 0-48 7,0 0-16-7,0 0 0 7,-10 6-448-7,2 2-96 8,-3 5-16-8,1-1 0 7,4 0-128-7,0 3-48 10,-2 7 0-10,4-5 0 6,2 3-272-6,2 1-48 9,0 1-16-9,4-5 0 6,2 1-192-6,4-1 128 6,-2-5-128-6,5 0 0 9,-1-1 256-9,6-5-32 6,-5 0-16-6,7-2 0 9,-5-4 304-9,5-2 48 9,1-4 16-9,-1 0 0 8,-3-3-48-8,5-7 0 8,1 0 0-7,-1 1 0 3,-3-5-144-4,1 5-48 9,-1-3 0-8,-3-1 0 3,-3 1-96-4,1-1-32 11,0-5 0-11,-4 3 0 4,1-3-48-4,-5 5-16 12,0-3 0-12,0 1 0 4,2 1-144-4,-3 5 0 12,-1-3 0-12,2 5 128 4,-2-3-128-3,4 6 0 3,-4-1 0-3,-4 11 0 21,4-10-1088-22,-4 10-160 1,0 0-32-1,8-4 0 13,-1-2-1648-12,-7 6-336-1,12-6-64 2</inkml:trace>
    </iact:actionData>
  </iact:action>
  <iact:action type="add" startTime="23778">
    <iact:property name="dataType"/>
    <iact:actionData xml:id="d6">
      <inkml:trace xmlns:inkml="http://www.w3.org/2003/InkML" xml:id="stk6" contextRef="#ctx0" brushRef="#br0">17031 9625 8287 0,'0'0'736'1,"0"0"-592"1,0 0-144-2,0 0 0 4,0 0 1600-4,0 0 304 6,-7 7 48-6,7-7 16 9,-4 10-640-9,4-10-128 10,0 0-32-10,0 0 0 6,0 0-96-6,0 0-32 10,-2 14 0-10,2-14 0 5,0 0-96-5,0 0-32 9,6 10 0-9,-3 1 0 6,-3-11-128-6,0 0-16 10,16 0-16-10,-4 2 0 6,0-2-192-6,1 0-48 9,1-2 0-9,-1-4 0 4,1 1 16-4,0-1 0 11,-3 2 0-11,3-4 0 4,-4-2-112-4,4 2-32 10,-3 1 0-10,3-7 0 5,-4 4-80-5,1-3-32 10,1 3 0-10,-6 2 0 5,2-6-144-5,0 5-128 9,-5-3 144-9,-3 12-144 7,0 0 128-6,0 0-128 8,0 0 0-9,0 0 0 5,0-10 128-5,0 10-128 9,0 0 0-8,0 0 144 4,0 0-144-5,0 0 0 10,-9 6 0-10,1 6 0 5,0-2 0-5,0 5 0 11,0-5 0-11,5 4 0 5,-1 1 0-5,2 5 0 10,2-5 0-10,2 3 0 4,2-5 0-4,1 1 0 11,5 0 0-11,-2-1 0 5,4-3 0-5,1 2 0 6,-5-4 0-6,4-3 0 8,-2-1 128-7,5-2-128 10,-3-4 128-11,5 2-128 4,-3-2 304-4,6 0-32 12,-5 1 0-12,5-3 0 3,1-6-16-3,1-4 0 11,-1 4 0-11,2-3 0 5,3-3-96-5,1-5-32 7,-2-3 0-7,3-1 0 9,-1-2 0-9,2-3-128 7,1-1 192-6,-1-4-64 2,4-6-128-3,-4 2 192 8,-1-6-192-8,-1-1 192 6,0-5-192-6,1-8 160 11,-1-3-160-11,-6-2 160 5,-1-11-160-4,1 5 0 5,-5-2 0-6,1 0 128 9,1 6-128-9,-6 3 0 10,3 7 0-10,-7 7 128 4,-2 4-128-3,0 10 0 9,0 8 0-9,-2 3 0 3,-3 9 0-4,-1 5 0 10,0 10 0-10,-11 0 0 5,-3 8 0-5,-1 7 0 11,-1 3 128-11,-6 9-128 4,-1 8 0-4,2 4 128 10,-5 8-128-10,-1 8 0 5,-4 3 0-5,-2 7 0 6,-1 3 0-6,1 8 0 10,-4 2 0-10,6-4 0 7,4 0 0-7,1-6 0 9,3-1-256-9,3-9 32 7,-1-1 0-7,3-3 0 8,5-1-112-8,-3-2-32 11,4-8 0-11,-1-2 0 18,3-8-1696-17,2-2-352 0,-3-6-64 0</inkml:trace>
    </iact:actionData>
  </iact:action>
  <iact:action type="add" startTime="24405">
    <iact:property name="dataType"/>
    <iact:actionData xml:id="d7">
      <inkml:trace xmlns:inkml="http://www.w3.org/2003/InkML" xml:id="stk7" contextRef="#ctx0" brushRef="#br0">17271 9157 20271 0,'0'0'896'2,"-4"-8"192"-2,4 8-880 0,0 0-208 6,0 0 0-6,0 0 0 3,0 0 4384-2,0 0 832 8,0 0 160-9,0 0 48 6,0 0-4080-6,0 0-832 10,0 0-144-10,0 0-48 5,0 0-320-5,0 0 0 9,-5 11 0-8,-7 3-12112 15,4 4-2416-15</inkml:trace>
    </iact:actionData>
  </iact:action>
  <iact:action type="add" startTime="26116">
    <iact:property name="dataType"/>
    <iact:actionData xml:id="d8">
      <inkml:trace xmlns:inkml="http://www.w3.org/2003/InkML" xml:id="stk8" contextRef="#ctx0" brushRef="#br0">14535 10450 3679 0,'0'0'320'2,"0"0"-320"7,0 0 0-9,0 0 0 2,0 0 2928-2,0 0 512 11,11-14 96-11,-11 14 32 4,0 0-1936-3,0 0-384 5,6-10-80-5,-6 10-16 8,0 0-304-9,0 0-64 6,0 0-16-6,0 0 0 8,4 12-224-8,0 3-48 11,0-1-16-11,0 4 0 6,-2 3 48-6,4 1 16 5,-2-1 0-5,-1 6 0 4,3 8-176-3,2 1-48 9,2-1 0-10,-4 6 0 4,2-6 16-4,3 2 0 9,1 2 0-7,2-6 0 4,-3 0-112-6,5-4-32 11,-2-3 0-11,3-3 0 3,-1-5 256-3,5-7 64 14,3 1 0-14,1-6 0 3,-2-4 128-3,3-4 16 12,-1-4 16-12,-2-6 0 3,5 1-160-3,-3-7-16 10,0-1-16-8,-1 1 0 0,-3-3-224-1,3-5-32 9,-9 3-16-10,1-3 0 4,-2 1-80-4,-1 0-128 11,-3-1 176-11,2 5-176 5,-6-1 176-5,-1-1-176 6,-1 0 160-6,0 7-160 9,2 0 0-9,-2 7 0 11,-4-1 0-10,0 10 0 2,0 0 0-3,0 0 0 11,-4 14 0-11,-4-1 0 5,2 5 0-5,1 7 0 11,-5 2 0-11,-4 3 0 5,4 3 0-5,-5 6 0 10,1 0 0-10,-5 10 0 4,-1-4 0-4,-1 3 0 7,1 5 0-7,-3 2 0 7,-3-3 208-7,1 3-48 12,0 1-16-12,-3-5 0 4,-1-4 48-4,0-4 0 7,2 2 0-7,-1-6 0 5,1-2 96-5,0-6 32 6,-1-4 0-6,3-1 0 9,-2-1-96-9,1-8-16 11,1 1 0-11,-6-4 0 4,5-3-64-4,11-5-16 7,-1-2 0-7,16-4 0 8,-15-6-128-8,5-4 128 11,2-7-128-11,2-1 128 5,0 1-128-5,4-5 0 11,0-3-160-11,4-2 160 18,2-1-1280-18,6-3-144 1,-2 2-48-1,7-2 0 17,1-6-1808-16,4 6-368-1,15-8-80 1,6 3-16 0</inkml:trace>
    </iact:actionData>
  </iact:action>
  <iact:action type="add" startTime="26719">
    <iact:property name="dataType"/>
    <iact:actionData xml:id="d9">
      <inkml:trace xmlns:inkml="http://www.w3.org/2003/InkML" xml:id="stk9" contextRef="#ctx0" brushRef="#br0">15442 10810 16575 0,'0'0'1472'2,"0"0"-1168"-2,0 0-304 0,0 0 0 8,9 8 1552-7,1 2 256 6,0-4 48-7,6-2 16 8,3 0-176-8,-1-3-32 8,3-2-16-8,4-1 0 7,5 0-560-7,3 2-96 11,2-4-32-11,2 0 0 5,-4-2-336-5,4 2-80 10,2 0-16-10,-8 2 0 6,1 0-288-6,-3 0-64 6,0 2-16-6,-1-2 0 3,-7 0-160-2,0 0 0 6,-7 2 0-7,-14 0 0 23,0 0-1232-23,0 0-288 0,0 0-48 0,-6 8-12496 5</inkml:trace>
    </iact:actionData>
  </iact:action>
  <iact:action type="add" startTime="26899">
    <iact:property name="dataType"/>
    <iact:actionData xml:id="d10">
      <inkml:trace xmlns:inkml="http://www.w3.org/2003/InkML" xml:id="stk10" contextRef="#ctx0" brushRef="#br0">15461 11117 6447 0,'0'0'576'2,"0"0"-576"4,0 0 0-6,0 0 0 3,0 0 3104-3,0 0 512 7,0 0 96-7,0 0 32 7,8 7-1520-7,10-1-304 7,-5-6-64-7,7-2-16 9,3-4-464-9,4 2-96 10,3-1 0-10,3-1-16 6,0-6-432-6,6 4-64 8,-4 2-32-8,6-1 0 7,-2-5-352-7,8 4-80 6,-2-4-16-6,4 3 0 22,-1 1-1216-22,3-4-240 1,-4 0-48-1</inkml:trace>
    </iact:actionData>
  </iact:action>
  <iact:action type="add" startTime="27183">
    <iact:property name="dataType"/>
    <iact:actionData xml:id="d11">
      <inkml:trace xmlns:inkml="http://www.w3.org/2003/InkML" xml:id="stk11" contextRef="#ctx0" brushRef="#br0">17330 10348 26719 0,'0'0'1184'1,"0"-8"240"-1,0 8-1136 0,0 0-288 6,0-11 0-6,0 11 0 4,-6-4 704-3,-8 2 64 5,1 2 32-6,-9 4 0 8,1 5-32-8,-5 3-16 7,-5 10 0-7,-4 1 0 10,0 4-176-10,-10 3-48 8,-2-3 0-8,0 8 0 4,-1 10 80-3,-3 0 16 9,4 3 0-10,6 3 0 5,0 4-176-5,6-1-48 7,4 3 0-7,8-2 0 8,7-5-272-8,6-7-128 11,6 0 128-11,8-8-128 9,6 0 240-9,7-6-48 8,7-7 0-5,7-5 0-3,10 3 256 0,2-10 64 11,6-4 0-11,5-6 0 4,1-6 240-3,0-2 48 10,1-6 16-11,3-1 0 3,-1-9-112-3,1-3-32 6,1-2 0-6,-1-2 0 9,-5-5-160-9,-1-1-48 6,-4 0 0-6,-6-6 0 9,2 2-32-9,-8-5-16 10,-6-9 0-10,-4 0 0 7,-4 1-112-7,-3 1-32 5,-10 4 0-5,-6 5 0 8,-6-3-272-7,-4 4 128 9,-8 6-128-9,-1 6 0 2,-9 3 0-3,-5 3-192 10,-12-2 0-10,0 9 0 19,-8 8-1728-18,-1 6-352 1,-7 4-64-1</inkml:trace>
    </iact:actionData>
  </iact:action>
  <iact:action type="add" startTime="29088">
    <iact:property name="dataType"/>
    <iact:actionData xml:id="d12">
      <inkml:trace xmlns:inkml="http://www.w3.org/2003/InkML" xml:id="stk12" contextRef="#ctx0" brushRef="#br0">14256 18921 11967 0,'-2'-33'1072'3,"0"14"-864"-3,2-5-208 0,0 1 0 7,2 1 1280-7,-2-1 192 7,-2 3 64-7,0 1 0 8,-2-1-304-8,-4 7-48 8,0-5-16-8,1 7 0 7,-7-3-464-7,0 6-112 7,-1 2-16-7,1 2 0 9,-7 4-192-9,-1 4-64 6,-1 2 0-6,-3 4 0 10,-1 7-96-10,-4 5-32 5,-6 5 0-5,2 6 0 9,-6 12 32-9,4 2 0 7,-8 8 0-7,4 5 0 9,-6 4 32-9,6 1 16 10,4 3 0-10,4 6 0 6,0 10-144-6,3 0-128 5,7-2 144-5,5-2-144 7,11-4 0-7,9 0 0 7,7-8 0-7,11 0 0 9,9-9 0-9,2-3 0 6,3-3 0-6,6-8-160 8,7-10 160-8,-4-8 176 7,4-5-48-7,2-9 0 7,3 3 320-7,5-10 64 8,0-6 16-8,3-4 0 8,1-6 16-8,3-2 0 7,4-3 0-7,-3-5 0 8,1-5-176-8,-6 0-48 7,-1-1 0-7,-3-1 0 9,-1-6-128-9,-2-4-16 6,-1 0-16-6,-1-4 0 8,-10-4 0-8,4-6 0 7,-6 1 0-7,2-3 0 8,-8-2-32-8,0-3-128 7,-6-5 192-7,-1 1-64 8,-5-10 16-8,-1 6 0 7,-9-5 0-7,-3-1 0 8,-2 2-144-8,-6-6 128 7,-6-2-128-7,0 8 128 8,-3-2-128-8,-5 9 0 7,4-1 0-7,-3 7 0 8,1 8 0-8,2 7 0 7,-3 12 0-7,7 5 0 7,-2 9 0-7,-2 7-176 8,10 9 176-8,-12 2-128 9,-3 9 0-9,3 9 0 7,-4 11 0-7,5 10 0 7,-5 8 128-7,4 3-192 7,1 7 192-7,-1 9-192 8,4 10 192-8,-3 10-128 7,-1 7 128-7,0 5-128 8,-1 7 128-8,-1 4-128 7,0 6 128-7,4 0-128 8,-7-8 128-8,7-5-128 7,-2-12 128-7,7-11-128 8,-1-10 128-8,4-13 0 7,4-11 0-7,2-4 0 8,0-12 192-8,5-2 80 7,3-7 16-7,-2-11 0 8,-10-11 464-8,19 6 80 7,1-12 32-7,3-5 0 8,10-9 48-8,0-5 16 7,1-2 0-7,1-9 0 8,2-3-528-8,-4-5-96 7,2-1-32-7,4 4 0 7,-4-6-272-6,-4 4 128 7,1-4-128-8,3 1 0 7,0 7 0-7,-4-2 0 7,-2 5 0-7,1 9 0 8,-3 0 0-8,-2 9 0 8,1 9 0-8,-5 5-144 7,-3 6 144-7,1 5 0 7,1 11-144-7,-7 3 144 8,1 9-128-8,-6 5 128 7,1 2-160-7,1 8 160 8,-4 3 0-8,-4 9 0 7,2 3-128-7,0-1 128 8,0 1 0-7,4-1 0 5,-3 1 0-6,1-5 0 8,0-8 0-8,4 0 0 7,0-5 0-7,7-4 0 8,1-5-304-8,5-2 48 7,4-4 0-7,5-5 0 23,3-1-1344-22,4-7-256 0,11 1-48-1,1-11-14032 3</inkml:trace>
    </iact:actionData>
  </iact:action>
  <iact:action type="add" startTime="29958">
    <iact:property name="dataType"/>
    <iact:actionData xml:id="d13">
      <inkml:trace xmlns:inkml="http://www.w3.org/2003/InkML" xml:id="stk13" contextRef="#ctx0" brushRef="#br0">16803 19467 24879 0,'-31'0'2208'3,"11"2"-1760"-3,9-2-448 0,11 0 0 8,0 0 800-8,0 0 80 6,0 0 16-5,-10-11 0 8,4-1-208-9,6-6-48 6,4-1 0-6,4-1 0 9,6-5-256-9,-1-2-64 7,5-1-16-7,5 1 0 6,2-2-48-6,3 0 0 10,1-7 0-10,8 3 0 5,6 0-256-5,-2-2 160 8,2-4-160-8,4 4 128 7,-2 4-128-7,5 1 0 8,3 1 0-8,4 6 0 7,1 3 128-7,2 9 32 9,7 1 16-9,-7 8 0 7,1 2 144-7,3 10 48 6,-5 3 0-6,-5 7 0 9,-9-1-128-9,-2 5-32 7,-10 7 0-7,-2 6 0 9,-5 4-208-9,-5 8 128 6,-9 5-128-6,-4 7 0 9,-14 7 0-9,-2-2 128 6,-4 3-128-6,-7-5 0 8,-7 2 0-8,-5-3 128 6,-4-5-128-6,-8-1 0 9,0-5 224-9,-9 3-48 7,-11-4-16-7,3-3 0 7,-1-5 272-7,3 4 48 8,-3 2 16-8,1-6 0 7,3 0-192-7,5-6-48 8,3 4 0-8,2-6 0 7,10-4-256-7,2-2 0 8,6-1 128-8,5-3-128 7,9-4 0-7,1-3 0 8,8-1 0-8,6 3 0 7,6-6 0-7,8 3 0 7,1-7 0-7,9 4 0 9,3-5 128-9,6 5 0 6,8-6 16-6,4-2 0 9,4 1 224-9,7 5 32 6,11-2 16-6,1 2 0 9,6-5-48-9,6-3-16 6,2 0 0-6,0 0 0 9,-6 0-176-9,-6 2-48 6,2-6 0-6,-5 4 0 9,-1 0-304-9,-6 1-64 7,-5 1-16-7,0 2 0 23,-1-2-2752-23,-3-4-544 2</inkml:trace>
    </iact:actionData>
  </iact:action>
  <iact:action type="add" startTime="49451">
    <iact:property name="dataType"/>
    <iact:actionData xml:id="d14">
      <inkml:trace xmlns:inkml="http://www.w3.org/2003/InkML" xml:id="stk14" contextRef="#ctx0" brushRef="#br0">22955 1793 8287 0,'0'0'736'3,"6"-14"-592"-3,-2-4-144 0,2 5 0 4,-2-3 1520-3,-2 4 272 4,0-3 48-5,1 3 16 9,-3 12-384-9,4-15-64 11,-4 15 0-11,4-10-16 4,-4 10-272-3,0 0-48 6,0 0-16-7,0 0 0 8,0 0-432-8,0 0-96 11,6 17-16-11,-2 9 0 5,-4 3-64-5,0 12 0 10,-2 2-16-10,0 9 0 4,-4 9 48-4,2 7 16 7,-3-3 0-7,-1 7 0 8,-6 0-48-4,2-6 0 0,-5 0 0-3,3 1 0 6,-3-9-96-7,7-1-32 8,-2-6 0-8,4-9 0 8,3-1 192-8,1-11 48 10,-2-3 0-10,8-8 0 5,6-5-16-5,-8-14 0 7,0 0 0-7,15 6 0 10,7-8 224-10,1-4 64 7,-2-6 0-7,5-7 0 4,1-8-400-3,2-3-80 3,-1 1-16-4,1 0 0 9,0-2-208-9,2-2-128 7,-3 3 160-7,1 5-160 7,-2 5 128-7,-1 1-128 11,-3 7 0-11,-2 2 0 5,-3 5 0-5,2 5 0 11,-1 3 0-11,-3 11 0 4,1 2-192-4,-7 9 192 11,4 6-192-11,-7 8 192 4,-1-2 0-4,-2 8 0 8,-4 2 0-8,-2 4 0 7,0 1 0-7,-2-1 0 11,0-4 0-11,3-6 0 5,-3 2 0-5,2-10 0 10,2 0-192-10,0-2 192 19,4-3-688-18,-1-3-16-1,3 0-16 0,4-7 0 14,-10-18-592-14,20 4-112 1,-1-4-32-1,5-4-8624 11,-5-8-1728-10</inkml:trace>
    </iact:actionData>
  </iact:action>
  <iact:action type="add" startTime="49882">
    <iact:property name="dataType"/>
    <iact:actionData xml:id="d15">
      <inkml:trace xmlns:inkml="http://www.w3.org/2003/InkML" xml:id="stk15" contextRef="#ctx0" brushRef="#br0">24260 2438 9215 0,'0'0'400'1,"0"0"96"-1,0 0-496 0,0 0 0 7,-8-14 0-7,8 14 0 3,-9-7 2640-2,-3 3 432 10,-6-2 96-11,3 8 16 4,-1 6-1760-4,-5-1-336 11,-1 5-80-11,-1 2-16 5,-5 7-160-5,1 5-48 8,-2-1 0-8,2 0 0 6,1 3 16-6,5-1 0 12,1 0 0-12,3-1 0 4,5-5-304-4,6 0-64 6,-2 1-16-6,8-22 0 9,0 14-32-9,0-14 0 11,0 0 0-11,16 9 0 5,1-11 128-5,-1-2 0 8,4-5 16-8,-5 1 0 7,3 2-176-7,1-6-32 11,-3 3-16-11,-1 1 0 5,-1-4-160-5,0 4-16 8,-14 8-128-8,11-4 192 11,-11 4-192-11,0 0 0 8,16 4 128-5,-16-4-128-3,18 8 0 0,-11 8 0 12,-3-1 0-12,2 7 0 4,0 3 0-4,4-1 0 12,-6 1 0-12,5-6 0 2,5-3 0-1,-4 0 0 6,5-9 0-7,1 1 0 17,4-4-1216-17,3 0-176 1,-2-12-32-1,1-2-8448 13,3-9-1696-12</inkml:trace>
    </iact:actionData>
  </iact:action>
  <iact:action type="add" startTime="50215">
    <iact:property name="dataType"/>
    <iact:actionData xml:id="d16">
      <inkml:trace xmlns:inkml="http://www.w3.org/2003/InkML" xml:id="stk16" contextRef="#ctx0" brushRef="#br0">24748 2409 17503 0,'0'0'1552'3,"-4"15"-1232"-3,-2 5-320 0,0-1 0 8,0-1 800-8,-5 2 96 7,1 3 32-7,-4 0 0 8,2 1 656-7,3-1 128 9,-5 2 16-10,6-1 16 6,-3-3-368-6,1-1-80 9,4-7-16-9,2 3 0 5,-2-6-560-5,6-10-112 8,0 0-32-7,0 0 0 1,0 0-96-1,12 2-32 10,2-6 0-11,1-2 0 4,3-6-128-4,-3 1-16 11,5-5-16-11,3 2 0 4,1-5-128-4,3 3-32 7,0-1 0-7,1-3 0 9,-5 7-128-6,2-3 0 6,-1 4 0-9,1-3 128 4,-2 3-128-4,3-2 0 6,-5 7 0-6,-1 1 0 9,1 0 0-9,-1-2 0 7,-1 2 0-7,-5 2 0 9,3 2-256-9,-3 0-96 11,4 0-16-11,-3 2-10384 12,3-2-2064-10</inkml:trace>
    </iact:actionData>
  </iact:action>
  <iact:action type="add" startTime="50528">
    <iact:property name="dataType"/>
    <iact:actionData xml:id="d17">
      <inkml:trace xmlns:inkml="http://www.w3.org/2003/InkML" xml:id="stk17" contextRef="#ctx0" brushRef="#br0">25945 2417 13823 0,'0'0'1216'2,"0"0"-960"3,0 0-256-5,0 0 0 6,0 0 1920-6,-6-2 320 10,-5-2 80-10,-1 2 16 6,0 2-832-6,-7 2-160 9,-1 0-48-9,-1 2 0 5,-1-2-400-5,-5 3-64 9,-6 1-32-9,0 6 0 5,-2 2-160-5,2 3-48 10,-5 3 0-10,7-1 0 5,0 1-128-5,4 3-16 11,3 1-16-11,7 1 0 6,-1 0-208-6,7-1-32 7,-1-5-16-7,8 1 0 6,4-3 80-6,4-5 0 7,4-2 16-7,5-1 0 9,7-5 112-9,1-6 32 9,7-7 0-9,9-1 0 5,0-2-80-5,6-5-16 14,-2-1 0-14,3-3 0 4,-3-7-96-4,2-1-32 4,-8-6 0-3,1 2 0 8,-1 0-32-9,-2-3-16 9,-4-1 0-9,0 2 0 7,-1-8 64-6,-3 4 16 8,0-5 0-9,-5 3 0 6,-7-4-32-6,1 2-16 10,-4-6 0-10,0 0 0 4,-1 3-176-4,-3 7 192 6,-4 1-192-5,2 11 192 2,-4 8-192-2,0 3 0 5,0 16 0-6,0 0 0 8,-4 12 0-8,-2 5 0 12,-7 9 0-12,3 9 0 4,-4 2-176-4,3 10 176 6,-3 1-128-6,0 7 128 9,1 5 0-9,1 3 0 12,4-1 0-12,-2 5 0 17,3-3-1248-16,3-4-160 0,4-1-48-1,2-6 0 16,1-5-1456-15,5-7-288 0</inkml:trace>
    </iact:actionData>
  </iact:action>
  <iact:action type="add" startTime="51039">
    <iact:property name="dataType"/>
    <iact:actionData xml:id="d18">
      <inkml:trace xmlns:inkml="http://www.w3.org/2003/InkML" xml:id="stk18" contextRef="#ctx0" brushRef="#br0">27941 1898 12895 0,'0'0'1152'1,"0"0"-928"7,-2-8-224-8,-2-8 0 5,-2 3 2720-4,2-3 496 8,-2 8 112-9,2-3 0 5,4 11-1728-5,0 0-336 9,-13 0-80-9,1 6-16 5,2-1-336-5,-5 5-64 11,1 12 0-11,-4 3-16 5,1 4-176-5,1 2-48 10,-5 6 0-9,3 4 0 2,5 4-144-3,-5 0-48 13,6 4 0-13,-3 6 0 3,5-3-160-3,-4 3-48 7,3 1 0-7,-3 3 0 4,4-3-128 1,2 3 0 2,-5-3 0-7,3 17 128 18,2-17-688-16,2-7-144-2,6-16-16 1,2-6-16 11,4-7-608-11,-6-20-112-1,0 0-16 1,0 0-16 11,0 0-1648-12,10-12-336 0</inkml:trace>
    </iact:actionData>
  </iact:action>
  <iact:action type="add" startTime="51264">
    <iact:property name="dataType"/>
    <iact:actionData xml:id="d19">
      <inkml:trace xmlns:inkml="http://www.w3.org/2003/InkML" xml:id="stk19" contextRef="#ctx0" brushRef="#br0">27556 2534 17727 0,'0'0'784'1,"0"0"176"-1,0 0-768 1,0 0-192 5,8-6 0-5,6 0 0 2,-4 2 1216-3,3 4 192 7,1-6 64-6,4 2 0 6,-3-2-624-7,5 3-112 10,5-3-32-10,-2 2 0 6,-1 0-288-6,1 2-64 9,1 2-16-9,-1 2 0 5,2 2-16-5,-3 0 0 8,-5 2 0-8,1 1 0 8,2 9 208-8,-7-4 48 11,1 7 0-11,-6 3 0 4,-1 1-16-4,1 4 0 10,-4 6 0-10,-2 1 0 5,0-5-112-5,0 0-32 14,-2-2 0-14,2-1 0 2,2-1 64-2,2-1 16 7,5-7 0-7,-1 1 0 7,8-3 208-7,-1-5 64 7,9 2 0-7,1-5 0 8,2-5-128-8,4-4 0 8,-1-5-16-8,-3-3 0 4,0 0-240-4,-4-7-32 7,-1-1-16-7,-5 1 0 9,-1-5-16-9,-3 1 0 11,-5-3 0-11,-4 3 0 4,-4-5 0-4,-4 1 0 10,-4-4 0-10,0 3 0 5,-9 3-160-5,1 0-32 12,-5 3-128-12,-3 1 192 5,3-3-336-5,1 1-80 6,-1 3-16-6,5 7 0 25,-4 1-1808-25,9 0-384 0,-3 2-64 0</inkml:trace>
    </iact:actionData>
  </iact:action>
  <iact:action type="add" startTime="51747">
    <iact:property name="dataType"/>
    <iact:actionData xml:id="d20">
      <inkml:trace xmlns:inkml="http://www.w3.org/2003/InkML" xml:id="stk20" contextRef="#ctx0" brushRef="#br0">29710 1781 18431 0,'0'0'816'1,"0"0"160"-1,-2 8-784 1,-4 9-192 3,0 1 0-4,-2 7 0 5,-1 8 1200-5,1 8 192 11,-2 4 32-11,-4 2 16 5,7 8-448-5,-9 3-96 7,0 10 0-7,-3-1-16 7,-1 1-80-7,3 2-16 8,-3 2 0-8,-1 4 0 4,1-4-400-4,5-1-96 7,-5-5-16-4,9-2 0 3,-3-5 672-6,6-9 128 7,0-5 16-7,-5 16 16 22,5-18-2080-21,2-10-432-1,0-8-64 1,4-5-7872 5,2-20-1552-6</inkml:trace>
    </iact:actionData>
  </iact:action>
  <iact:action type="add" startTime="51967">
    <iact:property name="dataType"/>
    <iact:actionData xml:id="d21">
      <inkml:trace xmlns:inkml="http://www.w3.org/2003/InkML" xml:id="stk21" contextRef="#ctx0" brushRef="#br0">29269 2729 14735 0,'0'0'1312'0,"0"0"-1056"5,20 4-256-5,-3-1 0 7,1-1 1408-6,3 0 208 7,2-2 48-8,3 0 16 7,3-2-352-7,2 0-80 10,4 2-16-10,6-5 0 5,2-1-320-5,2 0-64 11,2 2-16-10,-4-2 0 3,2 0-16-4,-4 2-16 10,2 1 0-10,-2-3 0 4,-2-6-192-3,-6 0-32 8,2 3-16-9,-2-7 0 5,-6 4-176-5,1-5-48 11,-5 3 0-11,2-2 0 4,-1 5-96-4,-5-5-32 11,-3 4 0-11,-4-1 0 4,-5 3 48-4,-1-2 0 7,-4 5 0-7,-2 7 0 8,0 0 0-8,0 0 16 11,-11-8 0-11,-1 6 0 4,-8 6-144-4,1 3-128 11,-5 11 144-11,3-4-144 5,-6 5 0-5,-1 1 0 10,1-1 0-9,0 5 0 3,1-1 0-4,3 2 0 11,1 1 0-11,5-3 0 4,3-3 0-4,6-1-128 10,-1 1 128-5,5-5 0-4,4 1 0-1,4-1 0 9,5-5 0-9,1-4 0 5,8 0 0-5,-1-4 0 10,5-4 0-10,5 0 0 5,4-6 0-4,2 2 0 9,1-5 0-10,1-1 0 4,0 2 0-4,6-6 128 10,-6 1-128-10,4 1 0 5,0-5 0-5,-2 5 128 10,-2-3-128-10,2 5 0 6,-2-4 0-6,0 5 0 9,-3-1 0-9,-5 2 0 5,-2-6 0-5,-1 5 0 12,-3-5 0-12,1 4 0 3,-9-3 144-3,5 1-144 11,-8-5 128-11,3 3-128 4,-5-3 128-4,4-5-128 10,-1 1 128-10,-1-3-128 5,4 1 0-4,-4-2 0 8,3-2 128-9,-3-3-128 5,-2 1 0-5,3-2 0 7,-3 2 144-7,0-2-144 9,4-1 0-9,-4 3 0 9,-1 4 0-9,5 2 0 5,-4-1 0-4,-2 5 0 5,0 3 0-6,1-3 0 9,-3 1 0-9,0 5 0 6,-4-1 0-6,0 10-128 9,0-4 128-9,0 10 0 6,0 0 0-5,0 0-128 7,-13 8 128-8,1 2-128 11,-4 10 128-11,1-1-128 5,-7 1 128-5,1 7 0 11,-5 6 0-11,1 0-128 5,2 0 128-5,-5 2 0 7,-3 6 0-7,0-2 0 8,-4 4 0-8,4-4 0 12,-1 4 0-12,5-4 128 3,2 2-128-3,1-6 128 11,7-2-128-11,5 3 128 3,4 1 0-2,2-4 16 8,6 0 0-6,8-2 0 1,0-6 176-4,10-1 16 5,1-1 16-5,10-5 0 9,3-7-64-9,1 1-16 6,-2 0 0-6,2-8 0 9,4-2-48-9,2-4-16 10,-2 0 0-10,4 0 0 5,-4-4-32-5,6-6-16 6,-4 3 0-5,4-11 0 3,-4-1-160-4,0-1 160 7,2-3-160-7,-2-1 160 8,2 1-160-8,-4 0 128 12,2-3-128-12,-2-1 128 3,2-2-128-2,0-6 128 10,-8-4-128-11,3-2 128 3,-3 6-128-3,-2-8 0 7,0 0 144-7,-1-5-144 8,-3-3 0-7,-2-2 0 9,-1-3 0-8,-1 1 0 0,-7 1 0-1,3 1 0 9,-5 2 0-10,2 5 0 5,-6 1-128-5,3 6 128 12,-3-2-128-12,-4 8 128 4,0 0 0-4,-2 2 0 11,-2 3 0-11,-2 11-128 4,-2 1 128-4,0 9 0 9,4 9-144-9,-12-6 144 5,1 6-160-4,-1 11 160 9,-6 3-208-10,-3 10 80 5,-6 7 128-5,-3 6-192 11,-1 2 192-11,-2 10-192 4,-6 3 192-4,0 7 0 11,-2 7 0-11,2 6 0 3,4 6 0-3,0 2 0 11,4 2 0-11,5 0-128 5,7-2 128-5,1 2 0 7,8-2 0-7,3-6 0 9,5-2 0-9,6-10 224 12,7-1-48-12,1-5-16 4,6-1 96-4,5-6 0 9,4-2 16-9,4-10 0 6,1-6-80-6,5-4-32 6,4-1 0-6,6-7 0 8,-3-3-160-8,3-7 160 12,4-1-160-12,0-4 160 4,3-6-368-4,3-2-80 10,-5-2-16-10,3 3-12464 11,2-1-2496-10</inkml:trace>
    </iact:actionData>
  </iact:action>
  <iact:action type="add" startTime="54446">
    <iact:property name="dataType"/>
    <iact:actionData xml:id="d22">
      <inkml:trace xmlns:inkml="http://www.w3.org/2003/InkML" xml:id="stk22" contextRef="#ctx0" brushRef="#br0">9592 2233 13407 0,'0'0'592'2,"0"0"128"-2,0 0-576 0,0 0-144 5,0 0 0-5,0 0 0 5,0 0 1088-4,0 0 192 8,0 0 48-9,0 0 0 4,-10-4-128-4,-5 1-32 12,1 3 0-10,-5-2 0 0,-7 0-400-2,-1 2-64 7,-2 0-32-7,-3 2 0 8,-5 0-256-8,0 3-48 7,0 7-16-7,-4-2 0 7,6 3-160-7,-2 3-16 11,-2 6-16-11,6 3 0 4,-2 4-160-4,2 2 0 11,3 2 0-11,5 8 0 7,4-2 0-6,1 2 0 7,10-2 0-8,1 4 0 3,5-4 0-3,6-2 0 6,3-5 0-6,9-1 0 10,2-4 304-10,5-5-32 10,7-5 0-10,3-1 0 6,4-9 288-5,0-5 48 8,4-4 16-8,4-3 0 3,-2-5-112-4,4 0-32 10,5-7 0-10,-1-3 0 4,-2-3-112-4,0-5-32 12,-2-7 0-12,-8 2 0 4,-2 0-80-4,0 0 0 10,-4-6-16-10,-2 0 0 5,-3 2-96-5,-3-2-16 10,-5 4 0-9,-1-2 0 5,-3-2-128-6,-2 3 192 9,-7 1-192-8,3-4 192 2,2 2-192-2,-6-2 128 9,-4 0-128-10,0 4 128 6,-2-2-128-6,0 8 128 9,-4 4-128-9,4 9 128 5,0 0-128-5,2 16 0 11,0 0 0-11,0 0 0 3,0 0 0-3,-9 20 0 12,1 7-160-12,-2 2 160 4,4 10-192-4,0 4 192 6,6 6-208-6,-4 4 80 8,2 3 128-8,0 5 0 10,-1-1-144-10,3 3 144 5,0 1 0-4,3-4 0 8,-1-1 0-9,2-4 0 5,2-5 0-4,4-1 0 4,4-10 0-4,-3-6 0 7,5-4-320-8,3-5 16 7,-1-1 0-7,3-1 0 24,5-9-672-24,1-1-144 0,0-8-32 0,1-4-7936 12,-1-4-1600-12</inkml:trace>
    </iact:actionData>
  </iact:action>
  <iact:action type="add" startTime="54943">
    <iact:property name="dataType"/>
    <iact:actionData xml:id="d23">
      <inkml:trace xmlns:inkml="http://www.w3.org/2003/InkML" xml:id="stk23" contextRef="#ctx0" brushRef="#br0">10741 2454 20207 0,'0'0'896'1,"0"0"192"-1,0 0-880 0,0 0-208 5,-4 19 0-5,-6 5 0 4,-1 1 768-4,-3 2 96 11,-2 3 32-11,-3-1 0 3,-1 0 0-2,3 0 0 6,-7 6 0-7,7 0 0 9,3-3-64-8,0-3-16 8,11-2 0-9,5-1 0 4,3-7-288-4,7-1-48 8,0-5-16-8,7-5 0 9,5-6 176-9,3 0 16 6,2-4 16-6,4-4 0 8,3-7-160-8,1 1-16 7,-6-10-16-7,2 1 0 12,0-4-96-11,0-3 0 7,-3-3-16-8,-5-2 0 4,-2 0-112-4,-3 0-32 10,-3-1 0-10,-7 5 0 4,-2 0-32-4,-2 2-16 12,-6 1 0-12,-6 7 0 5,-2-1-32-5,0 3 0 8,-9 5 0-8,1 0 0 6,-3 5-144-6,-5 3 0 8,3 2 0-8,-5 2 0 18,5 2-1392-16,0 0-256-2,-1 0-48 1,6 1-8736 9,3 1-1728-9</inkml:trace>
    </iact:actionData>
  </iact:action>
  <iact:action type="add" startTime="55242">
    <iact:property name="dataType"/>
    <iact:actionData xml:id="d24">
      <inkml:trace xmlns:inkml="http://www.w3.org/2003/InkML" xml:id="stk24" contextRef="#ctx0" brushRef="#br0">11484 2276 18431 0,'8'12'1632'1,"2"2"-1312"6,-3-3-320-7,-1 7 0 5,0-3 1184-5,-2 5 160 10,0 3 48-10,-4 1 0 5,-4-1-352-5,2-1-64 6,-2 9-16-5,-2-4 0 6,-1-3-352-6,-7-1-80 8,2 0-16-9,-7 7 0 5,1-9 112-5,3 0 16 12,3-9 0-12,2 2 0 4,10-14 64-4,-8 8 0 7,8-8 16-7,0 0 0 9,0 0 16-9,0 0 0 7,0 0 0-7,2-16 0 6,4 2-112-5,2 1-32 9,4 1 0-10,-3-4 0 4,5 5-400-4,-2-5-64 11,3 4-128-11,-1 1 176 6,3-1-176-6,-3 8 0 6,4 2 0-6,1 4 0 8,-3 2 0-8,3 10 0 14,-1 1 0-14,-4 9 0 2,1 1 0-2,-5 4 0 11,0 2 0-11,-1 3 0 4,-3 1 0-3,-4 0 0 9,2-6 0-9,0 0 0 16,0-1-1168-16,4 1-176-1,-2-2-16 1,1-3-16 12,7-3-1376-12,-2-7-288 0</inkml:trace>
    </iact:actionData>
  </iact:action>
  <iact:action type="add" startTime="55647">
    <iact:property name="dataType"/>
    <iact:actionData xml:id="d25">
      <inkml:trace xmlns:inkml="http://www.w3.org/2003/InkML" xml:id="stk25" contextRef="#ctx0" brushRef="#br0">13267 1814 21183 0,'0'0'944'1,"0"0"192"-1,0 0-912 1,0 0-224 1,0 0 0-2,0 0 0 8,0 0 1056-8,0 0 160 8,0 0 48-8,-6 14 0 8,-4 9-368-8,-3 2-80 11,-5 3-16-11,-3 3 0 5,-1 6-176-5,-17 14-48 7,2-8 0-7,0 3 0 8,-4-3-144-8,4 0-48 8,-4-6 0-8,6 4 0 7,4-8-64-7,1-1-32 11,1-7 0-11,2 0 0 5,0 1-128-5,3-3-32 10,3-5 0-10,5-3 0 18,2-5-528-18,14-10-112 0,-9 12-32 0,9-12-9072 10,0 0-1824-10</inkml:trace>
    </iact:actionData>
  </iact:action>
  <iact:action type="add" startTime="55918">
    <iact:property name="dataType"/>
    <iact:actionData xml:id="d26">
      <inkml:trace xmlns:inkml="http://www.w3.org/2003/InkML" xml:id="stk26" contextRef="#ctx0" brushRef="#br0">14139 1711 27231 0,'17'-10'1216'2,"-5"6"240"-2,-2 0-1168 0,5 0-288 6,-5 4 0-5,-10 0 0 2,0 0 784-3,8 12 112 10,-6 0 0-10,-4 7 16 5,-6 3-336-4,-2 5-80 9,-5 6-16-9,-1 6 0 3,-5 6-112-4,-5 4-32 11,1 1 0-11,0 5 0 3,-1 3 48-2,1 5 0 5,2 5 0-6,3 0 0 9,1 8-176-9,-1 2-16 11,6 2-16-11,1-2 0 4,5-5-176-4,8-9 0 9,0-9 0-8,6-7 0 5,5-3 0-6,1-10 0 8,8-4 0-8,-1-5 0 3,5-3 0-3,1-5 0 8,2-7 0-8,1-3 0 7,1-2-128-7,-2-10-64 12,-2 0-16-12,-1-3 0 18,-1-5-1760-17,-7-4-336 0,-2-3-80 0</inkml:trace>
    </iact:actionData>
  </iact:action>
  <iact:action type="add" startTime="56160">
    <iact:property name="dataType"/>
    <iact:actionData xml:id="d27">
      <inkml:trace xmlns:inkml="http://www.w3.org/2003/InkML" xml:id="stk27" contextRef="#ctx0" brushRef="#br0">13678 2518 21183 0,'-9'-16'944'1,"9"16"192"-1,0 0-912 0,0 0-224 6,0 0 0-6,0 0 0 6,9-1 1696-6,11 1 288 10,1-4 64-10,7 2 16 5,3-2-1168-5,2-4-256 10,2-2-32-9,8 6-16 3,-2-2-256-4,8-1-48 6,0 1-16-6,3 2 0 8,3 2-272-8,3 2 0 11,3-2-128-11,7 2-9248 13,0-2-1840-12</inkml:trace>
    </iact:actionData>
  </iact:action>
  <iact:action type="add" startTime="56535">
    <iact:property name="dataType"/>
    <iact:actionData xml:id="d28">
      <inkml:trace xmlns:inkml="http://www.w3.org/2003/InkML" xml:id="stk28" contextRef="#ctx0" brushRef="#br0">16612 1900 20271 0,'-6'-41'1792'1,"4"19"-1424"5,-2 1-368-6,4-2 0 4,0-1 960-4,0 5 112 6,0-3 16-6,0 5 16 7,0 5 96-6,0 12 16 10,0 0 0-11,0 0 0 4,-7 6-576-4,-1 9-128 9,-6 7 0-9,0 13-16 6,-1 6-208-6,-1 10-32 11,-1 3-16-11,-3 5 0 4,1 3 80-4,-3 6 0 11,-1-1 16-11,-8 34 0 4,-3-9-144-4,5-3-16 8,2-7-16-8,1-7 0 8,3-1-32-4,0-10-128 0,5-9 192-4,6-11-64 8,3-8-128-8,-1-7 128 10,6-2-128-10,2-5 128 5,2-5-320-5,0-17-64 6,0 0 0-6,0 0-16 23,18-12-1744-22,-5-1-352 0,5-9-64-1,-5-7 0 1</inkml:trace>
    </iact:actionData>
  </iact:action>
  <iact:action type="add" startTime="56803">
    <iact:property name="dataType"/>
    <iact:actionData xml:id="d29">
      <inkml:trace xmlns:inkml="http://www.w3.org/2003/InkML" xml:id="stk29" contextRef="#ctx0" brushRef="#br0">17065 1705 20271 0,'0'0'1792'2,"0"0"-1424"3,0 0-368-5,2 21 0 5,-4 1 512-5,-4-1 16 12,-2 5 16-12,-10 3 0 4,-3 0 16-4,-3 8 0 11,-7-2 0-11,-2 4 0 3,-4 2 16-3,0-4 16 12,-8 2 0-12,0-4 0 4,2 2-48-4,-5 2-16 9,1-5 0-9,4-1 0 5,-4-4 96-5,8 0 16 10,-2-3 0-10,-12 7 0 6,12-6-64-6,4-4 0 10,10-3 0-10,4-1 0 5,5-7-112-5,3 0-16 6,15-12-16-6,-8 10 0 8,8-10-128-8,0 0-32 10,0 0 0-10,11 13 0 5,3 1 112-5,2-6 32 11,5 5 0-11,4-1 0 4,5 8-32-3,3 1 0 5,6 6 0-3,-2 4 0 3,6 1-176-6,-6-1-32 6,6 4-16-6,-4 6 0 11,2-6-32-11,-6 0 0 10,-4 0 0-10,0-2 0 5,-3-1-128-4,-3-3 160 8,-2 4-160-9,3-4 160 5,-7-5-160-5,-3-3 160 6,3 3-160-6,-5-9 160 24,2 1-784-24,-3-5-144 0,1-1-48 1,-4-4 0 11,-10-6-1968-12,13-2-400 1</inkml:trace>
    </iact:actionData>
  </iact:action>
  <iact:action type="add" startTime="57180">
    <iact:property name="dataType"/>
    <iact:actionData xml:id="d30">
      <inkml:trace xmlns:inkml="http://www.w3.org/2003/InkML" xml:id="stk30" contextRef="#ctx0" brushRef="#br0">17632 2126 24879 0,'0'0'2208'1,"-4"-2"-1760"6,4 2-448-7,-13 4 0 3,1 4 1136-3,0 0 144 11,-5 9 16-11,-3 1 16 4,-3 5-480-3,-5 6-112 6,1 3-16-7,-2 5 0 10,0 0 192-10,1 8 48 9,1-5 0-9,2 9 0 5,-3 2-432-4,7-2-96 5,-1-4-16-6,5-3 0 8,5-6-224-8,0-5-48 7,5-4-128-7,5-5 192 8,-2-5 160-8,4-7 32 11,0-10 0-11,0 0 0 5,0 0 256-5,11 0 48 6,9-4 16-6,-2-10 0 5,-3-1-112-5,7-7-16 11,1-1 0-11,0-4 0 4,-1-3-384-4,5 1-192 14,0 2 160-14,1-1-160 4,-3-3 128-4,2 2-128 7,1 0 0-7,-1 3 0 5,-2 3 0-5,-1 3 0 11,-1 5 0-11,-3-1 0 5,-5 8 0-5,3 3 0 10,-6 1 0-10,3 8 0 4,-5 1 0-4,2 3 0 12,-5 8-160-12,1-1 160 4,-4 9-176-4,-2 3 176 10,-2 0-208-10,0 7 80 5,-4 3-48-5,-2 0 0 11,1 8 0-11,-3-3 0 18,-4 7-464-16,6 0-112-2,-2-6-16 1,1 0 0 12,1-8-976-13,4 0-208 1,4 0-32-1,2-4-16 14,3-5-656-14,1-9-128 2,2-1-32-2,9-8-5104 13,5 1-1024-13</inkml:trace>
    </iact:actionData>
  </iact:action>
  <iact:action type="add" startTime="57585">
    <iact:property name="dataType"/>
    <iact:actionData xml:id="d31">
      <inkml:trace xmlns:inkml="http://www.w3.org/2003/InkML" xml:id="stk31" contextRef="#ctx0" brushRef="#br0">18424 2288 23951 0,'-17'-10'2128'3,"17"10"-1696"-3,-10-2-432 0,2 4 0 9,-4 4 240-9,3 8-48 6,-9-1 0-6,2 9 0 7,-5-3 432-7,-3 5 80 9,1 11 0-9,2-2 16 7,1 4-144-7,-1 4-48 11,3 0 0-11,6 4 0 4,-1 2-144-4,5-8-16 12,4-2-16-12,4-4 0 3,4-2-80-3,6-6-16 11,3-5 0-11,5-3 0 4,1-5 384-4,7-2 80 7,1-6 16-7,4-6 0 9,4-6 64-9,-1-6 16 6,-5 1 0-5,2-5 0 9,-4-3-336-10,1-1-64 12,-3-3-16-10,0 3 0-2,-3-3-96 0,-5 2-32 11,1-3 0-11,-8 3 0 4,-1-2 48-4,-5-3 16 11,-4-1 0-11,-4 0 0 4,-5 0-80-4,-1 1-32 12,0 3 0-12,-5 1 0 3,3 7-224-3,-4-1 0 7,1 5 0-7,1 3 0 8,-2 4 0-8,5 0 0 11,-7-2 0-11,8 5-160 5,1-1-32-4,-3 0 0 7,4 4 0-8,8 0 0 5,-6-6-80-5,6 6-32 11,-2-12 0-10,2 12 0 16,0 0-96-15,4-8-32-1,0 3 0-1,-4 5 0 1,0 0 48-1,8-6 0 8,-8 6 0-8,12-8 0 4,-3 2 160-4,-9 6 32 11,0 0 16-11,10-4 0 4,2 2 176-4,-12 2 0 11,0 0-144-11,0 0 144 4,8-4 0-4,-8 4 0 11,0 0 0-11,9-8 0 5,-9 8 0-5,12-5 0 6,-12 5 0-6,6-8 0 8,0 2 0-8,4-4 128 12,-3 2-128-12,1 1 128 4,4-7-128-4,-2 4 192 7,3 0-192-7,1-1 192 8,0 3-16-8,-1-2 0 7,5-3 0-7,-5 3 0 7,5-4 32-7,-2 2 16 7,1-3 0-7,5 3 0 8,-5-1-80-8,3 3-16 12,-3 0 0-12,-3 0 0 3,3 2-128-3,-5 5 0 11,2-3 144-11,-6 0-144 4,-8 6 0-3,0 0 0 5,11 8 0-6,-1-1 0 8,-6 5 0-8,0 4 0 8,-2 5 0-8,-4 7-128 7,-2-1 128-7,2 6 0 13,-4 4 0-13,-4 6 0 2,3 0 0-2,3 4 0 8,0 3 0-8,2-5 0 5,2-4 0-5,2 2 0 11,0-6 0-11,2-4 0 4,3-2 0-4,7-3 0 6,-2-5 0-6,3-1 0 10,-1-9 160-10,6-3 64 10,-1-6 16-10,1-6 0 4,3-6 272-4,0-4 48 8,3 1 16-7,-1-11 0 6,2 3-288-7,-3 1-48 7,-1-3-16-7,-1-3 0 10,1 3-224-10,-1 0 144 6,-1 1-144-6,-3-1 128 8,-3-3-128-8,3 5 0 10,-7 3 0-8,3-2 128 1,-6 5-128-3,-2-3 0 12,0 8 0-12,-6 8 0 4,0 0 0-4,0 0 0 12,0 0 0-12,0 0 0 3,0 0-128-3,3 10 128 6,-3 6-160-5,4-1 160 7,-2 5 0-8,-2 3-144 11,0 1 144-11,4-1 0 4,0 1 0-4,0 1-128 8,6 0 128-8,3-3 0 4,-1-1 0-4,6-1 0 12,3-3 0-12,1 1 0 3,-1-9 0-3,2-1 0 9,3 0 0-9,-1-6 0 8,1-4 0-8,1-2 0 12,0-4 0-12,0-1 0 5,-1-9 288-5,-1 1-16 10,-3-7 0-10,-7-1 0 4,5-1 192-4,-7-1 48 7,3 0 0-7,-4 0 0 7,-1-5-112-7,-5 1-16 8,0-4 0-7,-2 4 0 6,-2-2-160-7,2 1-32 12,-4 3-16-12,0 2 0 4,0 2-176-3,-4-1 0 9,2 5 0-10,2 5 0 4,-2-1 0-3,2 7 0 8,-2-2 0-9,2 12 0 18,0 0-1360-17,0 0-256-1,0 0-48 0,0 0-17344 3</inkml:trace>
    </iact:actionData>
  </iact:action>
  <iact:action type="add" startTime="58757">
    <iact:property name="dataType"/>
    <iact:actionData xml:id="d32">
      <inkml:trace xmlns:inkml="http://www.w3.org/2003/InkML" xml:id="stk32" contextRef="#ctx0" brushRef="#br0">21529 1898 13823 0,'0'0'1216'2,"0"0"-960"-1,0 0-256-1,0 0 0 7,0 0 2176-7,20 6 400 7,-20-6 80-7,13 11 16 8,-13-11-2032-8,0 0-416 10,0 0-80-10,0 0-16 4,0 0 80-4,0 0 16 11,0 0 0-11,0 0 0 5,0 0 544-5,0 0 96 11,0 0 32-11,-11-9 0 5,1 1-64-5,-4 0-16 9,3-4 0-9,-5 3 0 5,4-1-272-5,-5-4-48 11,1 3-16-11,1-5 0 5,-7 4-224-5,1 1-32 10,-3 3-16-9,-3-2 0 2,-4-4-80-3,0 8 0 11,-1 1-128-8,-1 1 192-1,-6-2 0-2,-2 2-16 11,-10 2 0-11,1 0 0 4,-3 2 96-4,-3-2 32 10,-7-4 0-10,3 2 0 5,-5-3-32-5,1 3 0 11,-4 0 0-10,-5 2 0 4,3 2-48-5,-2-2-16 6,-8 2 0-6,-2-2 0 10,-4-2-48-10,-3-4-16 6,1-2 0-5,0 7 0 6,0-1-144-7,-1 0 192 7,-7 2-192-7,2-4 192 9,-7-2-192-8,3 0 160 8,3-3-160-9,-3 1 160 4,3 4-160-4,-5 0 0 10,5 0 144-10,-9 4-144 5,-1-1 0-5,0-3 128 6,5 0-128-6,-5-2 0 7,0 4 0-7,1 4 0 8,5 0 0-8,-5-2 128 8,-3-4-128-8,2 2 0 8,3-1 0-8,5-1 0 7,-5 2 0-7,7 2 0 7,-5 4 0-7,5-4 128 8,-5-2-128-8,7 0 0 11,-5-2 0-11,6 2 0 4,-3 0 0-4,5 4 0 12,4 0 0-12,-5 4 0 3,-3-2 0-3,0-2 0 12,-5 0 0-12,5-2 0 4,-1-2 0-4,3 4 0 6,-2 6 0-6,1-2 0 9,-5 0 0-9,3 0 0 6,-5-4 0-6,5 2 0 8,-5 2 0-8,6 0 0 11,-5 2 0-11,0 1 0 5,-3-1 0-5,-1 2 0 7,1 2 0-7,3-6 0 4,-3-2 0-4,9 3 0 6,-5 5 0-6,5 0 0 8,-5-2 0-8,4 2 0 7,-5-5 0-7,5-1 0 8,-3-2 0-8,3 2 0 7,-1 0 0-5,5 4 128 5,-4 2-128-7,3-3 0 12,-1 3 0-12,-6-4 0 4,7-2 0-4,5-2 0 6,2 4 0-6,0 3 0 8,0-1 144-8,-3 0-144 7,1 6 192-7,-2-5-192 9,2-3 128-9,4 0-128 10,-2-2 0-10,2 0 0 5,0 0 144-4,2 0-144 9,2 2 0-10,-2-1 144 5,-1 3-144-5,-1-2 0 9,-2-4 0-8,4 2 0 3,0 2 0-4,6 4 0 10,-2-5 128-9,0 1-128 2,0 0 0-3,1 4 0 11,-3-2 0-11,0-4 0 5,2-1 0-5,-2 3 0 11,2 4 0-11,0-4 0 5,2 2 0-4,6 1 0 9,-1-1 0-10,5-2 0 4,-2 0 0-4,1 4 0 11,1-4 0-11,-2 1 0 4,1 3 0-4,1-2 0 10,-6-4 0-10,5 4 0 5,-1 3 0-4,4-1 0 9,-1 0 0-10,1 3 0 5,3 1 0-5,1 2 0 5,-1 1 0-5,-1-3 0 8,-5 2 0-8,5-5 0 10,0 3 0-9,1-4 0 2,2 1 0-3,1 5 0 11,3 1 0-11,2-1 0 4,5 6-160-4,3 1 160 11,-6 0 0-11,4-3-144 4,6 1 144-3,-2 3 0 9,4 1 0-9,4 0 0 2,2 1 0-3,-4-1 0 12,3 0 0-12,3 3-128 3,4-1 128-3,1 0 0 11,3-5 0-11,1 5 0 4,9-2 0-4,-1 1-128 13,4-1 128-13,2 2 0 4,1 1 0-4,5-1-160 11,3 0 160-11,1 3 0 4,2-1-128-4,6-2 128 10,2-3 0-10,1-1 0 5,5 0 0-5,5-1 0 9,2-3 0-9,5 7 0 5,7-3 0-5,-2 1-128 7,0-3 128-7,8-3 0 8,5-1 0-8,1 1 0 11,2-5 0-11,5 5 0 4,3-5 0-4,3 5 0 8,8 2 0-8,-2-5 0 7,6 5 0-6,0-7 0 8,4 1 0-9,2 0 0 6,0 1 0-6,4 3 0 9,6-5 0-9,5 5 0 6,5-4 0-6,-3 1 0 10,7-5 0-10,-1 2 144 5,2-5-144-5,2 1 0 12,5 4 0-12,6-2-176 4,5-4 176-4,-4 5 0 10,0-1 0-10,0-4 0 5,8-2 0-5,0 2 0 10,3-2 0-10,-1-1 128 5,0 1-128-4,-1-4 0 7,1 0 0-8,5 0 0 5,5 0 0-4,-5 0 0 5,-5 4 0-6,2-2 0 8,1-4 0-8,3 0 0 10,1 0 0-10,1 0 0 5,-5 0 0-5,1 0 0 9,0 1 0-9,3-1 128 6,1 0-128-6,-3-4 0 10,-3 2 0-10,-3 0 0 5,3 2 0-5,4-2 144 8,3 0-144-8,-3 0 0 7,-5-3 128-7,1 1-128 11,1 2 0-11,1-2 0 5,4-2 0-5,-5 0 0 11,-5 0 0-11,4 1 0 4,1-1 0-4,5 0 0 7,1 0-208-7,-5-3 80 7,-7-1 128-7,3-2-208 12,-6 3 80-11,6 1 128 3,3-6-128-4,-3 4 128 9,-10-1 0-9,2 3 0 5,-4-2 0-5,0 5 0 11,7 3 0-11,-7-8 0 6,-4-2 0-6,-3-1 0 8,-5 1 0-8,0 0 0 8,-3 3 0-8,1-3 0 6,-4-2 0-6,-5-5 0 7,-1 0 0-6,-5 3 0 9,-4-1 0-10,0 1 0 5,-4 4 0-5,0-3 0 11,2 3 0-11,-1-3 0 5,1 3 0-5,-4-4 0 7,-4-3 128-7,0 1-128 5,-9 1 0-5,3-5 0 5,-6-1 0-4,1 0 0 8,-3-3 128-9,-3 3-128 6,-1-2 0-6,-3 1 128 9,-6 1-128-9,-5 0 0 9,3-1 0-8,-4-1 128 3,-8-4-128-4,-6 0 128 6,-1 0-128-6,-1 1 128 8,-7 3 128-8,-3 0 32 7,1-3 0-7,-7-1 0 8,1 0 16-8,-6-6 0 7,-2 2 0-7,-2-2 0 8,-2 0-96-8,-4 2-16 8,0-8 0-8,-10 2 0 7,1-6-192-7,-3 6 0 12,-3-2 128-12,-9 8-128 3,-7 2 0-3,-2 6-128 11,-6-1 128-11,-4 3-208 21,-9 0-1232-20,-1 1-240-1,-5 5-48 0,-3 9-15120 2</inkml:trace>
    </iact:actionData>
  </iact:action>
</iact:actions>
</file>

<file path=ppt/ink/inkAction9.xml><?xml version="1.0" encoding="utf-8"?>
<iact:actions xmlns:iact="http://schemas.microsoft.com/office/powerpoint/2014/inkAction" lengthUnit="cm" timeUnit="ms">
  <inkml:definitions xmlns:inkml="http://www.w3.org/2003/InkML">
    <inkml:context xml:id="ctx0">
      <inkml:inkSource xml:id="inkSrc0">
        <inkml:traceFormat>
          <inkml:channel name="X" type="integer" max="25977" units="cm"/>
          <inkml:channel name="Y" type="integer" max="17318" units="cm"/>
          <inkml:channel name="F" type="integer" max="65535" units="dev"/>
          <inkml:channel name="T" type="integer" max="2.14748E9" units="dev"/>
        </inkml:traceFormat>
        <inkml:channelProperties>
          <inkml:channelProperty channel="X" name="resolution" value="1000.26953" units="1/cm"/>
          <inkml:channelProperty channel="Y" name="resolution" value="1000.46216" units="1/cm"/>
          <inkml:channelProperty channel="F" name="resolution" value="0" units="1/dev"/>
          <inkml:channelProperty channel="T" name="resolution" value="1" units="1/dev"/>
        </inkml:channelProperties>
      </inkml:inkSource>
      <inkml:timestamp xml:id="ts0" timeString="2021-05-07T05:52:27.968"/>
    </inkml:context>
    <inkml:brush xml:id="br0">
      <inkml:brushProperty name="width" value="0.05292" units="cm"/>
      <inkml:brushProperty name="height" value="0.05292" units="cm"/>
      <inkml:brushProperty name="color" value="#FFFF00"/>
    </inkml:brush>
  </inkml:definitions>
  <iact:action type="add" startTime="2460">
    <iact:property name="dataType"/>
    <iact:actionData xml:id="d0">
      <inkml:trace xmlns:inkml="http://www.w3.org/2003/InkML" xml:id="stk0" contextRef="#ctx0" brushRef="#br0">2562 451 11343 0,'0'0'496'2,"2"-8"112"-2,0-4-480 0,-2-3-128 2,2-5 0-1,-2 7 0 7,-2-3 944-8,2 4 160 7,-2-1 48-6,0 3 0 2,-2 4 32-3,4 6 16 12,0 0 0-12,0 0 0 6,0 0-368-6,-9-2-64 10,1 2 0-10,0 8-16 4,-4 6-368-4,3 5-80 10,1 4-16-10,-4 7 0 6,4 5 96-6,-3 6 0 11,1-2 16-11,4 8 0 4,-4 7 64-4,-1 3 16 6,3 1 0-6,-6 9 0 14,2-1-32-14,-3 4-16 7,1 2 0-6,-5 2 0 2,-1-3-112-2,3-1-32 5,-5-6 0-6,5 0 0 9,-1-7 48-9,-1-6 16 7,1-6 0-7,4 1 0 4,-1-5 96-3,3-2 32 6,4-7 0-7,-4-5 0 7,5-2-32-7,3-5 0 10,-4-5 0-10,4 1 0 5,4-16-96-5,-2 10-32 7,2-10 0-7,0 0 0 7,0 0-48-6,0 0-16 5,0 0 0-6,14 5 0 9,-3 1-48-9,7-4-16 10,-2-2 0-10,3 0 0 5,5-2-192-5,-3 2 144 12,4-4-144-12,3 4 128 5,1-2-128-5,2 2 0 5,0 0 0-5,3 0 0 9,-1-1 0-9,2 1 0 11,-2 0 0-10,-4 1 0 4,-1-1-160-5,-1 2-64 9,0 2-16-9,8-2 0 19,-7 0-1696-18,-3 0-352 0,-4 2-64 0</inkml:trace>
    </iact:actionData>
  </iact:action>
  <iact:action type="add" startTime="2907">
    <iact:property name="dataType"/>
    <iact:actionData xml:id="d1">
      <inkml:trace xmlns:inkml="http://www.w3.org/2003/InkML" xml:id="stk1" contextRef="#ctx0" brushRef="#br0">3253 1192 19343 0,'0'0'1728'1,"0"0"-1392"3,0 0-336-3,0 0 0 6,0 0 704-7,0 0 80 11,0 0 16-11,2 19 0 5,-4 1 288-5,2-1 64 12,-2 7 16-12,-2 1 0 4,-6 2-592-3,2 6-128 4,3 1-32-5,-3 1 0 10,-2 7-192-10,2 3-32 12,0 0-16-12,-1-4 0 3,-1-2-176-3,4-2 128 12,-4-8-128-12,6-4 128 3,2-3-128-3,2-5 0 10,2-5 0-10,-2-14 0 19,0 0-1536-19,14 16-176 0,-14-16-32 0,16 3-9216 5</inkml:trace>
    </iact:actionData>
  </iact:action>
  <iact:action type="add" startTime="3165">
    <iact:property name="dataType"/>
    <iact:actionData xml:id="d2">
      <inkml:trace xmlns:inkml="http://www.w3.org/2003/InkML" xml:id="stk2" contextRef="#ctx0" brushRef="#br0">3633 1069 16863 0,'0'0'752'1,"0"0"144"-1,0 0-704 0,6 18-192 7,-2 3 0-7,-2 1 0 4,-4 1 1280-4,-2 2 240 7,2 3 32-7,-4-1 16 9,-4 2-224-9,1 2-64 10,-1 2 0-9,-4 6 0 6,5-1-640-7,-5-7-144 9,4-2-32-9,2-2 0 5,-3-3-80-5,3 1 0 9,4-13-16-9,4-12 0 6,0 0 144-6,0 0 48 10,0 0 0-10,0 0 0 3,0 0 144-3,0 0 16 11,16-12 16-11,-1-9 0 4,3 1-288-4,-3 1-48 12,5-5-16-12,-5-1 0 4,3-1-384-4,3 3 128 7,-1 2-128-7,-2 3 0 7,1 1 0-7,-1 5 128 4,-3 0-128-4,3 6 0 9,-3 4 0-9,1 6 0 12,0 4 0-12,-3 8 0 5,-1 3 0-5,0 5-144 10,-7 5 144-10,1 6 0 4,-2 2 0-4,-4 4 0 11,-2-4 0-11,0 4 0 4,-2-4 0-4,1 2 0 7,-1 0 0-7,0-6 0 9,2-4-128-9,6-1-80 11,0-3-16-11,1-5 0 17,3-9-544-16,6-1-128 0,0-2 0-1,3-6-16 13,5-4-1408-11,3-6-288-2,6-2-48 0,-2-3-16 1</inkml:trace>
    </iact:actionData>
  </iact:action>
  <iact:action type="add" startTime="3526">
    <iact:property name="dataType"/>
    <iact:actionData xml:id="d3">
      <inkml:trace xmlns:inkml="http://www.w3.org/2003/InkML" xml:id="stk3" contextRef="#ctx0" brushRef="#br0">4380 1401 15663 0,'0'0'688'0,"0"0"144"0,0 0-656 0,18 7-176 5,-6 5 0-5,-12-12 0 6,21 4 1504-6,-2-4 272 10,-1-4 48-10,2-2 16 5,-1 2-400-5,-3-2-80 11,1 1-16-11,-5-1 0 5,5-4-432-5,-5 2-80 6,4 0-32-6,-3-7 0 9,1 1-96-9,-8-1 0 11,-2 3-16-11,-2-4 0 6,-4 5-112-6,0-3 0 9,-2 4-16-9,-2 0 0 4,-11 3-48-4,3 3-16 12,-6 2 0-12,-1 4 0 5,-4 2-176-5,-5 3-16 5,-1 5-16-5,10-2 0 9,-3 9-288-4,1-1 128-2,-4-1-128-3,-12 13 0 7,13-5 160-7,3 0-160 9,5-1 128-9,3-3-128 8,7-1 0-7,4 1 0 5,6-1-144-6,0-3 144 4,4-3-128-4,3 2 128 10,3-5 0-10,8 3 0 19,-1-4-496-18,6-1 16-1,3 1 0 0,3-2 0 16,4-4-1360-15,0 2-272-1,2-2-48 1,18 0-16 10,-4-8-880-11,-3-2-176 3</inkml:trace>
    </iact:actionData>
  </iact:action>
  <iact:action type="add" startTime="3843">
    <iact:property name="dataType"/>
    <iact:actionData xml:id="d4">
      <inkml:trace xmlns:inkml="http://www.w3.org/2003/InkML" xml:id="stk4" contextRef="#ctx0" brushRef="#br0">5110 1085 20271 0,'0'0'896'2,"0"0"192"-2,-14 15-880 0,2 5-208 3,-9-1 0-3,-1 7 0 3,-3-1 912-2,0 4 144 5,-4 0 32-6,1 5 0 9,5-3-48-9,3-2 0 10,1-2 0-10,3 1 0 5,6-5-256-5,7-1-48 10,-1-3-16-10,6-1 0 6,5-9-224-6,7 1-48 10,-2-2-16-10,7-4 0 5,-1-6 80-5,1-2 0 7,5-6 16-7,-3 0 0 9,3-3-144-9,-3-3-16 10,2-5-16-10,-5 9 0 5,-4-4-64-5,1 3-16 10,1-5 0-9,-1 1 0 3,-3 3-32-4,0-2-16 9,-4 9 0-6,-2-3 0-2,-6 10-32-1,0 0 0 6,0 0 0-6,0 0 0 7,0 0-48-7,-4 10-16 13,-4 7 0-13,0 5 0 3,-4 1-128-3,5 4 0 13,1 1 0-13,-2-1 128 4,4 0-128-4,4-1 0 6,0-1 0-6,4-7 0 10,2-7 0-10,0 5 0 10,-1-4 0-10,9-1 0 5,-4-3-208-4,3-4 16 4,3 2 16-4,6-6 0 21,-1-2-464-22,0-2-80 2,3 0-32-2,1-8 0 15,1 1-2032-14,1-1-416 0,-2-6-64 0</inkml:trace>
    </iact:actionData>
  </iact:action>
  <iact:action type="add" startTime="4188">
    <iact:property name="dataType"/>
    <iact:actionData xml:id="d5">
      <inkml:trace xmlns:inkml="http://www.w3.org/2003/InkML" xml:id="stk5" contextRef="#ctx0" brushRef="#br0">5790 1303 16575 0,'-1'18'1472'1,"1"5"-1168"2,0 0-304-2,0 5 0 6,0 3 1312-7,-2 0 208 7,0 0 32-7,-2 1 16 8,-2-1 320-8,0-2 64 10,-2-6 16-10,4-5 0 5,-2-4-368-5,5 1-80 7,-3-3-16-7,2 2 0 8,2-14-496-8,0 0-112 8,0 0 0-8,0 0-16 5,0 0-48-5,0 0 0 6,11-14 0-6,7 2 0 8,-4-7-192-8,3 1-32 11,3-7-16-11,7-16 0 4,-4 2-208-4,-5 13-32 7,3-1-16-7,-5-2 0 11,2-2-112-11,1 1-32 11,-1 5 0-11,1 2 0 4,1-1-192-4,-5 7 0 9,3 3 0-9,3-1 0 4,-1 5 0-4,-3 4-128 6,5 2 128-6,3 4-208 26,-2 2-2352-25,3 4-448 0,3-2-112 0</inkml:trace>
    </iact:actionData>
  </iact:action>
  <iact:action type="add" startTime="4683">
    <iact:property name="dataType"/>
    <iact:actionData xml:id="d6">
      <inkml:trace xmlns:inkml="http://www.w3.org/2003/InkML" xml:id="stk6" contextRef="#ctx0" brushRef="#br0">8535 991 17391 0,'0'0'768'0,"0"0"160"0,-8-14-736 0,2 1-192 3,2 1 0-2,4 12 0 7,-9-16 416-8,-1 9 48 10,2-7 16-10,-6 8 0 5,3 0 112-5,-5 4 32 7,2 2 0-7,-5 4 0 9,3 0 112-9,-5 6 32 8,-3 5 0-7,-3 3 0 0,0 2-176 0,-2 5-16 6,-1 4-16-7,-1 4 0 9,-4 6 16-9,4 0 0 10,-2 6 0-10,5 2 0 6,7-6-144-6,7 2-32 6,2-8 0-6,7 0 0 9,5-8-160-6,7-3-48 5,5-3 0-8,2-5 0 3,5-1 256-3,9-5 32 10,3-4 16-10,10-6 0 6,0-6-80-6,8-2-16 6,-1-1 0-6,3-7 0 8,-2 2-240-8,3-5-160 12,-1 1 192-12,0 3-192 3,2-3 128-2,-5 4-128 10,-3-3 0-11,0 1 0 17,-8 3-400-16,4-5-192 0,-4 4-48-1,-4-5-13840 5</inkml:trace>
    </iact:actionData>
  </iact:action>
  <iact:action type="add" startTime="5010">
    <iact:property name="dataType"/>
    <iact:actionData xml:id="d7">
      <inkml:trace xmlns:inkml="http://www.w3.org/2003/InkML" xml:id="stk7" contextRef="#ctx0" brushRef="#br0">9379 1098 17503 0,'0'0'1552'1,"-9"4"-1232"4,-3 0-320-5,-4 2 0 9,-3 4 1344-9,-3-2 224 7,3 3 32-7,-6 3 16 8,-7 0-464-8,-1 1-112 10,2 5-16-10,0-3 0 5,0 7-240-5,1-1-48 10,3 2-16-10,4 3 0 7,3-5-256-7,6 0-48 5,3-3-16-4,5-1 0 3,4-1 0-4,6-4 0 11,4-1 0-11,-1-5 0 4,5-2 32-4,4-2 0 11,3-4 0-11,1-2 0 5,1-4-176-5,5 0-16 10,1-6-16-10,-2 1 0 5,1-1 16-5,-3-5 0 14,0-1 0-14,-3 2 0 3,-1-5-32-3,1 3 0 7,-8 3 0-7,3-3 0 8,-5 7-48-8,0-3-16 7,-1 2 0-7,-5 2 0 8,-4 10-144-7,0 0 160 6,0 0-160-7,0 0 160 7,0 0-160-7,0 0 0 11,0 0 0-11,2 16 0 5,2-4 0-5,0 3 0 11,2-5-176-11,6 4 176 20,-3-6-464-20,7-1-16 0,-2 1 0 0,13-4 0 12,-2-2-592-11,3-2-112 0,3-4-32-1,-8-2-8496 7,3-4-1696-7</inkml:trace>
    </iact:actionData>
  </iact:action>
  <iact:action type="add" startTime="5391">
    <iact:property name="dataType"/>
    <iact:actionData xml:id="d8">
      <inkml:trace xmlns:inkml="http://www.w3.org/2003/InkML" xml:id="stk8" contextRef="#ctx0" brushRef="#br0">10220 689 21823 0,'0'0'960'1,"0"-10"208"-1,0-4-928 0,-4 7-240 4,-6-5 0-3,1 4 0 3,-1 4 1216-3,-8 2 192 5,1 4 32-6,-3 2 16 9,-3 6-352-9,-4 5-64 6,-5 9-16-6,-3-1 0 4,2 3-256-4,2 1-48 10,2 0-16-10,1 0 0 5,7 1-48-5,3-1-16 10,1 2 0-10,7 1 0 7,0-7-320-7,6-2-64 10,4-1 0-10,4 1-16 5,2-5-112-5,6 0-128 11,-2 1 176-11,7-3-176 4,-1 1 208-4,3-3-64 7,5 2-16-7,1-4 0 9,2 7-128-9,-1-5 192 6,-1 3-192-4,0-7 192 5,1 4-192-7,-5 2 0 12,1-5 144-12,-3 5-144 5,-3-4 128-5,-4 5-128 6,-1-5 128-6,-3 8-128 9,-6-7 192-9,-4 5-48 11,-8-6 0-11,1 1 0 3,-9 3 192-2,0-6 48 5,-5 3 0-6,-4-3 0 5,-5-2-96-5,-3 2-16 11,0 0 0-11,0-4 0 4,-6-2-144-4,2-2-128 10,4 0 192-10,-6-2-192 5,6-2 0-5,-2-4 0 11,6-2-192-11,3 0 48 18,7-3-1472-17,1 1-304 0,1-5-48-1,5-9-14160 4</inkml:trace>
    </iact:actionData>
  </iact:action>
  <iact:action type="add" startTime="5762">
    <iact:property name="dataType"/>
    <iact:actionData xml:id="d9">
      <inkml:trace xmlns:inkml="http://www.w3.org/2003/InkML" xml:id="stk9" contextRef="#ctx0" brushRef="#br0">10702 1001 26719 0,'0'0'2368'1,"16"2"-1888"2,3-2-480-2,-1 0 0 5,3 0 896-5,2 0 64 10,1-2 32-11,-3 2 0 4,1-6 272-4,3 2 48 10,0-2 16-10,3-4 0 5,-1 1-560-5,0 1-96 11,3-4-32-10,-1 2 0 4,0 3-192-5,-2-7-32 10,-1 2-16-10,-3-3 0 3,-3 5-144-3,-1-4-16 11,-7 5-16-11,-2 1 0 4,-2-2-16-4,-8 10 0 9,0 0 0-9,0 0 0 5,-10-6 0-4,-2 6 0 5,-7 2 0-6,-5 8 0 9,-3 2-208-9,-6 3 176 10,-4 3-176-10,-8 7 160 10,2 4 32-10,-4 6 0 6,0 6 0-6,2 4 0 4,-1-2 80-4,1 6 32 10,8-2 0-9,7-2 0 4,5 1-112-4,6-3-32 8,9-4 0-9,4-4 0 6,2 4-160-6,12-7 192 6,4-5-192-6,7-4 192 7,8-3-192-7,5-5 0 9,12-3 0-9,9-2 0 7,8-4-240-7,7 0 32 11,10-1 0-11,45 1 0 19,-6-12-2336-18,-4-1-464-1,41-7-80 2,-16-2-32-2</inkml:trace>
    </iact:actionData>
  </iact:action>
  <iact:action type="add" startTime="7085">
    <iact:property name="dataType"/>
    <iact:actionData xml:id="d10">
      <inkml:trace xmlns:inkml="http://www.w3.org/2003/InkML" xml:id="stk10" contextRef="#ctx0" brushRef="#br0">14455 494 9215 0,'0'0'816'2,"-2"-8"-656"3,-2-8-160-5,0 9 0 3,2-5 896-2,-2 4 128 9,-6-2 48-10,1 2 0 5,-5 5 272-5,-2 1 48 11,-3 0 16-11,-3 4 0 6,1 3-704-6,-4 7-128 5,-3-2-16-5,-1 7-16 9,0 1 48-9,-4 5 16 7,-1 5 0-7,1 5 0 8,2 8 224-8,-2 6 32 10,-2-2 16-10,6 7 0 7,3 3-304-7,5 1-64 9,-1 1-16-9,5 1 0 5,7 1-304-5,4-4-48 9,6-5-16-9,4-7 0 4,2-8 32-4,6-6 0 9,3-3 0-9,9-7 0 5,3-3 480-5,4-8 112 8,0-6 16-8,6-4 0 7,4-6-160-7,6-8-32 8,0-3 0-8,2-5 0 8,1-3-176-8,1-4-32 11,-6-2-16-11,2 2 0 5,0-5-352-5,-8-3 144 6,-2 4-144-6,-4-2 0 8,-4-4 176-8,-2 6-176 7,-1 0 160-7,-3-4-160 8,-5 0 128-8,1-2-128 7,1 0 0-6,-5-4 0 7,-1 6 0-8,-6-2 128 6,0 4-128-6,-1 2 0 9,-1 2 0-9,-4 8 0 7,0 5 0-7,0 3 0 8,-2 9-160-8,0 8 160 7,0 0-128-6,-4 10 128 3,-2 7-160-4,-1 5 160 7,1 5-192-7,-2 8 192 8,0 2-160-8,-9 26 160 11,5 3-128-10,-6 0 128 2,1 8 0-3,1 4 0 11,-5-2 0-11,3-6 0 5,4-1 0-5,1-9 0 11,3-7 0-11,6-10 0 4,0-8 0-4,4-8 0 12,4-9 0-12,2-3 0 4,-6-15 0-4,20 4 272 10,-1-6-32-10,6-6-16 4,5-7 288-4,-9 5 48 10,4-9 16-10,5-3 0 7,-1-3-224-7,2-4-32 10,4-5-16-10,-2 3 0 6,3-2-304-5,-3 4 0 7,2 2 128-8,-2 3-128 5,-2 3 0-5,0 5 0 9,-1 4 0-8,-3 10 0 2,-4 4 0-3,1 8 0 10,-1 8 0-10,-5 5 0 5,-3 6 0-4,-1 3 0 9,-2 3 0-10,-3 4 0 6,-3 0 160-6,2 2-160 6,-4-4 128-5,0 2-128 6,2 0 0-7,0-6 128 7,3 2-128-7,-1-4 0 23,2-4-976-23,2 1-288 2,-3-7-48-2,5-1-9312 11,-2-7-1856-10</inkml:trace>
    </iact:actionData>
  </iact:action>
  <iact:action type="add" startTime="7881">
    <iact:property name="dataType"/>
    <iact:actionData xml:id="d11">
      <inkml:trace xmlns:inkml="http://www.w3.org/2003/InkML" xml:id="stk11" contextRef="#ctx0" brushRef="#br0">16454 724 9215 0,'-33'4'816'3,"13"2"-656"-3,5-2-160 0,-5 1 0 8,5-3 1696-8,1 4 304 11,-2 0 64-11,16-6 16 5,0 0-992-4,0 0-208 9,0 0-48-10,0 0 0 8,0 0-208-8,0 0-48 5,0 0-16-5,20 6 0 3,3-8 272-2,3-2 64 4,5 2 16-5,0 0 0 9,2-2-304-9,4 0-64 11,-2 4-16-11,2 6 0 5,1 4-208-5,-5 0-32 11,-4-1-16-11,-4 9 0 5,-3 1-64-5,-7 3-16 8,-1 9 0-8,-8 2 0 7,-6 2 64-7,-6 2 0 16,-8 4 0-16,3-2 0 2,-7 4-16-2,1-6 0 8,-1 0 0-8,-3-3 0 3,1-3 160-3,2-4 48 11,-3-5 0-11,3-7 0 4,7 1 176-3,1-7 32 5,10-9 16-6,0 0 0 8,0 0-240-8,0 0-48 6,0 0-16-6,23 0 0 9,5-5-112-9,9-5 0 7,4-8-16-7,8 1 0 10,-1-3-240-10,3-1 144 9,-2-5-144-8,1 1 128 13,1 0-1232-14,0 3-256 1,-8 5-48-1,-10 3-8640 8,0 4-1728-7</inkml:trace>
    </iact:actionData>
  </iact:action>
  <iact:action type="add" startTime="8241">
    <iact:property name="dataType"/>
    <iact:actionData xml:id="d12">
      <inkml:trace xmlns:inkml="http://www.w3.org/2003/InkML" xml:id="stk12" contextRef="#ctx0" brushRef="#br0">17624 1248 28559 0,'-13'18'1264'3,"11"-8"272"-3,2 5-1232 0,0 5-304 0,0-1 0 0,-4 7 0 7,-4 3 672-7,-4 6 80 10,1-2 16-9,-3 0 0 4,0 1 0-5,1-1 16 10,-1-2 0-10,0-4 0 6,3 1-528-6,3-1-96 9,-4-4-32-9,4 1 0 4,4-5-304-4,1 1-64 11,1-7-16-11,2 3 0 19,2-6-2464-19,-2-10-496 0</inkml:trace>
    </iact:actionData>
  </iact:action>
  <iact:action type="add" startTime="8618">
    <iact:property name="dataType"/>
    <iact:actionData xml:id="d13">
      <inkml:trace xmlns:inkml="http://www.w3.org/2003/InkML" xml:id="stk13" contextRef="#ctx0" brushRef="#br0">18763 771 8287 0,'-15'-4'736'1,"15"4"-592"4,-14 0-144-5,4-2 0 5,-5-2 2144-5,3-2 400 10,-3 0 80-10,3-2 0 5,-4 1-736-5,5-5-160 6,3 4-16-6,-2-4-16 11,6 1-544-11,4-1-96 10,4-4-32-10,6 5 0 3,-1-5-480-3,5 6-96 6,2-3-32-6,5 5 0 4,1-4-144-3,-3 2-16 7,7 5-16-8,1-1 0 7,2 0 16-7,0 2 0 8,4 2 0-7,-3 2 0 6,-3 2-256-7,-2 2 176 10,-5 2-176-10,-1 2 160 5,-1-1-160-5,-8 5 0 13,-2 0 0-13,-1 5 128 3,-7 1-128-3,0-1 128 10,-6 3-128-10,3-4 128 4,-3 1-128-4,2-5 128 12,-4 3-128-12,0-5 128 3,2 2-128-3,6-12 160 10,-4 10-160-10,4 3 160 6,0-13-160-6,0 0 0 10,4 12 0-10,6-2 128 7,4 1-128-7,-1-1 0 10,5 4 0-10,5-3 0 3,5 5 0-2,1-2 0 5,2 7 0-6,-2-3 0 7,-1-5 0-7,-3 7 0 10,-1-5 0-10,-3 3 0 4,-7 2 0-4,-1-5 0 12,-7 5 144-12,-6 3-144 6,0-1 448-6,-6-1 0 9,-5 4 16-9,-3 3 0 5,-9 1 80-5,-3-2 16 10,-3-1 0-10,0-1 0 5,-5-2-112-5,-3 3 0 10,0-7-16-10,-2 1 0 4,-6-1-96-4,3 1-16 11,1-5 0-11,-2 1 0 5,6-3-128-4,2 1-48 9,1-4 0-10,7 2 0 4,4-5-144-3,1-1 0 10,3 0 0-11,9-6 0 17,10 0-880-16,0 0-256-1,0 0-48 0,12-12-9728 11,7 1-1952-10</inkml:trace>
    </iact:actionData>
  </iact:action>
  <iact:action type="add" startTime="9099">
    <iact:property name="dataType"/>
    <iact:actionData xml:id="d14">
      <inkml:trace xmlns:inkml="http://www.w3.org/2003/InkML" xml:id="stk14" contextRef="#ctx0" brushRef="#br0">20261 1354 14735 0,'0'0'1312'1,"0"0"-1056"5,0 0-256-6,0 0 0 3,0 0 2224-2,0 0 384 10,0 0 80-11,4 13 0 3,-4-1-1232-3,-4 6-256 11,-1-3-48-11,-9 7-16 4,2 3-96-4,-5 0-16 10,-3 3 0-10,1-1 0 5,-5-2-192-5,-3 3-32 11,-2-5-16-11,-2 2 0 6,-3 3-336-6,3-3-64 6,0-3 0-6,2 1-16 4,1 0-368-4,3 3 144 7,4-5-144-7,3-3 0 8,-1-1-144-8,7 1-144 12,-2-8-32-12,8-1-10320 15,6-9-2080-15</inkml:trace>
    </iact:actionData>
  </iact:action>
  <iact:action type="add" startTime="9473">
    <iact:property name="dataType"/>
    <iact:actionData xml:id="d15">
      <inkml:trace xmlns:inkml="http://www.w3.org/2003/InkML" xml:id="stk15" contextRef="#ctx0" brushRef="#br0">21336 336 19295 0,'0'0'848'2,"0"-12"176"-2,0-4-816 0,0 5-208 0,-2-5 0 0,0 6 0 7,0-1 1552-7,2 11 272 10,0 0 48-9,-7-6 16 3,7 6-640-4,0 0-128 11,-12 6-32-11,4 7 0 5,-4 3-480-5,5 9-96 11,-1 5-32-11,4 9 0 3,-6-4 16-3,4 6 0 8,0-2 0-8,4 0 0 9,0 4-160-9,1 1-16 9,1-5-16-9,0 4 0 4,1-8-144-4,1-3-32 12,-2-3 0-12,4-2 0 4,4-1 0-4,4-5-128 9,0-5 192-9,5 1-64 7,-1-1 0-7,3-5 0 11,3-5 0-11,-1 0 0 5,1 0-128-5,1-6 128 10,0-2-128-10,3-2 128 20,-3 2-1344-19,4 0-256-1,-1-2-64 0,-1 0-8256 10,1-3-1632-9</inkml:trace>
    </iact:actionData>
  </iact:action>
  <iact:action type="add" startTime="9757">
    <iact:property name="dataType"/>
    <iact:actionData xml:id="d16">
      <inkml:trace xmlns:inkml="http://www.w3.org/2003/InkML" xml:id="stk16" contextRef="#ctx0" brushRef="#br0">21859 297 25791 0,'0'0'2304'1,"-6"6"-1856"2,-4 1-448-3,-1 11 0 8,1 3 448-8,-4 11-16 8,1 5 0-7,-5 9 0 5,2-1 720-6,-3 12 128 12,1 3 48-12,3 3 0 5,-5-1-144-5,3 8-32 10,1 1 0-9,-3 9 0 2,5-1-384-3,-4-2-64 7,-1-5-32-7,5-6 0 13,-3-6-400-13,7-5-80 8,-4-6 0-8,6-4-16 3,1-6-176-2,-1 0 192 6,4-6-192-7,4-4 192 18,2-9-1200-17,2 1-224 0,4-1-48 1,3-1-15072-2</inkml:trace>
    </iact:actionData>
  </iact:action>
  <iact:action type="add" startTime="10599">
    <iact:property name="dataType"/>
    <iact:actionData xml:id="d17">
      <inkml:trace xmlns:inkml="http://www.w3.org/2003/InkML" xml:id="stk17" contextRef="#ctx0" brushRef="#br0">24796 227 7359 0,'0'0'656'1,"0"0"-528"4,0 0-128-5,0 0 0 5,0 0 1408-5,0 0 256 5,0 0 64-4,0 0 0 8,0 0-368-9,0 0-64 11,-7-6-16-11,7 6 0 6,-14-4-208-5,14 4-48 8,-16 4-16-9,3 2 0 5,-3 3-224-5,-1 7-32 7,-3 7-16-7,1 5 0 4,-7 3-16-4,1 8 0 9,-2 4 0-9,-5 7 0 6,-7 9-112-6,4 3-32 12,4 11 0-12,4-7 0 3,-3 2-144 2,5-6-48 2,2 1 0-7,5-1 0 5,4-3-80-5,7-3-32 11,-1-3 0-11,6-2 0 4,4-6-144-4,6-4-128 11,1-10 192-11,7-4-192 3,0-4 192-2,5-3-64 10,4-1 0-11,3 3-128 4,1-10 0-4,4-1 0 9,6-3-240-9,-2-2 80 18,0-6-2080-18,2-2-400 0,4-6-96 3,-4 2-16-2</inkml:trace>
    </iact:actionData>
  </iact:action>
  <iact:action type="add" startTime="10959">
    <iact:property name="dataType"/>
    <iact:actionData xml:id="d18">
      <inkml:trace xmlns:inkml="http://www.w3.org/2003/InkML" xml:id="stk18" contextRef="#ctx0" brushRef="#br0">25610 942 14975 0,'0'0'656'2,"0"0"144"-2,0-8-640 0,0 8-160 3,0-9 0-3,0 9 0 7,0 0 1136-7,0 0 192 8,-16 2 32-7,5 5 16 3,-5 3-640-4,2 10-128 10,-7-1-32-10,3 3 0 7,3 3 144-7,-5 4 32 5,6 4 0-5,1-1 0 7,5-3-240-7,2-2-32 10,4 1-16-9,4-5 0 2,4-4-208-3,0 3-64 12,8-5 0-12,-1-5 0 4,9 2 240-4,-1-8 32 12,1-1 16-12,7-1 0 3,2-2 176-3,-2-2 48 12,-1-4 0-10,-1 1 0 3,-2-1-224-5,-5-2-32 4,-1-8-16-4,1 4 0 8,-7-5-112-8,3 3-32 10,-8-4 0-10,-2 5 0 5,-2-5 224-4,-4 3 64 8,-4-7 0-9,-2 4 0 4,0-1-128-4,-6-5-32 12,-1 7 0-12,-3-3 0 4,0-1-416-4,-5 5 0 9,-2-3 0-9,1 5 0 19,5-4-1136-18,-3 6-304-1,2-1-64 0,5 3-8688 14,5 2-1744-14</inkml:trace>
    </iact:actionData>
  </iact:action>
  <iact:action type="add" startTime="11305">
    <iact:property name="dataType"/>
    <iact:actionData xml:id="d19">
      <inkml:trace xmlns:inkml="http://www.w3.org/2003/InkML" xml:id="stk19" contextRef="#ctx0" brushRef="#br0">26271 798 8287 0,'0'0'736'0,"4"10"-592"3,-2 7-144-2,0 1 0 2,-2-1 1904-3,0 5 336 8,-2 3 80-8,0 2 16 7,-2 1-672-7,2 1-128 7,-4 6-16-7,-2 2-16 9,5-6-96-9,-3-1-32 10,2-5 0-10,0-2 0 5,0-5-288-5,-2 1-48 6,2-7-16-6,2 2 0 10,2-14-160-10,0 0-32 10,0 0-16-10,0 0 0 4,0 0 16-4,0 0 16 11,16-2 0-11,-2-4 0 4,3-8-144-4,1 3-48 10,-3-9 0-10,5-1 0 5,-3-3-384-5,3 1-80 7,-1 1 0-7,3 1-16 10,-3-2-176-10,5 1 0 10,-1 5 0-9,1-3 0 2,-1 1 0-3,-2 5 0 11,-1-4 0-11,-1 7 0 5,3-1-128-5,-5 8-64 11,3 0-16-11,1 0 0 18,-3 2-2480-17,-4 2-512 0</inkml:trace>
    </iact:actionData>
  </iact:action>
  <iact:action type="add" startTime="11754">
    <iact:property name="dataType"/>
    <iact:actionData xml:id="d20">
      <inkml:trace xmlns:inkml="http://www.w3.org/2003/InkML" xml:id="stk20" contextRef="#ctx0" brushRef="#br0">27705 367 10127 0,'0'0'896'1,"0"0"-704"5,-10 4-192-6,10-4 0 3,-8 6 1488-3,8-6 272 12,-12 4 48-12,12-4 16 4,0 0-352-4,0 0-64 6,0 0 0-6,0 0-16 8,0 0-256-7,0 0-48 10,0 0-16-11,20-2 0 3,-1-4-256-3,5 2-48 7,3-4-16-6,8 2 0 8,0-5-224-9,8 1-32 7,0 4-16-7,6-6 0 8,2 3-96-8,-1-1-32 7,-5 2 0-7,2 0 0 9,2 4 80-9,-6-2 16 9,0-1 0-9,-6 3 0 6,2 12-16-5,-6-1 0 9,-4-1 0-10,-3 8 0 4,-9-1-256-4,1 7-48 10,-3 1-128-10,-9 3 192 5,-2 7-64-5,-4 2 0 11,-4 2-128-11,-2 8 192 5,-9 2 16-5,-3 6 0 7,-1-1 0-7,-7 5 0 4,-1 0-16-4,-2 1 0 7,-5-3 0-7,1-2 0 8,0-1-16-8,0-3-16 7,4-2 0-7,-6 2 0 9,-2-6 48-9,3 0 16 7,3-6 0-7,4-4 0 9,0-4-96-9,-1-1-128 10,7-1 176-10,1-4-176 5,7-3 128-4,-3 1-128 8,4-3 0-9,7-4 0 18,-5-1-368-17,4-1-128 0,6-10-16-1,0 0-16 13,0 0-2432-12,0 0-496 0</inkml:trace>
    </iact:actionData>
  </iact:action>
  <iact:action type="add" startTime="12146">
    <iact:property name="dataType"/>
    <iact:actionData xml:id="d21">
      <inkml:trace xmlns:inkml="http://www.w3.org/2003/InkML" xml:id="stk21" contextRef="#ctx0" brushRef="#br0">27361 1151 27583 0,'0'0'1216'1,"0"0"256"-1,6-10-1168 8,8 4-304-8,3 1 0 0,5 1 0 2,3-2 880-2,6-4 112 7,5 2 32-7,8 0 0 8,1-3-192-8,10 1-16 9,9-6-16-9,3 5 0 6,7-3-240-6,6 0-48 7,-2 1-16-7,2-1 0 7,2-7-208-7,0 5-32 9,-6-2-16-2,2 1 0-7,-4 3-240 0,-4-1 128 8,-2 3-128-8,-1 0 0 18,-1 8-272-18,-6 0-160 0,-1 1-16 1,-3 3-10240 6,-3 0-2032-5</inkml:trace>
    </iact:actionData>
  </iact:action>
  <iact:action type="add" startTime="12518">
    <iact:property name="dataType"/>
    <iact:actionData xml:id="d22">
      <inkml:trace xmlns:inkml="http://www.w3.org/2003/InkML" xml:id="stk22" contextRef="#ctx0" brushRef="#br0">29179 53 17215 0,'0'0'768'1,"0"0"144"-1,0 0-720 0,0 0-192 7,0 0 0-7,0 0 0 4,0 0 640-3,0 0 80 10,0 0 32-11,4 10 0 5,0 3 320-5,6-3 64 10,0-2 16-10,7 4 0 4,1-3-64-3,5 7-16 9,2-2 0-10,7 7 0 4,3 1-192-4,4 3-48 10,4 6 0-10,4 2 0 5,1 6-256-5,7 8-64 10,0 6-16-9,-1 3 0 4,1 7-112-5,-5 7 0 9,-5-2-16-7,-4 6 0 2,-11 6-96-3,-3 2-16 5,-10 8 0-6,-5-2 0 8,-6-1 128-8,-6-5 32 11,-4-2 0-11,-2-6 0 5,-9-3 256-5,-1-9 48 8,-5-4 16-7,-9-3 0 4,-3-4-160-5,-10-1-16 9,-6-3-16-9,1-6 0 2,-3 2-224-1,-2-6-64 6,1 2 0-7,-1 0 0 8,-4-4-256-8,3-2 0 12,-1-3-208-12,1 1-12192 9,-5 0-2432-8</inkml:trace>
    </iact:actionData>
  </iact:action>
  <iact:action type="add" startTime="30115">
    <iact:property name="dataType"/>
    <iact:actionData xml:id="d23">
      <inkml:trace xmlns:inkml="http://www.w3.org/2003/InkML" xml:id="stk23" contextRef="#ctx0" brushRef="#br0">2681 2068 6959 0,'0'0'304'1,"0"0"80"-1,-4-8-384 0,-1 2 0 5,5 6 0-5,-8-10 0 4,0 4 192-4,2 0-48 11,0 3 0-11,-5-1 0 6,-1-2 304-6,-2 4 64 6,1 0 16-6,-3 0 0 9,2 2 112-9,-5 0 32 6,-1 2 0-6,3 0 0 9,-7 4-160-9,5-2-48 9,1-2 0-9,-1 1 0 5,-3-1 112-5,3 0 0 10,1 0 16-10,-1 0 0 5,3 2 48-5,2 2 0 11,-3-4 0-11,3 0 0 5,-1 0-64-5,5 2 0 10,-6-4 0-10,7 4 0 5,-5 0-112-5,4-1-16 9,2-1-16-8,-3 4 0 3,11-6-16-3,-10 4 0 5,2-2 0-6,8-2 0 9,-12 2 32-9,12-2 16 10,-9 2 0-9,9-2 0 4,0 0-16-5,-8 2-16 10,-2-2 0-10,10 0 0 6,0 0-112-6,0 0 0 10,0 0-16-10,0 0 0 5,0 0-96-5,0 0-16 7,0 0 0-7,0 0 0 5,0 0 48-5,0 0 0 6,0 0 0-6,0 0 0 8,0 0 48-8,12 8 16 9,-12-8 0-9,13 10 0 8,5-5 16-8,5-1 0 7,1 0 0-6,3 0 0 6,4-2-96-7,6 2-16 8,8-4 0-8,0 0 0 6,6-4-16-6,3 2 0 13,3 2 0-13,2-2 0 2,3 0-48-1,0 0-16 6,5 0 0-6,3 2 0 6,6 0 0-7,0 0 0 11,4-2 0-11,2-2 0 5,-2 1 0-5,2 1-128 10,0 0 192-10,0-2-64 5,2 4 0-5,-1 0-128 7,-1 0 192-7,4 0-64 8,4-2-128-7,-4-2 0 11,-2-2 0-12,-2 4 128 4,-1 2-128-4,3 0 192 7,0 0-192-7,-2-2 192 4,-2 0-192-4,-2 0 160 10,0-2-160-10,-2-2 160 5,0 1-16-4,-2 1 0 8,-7 2 0-8,3 2 0 3,-10-2-16-3,1 2-128 8,-3 0 192-9,-1 2-64 5,-4-2-128-5,-5 2 128 11,-1 0-128-11,-6-2 128 5,2 0-128-4,-8 0 192 5,-2 0-192-5,-5 0 192 6,-3 0 0-7,-4-2 16 11,-1 0 0-11,-6 2 0 4,1 0 32-4,-5 0 0 10,-10 0 0-10,0 0 0 4,0 0-80-4,0 0-16 12,0 0 0-12,0 0 0 4,0 0-144-4,0 0 160 6,0 0-160-5,0 0 160 7,0 0-32-8,-8 6-128 6,-7-1 192-6,1 3-64 9,-8-2-128-9,-1-2 192 12,0 2-192-12,-5 0 192 6,-3 2-192-6,-2-5 0 9,-2 1 144-9,-6-2-144 5,0 2 0-5,-8 0 128 6,2-2-128-6,-5 4 0 9,-5 0 0-9,-5-2 0 6,-3 1 0-6,-7 5 128 8,-2-4-128-8,0 0 0 10,-6-2 0-10,-2 0 0 5,-2 4 0-5,0-3 0 11,-5 1 0-11,1 0 128 4,-2 4-128-4,4-2 0 7,-5-4 0-7,-1 1 128 7,-2-1-128-6,-1 4 0 10,5-2 0-11,-2 0 0 4,-1 2 0-4,5 1 0 11,-2-3 0-11,2-2 0 4,4 2 0-4,6-2 0 10,-1-2 0-10,2 2 0 5,7-4 0-5,4 2 0 13,3 0 0-13,-1 0 0 3,2-1 0-3,5 1 0 6,1-2 0-6,1 0 128 8,6 0-128-8,8-2 0 10,0-1 0-10,8-1 0 6,4 4 0-6,3-4 0 9,5 2 0-9,7 0 0 6,1 0 0-6,13 2 0 10,0 0-144-10,0 0 144 4,0 0 0-4,19-4 0 7,5 0-144-7,9 2 144 8,14-6 0-8,7-1 0 10,7 1-128-10,7 2 128 5,10-4 0-4,10 2-128 10,9 3 128-11,7-3 0 4,5-2 0-4,6 2-128 7,4-2 128-7,10-1 0 4,1 3 0-4,-1-6 0 7,0 3 0-7,0-7 0 9,-7 2 0-9,1-3 0 11,-8 1 0-11,-3 5 0 6,-3-5 0-6,-6 5 0 11,-5-3 0-11,-1 4 0 3,-9-3 0-3,-6 3 0 11,-6-4 0-11,-12 7 0 3,-3-3 0-3,-8 2 176 7,-7 4-48-7,-9-2-128 8,-5 1 224-8,-9 1-64 7,-5 2-16-7,-7 4 0 8,-11 0-144-8,0 0 0 12,0 0 0-12,-8 12 128 4,-9 3-128-4,-5 5-224 11,-11-5 48-11,-15 13 16 18,-7 1-2336-18,-7 2-480 2,-3 4-96-2,9-9 0 0</inkml:trace>
    </iact:actionData>
  </iact:action>
  <iact:action type="add" startTime="33731">
    <iact:property name="dataType"/>
    <iact:actionData xml:id="d24">
      <inkml:trace xmlns:inkml="http://www.w3.org/2003/InkML" xml:id="stk24" contextRef="#ctx0" brushRef="#br0">2631 8178 7359 0,'0'0'656'2,"0"0"-528"0,-8 7-128-2,2 5 0 8,-4-2 1792-8,2 2 320 9,3-1 64-9,-3-3 0 8,-4 4-576-8,4-3-112 12,4-3-16-12,4-6-16 3,-9 6-208-3,9-6-32 7,0 0-16-7,0 0 0 10,-8 8-48-10,8-8 0 9,0 0 0-9,0 0 0 6,0 0-176-6,0 0-32 10,4-14-16-10,2 3 0 5,3-9-352-4,1 3-64 4,6-1 0-5,-5-3-16 8,5-3-80-8,-4 1-16 7,3-1 0-7,1 1 0 9,3-2 32-9,3-1 0 6,-9 3 0-4,5-3 0 1,2 3-112-3,-5 2 0 11,5 1-16-11,-3 1 0 5,-1-3-112-5,3 5-32 10,-5-1 0-10,2-1 0 4,1 1-32-3,-5 4 0 9,1-3 0-10,1 3 0 4,-2-3-128-4,2 5 192 13,-7-2-192-13,5 6 192 4,-4-1-192-3,2-3 128 9,-1 4-128-10,-1-2 128 3,2 3-128-3,-10 7 128 12,12-6-128-12,-5 2 128 3,-7 4-128-2,0 0 0 9,12-4 0-10,-12 4 0 5,14-2 0-5,-14 2 0 10,0 0 0-10,9 4 0 6,-9-4 0-5,14 4 0 5,-14-4 0-6,8 12 0 9,-2 3 128-9,0 3-128 8,0-1 128-8,-3 7-128 6,-1 1 208-6,-2 2-32 11,-2 3-16-11,-1 3 0 6,-3-2-16-6,2 8 0 10,-2 0 0-10,-2 4 0 5,-8-2 16-5,7 6 0 7,-5 5 0-7,0-1 0 7,1 0-32-7,-1-3-128 8,0 1 192-8,1 0-64 8,-3 0 64-8,5-4 0 10,-3 1 0-10,2 3 0 5,2-14-64-5,-3 6 0 11,3-2 0-11,-2 2 0 4,3-4-128-4,3-2 192 9,-4 6-192-8,4-6 192 3,0 4-192-4,4-2 160 10,-2-3-160-10,0-5 160 5,3 0-32-5,-3-2-128 9,4-3 192-9,0-3-64 6,0-3-128-6,4-1 0 11,-3 1 0-11,1-4 0 4,0 1 128-4,0-7-128 6,-2-8 192-6,0 0-64 9,0 0-272-9,0 0-64 11,0 0-16-10,0 0 0 15,0 0-448-16,0 0-96 1,0 0 0-1,0 0-16 15,0 0-1472-15,0 0-304 0,0 0-48 0,0 0-8064 9,-7-2-1616-9</inkml:trace>
    </iact:actionData>
  </iact:action>
  <iact:action type="add" startTime="34379">
    <iact:property name="dataType"/>
    <iact:actionData xml:id="d25">
      <inkml:trace xmlns:inkml="http://www.w3.org/2003/InkML" xml:id="stk25" contextRef="#ctx0" brushRef="#br0">2120 9365 13823 0,'0'0'608'1,"-10"10"128"-1,10-10-592 0,-6 10-144 3,2-2 0-2,2 5 0 6,2-13 2688-7,0 0 512 8,4 10 112-8,8 2 16 8,1-5-1152-8,11-3-208 6,1-2-48-6,8 0-16 10,4 0-384-10,8 0-80 11,2-4-16-11,2 2 0 3,3-2-368-3,7 0-80 7,1 0-16-7,-1 2 0 5,-2-2-80-5,1 0-32 10,1 0 0-10,-1 2 0 5,-1-1-208-4,-5-1-64 9,-1 0 0-10,-2 2 0 6,-4 0-256-6,-2 4-48 9,-4-3-16-9,0 1 0 4,-10 2-256-4,-2-4 128 13,0 4-128-13,3 2 0 18,-7 4-800-18,-7 0-272 2,-3-1-48-2,-9 5-12256 11,0 2-2464-11</inkml:trace>
    </iact:actionData>
  </iact:action>
  <iact:action type="add" startTime="38822">
    <iact:property name="dataType"/>
    <iact:actionData xml:id="d26">
      <inkml:trace xmlns:inkml="http://www.w3.org/2003/InkML" xml:id="stk26" contextRef="#ctx0" brushRef="#br0">7238 9283 3679 0,'0'0'160'2,"0"0"32"-2,0 0-192 0,0 0 0 5,0 0 0-5,-8 2 0 5,-6-4 416-5,5 2 32 11,1 0 16-11,-4 0 0 6,2-2-208-6,3 2-64 5,-5 2 0-5,2-2 0 9,0 0-192-9,-1 0 0 7,3-2 128-7,-4 2-128 9,12 0 0-9,-10 0 0 10,1 0 0-10,9 0 0 6,-12 0 0-6,12 0 0 7,-10 0 0-7,10 0 144 7,-8 0 368-6,8 0 80 6,-11 0 16-7,3 0 0 3,2 0-32-3,6 0-16 11,-12 2 0-11,12-2 0 5,-8 4-64-5,8-4-16 11,-5 8 0-11,5-8 0 4,0 0 112-4,-10 6 32 10,2-2 0-10,8-4 0 5,0 0 64-5,0 0 16 11,-6 4 0-11,6-4 0 4,-10 6 0-4,10-6 0 11,-9 5 0-11,9-5 0 6,-8 8-96-6,2-4-16 10,6-4 0-10,-10 4 0 5,10-4 0-5,0 0 0 5,-8 4 0-5,8-4 0 9,0 0-32-9,0 0-16 7,0 0 0-7,0 0 0 7,-5 6-32-7,5-6-16 8,0 0 0-8,0 0 0 9,0 0-112-9,0 0-32 10,0 0 0-9,0 0 0 4,0 0-48-5,0 0-16 7,0 0 0-7,0 0 0 8,0 0 0-8,0 0 0 7,0 0 0-7,0 0 0 7,11 8 112-7,5-5 32 12,-2-3 0-12,3 0 0 4,5 4-160-4,-1 0-16 7,1 0-16-7,3 4 0 4,2-4-240-4,2 0 144 7,1 0-144-7,5 1 128 9,-2 1-128-9,2-2 128 14,4 2-128-14,-2 0 128 1,-2-2 16-1,8 0 0 10,-6 2 0-10,6-1 0 5,-4 1 64-5,6 4 16 11,-4 0 0-11,6-4 0 6,4-1 32-6,-1 1 16 11,3 0 0-11,2-2 0 3,-1 2 48-3,1-4 16 8,-5-2 0-8,1 2 0 7,0 0-16-7,0 0-16 11,-3-4 0-11,-1 2 0 4,0 0 16-4,0 0 16 11,-6-2 0-11,2 0 0 5,0 0 64-5,-1 2 16 6,1-2 0-6,-2-2 0 8,2 0-32-8,-8-4 0 12,-1 4 0-12,-1 1 0 4,-4-1-16-4,2-2-16 10,-5-2 0-10,-1 2 0 5,-4 0-96-5,-1 0-32 10,1 3 0-10,-5-3 0 5,0 0-96-5,-5 0-128 6,3 2 176-5,-6 0-176 9,-8 4 160-10,11-8-160 9,-1 3 128-9,-10 5-128 6,0 0 0-6,0 0 0 9,0 0 0-8,0 0 0 17,0 0-256-17,0 0-128 0,0 0-16-1,0 0-16 11,-14 3-2464-11,3 5-480 1,-3 0-96-1</inkml:trace>
    </iact:actionData>
  </iact:action>
  <iact:action type="add" startTime="39963">
    <iact:property name="dataType"/>
    <iact:actionData xml:id="d27">
      <inkml:trace xmlns:inkml="http://www.w3.org/2003/InkML" xml:id="stk27" contextRef="#ctx0" brushRef="#br0">16140 8979 8287 0,'0'0'736'10,"0"0"-592"-10,0 0-144 0,0 0 0 4,0 0 1408-4,0 0 240 9,0 0 48-9,0 0 16 5,0 0-544-5,0 0-96 6,0 0-32-6,0 0 0 9,0 0-192-9,16 14-32 12,1-6-16-12,3 1 0 3,-5 7-48-3,5-2-16 13,1 3 0-13,-1 1 0 3,1-7-80-3,5 7-16 7,3-2 0-7,4 1 0 9,6 1 0-9,-10-9-16 10,2 1 0-10,7 4 0 4,1-1 32-4,1 3 16 11,7-4 0-7,6 1 0-3,0-3-160-1,-1 4-16 10,1-3-16-10,0 3 0 5,-1-8-96-5,1 0 0 10,0 2-16-10,-3-1 0 4,-1-3 48-3,0 0 16 6,-6 0 0-6,4-2 0 2,-1 0-16-3,-3 0 0 7,2-2 0-7,-4 0 0 9,4-2 0-9,2-2 0 11,-6 4 0-11,2-6 0 3,-4-3-80-3,4 1-16 12,-6 0 0-12,0-4 0 3,0 1 0-3,-6-1-16 12,2-4 0-12,-2 5 0 4,-3-5-32-4,-1 6 0 6,0-3 0-6,-1 3 0 8,-5-2-80-8,1 2 0 10,-7 4-16-10,3-5 0 6,-1 1 16-6,-5 4 0 9,2-4 0-9,-5 5 0 6,-3-1 0-6,-6 6 0 9,0 0 0-9,0 0 0 6,8-4-16-6,-8 4 0 11,0 0 0-11,0 0 0 3,0 0-176-3,0 0 192 8,0 0-192-7,0 0 192 6,0 0-192-7,0 0 0 10,0 0 0-10,0 0 0 4,0 0 0-3,-12-4 0 11,5 2 0-12,-7 2-176 18,4 0-224-16,-2 2-48-2,12-2-16 1,-11 4 0 10,-1-2-2064-10,-2 4-416 1,5-1-64-1</inkml:trace>
    </iact:actionData>
  </iact:action>
  <iact:action type="add" startTime="40848">
    <iact:property name="dataType"/>
    <iact:actionData xml:id="d28">
      <inkml:trace xmlns:inkml="http://www.w3.org/2003/InkML" xml:id="stk28" contextRef="#ctx0" brushRef="#br0">22284 9252 8287 0,'0'0'736'1,"0"0"-592"7,0 0-144-8,0 0 0 5,0 0 1376-5,-12 4 240 6,12-4 48-6,-7 4 16 9,7-4-480-9,0 0-112 7,-8 4 0-7,8-4-16 10,0 0-144-10,0 0-32 10,0 0 0-10,0 0 0 4,0 0-192-4,0 0-32 6,0 0-16-5,0 0 0 7,0 0 32-8,0 0 0 7,8 10 0-7,3-1 0 7,5-5 80-7,5 4 32 6,3-4 0-6,5 0 0 9,4 2-96-9,4 3 0 7,6-3-16-6,2 0 0 10,6 0-368-11,0 4-64 5,1-1 0-5,1-7-16 6,0-2 48-6,-1 2 16 11,5 0 0-11,-16-2 0 6,2-4 64-5,5 4 16 10,-3-2 0-11,6-1 0 3,2-1 64-2,-3-4 32 5,1 0 0-6,-2 2 0 7,-2-2-144-7,-1-1-16 11,1 1-16-11,-8-2 0 4,2-2-48-4,-4 5-16 11,-4-1 0-10,1-4 0 2,-1 2-32-3,-4-3 0 11,-2 3 0-11,-3 2 0 3,-1-4 16-3,-3 5 0 7,-1-3 0-7,-5 0 0 10,1 2 16-10,-5 3 0 6,4-5 0-6,-6 2 0 9,-1 0-48-9,3-2 0 11,-10 10 0-11,6-7 0 4,-4 1-32-4,-2 6-16 6,0 0 0-6,0 0 0 5,0 0-16-5,0 0-128 10,0-14 192-10,0 6-64 5,0 8-128-5,0 0 128 11,0 0-128-11,0 0 128 4,0 0-128-4,-6-6 0 10,6 6 0-10,-10-1 0 5,10 1 0-5,0 0 0 12,-9-2 0-12,9 2 0 4,0 0 0-3,0 0 0 9,-10 3 0-10,-2 1 0 4,12-4-352-3,0 0 0 10,-8 6 0-11,8-6 0 17,0 0-1824-16,-6 12-384-1,-1-4-64 0,7-8-13184 4</inkml:trace>
    </iact:actionData>
  </iact:action>
  <iact:action type="add" startTime="41886">
    <iact:property name="dataType"/>
    <iact:actionData xml:id="d29">
      <inkml:trace xmlns:inkml="http://www.w3.org/2003/InkML" xml:id="stk29" contextRef="#ctx0" brushRef="#br0">27010 9032 5519 0,'0'0'496'1,"0"0"-496"1,0 0 0 0,0 0 0 4,0 0 2080-6,0 0 320 10,0 0 64-10,0 0 16 5,0 0-944-5,0 0-192 10,0 0-48-10,0 0 0 6,0 0-48-6,0 0-16 7,0 0 0-7,0 0 0 9,0 0-352-9,0 0-80 10,0 0-16-9,0 0 0 3,0 0-272-4,0 0-64 10,0 0-16-10,0 0 0 6,0 0 32-6,12 17 16 10,0-3 0-10,-1 2 0 5,7-7-32-5,1 5 0 7,3-2 0-7,5 7 0 7,2-7 48-7,7 5 0 7,1-1 0-3,8 2 0-3,-3 1-112-1,7-5 0 6,4 1-16-6,1-7 0 9,-1 4 0-9,4-2 0 7,1-3 0-7,5 5 0 7,3-4 112-7,0 0 32 11,8-2 0-11,1-1 0 4,-3-1-80-4,2 0-16 12,2-2 0-12,-8-2 0 5,0-6-96-4,-1-3-32 5,3-1 0-6,-23 6 0 9,5-2-16-9,5-2 0 6,2 2 0-6,5-1 0 8,-2 1-64-8,-1-4-16 11,-3 0 0-11,-1 0 0 4,-3-5-16-3,1 3-16 5,-4-3 0-6,-2 5 0 9,-1-4 32-9,-7 4 0 7,0-3 0-7,-8 3 0 8,1 2-16-8,-3-2 0 12,-4 1 0-12,0 3 0 5,-1-6-32-5,-3 2 0 7,-1 3 0-6,-1-3 0 6,-5 0-144-7,1 4 192 11,-7-2-192-11,4-1 192 5,-5-3-64-5,3 0-128 6,-2 4 192-6,-4 3-64 4,-6 5-128-4,0 0 0 10,7-8 144-10,-7 8-144 5,0 0 0-5,0 0 128 11,0 0-128-11,0 0 0 4,0 0 0-4,0 0 0 10,0 0 0-10,0 0 0 5,0 0-192-5,-11 6-16 11,1 0 0-11,-4-1 0 19,7 5-1200-19,-7 2-256 0,2 0-32 1,-1 3-16 11,-1 5-1728-11,-2-5-336-1</inkml:trace>
    </iact:actionData>
  </iact:action>
  <iact:action type="add" startTime="43791">
    <iact:property name="dataType"/>
    <iact:actionData xml:id="d30">
      <inkml:trace xmlns:inkml="http://www.w3.org/2003/InkML" xml:id="stk30" contextRef="#ctx0" brushRef="#br0">17968 4784 5519 0,'0'0'496'1,"0"0"-496"5,-12-4 0-6,-2 0 0 5,3-1 128-4,11 5-128 5,-16-4 0-6,2-2 144 8,1 0 336-8,-1 0 64 11,-2 2 16-11,3 0 0 5,-5 0 0-5,5-1 0 6,-5-1 0-5,4 2 0 8,-3 0 80-9,1 0 0 10,1-4 16-10,-3 2 0 5,6 0 112-5,-3 5 32 12,3-3 0-12,-4-2 0 3,3-4-112-3,-5 4-32 11,1-2 0-11,3 4 0 4,-4-1 32-4,5 1 0 7,-5-2 0-7,5 0 0 8,-1 2-48-8,4-2 0 12,-3 2 0-12,13 4 0 3,-10-5-112-3,2 1-16 12,-4 4-16-12,4-2 0 3,-3-4-64-3,1 4-16 12,10 2 0-12,0 0 0 3,0 0 16-2,0 0 0 9,-8-4 0-10,8 4 0 4,0 0-208-4,0 0-32 7,0 0-16-7,0 0 0 8,0 0 0-8,0 0 0 12,14 6 0-12,5 0 0 5,3-4 128-5,1 0 16 7,6 0 16-7,3 1 0 9,-1-1-48-9,6-2-16 7,6-2 0-7,2 2 0 3,2 0-64-3,5 0-16 13,5-2 0-13,1 1 0 3,3-1 0-3,1 2-16 10,3 2 0-10,5 1 0 3,0-3 48-3,4 0 16 12,4 0 0-11,0-2 0 3,0 1-48-4,-2-1-16 12,2 0 0-12,0 2 0 3,2 0-48-2,0 2-128 5,0 1 192-6,0-1-64 8,2-2-128-7,-2 0 128 7,-2-2-128-7,0 1 128 4,2-1-128-5,0 0 192 10,0 2-192-9,0 0 192 3,2 0-192-3,0 0 0 5,0 0 144-6,0-2-144 7,2 0 128-7,-3 0-128 11,-1 2 128-11,2 2-128 5,0-6 0-5,0 4 128 10,0 2-128-10,0-2 0 4,0-2 0-4,-2 0 0 13,-4-2 0-13,0 0 128 3,-2 0-128-3,2 0 0 12,-4 2 128-12,-1-2-128 4,-1 1 0-3,-2-5 0 5,-3 8 0-6,1-4 0 8,-4 0 0-8,1 0 128 9,-5 0-128-9,3 0 0 5,-7-4 0-4,1 3 144 7,0 1-144-7,-5 2 0 5,3 0 128-6,-4 0-128 5,1-2 0-5,-1 2 0 9,-4-4 0-9,0 2 0 11,0 2 128-11,-6 0-128 4,0-2 0-4,0 2 0 10,0-1 128-10,0-1-128 5,-6-4 0-5,2 4 0 10,-2-2 0-10,0 4 0 6,-5-2 144-6,1 0-144 6,0-3 0-6,-2 3 144 9,-3 0-144-9,-1 2 0 10,1 2 144-10,-3 0-144 6,1 0 0-6,-7 0 128 10,1 0-128-10,1 0 0 5,-5 0 0-5,4 0 128 11,-7 0-128-11,-9 0 0 4,16 0 0-4,-16 0 128 11,0 0-128-11,0 0 0 3,0 0 128-3,0 0-128 12,0 0 160-12,0 0-160 4,0 0 192-4,0 0-64 11,0 0-128-11,0 0 192 4,0 0-64-3,0 0-128 9,-14 6 176-10,5-2-176 5,-7-1 176-5,0 1-176 10,-3-2 160-10,-4 2-160 4,-3 0 128-4,1 0-128 11,-4 2 0-11,-3 2 0 4,-1-2 128-3,-6-3-128 8,0 3 0-9,-4 0 0 5,0 2 0-5,-3-2 128 7,-5-4-128-7,-4 2 0 4,-1 0 0-4,-5-1 0 7,-1 3 128-7,-8 0-128 9,-1-2 0-9,-3 2 0 11,-6 2 0-11,0-1 0 5,-2-3 0-5,-4-2 0 7,-1 2 0-7,-7 0 0 8,0 0 0-8,-3 2 128 10,1-2-128-10,-5 2 0 6,1-4 0-6,-3 1 0 10,-4-1 0-10,1 0 0 4,3 2 0-4,2 2 0 11,-3 0 0-11,1-2 0 4,1-2 0-3,3 2 0 11,-6-2 0-12,1 0 0 4,3 0 0-4,3 1 0 10,-1 1 0-10,7 0 0 4,-1 0 0-4,3-4 0 11,2 0 0-11,4 0 0 3,4 0 0-3,2 4 0 7,2 0 0-7,6 0 0 9,-2 2 0-9,5-2 0 12,-3 1 0-12,8-3 0 4,5-2 0-4,1 0 0 10,-1 0 0-10,2 0 0 5,3 2 0-5,3 0 0 7,2-2 0-7,4 2 0 8,-2 0 0-8,6 0 0 8,-3 2 0-8,6-2 0 8,-1-2 0-8,0 0 0 7,4 0 0-7,2 2 0 4,2-2 0-4,-3 0 0 6,-1 0 0-6,2 0 0 8,2 0 0-8,3-2 0 11,1 0 0-11,4-2 0 5,-1 2 0-5,-1 2 0 10,1 0 0-10,5-2 0 5,-1-2 0-5,-1 2 0 11,5 0 0-11,-3 2 0 5,3-1 0-5,0-1 0 11,6 0 0-11,-1 0 0 4,1 2 0-4,8 0 0 10,0 0 0-10,0 0 0 4,0 0 0-4,0 0 0 12,0 0 0-12,0 0 0 4,0 0 0-4,0 0 0 7,14-4 0-7,-1-2 0 8,5 2 0-8,-3 0 0 7,5 0 0-7,1 0 0 9,-1 2 0-9,1-2 0 11,7-1-128-11,7 1 128 5,2 0 0-5,8 0 0 10,-2 0 0-10,7-2 0 5,5-4 0-5,3 5-128 11,5 3 128-11,5-2 0 5,6 0 0-5,0 2 0 6,4-4 0-6,6 2 0 7,8 2-144-6,0 0 144 10,-3-2 0-11,9 4-144 4,-1 0 144-4,7 0 0 10,1 2 0-10,4-2 0 5,-1 0 0-5,1 0-128 11,2 4 128-10,2 0 0 3,-2 0 0-4,4 4 0 10,-2-2 0-10,4-4-128 4,-5 1 128-4,-3 1 0 12,0 0 0-12,-5 4 0 3,-1 0 0-3,0-4 0 11,-1-2 0-11,-9 0 0 5,-1-4 0-5,-4 0 0 7,-10 2 0-7,-2 0 0 8,-4 0 0-8,-8 0 0 7,-3 0 128-7,-8 2-128 4,-7 0 128-4,-5-2-128 8,-4-2 128-8,-7 4-128 8,-7 2 0-8,-5 3 0 11,-3-3 0-10,5 0 0 16,-20-4-2624-17,0 0-432 0</inkml:trace>
    </iact:actionData>
  </iact:action>
  <iact:action type="add" startTime="47423">
    <iact:property name="dataType"/>
    <iact:actionData xml:id="d31">
      <inkml:trace xmlns:inkml="http://www.w3.org/2003/InkML" xml:id="stk31" contextRef="#ctx0" brushRef="#br0">13318 4622 13823 0,'0'0'1216'2,"0"0"-960"1,0 0-256-3,0 0 0 7,0 0 1344-7,17 8 240 6,3 0 32-5,-3-4 16 7,-17-4-1328-8,16 6-304 7,-1-2 0-6,-1 3 0 6,2-1 0-7,-16-6 0 7,19 6 0-7,-3 2 0 8,-1 2 0-8,-5-5 0 7,4 3 0-7,-14-8 0 7,10 12 192-7,-10-12-32 7,9 10-16-7,1 5 0 9,-6-3 432-9,0 4 96 7,-4-16 16-7,2 13 0 8,-2-13 272-8,2 16 64 6,-2-16 16-6,-2 14 0 9,0 3 0-9,0-3 0 7,0 1 0-7,2-1 0 8,-4 6-144-8,0 1-16 6,-2 0-16-6,4 1 0 11,-2 1-224-11,1 7-32 6,-1-3-16-5,0 2 0 5,0 6-160-6,2-2-48 6,-4-1 0-6,2 5 0 8,0 4-64-8,0-6 0 7,2 4-16-7,0-2 0 9,0 2 16-9,-1 4 0 6,-3-4 0-6,0 4 0 9,0-4-192-9,-2 5-128 6,-3-1 144-6,3 0-144 8,-2 6 176-8,-4 2-176 7,3-8 192-7,-5 3-192 8,2 3 192-8,-3-4-192 7,1 0 192-7,3 4-192 9,-7-7 272-9,6 5-48 7,-3 4-16-7,1-2 0 8,3-4-32-8,-3 1-16 7,0 5 0-7,-3-2 0 7,5-4-32-7,-1 3 0 7,3 1 0-7,-4-2 0 8,5-2-128-8,-5 2 160 7,6-2-160-6,0-6 160 7,1 0-160-8,3 0 128 6,-4-6-128-6,4 2 128 8,0-4-128-8,3 2 192 7,-1-4-192-7,2-1 192 8,-4-3-192-8,2 0 0 7,0-3 144-7,2-1-144 9,0-1 0-9,2-6 128 6,0 1-128-6,0-3 0 9,0-12 0-9,2 17 0 6,2-5 0-6,-4-12 0 8,0 0 0-8,6 16 0 7,-6-16 0-7,10 15 0 9,-10-15 0-9,7 12 0 6,-7-12 0-6,14 8 0 8,-14-8 0-8,14 11 0 8,3-5 0-8,-3-2 128 8,-14-4-128-8,21 8 0 6,1 0 0-5,-5-4 0 6,3-2 0-7,3 2 0 7,3-4 160-7,3 2-160 8,0-2 0-8,6 1 0 7,4-1 0-7,2 2 0 8,6-2 0-8,4 0 0 7,1 0 0-7,5 0 0 9,0 0 0-9,-1-2 0 6,-1-1 0-6,1 1 0 9,-1-2 0-9,3 2 0 6,3 0 0-6,5 0 0 9,-3-2 0-9,5 4 0 6,4 0 0-6,4 0 0 8,0 0 0-8,-4 0 0 8,2 4 0-7,-1-4 0 6,-3 0 0-7,6 0 0 7,0 2 0-7,4 0 0 8,-2 0 0-8,4 0 0 6,4 2 0-6,-2-4 0 9,-6 0 0-9,2 0 0 6,0-2 0-6,2 2 0 8,1-2 0-7,7 2 0 5,-2 2 0-6,0 0 0 8,-1 0 0-8,-3-2 0 7,-4 0 0-7,-2 0 0 8,2 0 0-7,2 1 0 5,-4-1 0-6,6 4 0 9,0 0 0-9,4 4 0 6,-1-6 0-6,-3-2 0 9,-4 0 0-9,-2 0 0 7,0-2 0-7,2 2 0 8,0 2 0-8,2 0 0 6,2 2 0-6,-2-4 0 8,-2-2 0-8,-6 0 0 7,2 0 0-7,-2 0 0 9,0 4 0-9,-3-2 0 7,1-2 0-7,-4 0 0 8,4 2 0-8,2 0 0 6,1 0 0-6,-1-4 0 9,0 0 0-9,-8 0 128 6,2 1-128-6,-1-1 0 8,-1 0 0-8,2 0 144 7,-5-2-144-7,3 0 128 9,-2 2-128-9,3 2 0 6,1 0 0-6,-2-2 0 8,1 1 0-8,-7-5 0 8,-1 0 0-8,-3 4 0 8,1 0 0-7,1 0 0 4,-1-2 0-5,-1 4 0 9,-1 0 0-9,0 2 0 6,-1 2 0-6,-1-2 128 9,0 0-128-9,-3 2 0 6,1 2 0-5,0 0-176 6,-12-2 176-7,2-2 0 7,-6 0 0-7,-2 2 0 9,0 0 0-9,2 2 0 7,-4 0 0-7,-1 0 0 8,-1-4 0-8,-2 2 0 7,0 4 0-7,-3-5 128 7,-3 1-128-7,-3-2 0 8,1 0 0-8,-5 2 128 7,-14-2-128-6,18 2 0 6,-18-2 0-7,19 2 128 8,-19-2-128-8,14-2 0 6,-14 2 128-6,0 0-128 8,17-4 0-8,-17 4 128 7,14-3-128-7,-14 3 0 9,14-10 160-9,-14 10-32 6,9-12-128-6,3-2 192 10,-6 5-192-10,0-7 0 5,0 2 0-5,0-5 0 9,-3 3 0-9,3-5 176 6,-2-4-176-6,2-1 160 8,4 1-160-7,-2-4 0 6,-6-1 0-7,5-3 128 8,3-4-128-8,-2 0 0 7,2-4 0-7,1-2 128 7,-3-2-128-7,4 2 0 8,1-5 0-8,-1 1 0 8,2 0 0-8,-6-2 128 6,5-1-128-6,-3-3 0 9,0-2 0-9,3-1 0 7,-3-1 128-7,4 3-128 8,-6-1 0-8,1 0 0 7,9 1 0-7,-8-5 0 8,-1-1 0-8,-1-1 0 7,-2 5 0-7,6 1 0 8,-2-1 0-8,-3 1 0 7,5 2 0-7,-4-1 0 9,0-1 0-9,3 6 0 6,-3-1 0-6,0-1 0 9,6 0 0-9,-7 5 0 6,3-1 0-6,2 2 0 8,-2 6 0-8,-1 0 0 7,3 4 0-7,-4 0 0 9,4 0 0-9,-5 3 0 6,-1 1 0-6,2 6 0 8,2 3 0-8,-6 5 0 7,2-5 0-7,-1 3 0 8,-1 5 0-8,2-1 0 7,-4 5 0-7,-2 10 0 8,2-14-128-8,-2 14 128 7,0 0 0-7,2-10 0 8,-2 10 0-8,0 0 0 6,0 0 0-5,0 0 0 7,0 0 0-8,0 0 0 7,0 0 0-7,0 0 0 8,0 0 0-8,0 0 0 6,0 0 0-6,0 0 0 9,-17 0 0-9,17 0 0 7,-14 2 0-7,14-2 0 9,-18 4 0-9,7 0 0 6,11-4 0-6,-20 10 0 8,6-2 0-8,-1-6 0 7,-1 2 0-7,3-1 0 8,-5 1 0-8,2 2 0 8,-3-4 0-8,-3 2 0 7,-3-2 0-7,0 4 128 7,-5-2-128-7,-1 0 0 8,-2-6 128-8,-6 0-128 7,-2 2 128-7,0 0-128 8,-2 0 128-8,-2 0-128 7,1 0 0-7,-3-2 128 8,-4 4-128-8,0-2 0 7,-1-2 0-7,-3 2 0 8,0 4 0-8,-3-2 128 8,-5-2-128-8,-5 0 0 8,-4-2 0-8,-4 0 0 6,4-2 0-6,0 2 0 9,-6 0 0-9,2 2 0 6,-2 0 0-6,-2 4 0 8,0 0 0-8,-6-4 0 7,-2-2 128-7,0 0-128 8,2 2 0-8,-1-2 0 7,-3 4 0-7,4-2 0 8,4-2 0-8,-4 2 0 7,-1-2 0-6,-5 0 0 6,-2 0 0-7,5-2 128 7,3 2-128-7,-2 0 0 8,0-2 0-8,2 2 128 7,0 0-128-7,-1 2 0 8,-9 0 0-8,3-1 0 8,1-3 128-8,0 0-128 8,0 2 0-8,7-2 0 6,-1 2 0-6,0 0 0 8,-6 0 0-8,1-4 128 7,-5 2-128-7,4-2 0 8,5 4 0-7,3-1 0 5,2-1 0-6,2 2 0 8,-2-2 0-8,-4 2 0 7,-2 0 0-7,-1 0 0 8,3-2 0-8,0 2 0 7,2 0 0-7,4 0 0 8,2 2 0-8,6 0 0 7,-4 2 0-7,0 0 0 9,-2-2 128-9,0 0-128 6,0 0 0-6,0 2 128 9,2 4-128-9,0 2 128 8,1-2-128-8,5-1 128 7,0 1-128-7,2 4 0 6,-6-4 144-6,0 0-144 8,-1 2 128-8,-1 1-128 7,4-3 128-7,4 0-128 8,-4 4 144-8,7 1-144 7,3-3 192-7,1 6-192 8,7-2 272-8,3 3-48 7,-2-5-16-7,3 0 0 9,-1-3 0-9,6 1 0 6,6-2 0-6,4 0 0 8,0-2-80-8,6 4 0 7,1-2-128-7,9-3 192 9,1 3-192-9,3-2 0 6,15-4 0-6,-12 8 0 8,12-8 0-8,0 0 0 8,0 0 0-8,-2 14 0 22,2-14-848-22,2 19-64 1,6-5-16-1,4 1 0 14,1 1-1696-13,7-4-320 1,1 5-80-1</inkml:trace>
    </iact:actionData>
  </iact:action>
  <iact:action type="add" startTime="50816">
    <iact:property name="dataType"/>
    <iact:actionData xml:id="d32">
      <inkml:trace xmlns:inkml="http://www.w3.org/2003/InkML" xml:id="stk32" contextRef="#ctx0" brushRef="#br0">28403 4767 6447 0,'0'0'576'1,"0"0"-576"2,0 0 0-3,0 0 0 8,0 0 3072-8,0 0 512 7,0 0 112-7,0 0 16 8,0 0-2304-8,0 0-464 7,0 0-96-7,0 0-16 8,0 0-128-8,12-12-48 7,-12 12 0-7,19-6 0 8,-3 4 0-8,1 0 0 7,5-2 0-7,1 2 0 8,6 2-160-8,3 0-48 6,-1-2 0-6,8 2 0 9,4 0-48-9,8 0-16 6,3 0 0-6,3 2 0 9,7 0-96-8,4 0-32 5,-1 0 0-6,1-2 0 8,-6-4 16-8,5 0 0 6,3-3 0-6,0 7 0 9,4 2 48-9,6 3 0 7,2-1 0-7,2-2 0 7,-2-2-48-7,-2 0 0 8,0-2 0-8,-4 2 0 8,-4-2-16-8,6 2 0 7,2 0 0-7,2 2 0 8,2 4-32-8,-4-2-16 7,-2-2 0-7,-8 0 0 7,-4-2-208-7,-3-2 144 7,-5-2-144-7,-3 4 128 9,-4-2-128-9,-3 2 128 6,-9 0-128-6,0 0 128 9,-7-2-128-9,-5 0 0 6,-6 0 0-6,-5 0 128 9,-16 2-128-9,0 0 160 6,16-6-160-6,-16 6 160 8,0 0 64-8,0 0 16 8,0 0 0-8,-20-7 0 8,-3 1-112-8,-5-2 0 6,-7-2-128-6,-2 4 192 9,-10 4-192-9,-3 1 0 6,-7-1 128-6,-3-2-128 8,-14-4 0-8,-6 0 0 8,-10 0 0-8,-8 2 0 8,1 1 0-8,-5 1 0 7,1 0 0-7,0 2 0 8,-9 2 0-8,-7 0 0 7,-6-2 0-7,4 2 0 9,-2-2 0-9,8 2 0 6,0 0 0-6,2 0 0 8,-2-2 0-8,6 0 0 7,3 0 0-7,13 4 0 9,5 0 0-9,8 2 0 6,6 2 0-6,9 0 0 8,7 1 0-8,5 1 0 6,6-4 0-6,10 2 0 8,8 4 0-8,9-3 0 7,4-1 0-7,14-6 0 8,0 0 0-8,0 0 0 7,0 0 0-7,26 12 0 9,3-4 0-9,12-4 0 6,10-2 0-6,11 0 0 8,2 0 0-8,16 0 0 7,6-1 0-7,16 5 0 8,7 0 0-8,4-2 128 8,2-4-128-8,2 0 0 7,8 0 128-7,2 0-128 8,7 0 0-8,-1 0 0 8,-4 0 176-8,-6-4-176 7,-1 0 192-6,1 0-192 6,6 4 0-7,-6 2 0 6,-4-8 0-6,-8 5 0 8,-11-1 128-8,-3 2-128 7,-5-2 0-7,-2 2 0 8,-9 4 128-8,-8 1-128 7,-3-1 0-7,-12 0 0 10,-11-4 128-10,-12-2-128 5,-7 0 0-5,-7 0 0 9,-21 2 160-9,0 0-160 6,0 0 128-6,0 0-128 9,-21 0 0-9,-11-2 0 6,-18-2 0-6,-7 3 0 10,-15-1 0-10,-6 0 0 6,-10 4 0-6,-5 0 0 8,-13-1-144-8,-9 3 144 7,-14-4 0-6,-1 0 0 6,1 0 0-7,-6 2-128 7,1 0 128-7,-7 2 0 8,-9 0 0-8,6 0 0 6,3 4 0-6,7 2 0 9,5-5 0-9,8-1 0 6,-2 0 0-6,14 0 0 9,10 2 0-9,9-2 0 6,14 2 0-6,9-2 0 8,15 0 0-8,13-1 128 7,6 3-128-7,11-4 0 8,22-2 0-8,0 0 0 7,0 0 0-7,20 4 0 9,11-4 0-9,16 2 0 7,19-2 0-7,20 2 0 9,19-8 0-9,8-2 0 6,10 1 0-6,10 1 0 8,5 4 0-8,16-2 0 7,12 2 0-7,0-6 0 8,0-2 0-8,5 6 0 6,9 2 0-6,-5-3 0 8,-5-7 0-8,0 6 0 7,-2 2 176-7,-5 2-176 8,-1 0 192-8,-15-2-64 7,-13-3 0-7,-13 1-128 8,-4 2 192-8,-15 0-192 7,-9 0 192-7,-17 2-192 8,-13 2 192-8,-18 0-64 8,-10 0 0-8,-16-6-128 8,-19 6 256-8,0 0-48 6,0 0-16-6,-31-8 0 9,-18 5-192-9,-15-3 128 7,-18-2-128-7,-14 6 0 8,-15 8-208-8,-22-2-144 6,-21-2-32-6,-6 0 0 22,-7 1-1632-20,-11 3-336-1,-13 12-64-1,-8-12-16 1</inkml:trace>
    </iact:actionData>
  </iact:action>
  <iact:action type="add" startTime="52453">
    <iact:property name="dataType"/>
    <iact:actionData xml:id="d33">
      <inkml:trace xmlns:inkml="http://www.w3.org/2003/InkML" xml:id="stk33" contextRef="#ctx0" brushRef="#br0">1550 5878 5519 0,'-6'-13'496'1,"0"-3"-496"2,6 16 0-3,6-10 0 7,-6 10 4672-7,8-13 832 9,2 3 160-9,7-2 32 7,3 4-4272-7,-1 3-848 6,3-3-192-6,1 0-16 10,3 2 16-10,-1 0 0 6,2-4 0-6,2 1 0 8,3 1-80-8,5 0-16 7,2 0 0-7,0 4 0 8,8 0-96-8,3 1-32 6,1-3 0-6,7 2 0 8,5 0-16-7,9 4 0 5,2 0 0-6,6-4 0 9,2-6-144-5,2 1 160 0,2-3-160-4,5 4 160 8,-3-2 0-8,12 2 0 5,-1 7 0-5,3-5 0 8,-7-2 32-8,1-2 0 6,-8 0 0-6,-1 8 0 10,-1 2 0-10,0 4 0 6,-2 2 0-6,-6-2 0 8,-6-4-192-8,-4 0 128 7,-5 0-128-7,-11 4 128 8,-7-2 0-8,-4 2-128 8,-12 2 192-8,-3-2-64 7,-13-1 96-7,-13-3 16 6,0 0 0-6,0 0 0 9,-1 22 80-9,-9-1 0 6,-10-3 16-6,-11 1 0 9,-12 1 48-9,-11-6 16 6,-17 3 0-6,-5 3 0 9,-8-3-144-9,-5 5-48 6,-7 3 0-6,-3-2 0 9,-11 1-64-9,-9-7-16 6,-5 1 0-6,-5 1 0 10,6-1-128-10,-4 1 160 6,4 3-160-6,-4-8 160 9,-3-1-160-9,7-5 192 5,8-2-192-5,6 2 192 10,5-2-192-10,7-3 192 6,7 3-192-6,6 0 192 8,4-2-192-8,8-2 128 7,8-4-128-7,9 2 128 7,8 0-128-6,8 0 0 6,10-4 0-7,4 2 128 8,9 0-128-8,16 2 128 7,0 0-128-7,0 0 128 8,0 0-128-8,17-10 0 7,11 5 0-7,15-5 0 8,15 2 0-8,7 0-144 6,11-3 144-6,6 1-208 9,1 4 48-9,9 0 16 7,4-2 0-7,5 2 0 8,10 3-32-8,8 1 0 7,0-4 0-7,4 2 0 8,-4 0 176-8,8 0-160 7,2 0 160-7,1 0-160 9,-1 0 160-9,-6-1 0 6,0-3 0-6,-4 2 0 8,2 0 0-8,2 0 0 6,-6 2 0-6,-6-2 0 9,-10-3 0-9,-11 5 0 7,-2-2 0-7,-10-2 0 8,-8 0 0-8,-11 4 0 7,-11 1 0-7,-7 1 0 9,-6 0 0-9,-9 2 0 7,-11 0 128-7,-15 0-128 8,0 0 128-8,0 0-128 7,-25 7 128-7,-8 1-128 8,-12 2 128-8,-8-2-128 6,-9 0 160-6,-4 5-160 8,-12-3 128-7,-14 0-128 5,-6-1 0-5,-9-1 144 7,0-2-144-8,-2 4 128 6,-1 0-128-6,-1-3 128 8,-2 5-128-8,0-4 0 7,-2-4 0-7,2 2 128 9,7 1-128-9,5-1 0 5,5 0 144-4,9-2-144 7,3 2 0-8,6 0 0 7,7-2 0-7,5 2 0 9,10-3 0-9,11 3 0 6,2-2 0-6,14-2 0 8,7 2 0-8,10-2 0 7,12-2 0-6,0 0-128 6,0 0-96-7,16 8-16 7,13 0 0-7,12 1 0 8,10-5 16-8,9 0 0 7,14-2 0-6,6 4 0 6,4 2 32-6,6 3 16 5,4-3 0-6,9 6 0 8,8-2 16-8,2 1 0 7,-1-5 0-7,-1-2 0 8,0 2 160-8,6 5-128 7,-2-3 128-7,2-4-128 8,0-6 128-8,-4-2 0 7,-7 0 0-7,-5-2 0 9,-9-2 0-9,-5 0 176 6,-5-3-48-6,-11 3 0 8,-5 2-128-8,-10 2 192 7,-11 0-192-7,-10-2 192 8,-13-6 48-8,-7 5 16 7,-15 5 0-6,0 0 0 7,-15-6 224-8,-10-2 48 7,-14-2 16-7,-14 2 0 8,-13 4-224-8,-14-1-64 6,-12-5 0-6,-8 6 0 8,-11 4-64-8,-16 0 0 7,-7 0-16-7,-7 0 0 8,-1 0-176-8,-8 4 160 7,-2 8-160-7,-12-5 160 8,-4 3-160-8,-2 6 128 7,1 1-128-7,-1 1 128 8,-4 1-128-8,11 3 0 7,5-7 0-7,9 7 0 24,3 3-448-24,6 2-80 1,1-3-16-1,14 1-11568 7,4 3-2320-6</inkml:trace>
    </iact:actionData>
  </iact:action>
  <iact:action type="add" startTime="54210">
    <iact:property name="dataType"/>
    <iact:actionData xml:id="d34">
      <inkml:trace xmlns:inkml="http://www.w3.org/2003/InkML" xml:id="stk34" contextRef="#ctx0" brushRef="#br0">15881 6504 4607 0,'-14'-17'192'1,"14"17"64"-1,0 0-256 0,-10-10 0 3,4 0 0-3,6 10 0 7,0 0 4096-7,0 0 768 6,12-13 144-6,0 9 48 9,7 2-3536-9,5 2-704 8,5-2-144-8,6-2-32 8,2-4-432-8,10 2-80 6,6-2-128-6,3 1 176 8,1-1 16-8,3 2 16 7,10 2 0-7,-1 0 0 7,3-2-16-7,4 4 0 9,4 2 0-9,4 0 0 7,2-4 32-7,-1 3 0 11,5-3 0-11,-2-2 0 5,0 0 160-5,-4 0 16 6,-3-2 16-5,3 6 0 6,2 4 48-7,-2-2 16 6,-2-2 0-6,-4-2 0 9,-8 1-96-9,-2-1 0 7,-7 0-16-7,-5 2 0 8,-3 2-160-8,-12 0-16 6,-2 2-16-6,-10-2 0 10,-1-2-176-10,-7 2 128 6,-21 0-128-6,0 0 128 9,0 0 0-9,0 0 0 6,0 0 0-6,0 0 0 8,-23 4 0-8,-12 0 0 6,-10-6 0-6,-8 6 0 8,-3 1-128-6,-9 7 0 3,-11 0 0-5,-6-4 0 9,-8-6 0-9,-3-2 0 7,1 0 0-7,-5 5 0 7,-1-1 0-7,-5 2 0 7,-7-4 0-7,1-2 0 10,0 0 0-10,2 2 0 6,1-4 0-6,9 4 0 8,-1 2 0-8,7 0 0 6,-5 4 144-5,8-3-144 7,6-3 128-8,8 0-128 6,6 6 160-5,6-6-160 7,7-2 0-8,8 0 128 6,10 0-128-6,4 2 0 9,11 4 0-9,5 0 0 6,17-6 0-6,0 0 0 9,0 0 0-9,0 0 128 6,0 0-128-6,29 6 0 9,6-2 224-9,8 1-48 7,10 5-16-7,5-4 0 8,15-6-160-8,1 0 160 6,8-6-160-6,5 4 160 8,7 2 32-8,-2 4 16 8,1 0 0-8,1-4 0 7,7 0-208-7,-1-2 0 8,-1-8 0-8,1 1 0 8,-7 5 144-8,1 2 96 7,0 0 16-7,-7-2 0 7,-1-6-128-7,-4 0 0 7,-6 3-128-7,-7-3 192 8,-1 4-32-8,-14 0-16 7,-5-6 0-7,-12 1 0 8,-6 7 16-8,-7-2 0 7,-5 0 0-7,-19 6 0 9,6-14-32-9,-6 14 0 7,-6-11 0-7,-13-1 0 8,-5 4 0-8,-11 2 0 6,-15-1 0-6,-9-1 0 9,-11-2-128-9,-4-4 0 6,-8 3 0-6,-8-3 0 8,-4 2 0-7,-5 6-176 5,-4-1 48-6,-7-1 0 8,-5 0 128-8,2-4 0 8,2 3 0-8,0 5 0 8,2 4 0-8,-1 2 0 7,3-2-144-7,6 0 144 7,-1-2 0-7,14 2 0 7,7 0 0-7,8 0 0 9,11 0 0-9,5 2 0 6,7-2 0-6,9 0 0 8,8 2 0-8,7-4 0 8,11 0-144-8,1 2 144 8,14 0 0-8,0 0 0 6,0 0 128-6,0 0-128 9,19 0 0-9,5 0 0 6,5 0-208-6,6 0 64 10,8 0 16-10,4 0 0 5,8 0 0-5,7 0 0 10,4 2 128-10,6 0 0 6,-1 1-144-6,3 1 144 8,2-2 0-8,-4 4-144 7,2-4 144-7,2 2 0 9,-2 0 0-9,-3 2 0 7,5 0 0-7,-6 1 0 8,-2-1 0-8,0 2 0 7,1-2 0-7,-11 0-160 7,-1-6 160-7,-7-2 0 7,-3-4 0-7,-8 4 0 8,-4 6 0-8,-7 2 0 6,-9-2 128-6,-19-4-128 8,0 0 0-8,0 0 144 7,0 0-144-7,0 0 0 8,0 0 160-8,-17 6-160 8,-5 1 128-8,-11 3-128 8,-8-4 0-8,-10-2 0 6,-7 0 128-6,-5 4-128 9,-11 3 0-9,0-5 0 6,-6-2 0-6,-4 2 0 9,-1 2 0-9,-1-1 0 6,0 1 0-6,2 4 0 9,-6-4 0-9,-1 0 0 7,1-1 0-7,8-5 0 8,6-4 0-8,8-2 0 8,1 3 0-8,11 1 0 7,5 7 0-7,10-3 0 6,8 0 0-5,6-2 0 7,5-2 0-8,22 0 0 6,0 0 144-6,0 0-144 9,0 0 0-9,0 0-320 6,29 2 64-6,10-2 16 9,10-2 80-9,10 2 16 6,9-6 0-6,8 6 0 9,12 4 144-9,3-2 0 6,9-6-144-6,-3-2 144 9,5-3 0-9,1 3 0 7,-5 4-144-7,5 0 144 8,4 0 0-8,1-2 0 6,1-6 0-6,-6 4 0 9,-7 2 0-9,-2 1 0 7,-9 1 0-7,-1 2 0 8,-2 4 0-8,-10-3 0 6,-1-2 0-5,-13-1 0 7,-1 2 0-8,-9-2 0 7,-12 2 0-7,-9-2 0 8,-8 0 0-8,-19 2 0 7,0 0 144-7,0 0-144 8,0 0 0-8,-17 4 128 7,-12 0-128-7,-9-1 0 7,-14 3 0-6,-9-2 128 6,-15-4-128-7,-4 6 0 8,-6 2 0-8,-3 0 128 7,-11 5-128-7,-5-3 0 8,-6-2 0-8,-4 0 0 7,-2-6 0-7,0 3 0 8,3 1 0-8,7 8 0 7,0-4 0-7,5-3 0 9,1 3 0-9,13-6 0 6,6-2 0-6,10 2 0 8,10-4 0-7,11 4 0 5,6 2 0-6,14 2 0 8,11-5 0-8,5-1 0 7,15-2 0-7,0 0 0 8,0 0 0-8,19 4 0 7,9-2-192-7,9 0 192 8,13 0-144-8,17 0 144 7,9 2 0-7,10-4 0 8,9-2 0-8,1 2 0 7,7 4 0-7,1 0 0 8,-5-8 0-8,8 4 0 7,5 4 0-6,-1-4 0 6,0 0 128-7,-2-4 0 7,-6 0-128-7,-1 4 192 9,-5 2-192-9,-3 4 0 6,-4-4 0-6,-4-2 0 8,-4-6 0-8,-8 4 128 7,-10 2-128-7,-9 0 144 9,-9-2-144-9,-8 2 128 6,-9 4-128-6,-8 0 128 9,-21-4 0-9,0 0 0 6,0 0 0-6,0 0 0 8,-13 8-128-8,-13-3 0 7,-11 5 0-7,-6 2 0 8,-13-8 0-8,-11 2 0 8,-3-2 0-8,-10 3-176 8,-10 1 176-8,-5 2 0 6,1 0 0-6,-5-4 0 9,1-5 0-9,-5-1 0 7,-4 0 0-7,-1 0 0 8,5 4 0-8,7 0 0 5,1-4 0-5,9-2 0 9,8-4 192-9,6 3-48 7,0 1 0-7,13 2 0 8,4 0-144-8,13 0 0 7,6-2 0-7,11 2 128 8,9-2-128-8,1 2 0 7,15 0 0-7,0 0 128 9,0 0 0-9,0 0-128 6,23 0 192-6,7 0-64 9,5-4 96-9,11 2 16 6,5-2 0-6,6 2 0 9,1 0-240-9,7 0 0 6,1-2 0-6,-4-2 0 8,11 4-192-8,-1-1 192 8,4 1-192-8,4 2 192 24,0-2-704-24,-4 2-48 0,-6 2 0 0,2 3-10640 9,-6 1-2112-9</inkml:trace>
    </iact:actionData>
  </iact:action>
  <iact:action type="add" startTime="60609">
    <iact:property name="dataType"/>
    <iact:actionData xml:id="d35">
      <inkml:trace xmlns:inkml="http://www.w3.org/2003/InkML" xml:id="stk35" contextRef="#ctx0" brushRef="#br0">29985 9905 3679 0,'0'0'160'2,"0"0"32"-2,0 0-192 0,0 0 0 6,0 0 0-6,0 0 0 4,0 0 2624-3,0 0 464 5,0 0 112-6,0 0 0 4,0 0-1872-4,0 0-384 8,0 0-80-8,0 0-16 7,0 0 16-7,0 0 0 11,0 0 0-11,0 0 0 5,0 0-80-5,0 0-16 10,0 0 0-10,0 0 0 5,0 0-256-5,0 0-48 10,0 0-16-10,0 0 0 6,0 0 0-6,0 0-16 10,0 0 0-10,-12 6 0 4,2 0-32-4,-5 4 0 11,5 0 0-11,-6 3 0 3,5-3-48-3,-7 4-16 11,1-1 0-11,1 5 0 5,-5-4-16-5,-1 5-16 12,-3-3 0-9,-3 3 0-1,-1 5-80-2,0-5-16 10,-2-3 0-10,0 3 0 5,-3 5 16-5,-1-7 0 7,2 3 0-7,2-1 0 7,2-5-32-7,1 3-16 11,1-1 0-11,4-2 0 5,1 1-32-5,5-3 0 11,-5 3 0-11,7-3 0 5,1 4-144-5,0-6 160 10,3-1-160-10,5 3 160 4,0-4-160-4,6-8 128 7,0 0-128-7,0 0 128 8,0 0 48-8,10 12 0 10,1 1 0-10,7-5 0 4,3 2 80-4,5-2 0 7,-1-3 16-7,6 1 0 8,2-2-96-8,4 2-32 6,6-2 0-6,4 0 0 10,2 2-144-10,2 1 128 12,-3 5-128-12,3-6 128 4,-2 0-128-4,-4 2 0 10,0-4 0-10,-6 1 128 5,4 1-128-5,-6 6 0 6,2-4 0-6,-6 0 128 10,-4 3-128-10,-2-1 0 6,1-2 0-6,-5 3 0 4,-3-1 0-4,-1-2 128 8,-1 4-128-8,-7-4 0 7,3-3 0-7,-14-5-192 11,8 6 0-11,-8-6 16 20,0 0-832-20,0 0-160 0,0 0-48 0,0 0 0 15,0 0-1872-15,0 0-384 0</inkml:trace>
    </iact:actionData>
  </iact:action>
  <iact:action type="add" startTime="61211">
    <iact:property name="dataType"/>
    <iact:actionData xml:id="d36">
      <inkml:trace xmlns:inkml="http://www.w3.org/2003/InkML" xml:id="stk36" contextRef="#ctx0" brushRef="#br0">29511 10319 10127 0,'0'0'448'2,"-10"0"96"-2,-4 0-544 0,7 2 0 5,-3 0 0-5,10-2 0 4,-12 0 2384-4,12 0 368 6,0 0 80-6,0 0 16 9,0 0-1728-9,0 0-352 7,0 0-64-7,0 0 0 7,0 0 80-7,18 4 32 11,-3 3 0-11,7-5 0 5,3-2-64-5,4 0-16 7,7 2 0-7,5-2 0 4,7-2-112-4,1 0-32 7,4-3 0-7,1 1 0 9,3 0-16-9,3 0 0 12,-1 0 0-8,-1-2 0-2,3-2-80-2,3 4-32 5,6 1 0-5,7 1 0 9,-1-2 48-9,-4 2 0 11,2-2 0-11,-6-2 0 4,0 0-48-4,-3 0 0 10,1-1 0-10,-5-1 0 4,-5 2-112-4,1 2-32 9,-3 2 0-9,1 0 0 8,0 0-128-8,-5 0-16 7,-5 2-16-6,-2-2 0 6,0-2-160-6,-6 0 128 10,0 2-128-11,0 1 128 3,-2-3-128-2,-7 0 0 5,-3 0 144-6,-4 0-144 8,-3 2 0-8,1 0 0 11,-5-2 0-11,0 2 128 6,-5 0-128-6,-9 2 0 10,0 0 0-10,12-2 0 3,-4-2-192-3,-8 4-64 6,0 0-16-6,0 0 0 19,0 0-624-18,0 0-128-1,-2-5-32 1,2 5 0 12,-8-6-1920-13,-7-2-384 3</inkml:trace>
    </iact:actionData>
  </iact:action>
  <iact:action type="add" startTime="61750">
    <iact:property name="dataType"/>
    <iact:actionData xml:id="d37">
      <inkml:trace xmlns:inkml="http://www.w3.org/2003/InkML" xml:id="stk37" contextRef="#ctx0" brushRef="#br0">30061 9785 5519 0,'0'0'496'2,"0"0"-496"2,0 0 0-4,0 0 0 3,0 0 2464-3,0 0 400 11,0 0 80-11,0 0 0 4,0 0-1344-3,-6 5-288 9,-4 1-48-10,-1-2-16 5,3 2-144-5,-6 4-16 11,2-2-16-11,-1-1 0 4,-1 3-192-4,-5 0-48 11,1 0 0-11,-1 3 0 4,-3-1-128-4,1 5-16 10,-3-1-16-10,-3 4 0 4,-4 1-48-4,-2 4-16 12,-3-9 0-12,-3 7 0 4,0 5-128-4,-13 15-32 11,5-6 0-8,6 0 0 0,0-10-128-3,4-6-48 10,2 3 0-10,-2-3 0 4,6 1 64-4,3-7 16 11,3 3 0-11,4-1 0 4,-1-1-64-4,3 2-16 7,5-9 0-6,-2 3 0 6,10-2-80-7,6-10 0 11,-5 17-16-11,5-7 0 4,0-10-16-3,0 0 0 10,11 18 0-11,11-9 0 3,-1-1 176-3,8 2 48 11,7-4 0-11,3 0 0 5,3 0-256-4,-6-3-128 8,7 3 128-8,7-2-128 5,9 2 128-6,1-2-128 6,3 2 160-6,3-2-160 9,-4 0 128-9,3-2-128 10,1-2 0-9,-4 3 0 2,1 1 208-2,1-2-48 9,1 4-16-10,-5-4 0 3,3 0-144-2,1 0 128 9,-4-4-128-10,-5 8 128 5,-6 0-128-5,-8-2 0 10,-2 0 144-10,-6 1-144 4,-4-1 0-4,-4 0 0 11,-1 2 0-11,-7-2 0 18,1-4-320-17,-6 2-144-1,-12-2-32 0,0 0 0 10,0 0-1424-10,0 0-304 0,0 0-48 0,0 0-16 16,0 0-528-16,0 0-96 0</inkml:trace>
    </iact:actionData>
  </iact:action>
  <iact:action type="add" startTime="62277">
    <iact:property name="dataType"/>
    <iact:actionData xml:id="d38">
      <inkml:trace xmlns:inkml="http://www.w3.org/2003/InkML" xml:id="stk38" contextRef="#ctx0" brushRef="#br0">29480 10346 16175 0,'0'0'704'1,"0"0"176"-1,0 0-704 0,0 0-176 3,0 0 0-3,0 0 0 3,0 0 1024-2,11 2 192 9,5 0 16-10,7 0 16 4,1-2-16-4,7 0 0 12,6-2 0-12,10 0 0 5,2 2-240-3,5-2-48 7,7 0-16-9,3-4 0 4,8-5-32-4,0 3-16 11,8 2 0-11,10 0 0 3,4-2-128-2,5 3-32 9,-3 1 0-7,1 0 0-1,-5-8-144-2,2 0-16 11,-1 3-16-11,-1-1 0 4,5 4-96-4,-7 2 0 7,-4-4-16-7,-4 2 0 8,-4 1-192-7,-4-1-48 9,-12 4 0-10,-3-2 0 6,-8-2-192-6,-4 0 144 10,-8 4-144-10,-4 2 128 5,-6 2-128-5,-4 4-224 11,-7 0 48-11,-5 0 16 12,-3 0-2256-10,-10-6-448-1,0 0-80-1</inkml:trace>
    </iact:actionData>
  </iact:action>
  <iact:action type="add" startTime="62799">
    <iact:property name="dataType"/>
    <iact:actionData xml:id="d39">
      <inkml:trace xmlns:inkml="http://www.w3.org/2003/InkML" xml:id="stk39" contextRef="#ctx0" brushRef="#br0">29922 9933 8287 0,'-3'-8'368'1,"3"-2"80"11,-2 2-448-12,0 3 0 0,0-7 0 0,0 4 0 0,0-2 1600 0,-4 1 224 10,4 3 48-10,2 6 16 4,-2-8-768-4,-2 4-160 11,4 4-16-11,-6-2-16 6,6 2-112-6,-11 2-32 8,-1 2 0-8,2 0 0 6,-4 2 32-6,3 5 0 6,-7-1 0-6,5 8 0 10,-7-5-32-10,1 7 0 8,-5-1 0-8,5 1 0 7,-3 1-48-7,-3 5-16 11,1 1 0-11,1 0 0 3,0 1-16-3,1-3 0 11,-1 2 0-9,-1-1 0 1,-1-1-112-3,0-2-16 11,3-5-16-11,5 1 0 4,-5-3 64-4,3-2 16 11,5 3 0-11,0-7 0 4,7-2-128-4,-3 1-32 10,4-1 0-10,6-8 0 5,0 0-160-5,0 0-16 10,0 0-16-10,14 6 0 6,-3 2-48-6,9 2-16 11,5-6 0-11,4-1 0 4,3-3-64-4,7 2-16 7,4 0 0-7,7 2 0 6,1-2-144-6,-4 4 128 10,2-4-128-10,-1-2 128 4,3-2-128-3,-2-4 0 9,-4 2 0-10,1 0 128 4,-5 4-128-4,2-2 0 10,4-1 0-10,-6 3 0 4,2-2 0-4,-4 0 0 12,2 0 0-12,-6 4 0 5,-2 2 0-5,2-1-320 9,6 3 48-9,-11-2 16 18,-9 2-608-17,-5-2-112 0,-1-2-32-1,-1 0 0 12,0 6-1376-11,-7 1-288 0,-7-9-48-1,0 0-10720 5</inkml:trace>
    </iact:actionData>
  </iact:action>
  <iact:action type="add" startTime="63264">
    <iact:property name="dataType"/>
    <iact:actionData xml:id="d40">
      <inkml:trace xmlns:inkml="http://www.w3.org/2003/InkML" xml:id="stk40" contextRef="#ctx0" brushRef="#br0">29337 10192 26431 0,'0'0'1168'1,"12"-2"240"-1,7-2-1120 0,5 0-288 7,7 2 0-7,6 0 0 5,12 4 720-5,8-2 96 7,7-2 16-7,4 2 0 8,2 2 48-8,1 0 16 13,1-2 0-13,-2-2 0 4,4 0-192-4,-2 1-16 9,0 1-16-9,6 1 0 7,2 1-64-5,2-2-16 5,-8 2 0-6,-3 2 0 2,-1-2-288-2,-6 0-64 10,-1 0-16-11,-3 4 0 5,-9 0-224-5,0 2 0 9,-7 5 128-8,-3-1-128 15,-2-2-784-15,-9 3-208 0,-3 1-32-1,0 11-14896 5</inkml:trace>
    </iact:actionData>
  </iact:action>
  <iact:action type="add" startTime="65740">
    <iact:property name="dataType"/>
    <iact:actionData xml:id="d41">
      <inkml:trace xmlns:inkml="http://www.w3.org/2003/InkML" xml:id="stk41" contextRef="#ctx0" brushRef="#br0">4880 7596 4607 0,'0'0'400'1,"0"0"-400"2,0 0 0-3,0 0 0 8,0 0 1824-8,0 0 288 11,0 0 48-11,0 0 16 5,0 0-1024-5,0 0-208 9,0 0-48-9,0 0 0 6,0 0-96-6,0 0-32 7,0 0 0-7,-8 6 0 9,8-6-144-9,-4 6-48 6,-2 0 0-6,-2 4 0 8,0-4-128-8,3 1-48 8,-5 3 0-8,2 0 0 9,0-2 144-9,-7 11 32 10,3-1 0-10,-4-1 0 7,5 3-48-7,-7 3 0 6,4 1 0-6,-5-3 0 7,1 2-16-7,5 1-16 13,-5-1 0-13,4 3 0 4,-3 1-192-4,5 0-48 10,-3 0 0-10,3 1 0 4,-4-3-64-4,5 0 0 11,-7 1-16-11,8 1 0 3,-1 2-176-3,1-1 192 7,2-1-192-7,-2-2 192 9,2-3-192-9,5 1 0 8,-1-1 144-8,2-1-144 7,2-5 144-7,2 1-144 11,2 3 192-11,-1-5-192 5,5 1 320-5,6 2-32 7,-2-7-16-7,7 1 0 3,1 2-48-2,-1-5-16 4,5 3 0-4,1-4 0 7,0 7-208-8,3-7 0 10,-1-4 0-10,10 4 0 19,-2 2-320-18,-2-4-176 0,-2-5-16-1,1 1-16 12,-3-4-1424-12,0-1-288 2,-2-9-48-2,-3 2-8736 5</inkml:trace>
    </iact:actionData>
  </iact:action>
  <iact:action type="add" startTime="66283">
    <iact:property name="dataType"/>
    <iact:actionData xml:id="d42">
      <inkml:trace xmlns:inkml="http://www.w3.org/2003/InkML" xml:id="stk42" contextRef="#ctx0" brushRef="#br0">5549 7731 7359 0,'0'0'656'1,"0"0"-528"4,0 0-128-4,0 0 0 3,0 0 1536-4,0-10 256 11,0 10 64-11,0 0 16 4,0 0-768-4,0 0-144 11,0 0-48-11,0 0 0 5,0 0-240-5,0 0-48 6,0 0-16-6,0 0 0 8,9 2-112-8,3 6-32 8,2 0 0-8,-1 0 0 8,3 3 16-8,3 1 0 12,-3 6 0-12,4-1 0 4,-1 1-96-4,-3 3-32 11,1-3 0-11,-5 3 0 4,2 2-112-4,-5 3-32 7,-1-1 0-7,0 2 0 7,-4-3 112-7,-2 1 0 14,-2 1 16-14,-2-5 0 2,-2 2 0-2,0 1 0 7,-4-1 0-7,0 1 0 9,-1-5-80-9,-5-1 0 7,4 3-16-7,-5 1 0 4,3-9-80-3,-4 5-16 9,7-5 0-10,-7 3 0 5,4-6-272-5,-1 3-64 10,1-5-16-10,2 0-8208 17,-3 0-1632-17</inkml:trace>
    </iact:actionData>
  </iact:action>
  <iact:action type="add" startTime="66703">
    <iact:property name="dataType"/>
    <iact:actionData xml:id="d43">
      <inkml:trace xmlns:inkml="http://www.w3.org/2003/InkML" xml:id="stk43" contextRef="#ctx0" brushRef="#br0">4901 8178 13295 0,'0'0'576'0,"0"0"144"0,0 0-576 0,0 0-144 4,0 0 0-4,0 0 0 8,0 0 848-8,0 0 144 10,0 0 32-10,0 0 0 4,0 0 80-4,0 0 32 12,0 0 0-12,0 0 0 5,10-6-416-5,1-8-80 5,-1 2 0-4,4-3-16 8,-4 3-144-9,1-4-32 10,3 5 0-10,-2-5 0 5,3 4-96-5,-3-3-32 7,2 3 0-7,-7-3 0 9,3 3-112-9,2-2-16 6,-6 6-16-6,-6 8 0 8,10-4-176-8,-10 4 0 8,0 0 0-8,0 0 0 7,0 0 176-7,0 0-48 8,9 8-128-8,-5 6 192 7,2 0-64-7,-2 5 0 8,-2 1-128-8,-2-3 192 9,-4 3-192-9,0 5 176 9,0 0-176-9,2 1 160 2,-4-3-32-2,-1-1-128 13,1-1 192-13,2-1-64 3,0-7-128-3,4 1 160 9,-4-6-160-9,4-8 160 6,0 0-32-6,0 0-128 10,0 0 192-10,0 0-64 5,0 0 432-5,0 0 80 6,0 0 0-6,10-4 16 8,3-2-128-8,-3-6-16 10,4 2-16-10,0 5 0 5,-1-5-352-5,-1 2-144 11,-2 2 128-10,-10 6-128 3,11 0 0-4,-1 4 0 11,0 6 0-11,2 3 0 5,-5 7 0-5,1-2 0 10,0 5 0-10,-2 4 0 5,-4 4 0-4,0 5 0 8,-2-3 0-9,0 0 0 5,-2 0 0-5,2 4 0 11,-2-4 0-11,0 10 0 19,2-6-624-19,2-4-208 0,0-3-32 1</inkml:trace>
    </iact:actionData>
  </iact:action>
  <iact:action type="add" startTime="68956">
    <iact:property name="dataType"/>
    <iact:actionData xml:id="d44">
      <inkml:trace xmlns:inkml="http://www.w3.org/2003/InkML" xml:id="stk44" contextRef="#ctx0" brushRef="#br0">5143 11386 11055 0,'0'0'976'1,"0"0"-784"6,0 0-192-7,12-8 0 4,5-2 1648-3,3 2 272 6,3 1 64-7,8-3 16 4,0 4-832-4,5 0-160 10,10 4-48-10,5-2 0 6,2 0-304-6,9 0-64 10,3 0-16-10,3-1 0 5,0 1-96-5,6-2-32 10,-2-2 0-10,8 4 0 5,2 0 32-5,4 2 0 13,6 2 0-13,-2 0 0 2,1 0-32-2,3 0 0 10,-6 0 0-10,5 4 0 5,3 0-112-5,5 2-16 12,-1-2-16-12,1 2 0 2,1-2-96-1,-7 1-16 9,5 3 0-10,32 0 0 6,-13-4-192-6,-4 2 144 11,-4-2-144-11,-3 2 128 5,-3-4-320-5,-9-2-64 10,-3 0 0-10,-5 0-13152 7</inkml:trace>
    </iact:actionData>
  </iact:action>
  <iact:action type="add" startTime="69616">
    <iact:property name="dataType"/>
    <iact:actionData xml:id="d45">
      <inkml:trace xmlns:inkml="http://www.w3.org/2003/InkML" xml:id="stk45" contextRef="#ctx0" brushRef="#br0">12352 11304 16287 0,'0'0'720'1,"0"0"160"-1,0 0-704 0,0 0-176 6,0 0 0-6,0 0 0 4,12 2 1008-4,5 0 160 10,-1 0 48-10,3-2 0 5,7 0-368-5,1 0-64 10,2 0-16-10,6 0 0 5,8 0-96-5,0 0-32 12,10 0 0-12,7-2 0 3,7 0-144-3,1 0-48 7,2-2 0-7,2 0 0 8,-1-2-64-8,7 2 0 10,2 2-16-10,5 2 0 9,7 2-128-9,4-2-32 8,-5 0 0-8,5 2 0 5,-4-2-32-5,1 0-16 5,1 2 0-5,-1 2 0 10,9 2-160-10,-1-2 192 6,-1-4-192-6,1 2 192 9,1 0-192-9,-7 0 0 10,5-2 0-10,-1 2 0 5,3 1 0-5,3 3-224 7,0-2 48-7,-3 0-8720 16,-3-4-1760-15</inkml:trace>
    </iact:actionData>
  </iact:action>
  <iact:action type="add" startTime="71370">
    <iact:property name="dataType"/>
    <iact:actionData xml:id="d46">
      <inkml:trace xmlns:inkml="http://www.w3.org/2003/InkML" xml:id="stk46" contextRef="#ctx0" brushRef="#br0">20810 11226 7359 0,'0'0'656'1,"0"0"-528"7,0 0-128-8,11 0 0 4,5 0 1792-4,-4 0 320 10,3 2 64-10,5 0 0 4,-3 0-1296-3,7-2-272 6,1-4-48-7,4 2-16 8,2 2-224-8,7 0-32 12,-3-4-16-12,2 2 0 3,4-4-16-3,2 0 0 11,5 4 0-11,7 0 0 5,2-2-96-4,7 2-32 5,6 0 0-6,37 1 0 9,-5 1-128-9,-9-4 0 14,-3 0 0-14,4 0 0 3,-1-4 0-3,11 6 0 10,1 6 144-10,4-2-144 5,6-2 0-5,-5-2 0 9,1 0 0-9,-2 2-128 4,0 2 128-4,8 6 0 13,10 0 0-13,-4-6 0 3,2 1 0-3,-4-1 176 7,2-2-176-7,-2 4 192 5,3 6-192-5,-1-4 0 6,6-6 144-6,-8 0-144 8,-2-2 0-8,0 4 144 12,2 2-144-12,4 0 0 4,-4-2 160-4,-8-2-160 10,-10-2 128-10,1 2-128 5,-1 0 128-5,-2 0-128 10,3 2 0-10,-1 0 128 6,-1 0-128-6,-13 3 0 10,-7-9 0-9,0 4 128 2,-8-1-128-3,-6 1 0 11,1 5 0-11,-5-1 0 19,-5 0-256-18,-3-2-144-1,20 0-32 1,-15 4 0-1</inkml:trace>
    </iact:actionData>
  </iact:action>
  <iact:action type="add" startTime="80047">
    <iact:property name="dataType"/>
    <iact:actionData xml:id="d47">
      <inkml:trace xmlns:inkml="http://www.w3.org/2003/InkML" xml:id="stk47" contextRef="#ctx0" brushRef="#br0">23714 1073 21183 0,'0'0'1888'1,"0"0"-1504"2,-16-2-384-2,16 2 0 6,0 0 1280-7,0 0 192 7,0 0 48-7,0 0 0 8,0 0-1136-8,0 0-240 7,0 0-144-7,0 0 192 9,0 0 112-9,0 0 16 7,-7 12 16-7,7-12 0 8,0 0-144-8,-2 17-16 7,0 3-16-7,2-3 0 8,0 3-160-8,0 1 0 7,2 1 0-7,-2-1 128 8,0 3-128-8,-2 3 0 6,0 0 0-6,0 0 0 7,-4 1 0-7,2-1 0 8,0 2 0-8,0 1 0 8,2-7 0-5,2 0 0 1,-2 3 0-4,0 1 0 7,0-4 272-7,0-1 32 8,0-5 0-8,2 3 0 8,0 1 80-8,0-1 32 6,0-1 0-5,2 3 0 8,2-8-96-9,0 1 0 6,0 3-16-6,0-5 0 11,-4-13-176-11,10 18-128 4,-10-18 192-4,10 14-192 8,-3-1 192-8,-7-13-192 6,16 12 192-6,-16-12-192 10,12 14 176-10,3-7-176 6,-3-1 160-6,4 0-160 8,-16-6 144-8,19 6-144 7,1-2 128-7,1-2-128 7,2-2 144-7,-1-2-144 8,-3 0 160-8,7 2-160 8,1-2 176-8,2-2-176 7,2 2 192-7,5-2-192 7,-1-2 192-7,4 2-64 8,2-1 0-8,0-3-128 8,2 0 192-8,1 4-192 6,-5-4 192-6,6 4-192 9,-2-3 128-9,6 3-128 6,2 2 0-5,-1 0 0 6,3 2 0-7,4 0 0 8,-1 4 0-8,3 1 0 7,1 5 0-7,3-2 0 7,1-2 0-7,-4 6 0 9,-3-5 0-9,2-1 0 7,-1 2 0-7,2 4 0 8,7-4 0-8,-3-1 0 6,6 3 0-6,1-4 0 10,5 4 0-10,2-1 0 6,-4-1 0-6,-4-4 0 7,0 2 0-7,-5 4 0 7,3-4 0-7,0-1 0 10,6 3 0-10,-2 4 0 6,3-2 0-6,1 3 0 7,4-5 0-7,-4 4 0 8,-6 0 0-8,2-5 0 8,-6 3 0-8,5 2 0 7,-3-4 0-7,4 3 0 7,-4-3 0-7,6-2 0 8,4 2 0-8,-1 0 0 8,-3-3 128-8,2-1-128 7,-6 2 0-7,-6 4 0 8,1-6 0-8,3 0 0 7,-4 0 0-7,7-2 0 8,-5 0 128-8,6-1-128 7,-4 3 0-7,3 2 0 9,-3-4 0-8,0 2 0 4,-9-2 0-5,-1 0 0 8,-1-2 0-8,3 0 0 7,1 0 0-7,-1 0 0 7,-1 0 128-7,3 0-128 8,2 0 0-8,1 2 0 8,-3-4 0-7,4 2 0 5,-5-2 128-6,-5 2-128 8,-3 0 0-8,-2 0 0 8,-6 0 0-8,3 2 0 7,3 0 0-7,-2 0 0 7,0 2 0-7,-1 0 0 8,-1 2 0-8,2-1 0 7,-2 1 0-7,0 2 0 8,-1 0 0-8,-3-2 0 7,0 0 0-7,-2-3 0 8,-2 9 0-8,-6-8 0 7,-1-4 0-7,-3 0 0 8,0 0 144-8,-2 0-144 7,-3-2 0-7,-1 0 144 8,1-2-144-8,-3 2 0 7,-3 0 0-7,-1 0 128 8,1 2-128-8,-5-2 0 7,3 0 0-7,-16 2 128 8,14 0-128-8,1 0 0 8,-15 0 0-8,14-1 0 7,-14 1 0-7,18 0 0 7,-18 0 0-7,0 0 0 8,0 0 0-8,0 0 0 7,13-2 128-6,-13 2-128 6,0 0 0-7,0 0 0 7,0 0 144-7,0 0-144 8,0 0 128-8,10-10-128 7,-10 10 128-7,4-16-128 8,0 5 128-8,0-5-128 7,-2 0 128-7,0 3-128 8,-2-7 256-8,2 3-32 7,3-7 0-7,-1-1 0 8,-2-4 32-8,2-3 0 7,-2-3 0-7,2 4 0 8,0 2-64-8,0-2-16 7,4-1 0-7,-3-1 0 8,1-2-176-8,0 6 160 7,2-2-160-7,-2 1 160 8,-2 3-160-8,2 0 0 7,-3 0 0-6,3 1 0 6,2 5 0-7,-6 1 0 8,0 1 0-8,2 5 0 20,-4 14-448-19,0 0 16 0,0 0 16-1,0 0 0 15,0 0-1936-15,0 0-384 1,8 16-80 0</inkml:trace>
    </iact:actionData>
  </iact:action>
  <iact:action type="add" startTime="103049">
    <iact:property name="dataType"/>
    <iact:actionData xml:id="d48">
      <inkml:trace xmlns:inkml="http://www.w3.org/2003/InkML" xml:id="stk48" contextRef="#ctx0" brushRef="#br0">3895 6908 12543 0,'0'0'560'2,"19"-10"112"-1,6 2-544-1,1 3-128 0,-3-1 0 0,1 0 0 9,-3 2 480-9,1 0 64 5,-3 0 16-4,-5 4 0 8,-14 0-208-9,15 2-32 7,-15-2-16-7,0 0 0 10,0 0 96-10,0 0 32 5,0 0 0-5,0 0 0 7,0 0 16-7,0 16 0 8,0-16 0-8,-17 11 0 7,-1 5-48-7,-3-4 0 7,-5 5 0-6,-1-5 0 6,2 2-160-7,-3-1-48 8,-5 5 0-8,-4-6 0 7,4-5-48-7,-2 5-16 7,2-2 0-3,-6 5 0 1,0-3 64-4,4 4 0 4,-6-7 0-5,2 5 0 8,-8 0 32-8,2 3 16 6,4 1 0-6,-6-3 0 9,4 1 32-9,-7-4 16 6,-5 3 0-6,-2-3 0 9,-1-2-48-9,-1 2-16 6,5-7 0-6,3 5 0 8,-4 6-48-8,5-5-16 7,-1 1 0-7,-2-4 0 9,-1 0-160-9,3 3 192 7,0-3-192-7,-3 0 192 8,-5 0-192-8,1-4 160 7,1-4-160-7,2 0 160 9,1 0-160-9,3 0 128 7,2-4-128-7,6 2 128 8,1 2-128-8,4 0 160 6,3-4-160-6,-2 2 160 8,2 2-160-8,6 0 0 7,2 0 0-7,-1 2 0 9,3-6 0-9,3 0 128 7,1 0-128-7,5 4 0 8,-1 0 0-8,3 0 0 6,-3 0 128-6,5 0-128 9,12 0 128-9,-16 0-128 5,16 0 192-5,-11 2-64 9,11-2-128-8,-16 6 192 5,16-6-192-6,-10 8 192 9,10-8-192-9,0 0 0 5,-11 14 144-5,5 1-144 9,6-15 0-9,-2 16 0 6,2-16 0-5,2 21 128 7,2 5-128-8,0-3 0 7,1 2 0-7,1 5 0 8,0-1 0-8,4 2 0 7,2 2 0-7,-7 2 0 7,1 6 0-7,0 6 0 8,2 4 0-8,-4 9-128 7,-2 1 128-7,0 1 0 8,0 10 0-8,-2-2 0 8,0 5 0-8,-2 3 0 6,-2 0 0-6,4 0 0 8,-2-4 0-8,0 2 0 8,0 2 0-8,-4-2 0 8,0-2 0-8,-3 2 0 6,-5 2 0-6,2-4 0 9,2-4 0-8,-3 4 0 4,3-7 0-5,-4 5 0 9,3 8 0-9,-3-6 0 6,0-8 144-6,-3 4-144 9,3-3 192-9,-3-1-64 7,3 4 0-7,-4-5-128 8,1 3 176-8,1-6-176 7,-3 3 160-7,7 3-160 8,-2-6 128-8,5-1-128 7,-5-1 0-7,4-5 144 8,-3-1-144-8,3-3 0 7,2-2 144-7,-2-2-144 8,2-2 0-8,3-5 144 7,-9 5-144-7,6-10 0 9,2-1 144-9,2-3-144 6,-3-2 0-6,3-2 144 8,0-1-16-8,2-3-128 6,-2-1 192-6,2-3-64 9,2 1 48-9,-2-3 0 7,2-17 0-7,0 20 0 8,2-9 32-8,-2-11 16 7,2 16 0-7,-2-16 0 8,0 0 0-8,0 0 0 6,17 10 0-6,-5-3 0 9,-12-7-48-9,22 8-16 7,-5-4 0-7,3-2 0 9,-1 0-160-9,3 0 192 6,5-2-192-6,0 0 192 9,1 4-192-9,3 0 0 6,2 4 0-5,4-4 0 7,2-3 0-8,-6 3 0 6,0-2 0-6,8 2 0 8,-2 0 0-8,8 0 0 6,-4 0 0-6,4 2 0 9,2 0 0-9,-1 3 0 6,1 5 0-5,4-2 0 7,5 1 0-8,7-1 0 7,-1 6 0-7,4-5 0 8,-3 3 0-8,-1-2 0 7,-2 1 0-7,-1 3 0 8,-1-7 0-8,3 5 0 6,-1-4 0-6,1-1 0 10,-3 1 0-10,4-2 0 5,5 5 0-5,-5-7 0 9,4 0 0-9,-7 2 0 7,-7-4 0-7,-1 3 0 9,-2 3 0-9,-4-4 0 6,-1 0 128-6,1 1-128 8,-6-3 0-8,0-2 0 7,-6-4 0-6,-2 0 128 6,-1 4-128-7,-5 0 0 7,-4 0 0-7,-1 0 0 8,1-4 0-8,-3 0 0 7,-5 0 0-7,-15 0 0 8,0 0 0-8,0 0 128 6,18 2-128-6,-18-2 0 9,0 0 0-9,0 0 0 6,0 0 128-6,0 0-128 9,-16 0 0-9,3 0 192 7,-5 0-192-7,1 0 192 8,-1-2-192-8,-3 2 160 7,-1 0-160-7,-1-6 160 9,-1 2-160-9,-3 0 0 5,-4 0 144-5,0-4-144 9,-3-5 0-9,3 7 0 7,-2 2 0-7,-4 0 128 8,2-4-128-8,2 3 0 7,-6-1 0-7,0 0 0 9,-6 2 0-9,2-2 0 6,-6 0 0-6,2 0 0 9,-1-1 0-9,-1-3 0 6,-2 2 0-6,4 2 0 9,-2-6 0-9,5 5 0 5,-3 3 128-5,0-2-128 9,0-2 0-9,-2 2-128 7,3 2 0-7,-3 0 0 8,0 2 128-8,-4 1-192 7,-1-1 192-7,1 0-192 9,-1-4 192-9,1 2-160 6,4 2 160-6,2 0-160 8,2 2 32-8,-1 0 0 7,5 0 0-7,-4 4 0 9,6 0 128-9,-2 2 0 6,6-2-144-6,-2-1 144 9,2 5 0-9,1 2 0 6,3-6-144-6,-6 2 144 8,0-4 0-8,4 2 0 7,-2-1 0-7,2 1 0 9,5 0 0-9,1-2 0 6,-2 0 0-6,0 0 0 9,9-2 0-9,0 0 0 7,3 2 0-7,3-2 0 7,-1-4 0-7,15 4 0 8,-10 0 0-8,10 0 0 8,-12-8 0-8,12 8 0 6,0 0 0-6,-8-9 0 8,8 9 0-8,-5-14 0 7,5-6 0-7,0 1 0 8,2 5 0-7,3-3 0 5,1-5 0-6,4 3 0 8,-6-7 0-8,4-1 0 7,-1-2 0-7,5-8 0 9,-4 2 0-9,6-8 0 6,-3 0 0-6,5-6 0 8,-2 0 0-8,1-5 0 7,-7-5 128-6,4 1-128 6,1 3 0-7,-1-5 0 8,4-7 128-8,-5 1-128 7,1-2 0-7,-4-2 0 8,0-8 0-8,1-2 0 8,-3-4 0-8,-2-2 128 6,0 0-128-6,2-3 0 8,2-7 0-8,-2 4 0 7,-6-7 0-7,0 3 0 8,-2 1 0-8,2 7-192 7,2-2 192-7,-2-1-208 8,2 1 208-8,-2 2 0 7,-2-5 0-7,2 3 0 9,-4 4 0-9,2 4 0 6,2 2 0-6,0 6 0 9,0 6 0-9,0 3 0 6,0-1 0-6,0 10 0 9,-2 3 0-9,2 2 0 6,2 4 0-6,-4 1 0 8,-6-3 0-7,4 8-144 6,0 0 144-7,2 8 0 9,2 0 0-9,-2 1 0 5,0-1 0-5,2 4-128 8,4 2 128-8,2 7 0 8,-2 1 0-8,2-5-128 8,2 5 128-8,-3 3 0 7,5-3 0-6,4 7 0 5,2-4-128-6,1 11 128 7,5-1-128-7,-3 0 128 9,1 0-128-9,3 2 128 6,4 2-128-6,2 0 128 8,1-4-144-8,7-1 144 7,0 1-160-7,8 2 160 9,-4-2 0-9,7 2 0 6,-1 2-128-6,4-4 128 9,11 0 0-9,1-1 0 7,1 1 0-7,4-6-144 8,-3 2 144-8,3 2 0 6,-7-5 0-6,5 1 0 9,2-5 0-9,-3 5 0 6,-3-6 0-6,6 11 0 9,6 1 0-9,-3-2 0 7,1 0 0-7,-6 0 0 8,0-3 0-8,-5 3 0 6,-5 2 0-6,1-4 0 9,0 0 0-9,1 5 0 8,-5-1 0-8,-1 4 0 6,-1-2 0-5,0 4 0 5,1-2 0-6,-3 2 0 9,-2 0 0-9,-2 0 0 6,-6-2 0-6,2 0 0 8,-8 0 0-7,-4 0 0 6,-5 0 0-7,-3 0 0 8,-5 2 0-8,-16 0 0 6,17 0 0-6,-17 0 0 9,0 0 0-9,0 0-208 6,0 0 80-6,0 0 128 9,0 0-256-9,-15 6 80 6,-1-2 16-6,-7-2 0 9,-9-2 160-9,-5-2-128 7,0 0 128-7,-8 2-128 8,-5 0 128-8,1 0 0 7,-2 0 0-7,1 0 0 8,-3-2 0-8,-2 0 0 7,-1 0 128-7,-1 6-128 8,1 2 0-8,-7 4 128 7,-5-4-128-6,2-5 0 6,-7-1 0-7,1 0 0 8,0-1 0-8,-2 1 0 7,6-4 0-7,-3 4 0 6,5 0 0-6,0 4 0 9,3-3-160-9,3 3 160 7,-6 2-192-7,3 0 192 8,3-4-192-8,-3-2 192 7,1-2-192-7,5-2 192 8,7 2-144-8,7 2 144 7,2 2 0-7,4-4-144 9,6-6 144-9,-1 5 0 5,7-3 0-5,2 6-128 9,-3 2 128-9,9 2 0 7,5-4 0-7,-4 3 0 8,16-3 0-8,-11 4-128 7,11-4 128-7,-10 12 0 8,10-12-128-8,-8 16 128 7,6 5-128-7,0-1 128 8,2-7-144-8,0 7 144 7,0-1-160-7,2 3 160 8,2 5 0-8,2 2 0 7,-2 2-128-7,2 5 128 8,1 3 0-8,5 5 0 7,-2 3-160-7,0 0 160 8,-3 6 0-8,-1 5 0 7,-2 10-144-7,0 3 144 8,-4 3 0-8,0 8 0 7,0 5 0-7,-2 5 0 8,-2-4-128-8,-2 0 128 7,-1 3 0-7,3 7 0 9,-4-5 0-9,4 3-128 5,-2-8 128-5,-2 1 0 9,-1 1 0-9,1-6 0 8,-2-4 0-8,-2-2 144 7,-3 2 144-7,1 4 32 7,-5 7 0-7,-1-3 0 8,1 2-64-8,-5-2-16 7,-3-3 0-7,-2-1 0 8,-1-2-112-8,3 0 0 7,0-4-128-7,-1-2 192 8,-1 0-192-8,2-7 128 7,0-1-128-7,1-4 0 8,3 4 128-8,-1-5-128 7,5-5 0-7,5 1 144 8,1-3-144-8,5-3 0 7,2-2 0-7,0-3 0 8,0 1 0-8,4-8 128 7,2 4-128-7,6-10 0 9,0-4 0-9,0-1 128 6,4-3-128-5,5-6 0 7,-1 1 192-8,3-9-32 6,5 3-16-6,1-6 0 9,6 2 16-9,3-7 0 6,5 1 0-6,4 0 0 8,0 6 48-8,4-6 16 7,1-1 0-7,-1-1 0 9,2-4 16-9,6 0 0 6,-1-2 0-5,3-1 0 6,2-3-96-7,1 2-16 7,6 0 0-7,5-2 0 8,-3 0-128-8,8 2 192 7,-2 0-192-7,-5 0 192 8,-5-5-192-8,2 5 0 7,-1 0 0-7,-3 2 0 8,1 0 0-8,5 2 0 7,-4 4 0-7,5 4-176 22,1 1-1392-21,-4-1-288 0,3 8-48 0</inkml:trace>
    </iact:actionData>
  </iact:action>
  <iact:action type="add" startTime="106772">
    <iact:property name="dataType"/>
    <iact:actionData xml:id="d49">
      <inkml:trace xmlns:inkml="http://www.w3.org/2003/InkML" xml:id="stk49" contextRef="#ctx0" brushRef="#br0">4086 6532 7359 0,'15'0'656'1,"-3"-4"-528"2,2 0-128-3,-3-6 0 8,1-4 960-8,-2 3 176 6,2 5 16-6,1 0 16 9,-1-6-464-9,0-1-80 6,-5 1-32-6,3-2 0 11,0 5 64-11,-2-3 16 4,-8 12 0-4,8-10 0 9,-1 2-80-9,-7 8-16 6,0 0 0-6,0 0 0 8,0 0-64-8,2-15 0 9,-2 15-16-9,0 0 0 6,0 0-160-6,0 0-16 7,-21-2-16-6,3 2 0 6,3 2-176-7,-7 4-128 7,-1 5 192-7,-8-3-192 8,-5-2 224-8,-6 4-64 10,-5-1-16-10,-2-1 0 6,-11 2 176-5,1 0 48 4,2-1 0-5,1 7 0 7,-1-2 16-6,-1 1 0 5,1-1 0-5,-1 2 0 7,-5 3-112-8,-1-1-16 6,-4-3 0-6,-6 3 0 9,-1-7-80-9,5 5-32 6,-2-4 0-6,8 3 0 9,-3-3-16-9,7 0-128 7,1-2 192-7,5-7-64 9,-1 5-128-9,2 2 0 5,1-2 0-5,-3-4 0 9,1 2 0-9,1-3 0 7,4 5 0-7,6-4 0 9,0 0 0-9,4-2 0 6,0 2 0-6,8 0 0 8,4 0 0-8,1 0 0 7,5-2 128-7,1-2-128 7,-1 0 128-6,7 1 0 6,-1-1 0-7,15 0 0 8,-10 2 64-8,10-2 0 7,0 0 0-7,-16 4 0 9,16-4-64-9,0 0 0 6,-9 6 0-6,9-6 0 8,0 0-128-8,-4 18 0 7,-4-5 0-7,6 5 0 8,2-18 0-8,0 21 0 7,0-1 0-7,4 3 0 8,4 5 0-8,-4 5 0 7,-2 2 0-7,1 0 0 8,1 4-144-8,0 2 144 6,-2 4 0-6,2 4 0 10,-2 13 0-9,0 2-128 3,0 3 128-3,-2 3 0 8,-2 6 0-9,-2 2 0 7,-4 4 0-7,2 2 0 8,1-2 0-8,-1 3 0 6,-2 5 0-6,-2 4 0 9,-2 3 0-9,-3-3 0 6,3 1-128-6,-1-1 128 9,3 3 0-9,-4-3 0 6,6 4 0-6,-5-3 0 9,-1 5 0-9,4-7 0 5,0 1 0-5,3-1 0 10,-7 3 0-10,4-2 0 6,2 5 0-6,-1-1 0 9,1 3 0-9,2-2 0 6,2-1 0-6,-2 5 0 9,-3-1 0-9,3-7 0 6,2-3 0-6,-2 4 0 9,-2-5 0-9,2 1 0 7,-1-4 0-7,3-1 0 8,0-3 0-8,0-2 0 6,-2-4 0-6,0-8 0 10,2-3 0-10,-2-9 0 5,-1-1 0-5,1-3 0 9,0-1 0-9,2 0 0 7,-2-7 0-7,-2-7 0 8,4-2 128-8,2-5-128 7,0-1 0-7,1-10 144 7,-1-1 64-7,-2-1 16 7,0-5 0-7,4-14 0 9,0 0 64-9,0 0 16 6,0 0 0-6,0 0 0 8,0 0-16-8,0 0 0 6,0 0 0-5,0 0 0 8,13 4-96-9,-13-4 0 7,20-2-16-7,-2 0 0 8,1-4-176-8,2 0 192 6,3-2-192-6,-1-1 192 9,3 1-192-9,3-6 0 6,4 3 0-6,2 5 128 9,6-4-128-9,-2 2 0 6,8 2 0-6,2 0 0 10,1-1 0-10,7 1 0 5,3 0 0-5,3 4 0 9,3-2 0-9,2 2-224 7,-3 0 80-7,3 2 16 22,-4-2-304-21,1 0-48-1,3 2-16 0,-2-4 0 14,7 8-1424-13,1-4-304 1</inkml:trace>
    </iact:actionData>
  </iact:action>
  <iact:action type="add" startTime="108245">
    <iact:property name="dataType"/>
    <iact:actionData xml:id="d50">
      <inkml:trace xmlns:inkml="http://www.w3.org/2003/InkML" xml:id="stk50" contextRef="#ctx0" brushRef="#br0">14400 1806 10127 0,'0'0'896'1,"0"0"-704"4,0 0-192-5,0 0 0 4,0 0 1600-4,0 0 304 6,0 0 48-6,0 0 16 9,22-2-1456-9,1 0-272 6,6 4-64-6,2-2-16 8,7-2 80-7,2-2 16 7,-2 1 0-8,4 1 0 7,-1 2-32-7,6 0 0 6,6-2 0-6,3 0 0 9,3 4-32-9,3 0 0 6,7 1 0-5,5 3 0 6,8-6 0-7,2 0-16 8,-1 0 0-8,3 0 0 7,-2-4 112-5,0 4 32 4,4 0 0-6,9 4 0 7,3-2 64-7,3-2 0 8,2-2 16-8,1-4 0 6,-7 1-32-5,3 3-16 6,-3 2 0-7,7 2 0 9,7 0-32-9,2-2-16 6,-2-2 0-6,-2 2 0 8,-2 0-112-7,2 2-32 5,1 1 0-6,3 5 0 8,8-2-160-8,-10 0 128 7,-4 0-128-7,0 0 128 8,-5 0-128-8,3-3 128 7,2 1-128-7,2 0 128 9,2 2-128-9,-1 2 0 6,-13-2 0-6,1-2 0 9,-3-4 0-9,-1 2 128 6,3 0-128-6,1-1 192 8,1 1-192-8,-2 0 0 7,-11 0 0-6,0-2 0 6,-2-2 0-7,-2 2 0 7,-2-2 0-7,0 0 0 8,1 1 0-8,-3-1 208 8,0 0-48-8,-4 0-16 7,-11-2-144-7,-1 0-144 7,-3-4 144-7,-5 2-208 8,-3 2 208-8,-4-2 0 8,-4-1 0-8,1 3 0 7,-5 0 144-7,2 0-144 7,-2 2 0-7,0 0 144 8,-6-2-144-8,-2 2 128 7,3 0-128-6,-7 0 128 7,-2-2-128-8,-4 2 0 6,-3 1 0-6,-2 1 128 9,-3 0-128-9,-15 0 0 6,0 0 144-6,0 0-144 8,0 0 0-8,0 0 144 7,0 0-144-7,0 0 0 8,0 0 192-8,0 0-192 7,-17 9 192-7,-5-1-192 8,-5-4 256-8,-4 0-48 8,-4 0-16-7,-8 0 0 5,0 3-64-6,-4-1-128 7,0-2 176-7,2 0-176 8,-4-2 144-8,-1 0-144 8,-5 4 0-8,-3-4 144 7,-3 0-144-7,-5-2 0 8,-2 0 144-8,-7 0-144 7,-3 2 160-7,-4 2-32 7,-1 1-128-7,-3 1 192 8,0 0-192-8,-4-2 0 7,-1 0 0-7,-7 0 0 9,-13 2 0-9,0 3 0 6,1-3 0-6,1 0 0 9,0 0 0-9,-2-2 0 6,-6-4 0-6,-2 0 0 9,-6 2 128-9,4 4-128 6,6-4 0-6,-6-2 0 8,0-2 0-8,-10 0 128 7,-7-2-128-7,3 4 0 8,7 6 0-8,-1-2 144 8,2-4-144-8,-6 0 128 8,-3 0-128-8,5 0 0 6,2 4 0-5,10-3 0 6,2 5 0-7,0 0 0 7,0 2 0-7,0-2 0 8,0-4 0-8,10 4 0 7,10-2-144-7,3 3 144 8,8-3 0-8,6 0-160 7,4-4 160-6,2 2-128 6,11-2 128-6,7 0-128 5,5-2 128-6,6 2-128 9,12-2 128-9,6 0 0 7,9 0 0-7,18 2-128 8,0 0 128-8,0 0-192 6,22-8 192-6,11 3-192 9,12-3 32-9,15 4 0 6,16-2 0-6,8-2 0 8,10 0 160-8,11 1 0 7,10-9-144-7,18 8 144 9,15-3 0-9,0 5 0 7,1 0 0-7,9 0 0 7,7-8 0-6,11 5 0 6,-2 3 0-7,9 2 0 7,-2 0-288-6,5 8-32 6,3 2-16-7,-6-2-12208 11</inkml:trace>
    </iact:actionData>
  </iact:action>
  <iact:action type="add" startTime="109654">
    <iact:property name="dataType"/>
    <iact:actionData xml:id="d51">
      <inkml:trace xmlns:inkml="http://www.w3.org/2003/InkML" xml:id="stk51" contextRef="#ctx0" brushRef="#br0">23930 724 12959 0,'0'0'576'2,"0"-14"112"-2,0-5-560 0,2 7-128 1,-2 12 0-1,0 0 0 9,4-16 896-9,-4 16 160 8,0 0 32-8,0 0 0 6,0 0-528-6,0 0-112 8,0 0 0-8,0 0-16 7,14 8 0-6,-14-8 0 6,14 18 0-6,-7 5 0 6,-1-5-32-7,0 1 0 8,-2 5 0-8,-2 3 0 7,-2 0 32-6,-2 2 0 6,-2 5 0-7,-4 5 0 7,2-2-64-7,3 9-16 7,-7 1 0-7,-2 4 0 7,2 2-96-2,-3-1 0-1,1 1-16-4,0 0 0 9,-1-7 16-9,3-1 0 5,-4 0 0-5,6-4 0 8,-5 0-96-8,3-8-16 7,2 0 0-7,-2 2 0 7,3-1 96-7,1-3 16 7,-4-4 0-7,4 2 0 8,2 1-256-7,2-3 176 5,-2-2-176-6,4 1 160 8,-2-1-160-8,2-6 0 7,0-3 144-7,0 2-144 8,0-18 128-8,2 13-128 8,-2-13 160-8,10 18-160 8,2-8 176-8,-2 1-176 7,5-5 192-7,-1 0-192 7,7-6 240-7,3 0-64 7,1-2-16-6,4 0 0 6,3 0 32-7,5 0 16 8,9-2 0-8,5 0 0 8,0-5-208-8,5 1 0 6,5 4 0-6,-1-2 0 8,1-4 0-8,7 3 128 7,0 1-128-7,7-2 0 9,3 0 0-9,1 2 0 6,5 0 128-6,2-1-128 9,0 3 0-9,0 0 0 6,-4 0 0-5,4 2 0 6,5 4 0-7,3-2 0 7,5-2 0-7,1 4 0 8,1 2 0-8,-1 0 0 7,-11 5 0-7,5-3 0 9,4 0 0-9,3 0 0 6,0 2 0-6,7-2 0 9,-3-2 0-9,-2 1 0 6,-9 3 0-6,4 2 0 9,-5-4 0-9,9 2 0 7,-1 1 0-7,-1-1 0 7,3 0 0-7,-4 2 0 7,-7-2 0-7,-4-1 0 8,2 5 0-8,-1-2 0 7,-1 0 0-7,0 3 0 8,4-5 0-8,-1 2 0 7,-5 1 0-7,-6-5 0 8,-8 2 0-8,2 2 0 7,2-2 0-7,-2 1 0 9,-5 5 0-9,7-4 0 6,0 3 0-5,-6-1 0 7,0 0 0-8,-3-2 0 6,1-3 0-6,-8-1 0 8,-3 0 0-6,-2-2 0 4,-1-2 0-6,-1 2 0 8,-2 2 0-8,-5 0 0 6,1 1 0-6,4-1 0 8,-2-4 0-8,-3 2 0 8,1 0 0-8,-4 0 0 9,-8 4 0-9,-2-3 0 6,-3-3 0-6,-1-2 0 7,-2 0 128-7,-5-2-128 7,-3-1 0-7,-5 1 0 8,-14 2 0-8,17-2 0 7,-17 2 0-7,18-6 0 8,-18 6 128-8,12-6-128 8,-12 6 0-8,11-8 0 8,3-5 176-8,-6 3-176 7,-8 10 192-7,14-14-192 8,-9-1 224-8,5-1-64 6,2 2-16-5,-6-1 0 7,-2 1-16-8,1-5 0 7,-1-1 0-7,4 2 0 8,-4-3 64-8,-2-6 0 9,2-1 0-9,0-1 0 6,2-4 16-6,1-6 16 8,-1 2 0-8,-2-6 0 8,2 4-32-8,0-4 0 8,0 0 0-8,0 2 0 7,-1 6 0-7,3 2-16 7,0-2 0-7,-2-2 0 8,-4 2-176-8,2 4 160 8,2 1-160-8,1 5 160 7,-3 3-160-7,0 3 0 6,2 3 0-5,0 1 128 8,-2 3-352-9,-4 12-80 6,0 0-16-6,0 0 0 21,0 0-2560-21,0 0-528 1</inkml:trace>
    </iact:actionData>
  </iact:action>
  <iact:action type="add" startTime="120794">
    <iact:property name="dataType"/>
    <iact:actionData xml:id="d52">
      <inkml:trace xmlns:inkml="http://www.w3.org/2003/InkML" xml:id="stk52" contextRef="#ctx0" brushRef="#br0">23659 564 22687 0,'0'0'1008'3,"-11"-8"208"-3,11 8-976 0,-6-8-240 0,6 8 0 1,0 0 0 7,0 0 0-8,0 0 128 6,0 0-128-5,8-11 0 6,-8 11 352-7,15-8-32 8,7 4 0-8,-5 0 0 10,5 4-96-10,-1 4-32 5,4 0 0-5,-1 8 0 10,1-1-64-10,2 3 0 5,1 1-128-4,-1 7 192 6,0-4-192-7,1 3 176 7,-1 4-176-7,0 3 160 10,1 3-160-10,-1 4 192 5,0 2-192-4,-1-2 192 6,-7 4-192-2,-1 0 192-3,-1 4-192-2,-5-4 192 8,-4 0-48-8,-2 6 0 8,-1 6 0-8,-5-1 0 8,-2 1 64-8,-3-2 16 8,-1-1 0-7,-2 3 0 4,-2 2 16-5,-3-2 0 8,3-3 0-8,-2 1 0 7,4-6 16-7,1-2 16 7,-7 0 0-7,6-6 0 7,-2 4-80-7,-3-6-32 8,3-2 0-8,-2 1 0 7,4-3 0-7,3 0 0 7,-5 0 0-6,2 1 0 6,2-5-32-7,4-2 0 7,0 1 0-7,0-1 0 9,0-7-128-9,2-1 128 6,0-15-128-6,0 0 128 9,8 18-128-9,-8-18 192 6,14 10-192-6,1-3 192 10,1 1-192-10,0-4 160 6,3-4-160-6,1 0 160 7,-1 0-160-7,6 0 0 8,3 0 144-8,3-4-144 8,4-2 128-7,0 2-128 5,-2-1 128-6,8 1-128 8,-4-2 128-8,10-2-128 6,0 2 160-6,6 2-160 9,1-3 144-9,5-3-144 7,3 4 128-7,5 2-128 7,9 0 0-7,0 0 0 7,-2 0 128-6,2-2-128 6,0 3 0-7,8 1 0 7,-2 0 0-7,9 4 128 8,9 0-128-8,1 1 0 8,1 5 0-8,-3-4 0 8,-9-4 0-8,9 0 0 6,1 0 0-6,9 4 0 10,8-2 0-10,-2 0 0 6,-4 0 0-6,3 0 0 9,-7 2 0-9,4 2 0 5,2 1 0-5,8-3 0 10,0 0 0-10,-2 2 0 6,-10 2 0-6,0-2 0 8,1-2 0-8,1 1 0 7,6-1 0-7,-4 6 0 8,-4-2 0-8,-7 0 0 7,-5 3 0-7,-5-3 0 7,5-4 0-6,-3 2 0 6,4 2 0-7,-5 0 0 7,3-3 0-7,-8 1 0 8,-10-6 0-8,-6 6 0 8,-2 0 0-8,-6-2 0 6,3-2 0-6,-7 2 0 8,1 0 128-8,-1 0-128 8,-1-3 0-8,-1 5 128 9,-3-2-128-9,-5-2 0 6,-1-6 0-6,-2 2 0 9,-8 0 0-9,2-3 0 5,-10-1 144-5,0 0-144 10,-1 2 208-10,-1-8-16 6,-4 1-16-6,3-5 0 7,1 2 144-7,-2-7 48 7,-2-5 0-7,1-3 0 9,-1-2 32-9,1-6 16 7,-1-10 0-7,-2-2 0 7,-1-1-48-7,-3-5-16 8,1-1 0-8,-7-7 0 8,3 3-176-8,-6 1-48 7,1 3 0-7,-5 3 0 7,-6 2 80-7,-2 4 16 8,-2 6 0-8,1 1 0 7,-5 6-80-7,0 1-16 8,2 2 0-8,-6 0 0 8,3 7-128-8,3 1-176 7,-4 4 48-7,4 7 0 23,-2-2-1920-22,8 14-368-1,-3-10-80 2</inkml:trace>
    </iact:actionData>
  </iact:action>
  <iact:action type="add" startTime="133916">
    <iact:property name="dataType"/>
    <iact:actionData xml:id="d53">
      <inkml:trace xmlns:inkml="http://www.w3.org/2003/InkML" xml:id="stk53" contextRef="#ctx0" brushRef="#br0">3916 16386 16991 0,'0'-8'752'2,"0"8"144"-2,0 0-704 0,0 0-192 2,0 0 0-2,0 0 0 7,10-10 448-7,-10 10 48 8,0 0 16-8,0 0 0 8,0 0 80-8,0 0 32 7,8 16 0-7,-10 7 0 10,-4 9-16-10,2 9 0 5,-4 0 0-5,4 13 0 7,-2 9-32-7,-3 7-16 8,-5 6 0-8,-4 10 0 9,5 9-128-9,-7 11-32 5,1 5 0-4,1 4 0 8,-5 2-144-9,-3 0-16 9,1-2-16-9,-2 2 0 6,-1 2-224-6,5-8 144 7,2-8-144-7,3-9 128 7,-2-8 64-7,1-8 0 8,5-4 0-8,-3-16 0 8,3-9-192-8,0-12 0 7,9-8 0-7,-1-3 0 21,0-13-1552-21,6-13-192 1,0 0-48-1,0 0 0 1</inkml:trace>
    </iact:actionData>
  </iact:action>
  <iact:action type="add" startTime="134217">
    <iact:property name="dataType"/>
    <iact:actionData xml:id="d54">
      <inkml:trace xmlns:inkml="http://www.w3.org/2003/InkML" xml:id="stk54" contextRef="#ctx0" brushRef="#br0">3366 16846 22111 0,'0'0'1968'1,"-4"-15"-1584"1,4-1-384-2,2-5 0 7,6-5 960-6,7-1 96 6,1-4 32-7,9 1 0 9,7-3-528-9,1-4-112 7,-2-2 0-7,4 2-16 8,2-6-176-8,6 2-16 7,4-5-16-7,-2-3 0 8,2 2-96-8,3 0 0 6,1-2-128-6,2 1 192 9,-1 5-192-9,-3 0 0 6,-2 4 128-6,2-2-128 9,-6 2 0-9,1 2 0 5,-1 6 0-5,-4 7 0 9,-2 9 0-9,2 1 0 6,-7 6 0-5,1 8 0 8,0 0 0-9,2 12 0 6,-4 5 0-6,0 9 0 8,-1 5 0-8,-1 14 0 6,0 6 0-6,-3 13 0 9,-3 18 128-9,-7 6-128 6,-3 9 176-6,-1 6-176 8,-4 13 160-8,-8-1-160 8,-8-2 128-8,-2 0-128 8,2 0 144-8,-9 0-144 7,-5 0 160-7,-1-10-160 7,0-7 240-7,-3-8-48 7,1-4-16-7,1-12 0 8,-1-10 464-8,4-7 80 7,3-8 32-7,1-8 0 9,1-6-64-9,4-6-16 6,6-7 0-5,-1-9 0 7,7-11-160-8,0 0-48 6,0 0 0-6,0 0 0 8,0 0-48-7,0 0-16 6,13-17 0-7,5-5 0 8,-5-1-224-8,7 1-48 6,-4 3-128-6,3-3 192 9,2 1-192-9,1 3 0 7,-1 7-144-7,3 3 144 8,-1 2-160-8,3 6 160 7,1 8-160-7,-4 4 160 8,1 5-192-8,-1 1 192 7,1 5-208-7,3 3 80 7,-2-1 128-7,-3 2-160 8,-1 4 160-8,1 3-160 8,-7 5 160-8,7-4 0 7,1-2 0-7,0 0 0 7,1-4-160-6,-1-7 160 6,8-3-192-7,-1-1 192 7,-3-12 0-7,2-1 0 8,1-1 0-8,1-6 0 8,0-4 0-8,4-3 0 6,4-9 0-6,-4 5 0 9,2-7 0-9,4-5 0 7,-4-7 144-7,4 1-144 8,-4-2 0-8,4 2 0 6,-6-2 0-6,-1 2 0 10,-5-1-224-10,-2 3-32 6,-2 2 0-6,1 1 0 24,-1 3-464-24,-1 2-112 1,-1 3 0-1,0-1-9536 6,3-7-1888-6</inkml:trace>
    </iact:actionData>
  </iact:action>
  <iact:action type="add" startTime="134831">
    <iact:property name="dataType"/>
    <iact:actionData xml:id="d55">
      <inkml:trace xmlns:inkml="http://www.w3.org/2003/InkML" xml:id="stk55" contextRef="#ctx0" brushRef="#br0">6612 17000 23951 0,'-10'4'2128'1,"0"2"-1696"3,-2 4-432-4,5 5 0 8,3-1 1504-8,0 9 224 8,-2 7 32-7,0 5 16 5,-2 2-1296-6,1 8-256 8,-7 2-48-8,2 3-16 8,-3 1 32-8,1 4 16 5,-4 3 0-5,-1 1 0 9,-5-1-208-9,1 4 144 7,-2 1-144-7,1-5 128 7,-1 1-128-7,5-8 128 9,5-7-128-9,-1-6 128 10,3-7-128-10,1-4 0 3,4-6 144-2,2-9-144 7,6-12 256-8,0 0-32 6,0 0 0-6,0 0 0 8,0-19 400-8,4-9 80 7,2-1 0-7,6-4 16 9,1-2-384-9,5 0-80 7,-3-4 0-7,7 0-16 9,-1 0-240-9,-1-2 144 7,-1 4-144-7,5-2 128 8,1 2-128-8,2 5 0 7,-1 1 0-7,1 0 0 8,-2-2 0-8,1 8 0 5,-7 7 0-5,3 4 0 9,-1 10 0-9,3 3-176 7,-7 2 176-7,3 11-128 8,-1 2 128-8,-3 7 0 6,-1 5 0-6,-3 1-128 8,-6 2-32-8,-2 2 0 7,0 6 0-7,-2 6 0 8,-2-6 160-8,-2-3 0 7,-2-1 0-7,0-6 0 9,-2-8 0-9,4-1 0 6,2-18 0-6,0 0 0 8,0 0 0-8,0 0 0 7,0 0 144-7,14-6-144 8,-4-9 432-8,7-7-32 7,-1-7 0-7,5-6 0 9,5-6-240-9,3-2-160 7,0 6 192-7,2-4-192 7,4 0 128-7,1 0-128 8,-1 4 0-8,4 6 0 7,-4 1 0-7,-2 7 0 7,4 2 0-7,2 9 0 8,-2 4 0-8,2 8 0 7,-8 10-144-7,0 4 144 9,-1 5-128-9,-1 6 128 6,-2 7-128-6,1 5 128 9,-1 8 0-9,-4 3-160 6,-1 7 160-6,-7 3 0 9,3 1-144-9,-2-3 144 6,1 1 0-6,5 0-144 24,1-1-1392-24,4-1-256 0,1-1-64 1,3-3-12736 2</inkml:trace>
    </iact:actionData>
  </iact:action>
  <iact:action type="add" startTime="135464">
    <iact:property name="dataType"/>
    <iact:actionData xml:id="d56">
      <inkml:trace xmlns:inkml="http://www.w3.org/2003/InkML" xml:id="stk56" contextRef="#ctx0" brushRef="#br0">10663 17390 21183 0,'0'0'1888'3,"0"0"-1504"-3,12-11-384 0,-12 11 0 7,9-10 960-6,-9 10 128 5,0 0 32-6,0 0 0 8,-13-8-96-7,1 4-32 5,-7 2 0-6,-5 6 0 11,-3 2-528-11,-4 8-96 5,-5 3-32-5,-6 9 0 7,-3 1-16-7,-4 8 0 7,-4 6 0-7,5 0 0 9,-1 6 240-9,6 7 32 6,-4 3 16-6,12 1 0 8,2 3-112-8,3-1-32 7,5-5 0-7,6-6 0 8,7-5-208-8,2-6-64 10,8-11 0-10,6-6 0 5,6-3 208-5,0-8 48 7,-10-10 0-7,19 0 0 8,-1-4-32-8,5-12 0 7,2-1 0-7,3-11 0 8,1-9-128-8,0 2-32 7,-1 2 0-7,-1-4 0 7,-2-6-256-7,1 8 160 7,-5-2-160-7,1 2 128 9,-5 2-128-9,1 3 0 7,-1 9 0-7,-5 5 128 8,0 3-128-8,-12 13 0 6,0 0 0-6,0 0 0 9,0 0 0-9,15 21 0 7,-3 4-176-7,0 5 176 9,-5 3 0-9,-1-2-128 6,4 2 128-6,-2 2 0 7,4-2 0-7,3 1-128 8,7-1 128-8,-7-2 0 24,5 0-528-24,3-4-32 0,-1 1 0 0,-1-7 0 12,4-7-528-12,5-8-128 1,3-6 0-1,2 0-16 14,0-8-1568-14,6-10-304 1</inkml:trace>
    </iact:actionData>
  </iact:action>
  <iact:action type="add" startTime="135882">
    <iact:property name="dataType"/>
    <iact:actionData xml:id="d57">
      <inkml:trace xmlns:inkml="http://www.w3.org/2003/InkML" xml:id="stk57" contextRef="#ctx0" brushRef="#br0">11519 17258 27647 0,'-13'29'2448'1,"-7"2"-1952"2,4 6-496-2,3 2 0 6,-1 12 1440-7,0 0 192 8,1 5 32-8,-3 3 16 8,1-3-656-8,1 3-128 6,-4 1-16-6,7-1-16 9,-3-5-352-9,4-3-80 7,2-4-16-7,1-6 0 7,3 0-288-7,2-12-128 7,2-4 0-7,4-7 128 9,4-6-128-9,-8-12 160 8,9 5-160-8,3-8 160 7,4-7-32-7,-5-10 0 7,5-7 0-7,1-2 0 7,-5-6 80-7,6-2 16 7,-5 0 0-7,5-6 0 11,-6 4-96-11,5 0 0 6,-3-6-128-5,1-2 192 4,1 2 0-5,2 2 0 7,3 10 0-7,1-6 0 10,-3 2-192-10,2 8 0 8,3 1 128-8,1 5-128 6,-1 7 0-6,1 1-160 7,-5-1 32-7,7 8 0 22,0 5-1984-21,0 5-384 2,1 3-64-3</inkml:trace>
    </iact:actionData>
  </iact:action>
  <iact:action type="add" startTime="136198">
    <iact:property name="dataType"/>
    <iact:actionData xml:id="d58">
      <inkml:trace xmlns:inkml="http://www.w3.org/2003/InkML" xml:id="stk58" contextRef="#ctx0" brushRef="#br0">13025 17833 29487 0,'0'0'2624'1,"21"-8"-2112"2,7 0-512-3,-3-1 0 8,4 1 1536-8,1-6 208 8,1 3 48-8,0-13 0 7,-2 1-1120-6,1-3-224 5,-1-1-32-6,-6-6-16 9,1 2-240-9,-3-4-160 5,-7-6 192-5,-1 4-192 9,-9-4 0-9,-2 4 0 6,-6-6 0-6,-1 2 0 9,-9-6 0-9,-2 12 0 6,-5 6 0-6,-5 3-192 9,-1 9 192-8,-2 9 0 4,-4 8 0-5,-6 6 0 8,0 13 0-8,0 7 128 8,-2 7 16-8,-2 6 0 10,2 8-16-10,-4 3 0 6,4 3 0-6,-4 0 0 7,8-1 0-7,4-1-128 7,2 0 192-7,9 1-64 8,1-1-128-8,9-2 128 7,6-1-128-7,6-8 128 8,4 2-128-8,10-5 0 7,9 4 0-7,6-7 128 9,5-3-128-9,11-4 0 7,1-4 0-7,15-7-176 22,-3-4-928-21,7-8-192-1,11-4-48 0,6-6-14560 2</inkml:trace>
    </iact:actionData>
  </iact:action>
  <iact:action type="add" startTime="136604">
    <iact:property name="dataType"/>
    <iact:actionData xml:id="d59">
      <inkml:trace xmlns:inkml="http://www.w3.org/2003/InkML" xml:id="stk59" contextRef="#ctx0" brushRef="#br0">15732 16989 33167 0,'-9'15'2944'1,"-1"1"-2352"1,4 3-464-2,-2 7-128 24,-2 3-320-24,3 4-64 0,-1 8-32 1,-6 0 0-1,2 10 656 0,-5-1 128 5,1 3 16-4,-1 2 16 7,1 3-48-8,1-3-16 7,-7 1 0-7,3-1 0 8,1 0-16-8,-1-7-16 8,1-9 0-8,4 0 0 7,-3-8 112-7,5-5 32 7,-2-9 0-7,7 1 0 7,7-18 96-7,0 0 32 7,0 0 0-7,0 0 0 8,0 0 80-8,7-25 32 8,9-5 0-8,-2-5 0 8,3-8-288-8,7 2-48 7,1-5-16-2,2 1 0-1,1-2-336-3,1-2 0 5,0 0 0-6,0 1 0 7,5-3 0-7,1 4 0 7,2-2 0-7,-4 6 128 9,2 6-128-9,2 8 0 7,-4 2 0-7,-2 5 0 8,1 9 0-8,1 3 0 7,-4 6 0-7,0 8 0 7,-1 10-144-7,-1 3 144 8,-2 9-160-8,-3 9 160 8,-1 4-192-8,-1 7 192 6,-7 3-208-6,-3 2 80 9,0 4 128-9,-6 5-208 6,0-1 80-6,0 1 128 8,-3-2-400-8,3 1 32 6,2-4 16-6,2-5 0 25,0-3-1600-25,5-6-320 0,1 4-64 0,6-10-13264 1</inkml:trace>
    </iact:actionData>
  </iact:action>
  <iact:action type="add" startTime="137025">
    <iact:property name="dataType"/>
    <iact:actionData xml:id="d60">
      <inkml:trace xmlns:inkml="http://www.w3.org/2003/InkML" xml:id="stk60" contextRef="#ctx0" brushRef="#br0">17349 17117 35999 0,'-23'-4'1600'2,"5"4"320"-1,5 4-1536-1,-9 4-384 1,-1 8 0-1,-1 1 0 7,-3 9 192-7,-2 5-48 6,-4 8 0-5,2 8 0 7,-5-3-144-8,-1 5 160 6,0 2-160-6,4 0 160 8,-4 3-160-8,6-1 0 9,5-4 144-9,7 1-144 6,1-1 0-5,9-2 0 6,3-10 0-7,12-2 0 7,1-6 0-7,3-3 128 9,10-7-128-9,-1-1 0 6,-1-8 256-6,5-3-32 7,5-1 0-7,-1-10 0 9,2-2 464-9,0-1 80 7,-1-7 32-4,1-2 0 2,2-7-64-5,-4-4-16 6,-3-1 0-6,-1-1 0 9,-1-4-272-9,-1-2-48 6,-7 2-16-6,-4-2 0 9,-7-2-64-9,-4-4 0 7,-7 2-16-7,-4-4 0 7,-4 4-160-7,1-6-16 9,-7-2-128-9,3 6 192 7,-1-2-336-7,-1 8-80 6,-4 6-16-6,7 1 0 24,4 7-400-24,-1 0-96 1,7 5-16-1,4-2 0 14,2 5-2256-13,8-3-464 1,2 3-96-1</inkml:trace>
    </iact:actionData>
  </iact:action>
  <iact:action type="add" startTime="137356">
    <iact:property name="dataType"/>
    <iact:actionData xml:id="d61">
      <inkml:trace xmlns:inkml="http://www.w3.org/2003/InkML" xml:id="stk61" contextRef="#ctx0" brushRef="#br0">18697 15631 31327 0,'-21'-8'2784'3,"9"8"-2224"-3,-6 0-560 0,1 12 0 7,-1 4 1216-7,-5 11 128 7,-4 10 16-7,-5 4 16 8,-5 12-832-8,0 3-160 7,-2 9-48-7,-4-1 0 8,2 10-336-8,-3 2 128 7,1 6-128-7,2 2 0 8,4 2 0-8,-2 3 0 7,2 1 0-7,-2 8 0 11,3-5 0-11,5 9 0 8,2-3 0-8,2-1-128 19,-1-5-1152-19,5-1-240 1,1-4-32-1,7-10-16 15,-3-16-592-15,7-9-112 1,-5-8-32 0,10-12-9488-1</inkml:trace>
    </iact:actionData>
  </iact:action>
  <iact:action type="add" startTime="137579">
    <iact:property name="dataType"/>
    <iact:actionData xml:id="d62">
      <inkml:trace xmlns:inkml="http://www.w3.org/2003/InkML" xml:id="stk62" contextRef="#ctx0" brushRef="#br0">17775 16725 23039 0,'0'0'2048'1,"0"0"-1648"2,0 0-400-2,0 0 0 6,21 6 3312-6,2-2 576 5,1 2 112-6,5-2 32 10,0-2-3072-10,10 0-592 5,8-2-128-4,6 6-32 8,5-4-208-8,7 1 0 3,3-1 128-4,12 0-128 22,4 0-336-21,4-2-112-1,7 0-32 0,-3 0-10608 8,0-2-2128-4</inkml:trace>
    </iact:actionData>
  </iact:action>
  <iact:action type="add" startTime="137927">
    <iact:property name="dataType"/>
    <iact:actionData xml:id="d63">
      <inkml:trace xmlns:inkml="http://www.w3.org/2003/InkML" xml:id="stk63" contextRef="#ctx0" brushRef="#br0">22220 16271 38527 0,'-24'33'1712'2,"13"-6"336"-2,-1 10-1632 0,-4 6-416 0,1 12 0 0,-1 2 0 8,-5 1 240-8,1 6-48 6,3 1 0-6,-1 5 0 9,6-4-16-9,-3 4-16 7,1-5 0-7,-1-3 0 8,5 3-160-8,-4-3 0 6,6-4 0-1,1 1 0 0,-1-2-384-5,4-7 0 7,6-1 0-7,-2-12 0 21,2-6-1536-20,6-7-304-1,-1-5-64 0,5-9-7680 9,4-6-1536-9</inkml:trace>
    </iact:actionData>
  </iact:action>
  <iact:action type="add" startTime="138166">
    <iact:property name="dataType"/>
    <iact:actionData xml:id="d64">
      <inkml:trace xmlns:inkml="http://www.w3.org/2003/InkML" xml:id="stk64" contextRef="#ctx0" brushRef="#br0">21908 15245 37263 0,'-53'-23'1648'1,"26"11"336"-1,1 4-1584 0,3 6-400 3,2 0 0-3,5-2 0 7,4-1 128-6,12 5-128 6,0 0 128-7,0 0-128 22,0 0-384-22,12-16-144 0,9 4-48 0,7 3 0 15,5 3-1744-14,2 2-368-1,8-4-64 0,-2-2 0 0</inkml:trace>
    </iact:actionData>
  </iact:action>
  <iact:action type="add" startTime="138364">
    <iact:property name="dataType"/>
    <iact:actionData xml:id="d65">
      <inkml:trace xmlns:inkml="http://www.w3.org/2003/InkML" xml:id="stk65" contextRef="#ctx0" brushRef="#br0">24457 14853 22111 0,'0'0'976'1,"-8"-14"208"-1,-3-5-944 0,3 7-240 0,-6 1 0 1,2 3 0 5,-7 4 3312-6,-5 2 608 7,-5 2 128-7,-8 4 32 9,-8 4-3024-9,-2 7-608 5,-5-1-112-4,-3 9-16 7,-1 8-320-8,-7 10 128 7,1 2-128-7,1 8 0 9,-5 0 0-9,6 7 0 7,1 11 0-7,1 1 0 7,1 8 0-7,0 8 0 7,3 7 0-5,-1 3-144 4,4 9 16-5,7 2 0 4,3-1 0-4,7 3 0 6,5 4-128-7,8-6-32 8,1-5 0-8,11-1 0 21,3-2-176-20,2-7-48 0,8-4 0-1,2-4 0 15,-1-8-1008-14,7-4-208-1,2-8-32 0,3-5-11776 2</inkml:trace>
    </iact:actionData>
  </iact:action>
  <iact:action type="add" startTime="138631">
    <iact:property name="dataType"/>
    <iact:actionData xml:id="d66">
      <inkml:trace xmlns:inkml="http://www.w3.org/2003/InkML" xml:id="stk66" contextRef="#ctx0" brushRef="#br0">22981 16733 30399 0,'0'0'2704'1,"0"0"-2160"1,0 0-544-2,0 0 0 8,19 2 2832-8,1 4 464 7,7 6 96-7,8-5 0 9,0-5-2848-9,14 0-544 6,7 0-176-6,9-2 0 23,11-2-1104-23,4 0-240 1,0-7-32-1,2-3-9968 7,2 4-1984-7</inkml:trace>
    </iact:actionData>
  </iact:action>
  <iact:action type="add" startTime="138857">
    <iact:property name="dataType"/>
    <iact:actionData xml:id="d67">
      <inkml:trace xmlns:inkml="http://www.w3.org/2003/InkML" xml:id="stk67" contextRef="#ctx0" brushRef="#br0">25834 16324 36911 0,'-62'21'1632'2,"17"-5"352"-1,-2 9-1600-1,2 4-384 1,0 8 0-1,4 0 0 6,-2 6 0-6,8-2 0 8,2 4 0-8,6-6 0 8,3 0 0-7,7-4 0 4,7-4 0-5,4-3 0 8,2-3-384-8,12-5 32 8,-2-5 16-8,2-3 0 7,-8-12-16-7,21 4 0 7,3-6 0-6,-1-6 0 7,1-4 352-8,-3-3 0 7,4 1 0-7,1-4 0 8,-1 3 192-8,0-5 0 6,-1-1 0-5,-3 1 0 7,-1 7 240-8,1-3 48 6,1 4 16-6,-5 9 0 12,-3 1 96-12,3 6 32 4,-17-4 0-3,16 21 0 6,2 10-304-7,-1 6-64 6,-3 6-16-6,1-2 0 9,-3 4-240-9,4-4 0 5,-5 4 0-4,7 2 0 21,-2-6-1120-21,3-1-112-1,3-4-32 0,-3-1 0 15,6-2-1792-13,1-6-352-1</inkml:trace>
    </iact:actionData>
  </iact:action>
  <iact:action type="add" startTime="139173">
    <iact:property name="dataType"/>
    <iact:actionData xml:id="d68">
      <inkml:trace xmlns:inkml="http://www.w3.org/2003/InkML" xml:id="stk68" contextRef="#ctx0" brushRef="#br0">26930 16390 36399 0,'0'0'1600'2,"-15"15"352"-2,-1 9-1568 0,1 5-384 1,3 4 0-1,-6 10 0 6,-3 0 288-6,-1 4-32 8,-1 0 0-8,-2-2 0 8,-5-3 176-8,5-6 16 7,0-3 16-7,7-4 0 8,6-4-240-8,5-5-48 9,-1-3-16-9,8-17 0 6,0 12-160-6,0-12 0 6,0 0 0-6,17 4 0 9,5-8-128-8,-1 0-64 4,1-13-16-5,5 3 0 10,4-9 208-10,2-5 0 6,1 1 0-6,1-4-144 10,6-2 144-10,-2-2 0 9,2 1 0-9,-4 7 0 6,0 2 0-5,2 7 144 4,-6 1-144-4,4 1 160 6,0 8 32-7,-2 6 0 7,-4 6 0-7,2 8 0 8,-3 3-16-8,-1 7 0 7,-8 3 0-7,1 1 0 7,-5 1-304-7,-1 2-64 7,4 2-16-7,-7-1 0 22,3-5-304-21,-5-2-64-1,5-1-16 0,-2-3 0 14,3-1-1728-13,3-8-352-1,-5-1-64 0,5-3-11168 2</inkml:trace>
    </iact:actionData>
  </iact:action>
  <iact:action type="add" startTime="139502">
    <iact:property name="dataType"/>
    <iact:actionData xml:id="d69">
      <inkml:trace xmlns:inkml="http://www.w3.org/2003/InkML" xml:id="stk69" contextRef="#ctx0" brushRef="#br0">28875 16269 31327 0,'-14'-2'2784'3,"5"-2"-2224"-3,1 0-560 0,8 4 0 8,-16 0 1552-8,4 2 208 8,-5 4 32-8,1 2 16 7,-3 9-1504-6,-7 1-304 5,-1 7 0-6,0 3-128 8,-4 5 128-8,-6 2 0 7,5 0-144-7,1 8 144 10,2 0 0-10,4 4 0 5,3-8 0-5,8 2 0 9,1-6-128-7,5 0 128 3,4-2 0-5,4-6 0 8,4-5 0-8,4-1 0 7,2-1 0-7,-1-9 0 8,9-1 256-8,-3-6 64 6,5-4 0-6,3-4 16 8,5 0 208-8,5-11 32 8,2-7 16-6,6-5 0 5,0-8-224-6,6-8-48 6,3-4-16-7,5-8 0 7,0-7-304-7,1 0 0 6,-3-3 0-6,0-7 0 8,-5-6 0-7,-5-2 0 6,0-4 0-7,-4-7 0 8,4-7 0-8,-6-5 0 6,-2-7 0-6,0-12 0 7,-5-3 0-7,-5-12 0 7,-8-9 0-7,3 0 0 8,-2 1 256-8,-5 13 64 6,5 9 0-6,-7 23 0 8,3 21-96-8,-6 18-16 7,-2 14 0-7,-2 18 0 8,-6 4 224-7,0 17 32 5,2 8 16-6,0 0 0 8,-14 29-336-8,-5 12-144 8,-3 18 128-8,-1 11-128 8,-5 10 0-8,-1 9 0 7,-2 15-224-7,-2 11 80 23,-6 14-240-23,-2 11-64 0,2 14 0 0,-8 4 0 14,-6 14-1168-13,1-5-240 0,-5-3-64-1,-3-6 0 12,-5-4-1680-11,5-6-352 1</inkml:trace>
    </iact:actionData>
  </iact:action>
  <iact:action type="add" startTime="140162">
    <iact:property name="dataType"/>
    <iact:actionData xml:id="d70">
      <inkml:trace xmlns:inkml="http://www.w3.org/2003/InkML" xml:id="stk70" contextRef="#ctx0" brushRef="#br0">19214 19066 27647 0,'-64'0'2448'3,"23"5"-1952"-3,-6 9-496 1,2 2 0 6,-2 7 1536-6,-2 8 192 6,1 10 64-7,3 4 0 7,-4 10-1472-7,4 3-320 8,4 9 0-8,-4-1 0 7,4 6 0-7,4 2 0 8,8 4 0-8,8-2 0 7,7-6 0-7,6-11 0 8,8-5 0-8,8-7 144 7,15-10-144-4,7-5 128 2,1-7-128-5,8-6 128 9,4-9-128-9,6-8 0 7,3-8 0-7,5-9 0 7,-1-7 128-7,3-7 0 8,-3-8 0-8,7-2 0 7,1-10 144-7,-3-4 32 7,-5 3 0-7,-1-1 0 9,-12 2 48-9,-2 1 16 7,-8-3 0-7,-6 6 0 8,-5 4 192-8,-11-2 32 6,1 4 16-6,-8-4 0 8,-4 2-272-8,-2 2-48 6,-4 8-16-6,-4 4 0 8,1 1-400-8,-11 7-96 7,-1 1-16-7,-7 9 0 25,-3 1-1088-25,0 4-208 0,0 0-64 0,2 4-9152 6,-1 2-1856-5</inkml:trace>
    </iact:actionData>
  </iact:action>
  <iact:action type="add" startTime="140493">
    <iact:property name="dataType"/>
    <iact:actionData xml:id="d71">
      <inkml:trace xmlns:inkml="http://www.w3.org/2003/InkML" xml:id="stk71" contextRef="#ctx0" brushRef="#br0">19873 19177 35007 0,'-11'29'3120'2,"3"6"-2496"-1,4 8-496-1,-2 4-128 7,-4 0 1088-6,3 1 192 6,-3 1 32-7,-4-8 16 8,4 0-432-8,-3-8-96 7,3-2-16-7,4-7 0 8,2-1-320-8,-2-11-64 7,6-12-16-7,0 0 0 7,0 0-384-7,0 0 128 8,0 0-128-8,10-10 0 8,-2-9 0-8,6-5 0 7,-3-3-192-7,7-2 192 8,-5-3-224-8,5-1 80 7,-4 2 16-7,3-4 0 7,-3-2 128-7,1 6-208 8,3 3 80-8,-4 3 128 7,3 4 0-4,-1 7 0 1,1 0 0-3,3 9 0 6,-6 1 0-7,3 8 0 7,-3 7 0-7,1 5 0 8,1 7 0-8,0 6 0 7,-1 7 0-7,-3 5 0 8,5-2 0-8,-5 5 128 7,2-3-128-7,-4 8 0 8,1 2 0-8,1 1 0 8,-6 3-192-8,4-2 192 23,1-3-704-22,-3-7-32-1,8-2 0 0,-5-8 0 14,7-3-1328-14,-2-5-272 1,1-4-48 0,6-5-16 11,-3-6-544-11,7-8-128 0</inkml:trace>
    </iact:actionData>
  </iact:action>
  <iact:action type="add" startTime="140897">
    <iact:property name="dataType"/>
    <iact:actionData xml:id="d72">
      <inkml:trace xmlns:inkml="http://www.w3.org/2003/InkML" xml:id="stk72" contextRef="#ctx0" brushRef="#br0">22284 18186 15663 0,'-19'-12'1392'1,"-3"3"-1120"2,7 1-272-2,-3-2 0 6,8 4 4016-7,10 6 736 8,-17-4 160-8,3 0 16 7,0 2-4064-7,-1 2-864 7,1 2 0-7,-1 2-208 9,-3 2 64-9,-1 6 16 6,1 0 0-6,2 7 0 7,-1 2 128-7,-3 11 0 8,3 1 0-8,-7 6 0 8,3 8 304-8,-1 5 32 8,1 9 16-8,-2 7 0 6,-3 2 400-6,1 8 80 8,-2 4 0-8,-1 6 16 7,1 7 96-4,-2-3 16 2,-3-2 0-5,3 1 0 8,-4 1-320-7,4-4-48 5,-2-6-16-6,3-2 0 8,3-4-256-8,2-2-48 6,3-12-16-6,-1 1 0 9,-3-9-112-9,7-5-16 6,3-2-128-6,4-10 192 24,0-4-1216-22,5-8-256-2,1-3-64 0,4-12 0 14,0-10-1824-14,0 0-368 0,0 0-80 0,27-16-16 1</inkml:trace>
    </iact:actionData>
  </iact:action>
  <iact:action type="add" startTime="141229">
    <iact:property name="dataType"/>
    <iact:actionData xml:id="d73">
      <inkml:trace xmlns:inkml="http://www.w3.org/2003/InkML" xml:id="stk73" contextRef="#ctx0" brushRef="#br0">22210 19288 29487 0,'-10'21'2624'3,"2"-7"-2112"-3,1 6-512 0,3 7 0 8,4 4 2880-8,4 10 480 6,0 0 96-6,1 8 0 8,5-1-2832-8,-2-5-624 7,2 2 0-7,5-6 0 8,-1 0-272-8,4-6 48 7,5 1 16-7,0-5 0 22,3-8-1776-22,3 1-336 1,2-7-80-1,0 1-8272 8,5-12-1648-8</inkml:trace>
    </iact:actionData>
  </iact:action>
  <iact:action type="add" startTime="141393">
    <iact:property name="dataType"/>
    <iact:actionData xml:id="d74">
      <inkml:trace xmlns:inkml="http://www.w3.org/2003/InkML" xml:id="stk74" contextRef="#ctx0" brushRef="#br0">23066 19284 10127 0,'0'0'896'1,"-7"12"-704"2,-5 5-192-3,0 11 0 7,-3-1 5664-7,1 10 1104 7,-4 8 208-7,1 4 64 8,-5 1-4896-8,-3 9-976 8,0 3-192-8,1 3-32 7,-1 5-240-7,-1-2-64 9,-3 4 0-8,-2 4 0 4,-2-4-256-5,-4 2-64 8,-6 3-16-4,6-9 0 0,-2 0-304-3,6-6 0 7,5 1 0-8,3-7 0 21,4-5-2176-20,7-6-528-1,-2 0-112 1</inkml:trace>
    </iact:actionData>
  </iact:action>
  <iact:action type="add" startTime="141740">
    <iact:property name="dataType"/>
    <iact:actionData xml:id="d75">
      <inkml:trace xmlns:inkml="http://www.w3.org/2003/InkML" xml:id="stk75" contextRef="#ctx0" brushRef="#br0">25875 19196 17503 0,'-17'10'1552'2,"7"4"-1232"-2,-8-3-320 0,3 9 0 8,3-3 4960-8,-6 11 928 7,5 11 192-7,-7 0 48 9,1 8-4656-9,-1-1-912 6,-3 3-192-6,-1 6-48 8,1-1 80-8,3 3 16 7,1 3 0-7,-1-1 0 8,3 1-240-7,1-5-48 5,-3 1-128-6,3-3 192 10,1-4-192-10,1-6 0 4,2 0 0 0,8-8 0 15,-3-2-1488-18,-1-6-192 0,2-5-48 0,2-5 0 10,4-17-768-11,0 0-144 1,0 0-48 1</inkml:trace>
    </iact:actionData>
  </iact:action>
  <iact:action type="add" startTime="141979">
    <iact:property name="dataType"/>
    <iact:actionData xml:id="d76">
      <inkml:trace xmlns:inkml="http://www.w3.org/2003/InkML" xml:id="stk76" contextRef="#ctx0" brushRef="#br0">25319 18798 38703 0,'-35'-3'3440'1,"16"1"-2752"1,3-6-560-2,-2 4-128 8,18 4 1168-8,-11-4 208 7,11 4 32-7,0 0 16 8,0 0-1152-8,0 0-272 6,0 0 0-5,0 0 0 20,0 0-448-20,0 0-96-1,0 0-32 0,15-2 0 16,5 2-2048-16,5 0-400 0,4 0-96 0</inkml:trace>
    </iact:actionData>
  </iact:action>
  <iact:action type="add" startTime="142189">
    <iact:property name="dataType"/>
    <iact:actionData xml:id="d77">
      <inkml:trace xmlns:inkml="http://www.w3.org/2003/InkML" xml:id="stk77" contextRef="#ctx0" brushRef="#br0">27746 18566 38351 0,'6'-25'1696'1,"-1"4"352"0,-1-3-1632-1,0-1-416 3,4 3 0-3,-6 1 0 6,-4-10 560-6,-6-1 16 8,0 3 16-8,-1-2 0 7,-9 2-208-7,2 1-64 7,-5 3 0-7,-4 8 0 8,-3-1-144-8,-3 8-48 7,-6 6 0-7,-4 8 0 8,-4 2-128-8,-5 8 0 7,-9 5 144-7,-3 10-144 9,3 9 0-9,1 8 0 6,-3 7 0-6,1 9 0 8,1 7 0-8,6-1 0 7,7 8 0-5,-1 8 0 6,4 9 0-8,4 1 192 7,-2 2-64-7,6 3 0 7,2 2-128-7,5-3 0 8,1 1 128-7,4 1-128 5,5-5 0-6,4-1 0 8,5-6 0-8,1-8 128 8,6-6-128-8,2-4 0 7,4-9 0-7,4-3 0 19,-1-3-464-18,3-7-112-1,2-3-32 0,0-12 0 16,5-5-2080-15,-3-11-400-1,-1-3-96 1</inkml:trace>
    </iact:actionData>
  </iact:action>
  <iact:action type="add" startTime="142505">
    <iact:property name="dataType"/>
    <iact:actionData xml:id="d78">
      <inkml:trace xmlns:inkml="http://www.w3.org/2003/InkML" xml:id="stk78" contextRef="#ctx0" brushRef="#br0">26088 19649 40543 0,'0'0'3600'0,"0"0"-2880"3,17-2-576-3,7 8-144 7,7 5 1104-6,10-3 192 6,6 0 48-7,9 2 0 8,11-5-1056-8,7-3-288 6,10 2 0-5,5-2 128 6,-1-4-304-7,-2 0-64 8,4 0-16-8,3-1 0 26,-1-3-2288-23,9-6-464-3,1 2-80 1</inkml:trace>
    </iact:actionData>
  </iact:action>
  <iact:action type="add" startTime="142940">
    <iact:property name="dataType"/>
    <iact:actionData xml:id="d79">
      <inkml:trace xmlns:inkml="http://www.w3.org/2003/InkML" xml:id="stk79" contextRef="#ctx0" brushRef="#br0">29119 19253 33855 0,'-24'-10'1504'1,"11"6"304"-1,-3 0-1440 0,-5 2-368 1,-5 6 0 0,-3 2 0 6,-4 6 432-6,-8-1 16 6,-2 9 0-6,-6 1 0 7,1 7 128-8,-3-1 48 6,2 4 0-6,-2 2 0 11,-1 4-304-11,1 4-48 4,6-7-16-4,4 6 0 7,-2-1-256-7,6 4 0 7,6-4 128-7,6 4-128 11,5-4 0-11,10 4 0 5,6-2 0-5,8 2 0 8,4-6 0-8,12-2 0 7,5 6 0-7,4-4 0 8,1 2 0-4,9-2 160 0,3 0-160-4,9 2 128 7,4-4 192-7,1-5 48 7,3-3 0-7,1-2 0 9,3 3 96-9,-3-5 32 6,-9 0 0-4,-4-5 0 4,-6 2-48-6,-14-5-16 8,-15-3 0-8,-8 5 0 7,-8-3 16-7,-16 4 16 9,-17-7 0-8,-14 7 0 5,-13-5-208-6,-16 5-64 7,-15 0 0-7,-9-5 0 20,-13 1-480-19,-16-6-96 0,-21-4-32-1,-8-4-12960 7,1-2-2608-6</inkml:trace>
    </iact:actionData>
  </iact:action>
  <iact:action type="add" startTime="150927">
    <iact:property name="dataType"/>
    <iact:actionData xml:id="d80">
      <inkml:trace xmlns:inkml="http://www.w3.org/2003/InkML" xml:id="stk80" contextRef="#ctx0" brushRef="#br0">977 20021 8287 0,'0'-15'736'3,"0"1"-592"-3,0-6-144 1,0 1 0 5,2 1 1744-5,1-1 320 6,1-3 64-7,0 7 16 8,0-1-928-8,-2 5-176 7,-2 11-32-7,2-14-16 11,-2 2 0-11,0 12 0 3,0 0 0-2,0 0 0 6,0 0 32-6,0 0 16 6,0 0 0-7,0 0 0 8,0 0-336-8,-12 20-80 7,3 7-16-7,1 8 0 7,-4 2-128-6,2 12-32 6,-3 4 0-7,1 5 0 11,-2 4-144-11,1 9-48 4,-3-1 0-4,2 6 0 8,-5 0-16-8,5 2-16 7,-3-4 0-7,1-2 0 8,2-9-64-8,1-7-16 7,1-7 0-7,4-8 0 8,2-12 112-8,1-9 32 7,5-20 0-7,0 0 0 7,0 0 160-7,0 0 48 8,0 0 0-8,17-10 0 7,3-12-176-6,-1-9-16 6,6-4-16-7,3-10 0 7,1-3-288-7,0 1 160 8,3-4-160-8,-1 0 128 8,-2-1-128-8,2 5 0 6,-2 4 0-6,1-2 0 10,-7 6 0-10,4 0 0 6,-3 8 0-6,1 6 0 9,1 7 0-9,-7 2-144 6,2 9 144-6,1-1 0 9,-1 12-160-9,-3 5 160 6,-2 5-128-6,-5 6 128 7,1 5-128-7,-8 6 128 8,-2 6-128-8,0 2 128 8,-2 6 0-8,-2 2 0 7,0 4 0-7,-4 5-128 7,-2 3 128-7,2 1-128 9,-1-3 128-9,3-5-128 20,2-5-352-18,0-2-64-2,2-8-16 0,4-4 0 13,2-2-2080-12,5-9-432 1</inkml:trace>
    </iact:actionData>
  </iact:action>
  <iact:action type="add" startTime="151392">
    <iact:property name="dataType"/>
    <iact:actionData xml:id="d81">
      <inkml:trace xmlns:inkml="http://www.w3.org/2003/InkML" xml:id="stk81" contextRef="#ctx0" brushRef="#br0">1928 20226 28559 0,'-23'14'2544'1,"5"-5"-2032"2,-1 11-512-3,5 3 0 8,-3-1 0-8,5 5-128 6,-4 6-16-6,5 4 0 8,-5 0 400-8,4 6 96 7,-5-4 16-5,7 4 0 4,2-2 48-6,-1 4 16 7,3 0 0-6,4-4 0 6,2 2-192-7,6-8-48 7,5-8 0-7,1 0 0 8,8-5-192-8,-1-9 0 7,4-3 0-7,5-8 0 8,1-6 272-8,4-6-32 7,-4-1-16-7,3-11 0 8,-1-3 288-8,0-4 48 7,-2-1 16-7,-1 1 0 11,-3-6-80-11,-4 2-16 5,-7 2 0-5,0 1 0 8,-10 1-144-7,-4 0-16 5,-2 0-16-6,-10-2 0 8,-2 5 0-8,-1 1 0 8,-3-2 0-8,-5 3 0 7,-5 5-304-7,3 3 0 7,2-2 0-7,3 7 0 23,5-1-400-23,-1 4-192 0,6 4-48 0,10 4 0 14,0 0-2576-13,0 0-528-1,-10-21-96 0,10 21-32 0</inkml:trace>
    </iact:actionData>
  </iact:action>
  <iact:action type="add" startTime="151723">
    <iact:property name="dataType"/>
    <iact:actionData xml:id="d82">
      <inkml:trace xmlns:inkml="http://www.w3.org/2003/InkML" xml:id="stk82" contextRef="#ctx0" brushRef="#br0">2701 19415 26895 0,'-26'19'1184'2,"11"1"256"-1,5 7-1152-1,0 8-288 0,-1 8 0 0,1 4 0 8,-6 5 400-8,3 7 32 7,-9 1 0-7,3 3 0 8,3 3 160-8,-3 0 48 7,-3 5 0-7,3-5 0 10,3 0 0-10,0 3 0 4,7-5 0-3,5 4 0 11,-2-2-512-12,4 3-128 4,4-9 0-3,4-1 0 19,4-5-656-20,5-7-160 0,-3-6-16 0,3-6-16 14,-5-4-256-13,6-9-48-1,-5-3-16 0,5-5-11008 4</inkml:trace>
    </iact:actionData>
  </iact:action>
  <iact:action type="add" startTime="151934">
    <iact:property name="dataType"/>
    <iact:actionData xml:id="d83">
      <inkml:trace xmlns:inkml="http://www.w3.org/2003/InkML" xml:id="stk83" contextRef="#ctx0" brushRef="#br0">1958 20251 21183 0,'0'0'944'3,"0"0"192"-3,0 0-912 0,0 0-224 0,0 0 0 0,0 0 0 7,23 2 2880-7,6-2 512 8,5 0 128-7,1-2 0 5,11 2-2672-6,-1-2-528 6,6-2-128-5,2 3 0 7,-1-3-192-7,1 2 0 5,2 0 144-5,-3-2-144 22,3 4-960-19,0 0-256-3,1 0-48-1</inkml:trace>
    </iact:actionData>
  </iact:action>
  <iact:action type="add" startTime="152293">
    <iact:property name="dataType"/>
    <iact:actionData xml:id="d84">
      <inkml:trace xmlns:inkml="http://www.w3.org/2003/InkML" xml:id="stk84" contextRef="#ctx0" brushRef="#br0">4287 19924 22111 0,'-32'2'976'3,"15"-2"208"-3,-7 0-944 0,3 2-240 0,-4 5 0 1,-1 3 0 6,-3 0 1728-7,-2 7 288 7,-6 5 64-7,-2 3 16 8,0 3-1184-7,2 3-224 5,-4 0-48-6,8 6-16 9,-6 2-176-9,9-2-48 6,3 0 0-6,7 4 0 8,1-4-224-8,7 6-48 7,1-6-128-7,5 4 192 9,6-6-192-9,4-2 0 7,3-5 0-7,7-3 0 7,0-2-144-7,5-1-32 7,5-3 0-7,7-3 0 23,6-8-608-23,4-4-128 0,2-4-32 3,6-6-8272 3,-1-4-1664-5</inkml:trace>
    </iact:actionData>
  </iact:action>
  <iact:action type="add" startTime="152519">
    <iact:property name="dataType"/>
    <iact:actionData xml:id="d85">
      <inkml:trace xmlns:inkml="http://www.w3.org/2003/InkML" xml:id="stk85" contextRef="#ctx0" brushRef="#br0">4636 20111 20271 0,'0'0'896'1,"-12"15"192"0,-5-1-880-1,5 6-208 1,-2-3 0-1,2 7 0 7,3 1 1120-7,-7 2 176 8,4 3 48-8,-5-1 0 7,-1 4-704-7,5-2-144 7,-5 0-32-7,6 1 0 9,-3 1 256-9,7-4 48 6,0-6 16-6,2 1 0 8,6-5-80-8,6-1 0 7,2-1-16-7,4-5 0 8,5-2-384-8,7-4-80 7,-3-1-16-7,6-5 0 9,3-5-64-9,1-1-16 6,0-6 0-6,-4 2 0 8,3-7 96-8,-5 1 16 9,-2-5 0-9,-5 1 0 9,-4-3 208-9,-7-1 64 5,-1-1 0-5,0 2 0 8,-10 1 64-8,0 1 0 6,-2 3 16-6,-1 1 0 9,-9-3-208-9,0 7-64 6,-5-5 0-6,0 6 0 8,3-3-192-8,2 5-128 7,-1-2 160-7,3 4-160 8,-3 3 0-8,7 1 0 7,-4-2 0-7,14 6 0 8,0 0-384-8,0 0 48 7,0 0 0-7,0 0 0 23,0 0-96-22,24-4-16 0,3 0 0 0,4 0 0-1,2 2 256 0,6-2 64 6,0 0 0-6,4 4 0 6,-6-2 128-5,2 2 0 5,-6 2 0-6,-1 0-128 10,-1 2 128-10,2 0 0 6,-2 2 0-6,-3 6-128 9,-5 1 128-9,-2 7 0 7,1-5 0-7,-3 7 0 7,-5 5 0-7,2 4 0 7,-3 4 0-6,-1-1 0 6,-4-3 0-7,-4 0 0 6,0 0 0-5,-4-2 0 6,0-3 0-7,-2-5 0 8,-2 1 0-8,2-7 128 7,-4 1 128-7,6-16 16 8,0 0 16-8,0 0 0 7,0 0 80-7,0 0 16 7,0 0 0-7,0 0 0 8,0 0-128-8,0-16 0 8,4 5-16-8,0-9 0 7,-2 5-240-7,4-5 128 8,3-5-128-8,1 3 0 7,-2 5 0-7,4-3 0 7,-3-1 0-7,-1 7 0 8,2-2 0-8,-2 9 0 7,-8 7 0-7,11-10 0 8,-11 10 0-8,0 0 0 7,0 0 0-7,16 10 0 8,-4-3 0-8,1 9-160 8,-5 0 160-8,0 3-128 8,2-1 128-8,-4-1-208 6,1 3 80-6,7-1 128 9,-2-1-224-9,5 1 80 7,1-5 16-7,1 2 0 7,1-5 128-7,3 1 0 8,1-6 0-8,3-4-128 7,4-4 128-7,2-2 0 8,2-6 0-8,2-5 0 7,-5-3 0-6,-1 0 0 6,0-7 0-7,6-2 0 7,4-4 0-7,-8-4 0 8,-2 1 128-8,3 1-128 7,-1-4 0-7,-2-4 128 7,-4 6-128-7,1-4 0 8,-9 4 0-7,3 0 0 5,-3-8 0-6,-1 4 128 9,-9-4-128-9,1 0 0 6,-2-4 128-6,-4-1-128 9,-2-3 0-9,-2 2 144 6,-2-3-144-5,-2 3 0 7,-6 4 144-8,2 8-144 6,3 10 0-6,-5 7 144 10,2 8-144-10,2 6 0 6,-6 5 0-6,-1 8 0 8,-1 7 0-8,0 5 0 7,-1 9 0-7,1 5 0 8,-5 8-128-8,5-2 128 7,-5 8 0-7,3 3 0 9,2 7 0-9,-3 3 0 6,5 3 0-6,-7 5 0 7,-5-4-208-7,7 5 80 8,-1-3 128-8,2 4-208 23,3-3-240-23,-5-5-32 0,6-4-16 0,-3-3 0 13,5-4-400-12,0-4-96-1,-3-6-16 1,5-2 0 14,-2-10-1264-14,2-4-256 0,3-5-48 2</inkml:trace>
    </iact:actionData>
  </iact:action>
  <iact:action type="add" startTime="153375">
    <iact:property name="dataType"/>
    <iact:actionData xml:id="d86">
      <inkml:trace xmlns:inkml="http://www.w3.org/2003/InkML" xml:id="stk86" contextRef="#ctx0" brushRef="#br0">5348 20037 32255 0,'0'0'2864'1,"0"0"-2288"1,0 0-576-2,0 0 0 7,0 0 512-7,23 10 0 7,1-3 0-7,7 1 0 9,6 0-240-9,4-2-48 6,8 0-16-6,-3-4 0 10,5 0-208-10,4-2 0 5,-1 0 0-5,3-2 0 24,5 0-320-24,1-2-96 0,3-2-32 0,4-2-9600 7,0 0-1936-6</inkml:trace>
    </iact:actionData>
  </iact:action>
  <iact:action type="add" startTime="153693">
    <iact:property name="dataType"/>
    <iact:actionData xml:id="d87">
      <inkml:trace xmlns:inkml="http://www.w3.org/2003/InkML" xml:id="stk87" contextRef="#ctx0" brushRef="#br0">7464 20058 27647 0,'-29'16'2448'1,"15"-8"-1952"-1,0-1-496 0,14-7 0 6,-7 18 896-6,3-4 96 7,4-14 16-6,2 19 0 7,-2-19-544-8,17 20-96 7,-3-9-32-7,7 1 0 9,7-4 0-9,1-6 0 7,6 2 0-7,8 0 0 7,-2-2-16-7,6 0-16 7,3-4 0-7,7 2 0 7,5-2-304-7,5 0 160 8,-5-2-160-8,-1 2 128 8,-3 0-128-8,-1-2 0 6,-7 0 0-5,1-2-176 6,2 2 176-7,-4 0 224 11,-8 0-48-11,3 1-16 20,-3-3-3808-19,0-2-752-1</inkml:trace>
    </iact:actionData>
  </iact:action>
  <iact:action type="add" startTime="153945">
    <iact:property name="dataType"/>
    <iact:actionData xml:id="d88">
      <inkml:trace xmlns:inkml="http://www.w3.org/2003/InkML" xml:id="stk88" contextRef="#ctx0" brushRef="#br0">7441 20571 18431 0,'-28'22'816'3,"13"-11"160"-3,3 1-784 0,2 2-192 1,8-1 0-1,2-13 0 7,0 0 2416-7,14 18 432 7,-2-1 96-7,9-9 0 8,3-2-1984-8,5 0-384 6,4 0-96-5,10-4-16 7,-2-2-128-7,10-4-16 5,-1-6-16-6,7 2 0 8,3 2-304-8,7-3 0 7,1 1 0-7,-4-4 0 22,3-5-288-22,-7 1-160 0,-5 2-48 0,-1-5-8656 8,1 1-1744-8</inkml:trace>
    </iact:actionData>
  </iact:action>
  <iact:action type="add" startTime="154214">
    <iact:property name="dataType"/>
    <iact:actionData xml:id="d89">
      <inkml:trace xmlns:inkml="http://www.w3.org/2003/InkML" xml:id="stk89" contextRef="#ctx0" brushRef="#br0">7854 19694 28799 0,'27'1'1280'1,"1"1"256"-1,7-2-1232 1,14 4-304 1,5 2 0-2,5 6 0 8,-1-2 832-8,7 5 128 7,3-3 0-7,0 9 16 8,4 3-496-8,8 5-96 7,-2-2-32-7,-2 5 0 8,-1-1-144-8,-3 4-16 9,-10 2-16-9,-3 0 0 8,-9 8-176-8,-3-6 192 6,-12 4-192-6,-4 0 192 8,-5 3-192-8,-5 3 128 8,-11-6-128-8,-4 4 128 7,-6 0 64-7,-10-4 16 6,-4 3 0-6,-9-1 0 8,-6-2 448-8,-6 6 96 7,-6 2 16-7,-10-6 0 8,-7-5-336-8,-7 7-64 6,-9 0-16-5,-4-2 0 7,0 0-608-8,0-6-112 7,-2-2-16-7,6 2-16816 11</inkml:trace>
    </iact:actionData>
  </iact:action>
  <iact:action type="add" startTime="155235">
    <iact:property name="dataType"/>
    <iact:actionData xml:id="d90">
      <inkml:trace xmlns:inkml="http://www.w3.org/2003/InkML" xml:id="stk90" contextRef="#ctx0" brushRef="#br0">10673 20218 8287 0,'0'0'368'2,"0"0"80"-2,0 0-448 0,0 0 0 3,0 0 0-3,0 0 0 7,9-13 2592-7,-5 1 432 9,-4 12 96-9,4-12 16 6,-4 12-1312-6,0-17-256 7,0 1-48-6,0 4-16 8,-4-5-544-9,0 5-128 5,-3-2 0-5,-1 3-16 8,0 1-304-8,0-4-64 7,-7 3-16-7,-3-3 0 7,0 6-112-7,-7 0-32 8,-4 0 0-8,-4 5 0 8,-6 1-112-8,0 4-32 6,-8 1 0-5,4 11 0 8,4 0-144-6,2 9 0 0,-6 6 0-3,4 7 0 8,0-1 0-8,6 2 0 7,2 6 0-7,1-2 0 8,-3 5 0-8,6 3 0 6,5-2 0-6,3 0 128 9,5 0-128-9,1-8 0 8,7-2 144-8,6-4-144 7,0-2 0-7,4-6 0 8,2-9 0-7,7-2 0 5,1-7 160-5,3-5-32 5,7-8-128-6,1-5 192 8,2-11 64-8,5-7 0 7,1-8 0-7,6-4 0 7,4-8-64-7,2-1-16 7,-1-3 0-5,3 2 0 5,0-1-176-7,-4-3 0 7,0 0 0-7,-6-1 0 8,2-5 0-8,-6 3 0 6,-4-3 0-6,-1 3 0 9,-3-3 0-9,-2-3 0 6,-3-2 0-6,-2 3 0 9,-7-5 0-9,3 8 128 7,0 3-128-7,-3 8 0 8,-5 10 0-8,2 8-192 6,-2 6 0-5,-4 5 16 6,-4 11 176-6,2 9-192 6,0 0 192-7,-12 11-192 7,2 13 192-7,-3 5-208 8,3 2 80-8,-6 12 128 7,3 2-160-6,-5 13 160 6,4 11 0-7,-5 5-144 8,1 8 144-8,-1 0 0 7,-5 1 0-6,-1 1 0 5,-2 4 0-6,1-4 0 7,3-6 0-4,4-6 0 3,5-2 0-6,0-7 0 7,2-9 0-7,7-5 0 7,-1-6 0-7,2-6 0 8,4-8 0-8,6-3 0 21,-2-5-720-20,1-5-64 0,5-5-16-1,6-7-12560 3</inkml:trace>
    </iact:actionData>
  </iact:action>
  <iact:action type="add" startTime="155777">
    <iact:property name="dataType"/>
    <iact:actionData xml:id="d91">
      <inkml:trace xmlns:inkml="http://www.w3.org/2003/InkML" xml:id="stk91" contextRef="#ctx0" brushRef="#br0">11000 20187 22687 0,'-19'21'1008'1,"5"-5"208"-1,2 5-976 0,-3 7-240 3,3-1 0-2,-3 6 0 5,3 6 512-6,-6 0 64 6,5 6 16-5,-3-6 0 7,-1 4 112-8,3-6 32 6,-4-2 0-6,10-2 0 8,3 2-112-5,3-9-32 2,4-9 0-5,3 1 0 7,7-10 96-7,4-2 16 8,-4-3 0-8,3-3 0 8,7-9-144-8,-3-1-32 6,6-10 0-5,3-3 0 7,-1-6-32-8,0-1-16 7,1 1 0-7,-3-2 0 7,-4-4-160-7,1-2-16 7,-8 2-16-4,1 6 0 2,-1-1-144-5,-4 5-16 7,-7-2-128-7,-4 3 192 9,-5 1-192-9,-2 5 176 6,-2-3-176-6,2 3 160 10,-5 9-160-10,1 1 0 6,-6 0 0-6,5 6-176 22,-7 2-400-21,5 2-64-1,1 2-32 0,-2 2 0 14,5 0-1760-12,11-6-368-1,-14 7-64 0</inkml:trace>
    </iact:actionData>
  </iact:action>
  <iact:action type="add" startTime="156049">
    <iact:property name="dataType"/>
    <iact:actionData xml:id="d92">
      <inkml:trace xmlns:inkml="http://www.w3.org/2003/InkML" xml:id="stk92" contextRef="#ctx0" brushRef="#br0">11541 20103 19343 0,'0'0'1728'2,"0"0"-1392"-2,0 0-336 0,-2 18 0 6,0-1 1776-5,2 5 272 6,-4-1 64-7,-6 3 16 8,-2 1-1232-7,-1 2-240 5,-3 0-48-6,-1 1-16 8,-5-3 16-8,3 2 0 7,-5-1 0-7,1 1 0 8,-1-5 48-8,3-1 16 7,3-7 0-7,1 3 0 8,5-7-240-8,12-10-48 7,0 0-16-7,0 0 0 7,0 0-32-7,0 0 0 8,0 0 0-8,8-16 0 7,8-3-32-7,-1-5-16 7,7-1 0-6,-1 2 0 7,-5 1-288-8,3 1 160 7,3-3-160-7,-5 1 128 10,3 3-128-10,1 7 0 6,-5-3 0-6,-1 8 0 6,3 5 0-6,-18 3 0 8,0 0 0-8,14 5 0 9,1 9 0-8,-9 0 0 4,0 5 0-5,-4-1 0 8,-2 1-144-8,-2 3 144 7,-4 3 0-7,2 0 0 7,-6-1 0-7,3 1 0 8,-1-1 0-8,0-3 0 8,-4 0-272-8,4-1 48 6,5-6 16-6,-1 1 0 24,4-15-1088-23,0 0-224-1,0 0-32 0,0 0-8320 7,0 0-1664-7</inkml:trace>
    </iact:actionData>
  </iact:action>
  <iact:action type="add" startTime="156423">
    <iact:property name="dataType"/>
    <iact:actionData xml:id="d93">
      <inkml:trace xmlns:inkml="http://www.w3.org/2003/InkML" xml:id="stk93" contextRef="#ctx0" brushRef="#br0">12247 19368 11055 0,'0'0'480'3,"0"0"112"-3,0 0-464 0,0 0-128 0,0 0 0 0,0 0 0 7,0 0 3136-7,0 0 624 7,-4 17 112-7,-6 1 32 8,0 3-2352-7,1 7-464 5,-7 1-80-5,4 2-32 6,-3 2-272-6,-3 2-48 5,1-1-16-6,-3 1 0 8,2 8-32-8,3-6-16 8,-9 4 0-8,7-4 0 7,3 4-336-7,1 0-80 8,1-4-16-7,-2-6 0 5,5-4-400-6,3-3-80 7,0-3 0-6,6-21-9456 13,0 0-1872-13</inkml:trace>
    </iact:actionData>
  </iact:action>
  <iact:action type="add" startTime="156676">
    <iact:property name="dataType"/>
    <iact:actionData xml:id="d94">
      <inkml:trace xmlns:inkml="http://www.w3.org/2003/InkML" xml:id="stk94" contextRef="#ctx0" brushRef="#br0">12746 19149 26719 0,'0'0'2368'1,"-6"18"-1888"2,-4 0-480-3,3 5 0 9,-1 4 752-9,-8 4 48 6,3 8 16-5,-9-3 0 6,1-1 48-7,-3 6 16 8,-1-6 0-8,-2 12 0 10,-1-3-208-10,5 7-32 5,-4 4-16-5,-1 3 0 7,-5 1-352-7,8 5-64 7,1-2-16-7,5-1 0 8,1-5-192-8,9-1 0 11,-3-2 0-11,6-5 0 18,4-1-400-17,4-8-80-1,4 0-16 0,6-4 0 13,-3-3-400-12,9-3-64-1,1-4-32 0,1-1 0 15,1-9-848-14,3 1-160-1,-1-6-48 1,-5-5 0-1</inkml:trace>
    </iact:actionData>
  </iact:action>
  <iact:action type="add" startTime="156921">
    <iact:property name="dataType"/>
    <iact:actionData xml:id="d95">
      <inkml:trace xmlns:inkml="http://www.w3.org/2003/InkML" xml:id="stk95" contextRef="#ctx0" brushRef="#br0">11915 20103 21183 0,'0'0'1888'1,"0"0"-1504"0,0 0-384-1,0 0 0 6,26-4 1680-6,5 2 272 7,2 2 48-7,8 0 16 7,2 0-1440-7,6 0-272 7,-5 0-64-7,3 0-16 8,0-4-96-7,2 4-128 6,0-2 176-7,1 0-176 7,-1 2 0-7,2-3 0 7,-4-1 0-7,1 2-8736 17,1-6-1744-16</inkml:trace>
    </iact:actionData>
  </iact:action>
  <iact:action type="add" startTime="157172">
    <iact:property name="dataType"/>
    <iact:actionData xml:id="d96">
      <inkml:trace xmlns:inkml="http://www.w3.org/2003/InkML" xml:id="stk96" contextRef="#ctx0" brushRef="#br0">13774 19171 20271 0,'0'0'1792'2,"0"0"-1424"0,0 0-368-1,0 0 0 5,-10 15 1568-6,4 9 240 8,-5 5 48-8,-3 6 16 9,-4 4-960-9,1 6-192 5,-6 2-32-4,-5 4-16 12,-1-1-32-13,0 9-16 2,-1 7 0-2,1 0 0 8,-2-5 16-8,4 1 16 7,3 5 0-7,-1-5 0 8,0 0-368-8,3 1-80 10,-1-5-16-10,3-1 0 5,3-4-384-5,-1-9-64 7,6-3-32-7,-1-4 0 23,5-7-1056-22,0-7-192 0,0-3-64 0,8-20-7424 4,0 0-1472-5</inkml:trace>
    </iact:actionData>
  </iact:action>
  <iact:action type="add" startTime="157412">
    <iact:property name="dataType"/>
    <iact:actionData xml:id="d97">
      <inkml:trace xmlns:inkml="http://www.w3.org/2003/InkML" xml:id="stk97" contextRef="#ctx0" brushRef="#br0">14096 19448 16575 0,'0'0'1472'1,"0"0"-1168"2,0 0-304-2,0 0 0 7,0 15 1728-8,-2 5 272 6,-4-1 64-6,-8 1 16 9,1-1-976-9,-9 7-192 5,-1 1-32-5,-4 0-16 9,-5 3-352-6,-1 1-64 1,0 8 0-3,-10-6-16 6,-4 0-192-7,0 6-48 7,-5-4 0-7,-1-7 0 7,4-1 48-7,5-2 0 7,5-5 0-6,7-5 0 7,3 3-80-8,4-6-16 7,7 1 0-7,6-5 0 7,12-8-16-7,0 0 0 7,0 0 0-6,0 0 0 6,0 0 192-7,0 0 48 7,0 0 0-7,14 4 0 9,4 4-368-9,3 3 0 7,-5-1 0-7,5 8 128 7,3-5-128-7,1 11 0 7,2 3 0-7,1 2 0 11,-7 3 0-11,-3 1 0 4,-1-2 0-4,1 0 0 9,-7-2 0-9,-1-1 128 7,0-1-128-7,-6 2 128 8,-4 2 0-8,-2-1 0 6,-2-7 0-6,-6 2 0 9,0-5-128-9,5-4 192 6,-5 3-64-5,2-9 0 6,2 1-128-7,6-11 0 8,0 0 0-8,0 0 0 22,0 0-1904-21,0 0-400 0,0 0-64-1</inkml:trace>
    </iact:actionData>
  </iact:action>
  <iact:action type="add" startTime="157802">
    <iact:property name="dataType"/>
    <iact:actionData xml:id="d98">
      <inkml:trace xmlns:inkml="http://www.w3.org/2003/InkML" xml:id="stk98" contextRef="#ctx0" brushRef="#br0">14228 20218 27583 0,'-9'27'1216'2,"1"-5"256"-2,0 1-1168 0,0 5-304 2,-5 3 0-1,3 0 0 6,-8 0 928-6,3 2 128 6,-5 4 32-7,1-7 0 7,-1-9-352-7,-1 3-64 7,-1-5-16-7,5-5 0 9,3-3-400-9,14-11-64 7,0 0-32-7,0 0 0 8,0 0 32-8,0 0 16 6,0 0 0-6,0 0 0 9,8-21 0-9,8-1 0 6,-1 3 0-6,5-2 0 9,1-5-208-9,-3 1 0 6,3-2 0-5,1 7 0 6,3 4 0-7,-4-1 0 7,-1 5 0-7,1 0 0 8,-1 7 0-4,-1 3 0 0,-3 0 0-4,-16 2 0 7,19 6 0-7,-5 7 0 7,0 3 0-7,-8 5 0 8,-1 1 0-8,-3 3 0 8,-4 4 0-8,1 1 0 8,-3-7 0-8,-2-2 0 8,0 3-128-8,-2-1 128 6,2 1-352-6,2 1-16 7,0 0 0-7,4-3 0 24,0-5-1744-24,2 5-368 0,2 1-64 1,2-7-10176 1</inkml:trace>
    </iact:actionData>
  </iact:action>
  <iact:action type="add" startTime="158137">
    <iact:property name="dataType"/>
    <iact:actionData xml:id="d99">
      <inkml:trace xmlns:inkml="http://www.w3.org/2003/InkML" xml:id="stk99" contextRef="#ctx0" brushRef="#br0">15009 20160 14735 0,'-18'5'1312'1,"4"3"-1056"-1,3 6-256 0,-7-2 0 6,3 5 2736-6,-5 5 480 8,3-3 112-7,-3 8 0 5,-7 3-2128-6,-1 3-432 8,3 0-96-8,0 0-16 9,-1 2-48-9,1 2-16 5,6-2 0-5,3-5 0 10,-4 1-304-10,7-2-64 6,5-4-16-6,2-1 0 7,6-1-208-7,0-3 176 9,0-20-176-9,6 13 160 7,-6-13 32-7,19 8 16 8,-3-2 0-8,2-6 0 7,3-8 48-7,1-1 0 7,-3-7 0-7,2 4 0 8,3-9 0-8,1 5 16 7,-3-1 0-4,-5-1 0 2,1 2-80-5,-5-3 0 7,-1-1-16-7,-6 5 0 7,0-5 0-7,-2 7 0 7,-4-5 0-7,0 1 0 9,-4 5-176-9,0 0 160 6,-4 2-160-6,8 10 160 8,-8-11-160-8,-1-1 0 7,1 4 0-7,8 8 0 8,0 0 0-8,0 0-224 7,0 0 80-7,0 0 16 8,0 0 128-8,0 0-160 7,0 0 160-7,0 0-160 8,17-8 160-8,-1 1 0 7,3 1-144-7,5 2 144 9,1-4 0-9,3-2 0 6,-3 3 0-6,2 3 0 9,1-2 0-9,-5-2 0 7,0 2 0-7,1 2 0 7,-1 2 0-7,1 2 0 8,-9 2 0-8,-15-2 0 7,18 8 0-7,-3 4 0 8,-5-2 0-8,0 9 0 7,-2 1 0-7,-4-1 0 8,-4 4 0-7,-2 5 0 5,-4 1 0-6,2 0 0 8,-2-3 0-8,0 1 0 7,2-2 0-7,0 3 0 8,-2-5 0-8,5-2 0 7,1-5 0-7,1 2 0 7,5-7 0-7,-6-11 0 8,0 0 128-8,0 0-128 7,18 10 128-7,1-10-128 9,3-4 256-9,-3-6-48 6,3-1 0-6,1-7 0 9,1 4 64-9,-1-5 16 6,-5-4 0-6,1 1 0 9,1 3-160-9,-5-1-128 6,1-3 192-6,1 3-192 8,-7 1 128-8,2 1-128 7,1 3 0-7,-5 5 0 9,-8 10 0-9,0 0 0 6,0 0 0-6,0 0 0 8,0 0 0-8,14 13 0 7,-8 3 0-7,-4 5 0 8,2-3 0-8,-2 2 0 7,0 7-160-7,-1 0 160 8,1-3 0-7,6 1 0 5,-2 2 0-6,0-1 0 8,6-7 0-8,-3-3 0 7,7 1 0-6,0-7 0 6,-1 0 0-7,-1-6 0 7,5 0 0-6,-5-6 0 7,2-4 0-8,3-4 208 6,-3 2-16-6,3-7-16 9,-7-1 304-9,2-5 64 6,-7-1 16-6,-1-3 0 8,-2-3-176-6,0 1-16 4,-8 0-16-6,2-2 0 7,-2 1-208-7,0 1-144 8,-1-2 192-8,1 1-192 7,-4 3 0-7,2 0 0 8,2 5 0-8,2 1 0 21,0-1-336-21,2 5-80 1,0-3-16 0,2 6 0 12,0 1-2448-12,-2 11-512-1,8-20-80 2,4 6-32-2</inkml:trace>
    </iact:actionData>
  </iact:action>
  <iact:action type="add" startTime="158975">
    <iact:property name="dataType"/>
    <iact:actionData xml:id="d100">
      <inkml:trace xmlns:inkml="http://www.w3.org/2003/InkML" xml:id="stk100" contextRef="#ctx0" brushRef="#br0">16475 20493 5519 0,'0'0'496'2,"0"0"-496"-1,0 0 0-1,0 0 0 7,0 0 3264-7,0 0 576 9,-3 20 96-9,-3-5 32 6,-2 3-1744-5,-2-5-352 6,-3 5-64-7,-1 3-16 8,0 1-384-8,1 1-96 6,-1 9-16-6,0-3 0 8,-5-4-304-8,3-5-64 8,-3 3-16-8,3-2 0 9,4 3-416-9,3-3-96 5,-3-3-16-4,4 1 0 7,2-7-384-8,-2 4 0 6,8-16 0-6,0 0 0 8,0 0-144-8,0 0-112 7,0 0-32-7,0 0 0 24,16 0-1888-24,4-2-384 0,-5-6-80 0</inkml:trace>
    </iact:actionData>
  </iact:action>
  <iact:action type="add" startTime="159218">
    <iact:property name="dataType"/>
    <iact:actionData xml:id="d101">
      <inkml:trace xmlns:inkml="http://www.w3.org/2003/InkML" xml:id="stk101" contextRef="#ctx0" brushRef="#br0">16569 20111 32127 0,'-15'-12'1424'1,"3"-1"304"-1,4 1-1392 0,2-4-336 0,-2 5 0 0,-1-3 0 7,3 6 832-7,6 8 80 8,-8-16 32-8,0 7 0 7,8 9-432-7,0 0-64 6,0 0-32-5,-4-12 0 8,4 12-256-9,0-16-160 5,0 16 192-5,0 0-192 8,0 0 0-8,0 0 0 7,18-3 0-7,-5 1-192 27,1 5-2192-25,6-1-432-2,-7 2-96 0</inkml:trace>
    </iact:actionData>
  </iact:action>
  <iact:action type="add" startTime="159425">
    <iact:property name="dataType"/>
    <iact:actionData xml:id="d102">
      <inkml:trace xmlns:inkml="http://www.w3.org/2003/InkML" xml:id="stk102" contextRef="#ctx0" brushRef="#br0">17581 20167 32415 0,'0'0'1440'4,"0"-11"288"-4,0-3-1376 0,0 2-352 0,0 12 0 0,-3-17 0 6,-1 5 736-6,-4-5 80 8,-8 9 16-8,5-4 0 9,-9 2-480-9,1 1-96 6,-3-1 0-6,3 6-16 11,-7 0-240-11,-1 6 0 5,-2 4 0-5,-1 6 0 8,1-3 0-8,0 9 0 8,-2-1 0-8,3 7 0 6,1-1 0-6,4 3 0 8,-1 1 0-8,3 2 0 7,3 4 0-7,7 4 0 7,-3-4 0-6,4 5 0 9,2 4 0-10,1-1 0 4,1 4-128-4,2-4 128 8,0 6 0-8,2 0 0 6,2-8 0-6,-2 4 0 9,-2-10-160-9,2 0 32 6,-2-2 0-5,0-3 0 22,-2-3-256-22,1 0-64-1,1-1 0 1,-6-1 0 10,0-9-1360-10,0 1-288-1,-5-5-48 3</inkml:trace>
    </iact:actionData>
  </iact:action>
  <iact:action type="add" startTime="159696">
    <iact:property name="dataType"/>
    <iact:actionData xml:id="d103">
      <inkml:trace xmlns:inkml="http://www.w3.org/2003/InkML" xml:id="stk103" contextRef="#ctx0" brushRef="#br0">16688 20659 12895 0,'0'0'576'3,"0"0"112"-3,16-6-560 0,3 2-128 0,5 2 0 0,5 2 0 7,6 2 3008-7,6 2 560 9,0 0 112-9,4-4 32 6,0 2-2896-6,1-4-576 7,-1 2-112-7,-4-4-7968 16,4 0-1584-16</inkml:trace>
    </iact:actionData>
  </iact:action>
  <iact:action type="add" startTime="159949">
    <iact:property name="dataType"/>
    <iact:actionData xml:id="d104">
      <inkml:trace xmlns:inkml="http://www.w3.org/2003/InkML" xml:id="stk104" contextRef="#ctx0" brushRef="#br0">18648 20731 21183 0,'0'0'1888'1,"-13"2"-1504"3,-5-4-384-4,1 0 0 7,-1 4 1280-7,-5 0 192 7,-7-4 48-7,-3 4 0 9,-6-2-752-9,4 2-160 6,0 0-32-6,0 0 0 8,4 2-64-8,3 2-32 8,3-4 0-8,7 5 0 7,1-1-192-7,7 0-32 9,-2 2-16-9,12-8 0 7,0 0-48-7,-3 19 0 6,3 1 0-6,0-20 0 8,0 0 96-8,17 25 16 7,-1-1 0-7,5-5 0 8,3-1-48-8,1-5 0 7,-2 3 0-7,-1-4 0 7,1 1 112-6,1-5 16 9,-1 4 0-10,0-2 0 5,-7-3-64-5,-2 5-16 8,-14-12 0-8,9 10 0 7,-9-10 64-7,0 0 16 7,0 17 0-7,0-17 0 8,-5 14 32-8,-7 0 16 7,-8-7 0-7,-3 1 0 9,0 2-208-9,-3-2-32 6,1-4-16-6,-2 2 0 8,-3-3-176-8,3 3 0 7,4-2 0-7,5 0 0 9,-1-2-176-9,5 0-112 6,-4 0-32-6,9-2 0 23,9 0-2304-22,0 0-480-1,0 0-96 1</inkml:trace>
    </iact:actionData>
  </iact:action>
  <iact:action type="add" startTime="160296">
    <iact:property name="dataType"/>
    <iact:actionData xml:id="d105">
      <inkml:trace xmlns:inkml="http://www.w3.org/2003/InkML" xml:id="stk105" contextRef="#ctx0" brushRef="#br0">18955 21000 13823 0,'0'0'1216'12,"0"0"-960"-11,0 0-256-1,0 0 0 0,0 0 2464 0,-4 18 448 5,4-18 96-5,-10 19 0 7,-8-3-2032-7,5 1-400 7,-3 3-96-7,2-6-16 8,-1 1-144-8,7-3-16 7,-4 2-16-7,12-14 0 8,-5 13-112-8,5-13-32 9,0 0 0-9,-2 20 0 6,2-7-16-6,0-13 0 8,0 0 0-8,0 0 0 7,0 0 192-7,9 14 16 7,-9-14 16-6,0 0 0 6,0 0-48-6,18 0-16 5,-18 0 0-6,0 0 0 9,17-4-128-9,-17 4-32 6,10-12 0-6,-10 12 0 9,6-11-128-9,-6 11 192 6,0-16-192-6,-2 4 192 8,2 12-192-8,-4-17 0 7,4 17 0-7,-2-14 128 8,-2 1-128-8,4 13 0 6,-2-12 0-6,2 12 0 9,2-14 0-9,-2 14 0 7,6-12 0-7,2 3 0 8,-8 9-192-8,18-12 16 7,-5 6 16-7,3-2 0 8,3-1 160-8,-3 1 0 10,1 0 0-10,5-6-128 5,-3 5 128-5,3-9 0 8,1 0 0-8,1-1-128 7,3-2 128-7,-2 1 128 7,1 2-128-7,1-3 176 8,0 2-176-8,1 1 192 8,-3-2-192-8,-4-1 192 7,1-2-192-7,-1 3 0 7,3-1 0-7,-3 1 128 8,-5 1-128-8,1 1 0 7,-7-3 0-7,4 5 0 8,-6 2 0-8,-3-1 0 7,-3 5 0-7,-2 10 128 8,0 0-128-7,0 0 0 5,0 0 0-6,0 0 0 9,-13 8-144-9,-3 9 144 6,4-1-192-6,-7 5 192 9,1 1 0-9,3 5 0 6,-5 4 0-6,5-1 0 8,-3-3 0-8,-1 2 0 7,3-1 0-6,-2 1 0 6,3 0 0-7,3-4 128 8,4-1-128-8,1-5 0 7,3-1 144-7,4-18-144 8,0 15 128-8,0-15-128 7,0 0 384-7,15 14 0 7,-15-14 0-6,22 6 0 6,-5-6 160-7,5-2 32 8,1-6 0-8,-1-2 0 7,1 5-384-7,-2-5-64 7,3-2 0-7,-1 4-128 9,1-5 128-9,-3 3-128 6,-3 2 0-6,1 4 0 9,1-6 0-9,-7 9 0 7,5 2 0-7,-18-1 0 8,14 6 0-8,-1 6 0 6,-1-2 0-6,-12-10 0 8,12 19 0-8,-5-5 0 7,1 2 0-7,-8-16 0 8,10 17 0-8,-4-3 0 7,-2 1 0-7,-4-15 0 9,0 0 0-9,15 10 0 7,-5-2 0-7,-10-8 0 7,20 2 0-7,-7-4 0 8,5-2 0-8,-3 0 0 7,3 2 0-7,1-2 128 8,-5-2-128-8,6-1 0 7,-3 3 144-7,-1 0-144 8,3 2 0-8,-3 0 144 8,1 0-144-8,3 4 0 6,-6 0 0-6,3 8 0 8,-3 3 0-7,1 1 0 5,3 3 0-6,-6 5 0 9,3-3 0-9,-1 3 0 6,7-3 0-6,-1 5 0 9,-3-3-400-9,5 1 32 6,3 5 16-6,3-2-15216 12</inkml:trace>
    </iact:actionData>
  </iact:action>
  <iact:action type="add" startTime="161305">
    <iact:property name="dataType"/>
    <iact:actionData xml:id="d106">
      <inkml:trace xmlns:inkml="http://www.w3.org/2003/InkML" xml:id="stk106" contextRef="#ctx0" brushRef="#br0">20782 20860 25455 0,'0'0'1120'1,"0"0"240"-1,14 6-1088 0,3-2-272 0,3-3 0 0,-1 1 0 6,7-4 192-5,1 2-32 6,0-1 0-7,3-1 0 7,5-8-160-7,-2 2 0 7,-2 0 144-7,2-5-144 8,2 3 0-8,-5-6 144 8,-3 5-144-8,0-5 0 8,-3 2 0-8,-1-3 0 6,1 3 0-5,-3-5 0 7,-3 3 128-8,-7 2-128 6,-1-1 0-5,-10 15 0 6,0 0 0-7,0 0 0 8,-2-14 128-8,2 14-128 7,-16-2 208-7,-7 6-16 9,0 4 0-9,-3 5 0 7,-1 1 304-7,0 6 48 7,-1-5 16-7,3 7 0 11,0-3 144-11,1 5 16 6,3-3 16-5,1-3 0 4,-1 3-272-5,7 0-48 6,1 1-16-5,7-3 0 6,2 1-240-7,4-4-160 7,0-16 192-7,4 13-192 8,-4-13 0-7,19 18 0 5,-1-9 0-6,1 3 0 8,5-2 0-8,-3-6-176 7,-1 0 0-7,3 0 0 21,2-2-688-20,3 0-144 0,-3-2-16 0,4-2-8144 6,3-2-1632-7</inkml:trace>
    </iact:actionData>
  </iact:action>
  <iact:action type="add" startTime="161633">
    <iact:property name="dataType"/>
    <iact:actionData xml:id="d107">
      <inkml:trace xmlns:inkml="http://www.w3.org/2003/InkML" xml:id="stk107" contextRef="#ctx0" brushRef="#br0">21779 20829 13823 0,'0'0'608'1,"0"0"128"-1,0 0-592 0,0 0-144 2,0 0 0-2,-4 21 0 8,2 0 2800-7,0-3 528 9,0 2 96-10,2-1 32 4,0-19-2656-4,0 0-528 11,0 20-96-11,0-20-32 5,8 13-144-5,-8-13 160 10,0 0-160-10,20 18 160 5,-7-10-160-5,3-3-192 6,3-1 32-6,-1 0 16 22,1-4-672-22,3 0-128 0,-5-4-16 0,1-2-6336 13,1 3-1248-13</inkml:trace>
    </iact:actionData>
  </iact:action>
  <iact:action type="add" startTime="161788">
    <iact:property name="dataType"/>
    <iact:actionData xml:id="d108">
      <inkml:trace xmlns:inkml="http://www.w3.org/2003/InkML" xml:id="stk108" contextRef="#ctx0" brushRef="#br0">22150 20823 9215 0,'0'0'816'1,"0"0"-656"18,0 0-160-18,0 0 0-1,-20 2 2144 0,4 2 400 0,3 1 80 0,-1 7 0 2,-1-4-1216-1,-1 6-240 7,2-3-48-8,-7 9-16 6,3-5-272-6,3 3-64 10,-5-2-16-10,5-3 0 5,-5 5-368-5,1-5-80 12,5 5-16-12,-4-2 0 3,1-1-48-3,5 3-16 11,-3-9 0-11,5 3 0 3,2 2-224-3,-2-4 176 7,10-10-176-7,0 0 160 8,-10 13-304-8,10-13-64 12,0 0-16-12,0 0-7792 11,0 0-1568-10</inkml:trace>
    </iact:actionData>
  </iact:action>
  <iact:action type="add" startTime="162069">
    <iact:property name="dataType"/>
    <iact:actionData xml:id="d109">
      <inkml:trace xmlns:inkml="http://www.w3.org/2003/InkML" xml:id="stk109" contextRef="#ctx0" brushRef="#br0">22436 20799 26367 0,'0'0'1168'1,"0"0"240"-1,0 0-1120 0,0 0-288 6,-7 22 0-6,-1-5 0 4,-6-3 256-4,2 7-16 10,-5 1 0-9,3-3 0 3,-3 3 336-4,-3-1 80 11,4-7 16-11,1 3 0 5,3 1-176-5,0-4-48 10,7 3 0-10,5-17 0 5,-2 18-304-5,0-3-144 11,2-15 128-11,2 20-128 17,-2-20-368-16,11 14-144-1,5-3-48 0,3-3 0 14,-3-8-1296-14,6-2-272 0,3-2-48 0,6-6-16 1</inkml:trace>
    </iact:actionData>
  </iact:action>
  <iact:action type="add" startTime="162309">
    <iact:property name="dataType"/>
    <iact:actionData xml:id="d110">
      <inkml:trace xmlns:inkml="http://www.w3.org/2003/InkML" xml:id="stk110" contextRef="#ctx0" brushRef="#br0">23170 20817 15663 0,'0'0'688'0,"0"0"144"0,0 0-656 1,0 15-176 6,0-1 0-7,0-14 0 4,0 0 896-4,0 0 128 9,-6 16 48-8,6-16 0 4,0 0-624-5,-10 15-128 10,10-15-32-9,0 0 0 3,0 0 96-4,0 0 0 9,0 0 16-8,-10 10 0 3,10-10 208-4,0 0 32 12,0 0 16-12,0 0 0 3,0 0-288-2,0 0-64 9,0 0-16-10,0 0 0 5,0 0-288-5,0 0 128 6,0 0-128-6,0 0 0 9,0 0 0-9,0 0 0 11,0 0 0-11,0 0 0 4,0 0 160-4,-2 18-160 11,2-18 128-11,-2 17-128 4,2-17 352-4,-7 12-16 10,-3 2 0-9,2-5 0 3,8-9 16-4,-14 10 0 7,1 2 0-7,-1-4 0 10,2 1 128-10,3 3 32 8,-5-6 0-8,4 2 0 6,-3-3-64-6,1 5-16 7,0-4 0-7,12-6 0 8,0 0-128-8,-11 16-32 14,3-7 0-14,8-9 0 1,0 0-112-1,0 0-32 12,0 0 0-12,0 0 0 5,-2 18-128-5,2-18 0 5,0 0 144-5,0 0-144 8,10 10 0-8,-10-10 0 12,17 4 0-12,-3 0 128 5,-14-4-128-5,19 2-192 10,-19-2 64-10,20 0 0 17,-7 0-352-16,-13 0-64 0,0 0-16-1,18-4 0 13,-18 4-208-12,0 0-64 0,14-6 0-1,-14 6-7808 11,13-8-1584-10</inkml:trace>
    </iact:actionData>
  </iact:action>
  <iact:action type="add" startTime="162762">
    <iact:property name="dataType"/>
    <iact:actionData xml:id="d111">
      <inkml:trace xmlns:inkml="http://www.w3.org/2003/InkML" xml:id="stk111" contextRef="#ctx0" brushRef="#br0">23833 20224 11055 0,'0'0'480'1,"-10"21"112"-1,-5 5-464 0,5 1-128 3,-2 2 0-3,0 6 0 4,-3 10 3840-4,1 2 736 7,-5-6 160-7,3 8 16 7,-2-4-3600-7,3 1-704 7,1-1-160-6,-3-6-32 6,3-2 112-7,-2-1 16 13,5-5 0-13,-3 4 0 3,4 2-384-3,4-6 0 7,-3-4 0-7,3-1 128 22,0-5-1632-22,4 1-320 0,2-3-64 0,0-1-9808 5</inkml:trace>
    </iact:actionData>
  </iact:action>
  <iact:action type="add" startTime="162956">
    <iact:property name="dataType"/>
    <iact:actionData xml:id="d112">
      <inkml:trace xmlns:inkml="http://www.w3.org/2003/InkML" xml:id="stk112" contextRef="#ctx0" brushRef="#br0">23560 20807 9215 0,'0'0'816'3,"0"0"-656"-2,21 0-160-1,1 4 0 7,-3-4 1840-6,7 2 336 8,1 0 64-9,0-2 0 5,1 0-2112-5,1-2-416 6,-2 0-96-6</inkml:trace>
    </iact:actionData>
  </iact:action>
  <iact:action type="add" startTime="163038">
    <iact:property name="dataType"/>
    <iact:actionData xml:id="d113">
      <inkml:trace xmlns:inkml="http://www.w3.org/2003/InkML" xml:id="stk113" contextRef="#ctx0" brushRef="#br0">23993 20786 8287 0,'0'0'368'4,"21"0"80"-4,-5 0-448 0,-16 0 0 0,0 0 0 0,0 0 0 2,0 0 2768-2,0 0 480 21,0 0 80-21,0 0 32 0,-10 9-1408 0,-4 7-288 0,-1-4-48 0,-7 3-16 6,1 5-736-6,1-1-160 11,1-3-16-11,-1-4-16 4,7 3-288-4,-3-3-64 10,6 0-16-10,-1 1 0 6,11-13 32-5,-10 12 16 9,10-12 0-10,0 0 0 4,0 0 144-4,0 0 16 11,0 0 16-11,0 0 0 3,10 14-144-3,-10-14-48 12,0 0 0-12,19 4 0 3,1-4-192-3,-5-4-144 11,3-2 192-11,-1 0-192 4,-17 6 160-3,16-4-160 10,0-2 128-11,-16 6-128 4,13-4 128-4,-13 4-128 10,18-4 0-10,-18 4 128 4,0 0 0-4,14 4 0 11,-14-4 0-11,0 0 0 4,15 10-128-3,-7 8 0 8,2-5 144-9,-2 5-144 5,-5 1 0-5,5-3 0 11,2 1 0-11,-2 3 128 5,3-6-128-5,5 1 0 10,2-5 0-10,-5 4 0 5,5-5 0-5,-3 1 0 11,7-2 0-11,1-4 0 18,3-6-1472-16,3 0-352 1,0 2-80-3</inkml:trace>
    </iact:actionData>
  </iact:action>
  <iact:action type="add" startTime="164019">
    <iact:property name="dataType"/>
    <iact:actionData xml:id="d114">
      <inkml:trace xmlns:inkml="http://www.w3.org/2003/InkML" xml:id="stk114" contextRef="#ctx0" brushRef="#br0">25542 20786 8287 0,'0'0'368'1,"0"0"80"0,-16-2-448-1,-2-2 0 7,7 8 0-7,-5-4 0 3,2 2 2944-2,-3 0 496 5,-3 3 96-6,3-1 32 8,-5 2-2224-8,1 4-432 7,1 0-80-7,3-2-32 8,-5 7-32-8,7-1-16 8,1 3 0-8,0 3 0 7,5-3-64-7,3 1-16 8,-2-1 0-8,2-3 0 8,6-14-96-8,2 20 0 12,-2-20-16-12,10 13 0 3,-10-13-64-3,12 14-16 11,5-8 0-11,-3 0 0 4,1-4-96-4,5-2 0 11,-2-2-16-11,-1 0 0 4,1-2-48-3,-3 2-16 9,5-4 0-10,-7 2 0 9,-13 4-160-9,16-8-16 3,-16 8-128-2,0 0 192 7,18-2-48-8,-18 2-16 6,0 0 0-6,0 0 0 10,0 0 32-9,9 14 0 5,-9-14 0-6,10 16 0 8,-4 1-160-8,2 1 0 7,-4-3 144-7,-2 3-144 9,-2-18 0-8,5 15 0 5,3 1 0-6,-8-16 0 20,12 14-1200-19,2-3-144 0,-14-11-48 0,21 2-8656 6,0 2-1744-5</inkml:trace>
    </iact:actionData>
  </iact:action>
  <iact:action type="add" startTime="164366">
    <iact:property name="dataType"/>
    <iact:actionData xml:id="d115">
      <inkml:trace xmlns:inkml="http://www.w3.org/2003/InkML" xml:id="stk115" contextRef="#ctx0" brushRef="#br0">26166 20834 24879 0,'-6'14'2208'1,"-2"-2"-1760"4,-4 5-448-5,5 1 0 4,-3-1 1216-4,-2 3 176 12,2-1 16-12,-5-3 16 3,1 4-976-3,-3-7-192 11,5 3-32-11,-4-1-16 4,6-5 80-3,-1 0 16 5,11-10 0-6,-10 12 0 8,10-12-304-8,0 0 128 12,0 0-128-12,0 0 0 5,0 0 304-5,0 0-48 9,0 0-16-9,0 0 0 5,12-14-240-4,3 4 144 5,3-3-144-6,-3 1 128 8,5-4-128-8,0 6 0 12,-1 1 0-12,2-5 128 3,1 4-128-3,-6-1 0 11,-1 1 0-11,3 4 0 4,-5 0 0 0,-13 6 0 3,20 0 0-7,-8 4 128 4,-12-4-128-4,13 8 0 12,-5 6 0-12,-2-3 0 6,-2 7 0-6,2-5 0 6,-6-13 0-6,0 24 0 9,0 1 128-9,0-3 0 7,0-7 0-7,0 3 0 7,2-5-128-7,1 5 0 12,-1-2 0-12,-2-16-176 17,0 0-1040-16,12 11-192 0,-12-11-64-1</inkml:trace>
    </iact:actionData>
  </iact:action>
  <iact:action type="add" startTime="164730">
    <iact:property name="dataType"/>
    <iact:actionData xml:id="d116">
      <inkml:trace xmlns:inkml="http://www.w3.org/2003/InkML" xml:id="stk116" contextRef="#ctx0" brushRef="#br0">27008 20992 19343 0,'0'0'1728'1,"0"0"-1392"2,0 0-336-2,-15-4 0 0,15 4 1392-1,-12-3 208 8,-4-1 32-8,16 4 16 7,-13 0-1344-7,-3 0-304 8,4 2 0-8,-3 2 0 7,1-1 0-7,-3 7 0 7,5 0-128-7,-4 0 128 8,5 7 0-8,-5-3 288 7,4 3-48-7,-1-3-16 8,5 0 448-7,0-1 96 10,0 1 0-11,4 4 16 4,4-18-400-4,-2 13-96 9,0 3-16-9,4-4 0 5,-2-12-64-5,6 15-16 12,-6-15 0-12,0 0 0 4,16 8 112-4,3-4 16 11,-3-8 0-11,4 2 0 4,-1-4-160-4,1-6-32 11,1 3 0-11,4-7 0 4,3 2-256-3,-1-5-64 6,0-1-16-7,-1 1 0 7,1-3-144-7,-4-1-32 12,-1 2 0-12,-3-3 0 4,1 3 256-4,-1-3 128 12,-5-1-160-12,0 0 160 3,-7-1 0-3,1 1 0 11,-2 2 0-11,0 5 0 3,-4-5 0-2,-2 1 0 5,-2 7 128-6,2 15-128 8,0 0 0-8,-14-8 0 11,5 4 0-11,-7 8-192 4,2 4 192-4,-3 7 0 12,1 5 0-12,-1-3 0 4,1 7 0-4,4 3 160 11,-3 2-160-11,3 0 128 4,4-1-128-4,-2-3 0 11,5 2 144-11,3 3-144 5,2-1 0-5,3-2 0 7,3-1-160-7,4-3-8688 20,-2 0-1744-19</inkml:trace>
    </iact:actionData>
  </iact:action>
  <iact:action type="add" startTime="165205">
    <iact:property name="dataType"/>
    <iact:actionData xml:id="d117">
      <inkml:trace xmlns:inkml="http://www.w3.org/2003/InkML" xml:id="stk117" contextRef="#ctx0" brushRef="#br0">28132 20932 22111 0,'-6'10'1968'1,"-4"3"-1584"6,1-3-384-7,1 8 0 4,-6-3 1808-4,0 7 288 7,-5 3 48-7,1-2 16 8,1 1-1216-8,-3-7-240 12,-1 1-64-12,1 1 0 4,5-5-256-4,-3 2-48 10,5-7-16-9,-1 5 0 2,6-4-320-2,0 5-128 9,-2-5 0-10,5-2 0 19,5-8-1408-18,0 0-288-1,0 0-48 0,0 0-16 0</inkml:trace>
    </iact:actionData>
  </iact:action>
  <iact:action type="add" startTime="165452">
    <iact:property name="dataType"/>
    <iact:actionData xml:id="d118">
      <inkml:trace xmlns:inkml="http://www.w3.org/2003/InkML" xml:id="stk118" contextRef="#ctx0" brushRef="#br0">28422 20988 26719 0,'-15'16'2368'1,"15"-16"-1888"2,-14 14-480-3,4 5 0 5,3-3 1424-5,-5-1 192 6,2 3 48-5,2-8 0 7,8-10-1216-8,-13 10-224 7,13-10-48-6,0 0-16 5,0 0-160-6,0 0 0 10,0 0 144-10,0 0-144 5,0 0 0-5,0 0 0 11,0 0 0-11,17-16 0 4,-1-4 0-4,3 3 0 11,3 3 0-11,-3-1 0 5,1 3 0-5,1-2 0 11,3 3 0-11,-3 3 0 3,-1-2 0-3,1 2 0 12,-1 4 0-12,-1 0 0 3,-19 4 0-3,16 0 128 11,1 4-128-11,-17-4 0 5,10 10 0-5,-2 8 128 7,-2-5-128-6,-4 7 0 1,-4 1 256-1,0 1-32 5,-4-1 0-6,4 3 0 8,0-3-224-7,0 2 144 6,-4-3-144-7,4-3 128 8,-2 1-384-8,0 1-64 12,-1-7-32-12,3 2-9728 11,2-14-1952-11</inkml:trace>
    </iact:actionData>
  </iact:action>
  <iact:action type="add" startTime="165884">
    <iact:property name="dataType"/>
    <iact:actionData xml:id="d119">
      <inkml:trace xmlns:inkml="http://www.w3.org/2003/InkML" xml:id="stk119" contextRef="#ctx0" brushRef="#br0">29294 20977 29135 0,'0'0'1280'1,"0"0"288"-1,0 0-1248 0,0 0-320 3,-11 10 0-3,11-10 0 8,-14 9 896-8,4 5 112 11,10-14 16-11,-8 12 16 4,-3 3-240-4,3-5-48 7,8-10-16-6,0 0 0 6,-4 19-336-7,2-5-64 8,2-14-16-8,2 16 0 4,-2-16-128-4,4 17-16 7,-4-17-16-7,10 12 0 7,1 0-160-5,-1-3 128 4,6-5-128-6,-3 0 128 8,5 0-128-8,-2-2 0 6,3-2 0-5,4-2 0 8,5 0 0-9,-3-2 0 10,-1-2 0-10,1-3 0 8,2-1 0-8,2 2 0 7,1-5 0-7,-1 3 0 5,-2-4 0-5,1 0 0 11,-5-1 0-11,2 1-176 4,-3-1-128-3,1 3-16 7,-1-8-16-8,-1 9 0 19,-3-7-1008-19,-3 4-192 2,-1-3-32-2,-2-3-8160 9,-1 7-1648-9</inkml:trace>
    </iact:actionData>
  </iact:action>
  <iact:action type="add" startTime="166211">
    <iact:property name="dataType"/>
    <iact:actionData xml:id="d120">
      <inkml:trace xmlns:inkml="http://www.w3.org/2003/InkML" xml:id="stk120" contextRef="#ctx0" brushRef="#br0">30129 20583 4607 0,'0'0'192'2,"-10"19"64"-2,3-1-256 0,3 3 0 6,0 5 0-6,-4 1 0 5,2 0 6112-5,0 1 1184 12,0-1 224-12,-3 0 48 3,-1 2-5488-3,2-1-1104 11,-5-3-208-10,1-1-64 2,-4-1-272-3,5 0-64 7,-5-7-16-7,6 1 0 8,4 1-352-8,-3-6 0 11,9-12 0-11,0 0 128 6,0 0-128-6,0 0 0 5,0 0 0-5,0 0 0 9,0 0 0-9,0 0 0 6,0 0 0-6,17-6 0 9,3-6 0-9,-5-1 0 7,3-3 0-7,1 0 0 8,-3-7 0-8,3 3 0 10,3 3 0-10,-7-3 0 6,3-3 0-5,-2 3 0 5,1 5 0-6,5-3 0 9,-3 9 0-9,-3-3 0 11,1 6 0-11,-17 6 0 4,16-4 0-4,-16 4 0 11,16 4 0-11,-16-4-128 3,17 14 128-3,-9-3 0 11,-8-11 0-11,10 26-128 4,-5-3 128-4,1 1 0 12,-4 1-144-12,-2-4 144 4,0 1 0-3,-2 1 0 9,-4 3 0-10,3-5 0 3,-1-2 0-2,0 3 0 10,0-1 0-11,4 5 0 4,-4-3-160-4,0 1 160 11,0-5 0-11,2 4-144 16,-2 1-1264-15,2 1-240 0,0-3-48 0,2-1-7664 10,0-3-1536-9</inkml:trace>
    </iact:actionData>
  </iact:action>
  <iact:action type="add" startTime="166693">
    <iact:property name="dataType"/>
    <iact:actionData xml:id="d121">
      <inkml:trace xmlns:inkml="http://www.w3.org/2003/InkML" xml:id="stk121" contextRef="#ctx0" brushRef="#br0">30960 20676 12895 0,'0'0'576'0,"0"0"112"1,0 0-560-1,0 0-128 6,0 0 0-6,-2 16 0 4,-2 4 3680-4,-4 1 704 6,1-5 144-5,1 3 16 8,-2 3-2816-9,-4-5-576 10,3 5-128-10,-5 1 0 3,4 2-304-3,0 1-48 12,-5-1-16-12,5 2 0 3,-2-3-208-2,3 1-64 10,1-2 0-10,-2 3 0 3,2-1-192-4,4-1-32 6,-2-3-16-6,1 1 0 9,1-5-144-9,2 1-192 7,2-18 32-7,0 17 16 21,0-17-464-21,0 0-96 0,6 14 0 0,-6-14-16 16,13 12-1632-16,1-7-320 0,2-5-64 0,3-2-16 0</inkml:trace>
    </iact:actionData>
  </iact:action>
  <iact:action type="add" startTime="166954">
    <iact:property name="dataType"/>
    <iact:actionData xml:id="d122">
      <inkml:trace xmlns:inkml="http://www.w3.org/2003/InkML" xml:id="stk122" contextRef="#ctx0" brushRef="#br0">31465 20795 30111 0,'0'0'1344'1,"0"0"256"-1,-11-2-1280 0,11 2-320 1,-18-5 0-1,2 3 0 7,-5 2 544-7,0 4 32 10,-5-1 16-10,-3 7 0 3,-2 6-32-3,0-4-16 12,-5 3 0-12,-1 1 0 4,2 5-160-4,4 1-16 7,2 1-16-7,1-2 0 8,1-3 16-8,4 2 0 7,3 1 0-7,7-5 0 10,-5 1-240-10,10 3-128 5,2-7 160-5,6-13-160 9,0 0 144-9,4 18-144 10,-4-18 128-10,10 10-128 4,8 1 208-4,-3-5-32 10,7-2-16-10,1-4 0 6,2 0 0-6,5-2 0 6,1-2 0-6,2 0 0 7,-2-2-160-7,4 3 128 4,-1-3-128-4,-3 2 128 7,4-2-128-7,0-2 0 13,-6 0 0-13,-1 4 0 4,-7 1 0-4,0 1 0 7,-1 2 128-6,-6 3-128 6,-14-3 0-7,0 0 128 7,9 14-128-7,-5 2 128 9,-4-16 64-9,2 23 0 7,-4-1 0-7,-2-3 0 8,0 5-192-8,-3-3 0 11,-1-2 0-11,2-1 0 4,-6 3 0-4,3 1 0 7,1-3 0-7,-4-3 0 21,2 2-416-20,4-7-16 0,-3 3 0-1,1-4 0 13,0 3-1104-12,-4-1-240-1,3-2-32 0,9-10-8368 10,-4 13-1680-9</inkml:trace>
    </iact:actionData>
  </iact:action>
  <iact:action type="add" startTime="167397">
    <iact:property name="dataType"/>
    <iact:actionData xml:id="d123">
      <inkml:trace xmlns:inkml="http://www.w3.org/2003/InkML" xml:id="stk123" contextRef="#ctx0" brushRef="#br0">31787 20881 22111 0,'0'0'976'1,"0"0"208"-1,0 0-944 0,-8 24-240 6,-3 3 0-6,3 0 0 5,4-1 1856-5,-2 1 336 11,-2-2 64-11,2 1 16 5,1-3-1424-5,1-3-272 10,-2 3-64-10,4-2-16 6,2 1-288-6,0-5-48 5,0 3-16-5,4-1 0 7,-4-19 48-7,8 12 16 8,-8-12 0-8,15 14 0 8,-3-6 272-8,5-5 48 6,-1-3 16-6,4-3 0 10,-3-3-64-10,1-6-16 10,1 2 0-10,3-5 0 5,-5-1-256-5,1-3-48 11,-1 3-16-11,-3-4 0 3,2-3-144-2,-7 2 0 9,1-3 0-6,2 5 128-2,-4-5-128-2,-1 3 0 9,1 1 0-9,0 5 128 6,-4-5-128-6,2 3 0 10,-2 3 0-10,-4 14 0 4,0 0-288-4,9-10-96 11,-9 10 0-11,0 0-16 17,0 0-1664-17,0 0-336 1,0 0-64-1,0 0-11184 4</inkml:trace>
    </iact:actionData>
  </iact:action>
  <iact:action type="add" startTime="167714">
    <iact:property name="dataType"/>
    <iact:actionData xml:id="d124">
      <inkml:trace xmlns:inkml="http://www.w3.org/2003/InkML" xml:id="stk124" contextRef="#ctx0" brushRef="#br0">32185 21055 28559 0,'0'0'2544'0,"0"0"-2032"3,20 6-512-2,1-1 0 6,2-3 1600-7,-1 2 208 12,-5 0 48-12,7-6 16 3,-1-2-1184-2,3 0-240 11,-1-3-64-12,0-5 0 3,-3 4-240-3,-3-5-144 10,1 1 160-10,1 4-160 5,-7-4 128-5,3 3-128 11,-3-7 0-11,0 6 0 4,-4-1 128-3,-10 11-128 9,0 0 0-10,9-16 0 4,-9 16 0-4,0 0 128 11,0 0-128-11,0 0 0 4,0 0 0-4,0 0 0 10,-15 0 0-10,1 2 0 5,-4 6 0-5,-1 3 0 10,3-1 0-10,-1 6 0 6,-1-3 0-6,5 7 0 11,-7-1 0-11,6 1 0 3,-3 1 0-3,5 3 0 7,0-5 0-1,7-1 0-2,1 1 128-4,2 7 0 9,4-5-128-9,0-3 192 5,4 1-192-5,3 1 0 6,5-7 0-6,5 7 0 9,-1-5 0-9,3 1-192 10,3-2 192-10,-1-5-160 20,1-3-208-20,-3 4-32 0,4-6-16 1,3 0-10384 10,-1-4-2064-10</inkml:trace>
    </iact:actionData>
  </iact:action>
  <iact:action type="add" startTime="168090">
    <iact:property name="dataType"/>
    <iact:actionData xml:id="d125">
      <inkml:trace xmlns:inkml="http://www.w3.org/2003/InkML" xml:id="stk125" contextRef="#ctx0" brushRef="#br0">30984 20392 41471 0,'-34'-4'3680'1,"17"4"-2944"5,3 0-592-6,14 0-144 3,0 0 928-3,0 0 160 7,-2 17 16-7,2-3 16 8,0-14-992-8,0 0-128 12,12 14-192-11,-12-14 64 16,14 6-2704-17,1-1-544 0</inkml:trace>
    </iact:actionData>
  </iact:action>
</iact:action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3DEEA3C-80EF-4FAB-9D44-CF277B9A3523}" type="datetimeFigureOut">
              <a:rPr lang="en-US" smtClean="0"/>
              <a:t>5/8/2021</a:t>
            </a:fld>
            <a:endParaRPr lang="en-US" dirty="0"/>
          </a:p>
        </p:txBody>
      </p:sp>
      <p:sp>
        <p:nvSpPr>
          <p:cNvPr id="4" name="Slide Image Placeholder 3"/>
          <p:cNvSpPr>
            <a:spLocks noGrp="1" noRot="1" noChangeAspect="1"/>
          </p:cNvSpPr>
          <p:nvPr>
            <p:ph type="sldImg" idx="2"/>
          </p:nvPr>
        </p:nvSpPr>
        <p:spPr>
          <a:xfrm>
            <a:off x="1068388" y="1143000"/>
            <a:ext cx="4721225"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5A591C5-23A3-4162-862A-73C1ABE8F1D5}" type="slidenum">
              <a:rPr lang="en-US" smtClean="0"/>
              <a:t>‹#›</a:t>
            </a:fld>
            <a:endParaRPr lang="en-US" dirty="0"/>
          </a:p>
        </p:txBody>
      </p:sp>
    </p:spTree>
    <p:extLst>
      <p:ext uri="{BB962C8B-B14F-4D97-AF65-F5344CB8AC3E}">
        <p14:creationId xmlns:p14="http://schemas.microsoft.com/office/powerpoint/2010/main" val="24024899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91540" y="1272011"/>
            <a:ext cx="10104120" cy="2705947"/>
          </a:xfrm>
        </p:spPr>
        <p:txBody>
          <a:bodyPr anchor="b"/>
          <a:lstStyle>
            <a:lvl1pPr algn="ctr">
              <a:defRPr sz="6800"/>
            </a:lvl1pPr>
          </a:lstStyle>
          <a:p>
            <a:r>
              <a:rPr lang="en-US"/>
              <a:t>Click to edit Master title style</a:t>
            </a:r>
            <a:endParaRPr lang="en-US" dirty="0"/>
          </a:p>
        </p:txBody>
      </p:sp>
      <p:sp>
        <p:nvSpPr>
          <p:cNvPr id="3" name="Subtitle 2"/>
          <p:cNvSpPr>
            <a:spLocks noGrp="1"/>
          </p:cNvSpPr>
          <p:nvPr>
            <p:ph type="subTitle" idx="1"/>
          </p:nvPr>
        </p:nvSpPr>
        <p:spPr>
          <a:xfrm>
            <a:off x="1485900" y="4082310"/>
            <a:ext cx="8915400" cy="1876530"/>
          </a:xfrm>
        </p:spPr>
        <p:txBody>
          <a:bodyPr/>
          <a:lstStyle>
            <a:lvl1pPr marL="0" indent="0" algn="ctr">
              <a:buNone/>
              <a:defRPr sz="2720"/>
            </a:lvl1pPr>
            <a:lvl2pPr marL="518145" indent="0" algn="ctr">
              <a:buNone/>
              <a:defRPr sz="2267"/>
            </a:lvl2pPr>
            <a:lvl3pPr marL="1036290" indent="0" algn="ctr">
              <a:buNone/>
              <a:defRPr sz="2040"/>
            </a:lvl3pPr>
            <a:lvl4pPr marL="1554434" indent="0" algn="ctr">
              <a:buNone/>
              <a:defRPr sz="1813"/>
            </a:lvl4pPr>
            <a:lvl5pPr marL="2072579" indent="0" algn="ctr">
              <a:buNone/>
              <a:defRPr sz="1813"/>
            </a:lvl5pPr>
            <a:lvl6pPr marL="2590724" indent="0" algn="ctr">
              <a:buNone/>
              <a:defRPr sz="1813"/>
            </a:lvl6pPr>
            <a:lvl7pPr marL="3108869" indent="0" algn="ctr">
              <a:buNone/>
              <a:defRPr sz="1813"/>
            </a:lvl7pPr>
            <a:lvl8pPr marL="3627013" indent="0" algn="ctr">
              <a:buNone/>
              <a:defRPr sz="1813"/>
            </a:lvl8pPr>
            <a:lvl9pPr marL="4145158" indent="0" algn="ctr">
              <a:buNone/>
              <a:defRPr sz="1813"/>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98F64C68-6F9B-40C9-8A3A-0FA7AAD92F70}" type="datetimeFigureOut">
              <a:rPr lang="en-US" smtClean="0"/>
              <a:t>5/8/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B88945D-F595-4C5F-AF93-E2CE0CDFE97C}" type="slidenum">
              <a:rPr lang="en-US" smtClean="0"/>
              <a:t>‹#›</a:t>
            </a:fld>
            <a:endParaRPr lang="en-US" dirty="0"/>
          </a:p>
        </p:txBody>
      </p:sp>
    </p:spTree>
    <p:extLst>
      <p:ext uri="{BB962C8B-B14F-4D97-AF65-F5344CB8AC3E}">
        <p14:creationId xmlns:p14="http://schemas.microsoft.com/office/powerpoint/2010/main" val="39451639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8F64C68-6F9B-40C9-8A3A-0FA7AAD92F70}" type="datetimeFigureOut">
              <a:rPr lang="en-US" smtClean="0"/>
              <a:t>5/8/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B88945D-F595-4C5F-AF93-E2CE0CDFE97C}" type="slidenum">
              <a:rPr lang="en-US" smtClean="0"/>
              <a:t>‹#›</a:t>
            </a:fld>
            <a:endParaRPr lang="en-US" dirty="0"/>
          </a:p>
        </p:txBody>
      </p:sp>
    </p:spTree>
    <p:extLst>
      <p:ext uri="{BB962C8B-B14F-4D97-AF65-F5344CB8AC3E}">
        <p14:creationId xmlns:p14="http://schemas.microsoft.com/office/powerpoint/2010/main" val="38526916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06778" y="413808"/>
            <a:ext cx="2563178" cy="658675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17245" y="413808"/>
            <a:ext cx="7540943" cy="65867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8F64C68-6F9B-40C9-8A3A-0FA7AAD92F70}" type="datetimeFigureOut">
              <a:rPr lang="en-US" smtClean="0"/>
              <a:t>5/8/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B88945D-F595-4C5F-AF93-E2CE0CDFE97C}" type="slidenum">
              <a:rPr lang="en-US" smtClean="0"/>
              <a:t>‹#›</a:t>
            </a:fld>
            <a:endParaRPr lang="en-US" dirty="0"/>
          </a:p>
        </p:txBody>
      </p:sp>
    </p:spTree>
    <p:extLst>
      <p:ext uri="{BB962C8B-B14F-4D97-AF65-F5344CB8AC3E}">
        <p14:creationId xmlns:p14="http://schemas.microsoft.com/office/powerpoint/2010/main" val="26946528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8F64C68-6F9B-40C9-8A3A-0FA7AAD92F70}" type="datetimeFigureOut">
              <a:rPr lang="en-US" smtClean="0"/>
              <a:t>5/8/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B88945D-F595-4C5F-AF93-E2CE0CDFE97C}" type="slidenum">
              <a:rPr lang="en-US" smtClean="0"/>
              <a:t>‹#›</a:t>
            </a:fld>
            <a:endParaRPr lang="en-US" dirty="0"/>
          </a:p>
        </p:txBody>
      </p:sp>
    </p:spTree>
    <p:extLst>
      <p:ext uri="{BB962C8B-B14F-4D97-AF65-F5344CB8AC3E}">
        <p14:creationId xmlns:p14="http://schemas.microsoft.com/office/powerpoint/2010/main" val="4053800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11054" y="1937705"/>
            <a:ext cx="10252710" cy="3233102"/>
          </a:xfrm>
        </p:spPr>
        <p:txBody>
          <a:bodyPr anchor="b"/>
          <a:lstStyle>
            <a:lvl1pPr>
              <a:defRPr sz="6800"/>
            </a:lvl1pPr>
          </a:lstStyle>
          <a:p>
            <a:r>
              <a:rPr lang="en-US"/>
              <a:t>Click to edit Master title style</a:t>
            </a:r>
            <a:endParaRPr lang="en-US" dirty="0"/>
          </a:p>
        </p:txBody>
      </p:sp>
      <p:sp>
        <p:nvSpPr>
          <p:cNvPr id="3" name="Text Placeholder 2"/>
          <p:cNvSpPr>
            <a:spLocks noGrp="1"/>
          </p:cNvSpPr>
          <p:nvPr>
            <p:ph type="body" idx="1"/>
          </p:nvPr>
        </p:nvSpPr>
        <p:spPr>
          <a:xfrm>
            <a:off x="811054" y="5201393"/>
            <a:ext cx="10252710" cy="1700212"/>
          </a:xfrm>
        </p:spPr>
        <p:txBody>
          <a:bodyPr/>
          <a:lstStyle>
            <a:lvl1pPr marL="0" indent="0">
              <a:buNone/>
              <a:defRPr sz="2720">
                <a:solidFill>
                  <a:schemeClr val="tx1"/>
                </a:solidFill>
              </a:defRPr>
            </a:lvl1pPr>
            <a:lvl2pPr marL="518145" indent="0">
              <a:buNone/>
              <a:defRPr sz="2267">
                <a:solidFill>
                  <a:schemeClr val="tx1">
                    <a:tint val="75000"/>
                  </a:schemeClr>
                </a:solidFill>
              </a:defRPr>
            </a:lvl2pPr>
            <a:lvl3pPr marL="1036290" indent="0">
              <a:buNone/>
              <a:defRPr sz="2040">
                <a:solidFill>
                  <a:schemeClr val="tx1">
                    <a:tint val="75000"/>
                  </a:schemeClr>
                </a:solidFill>
              </a:defRPr>
            </a:lvl3pPr>
            <a:lvl4pPr marL="1554434" indent="0">
              <a:buNone/>
              <a:defRPr sz="1813">
                <a:solidFill>
                  <a:schemeClr val="tx1">
                    <a:tint val="75000"/>
                  </a:schemeClr>
                </a:solidFill>
              </a:defRPr>
            </a:lvl4pPr>
            <a:lvl5pPr marL="2072579" indent="0">
              <a:buNone/>
              <a:defRPr sz="1813">
                <a:solidFill>
                  <a:schemeClr val="tx1">
                    <a:tint val="75000"/>
                  </a:schemeClr>
                </a:solidFill>
              </a:defRPr>
            </a:lvl5pPr>
            <a:lvl6pPr marL="2590724" indent="0">
              <a:buNone/>
              <a:defRPr sz="1813">
                <a:solidFill>
                  <a:schemeClr val="tx1">
                    <a:tint val="75000"/>
                  </a:schemeClr>
                </a:solidFill>
              </a:defRPr>
            </a:lvl6pPr>
            <a:lvl7pPr marL="3108869" indent="0">
              <a:buNone/>
              <a:defRPr sz="1813">
                <a:solidFill>
                  <a:schemeClr val="tx1">
                    <a:tint val="75000"/>
                  </a:schemeClr>
                </a:solidFill>
              </a:defRPr>
            </a:lvl7pPr>
            <a:lvl8pPr marL="3627013" indent="0">
              <a:buNone/>
              <a:defRPr sz="1813">
                <a:solidFill>
                  <a:schemeClr val="tx1">
                    <a:tint val="75000"/>
                  </a:schemeClr>
                </a:solidFill>
              </a:defRPr>
            </a:lvl8pPr>
            <a:lvl9pPr marL="4145158" indent="0">
              <a:buNone/>
              <a:defRPr sz="181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8F64C68-6F9B-40C9-8A3A-0FA7AAD92F70}" type="datetimeFigureOut">
              <a:rPr lang="en-US" smtClean="0"/>
              <a:t>5/8/2021</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B88945D-F595-4C5F-AF93-E2CE0CDFE97C}" type="slidenum">
              <a:rPr lang="en-US" smtClean="0"/>
              <a:t>‹#›</a:t>
            </a:fld>
            <a:endParaRPr lang="en-US" dirty="0"/>
          </a:p>
        </p:txBody>
      </p:sp>
    </p:spTree>
    <p:extLst>
      <p:ext uri="{BB962C8B-B14F-4D97-AF65-F5344CB8AC3E}">
        <p14:creationId xmlns:p14="http://schemas.microsoft.com/office/powerpoint/2010/main" val="17528115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17245" y="2069042"/>
            <a:ext cx="5052060" cy="493151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017895" y="2069042"/>
            <a:ext cx="5052060" cy="493151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98F64C68-6F9B-40C9-8A3A-0FA7AAD92F70}" type="datetimeFigureOut">
              <a:rPr lang="en-US" smtClean="0"/>
              <a:t>5/8/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B88945D-F595-4C5F-AF93-E2CE0CDFE97C}" type="slidenum">
              <a:rPr lang="en-US" smtClean="0"/>
              <a:t>‹#›</a:t>
            </a:fld>
            <a:endParaRPr lang="en-US" dirty="0"/>
          </a:p>
        </p:txBody>
      </p:sp>
    </p:spTree>
    <p:extLst>
      <p:ext uri="{BB962C8B-B14F-4D97-AF65-F5344CB8AC3E}">
        <p14:creationId xmlns:p14="http://schemas.microsoft.com/office/powerpoint/2010/main" val="138656915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18793" y="413810"/>
            <a:ext cx="10252710" cy="1502305"/>
          </a:xfrm>
        </p:spPr>
        <p:txBody>
          <a:bodyPr/>
          <a:lstStyle/>
          <a:p>
            <a:r>
              <a:rPr lang="en-US"/>
              <a:t>Click to edit Master title style</a:t>
            </a:r>
            <a:endParaRPr lang="en-US" dirty="0"/>
          </a:p>
        </p:txBody>
      </p:sp>
      <p:sp>
        <p:nvSpPr>
          <p:cNvPr id="3" name="Text Placeholder 2"/>
          <p:cNvSpPr>
            <a:spLocks noGrp="1"/>
          </p:cNvSpPr>
          <p:nvPr>
            <p:ph type="body" idx="1"/>
          </p:nvPr>
        </p:nvSpPr>
        <p:spPr>
          <a:xfrm>
            <a:off x="818795" y="1905318"/>
            <a:ext cx="5028842" cy="933767"/>
          </a:xfrm>
        </p:spPr>
        <p:txBody>
          <a:bodyPr anchor="b"/>
          <a:lstStyle>
            <a:lvl1pPr marL="0" indent="0">
              <a:buNone/>
              <a:defRPr sz="2720" b="1"/>
            </a:lvl1pPr>
            <a:lvl2pPr marL="518145" indent="0">
              <a:buNone/>
              <a:defRPr sz="2267" b="1"/>
            </a:lvl2pPr>
            <a:lvl3pPr marL="1036290" indent="0">
              <a:buNone/>
              <a:defRPr sz="2040" b="1"/>
            </a:lvl3pPr>
            <a:lvl4pPr marL="1554434" indent="0">
              <a:buNone/>
              <a:defRPr sz="1813" b="1"/>
            </a:lvl4pPr>
            <a:lvl5pPr marL="2072579" indent="0">
              <a:buNone/>
              <a:defRPr sz="1813" b="1"/>
            </a:lvl5pPr>
            <a:lvl6pPr marL="2590724" indent="0">
              <a:buNone/>
              <a:defRPr sz="1813" b="1"/>
            </a:lvl6pPr>
            <a:lvl7pPr marL="3108869" indent="0">
              <a:buNone/>
              <a:defRPr sz="1813" b="1"/>
            </a:lvl7pPr>
            <a:lvl8pPr marL="3627013" indent="0">
              <a:buNone/>
              <a:defRPr sz="1813" b="1"/>
            </a:lvl8pPr>
            <a:lvl9pPr marL="4145158" indent="0">
              <a:buNone/>
              <a:defRPr sz="1813" b="1"/>
            </a:lvl9pPr>
          </a:lstStyle>
          <a:p>
            <a:pPr lvl="0"/>
            <a:r>
              <a:rPr lang="en-US"/>
              <a:t>Click to edit Master text styles</a:t>
            </a:r>
          </a:p>
        </p:txBody>
      </p:sp>
      <p:sp>
        <p:nvSpPr>
          <p:cNvPr id="4" name="Content Placeholder 3"/>
          <p:cNvSpPr>
            <a:spLocks noGrp="1"/>
          </p:cNvSpPr>
          <p:nvPr>
            <p:ph sz="half" idx="2"/>
          </p:nvPr>
        </p:nvSpPr>
        <p:spPr>
          <a:xfrm>
            <a:off x="818795" y="2839085"/>
            <a:ext cx="5028842" cy="417586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017896" y="1905318"/>
            <a:ext cx="5053608" cy="933767"/>
          </a:xfrm>
        </p:spPr>
        <p:txBody>
          <a:bodyPr anchor="b"/>
          <a:lstStyle>
            <a:lvl1pPr marL="0" indent="0">
              <a:buNone/>
              <a:defRPr sz="2720" b="1"/>
            </a:lvl1pPr>
            <a:lvl2pPr marL="518145" indent="0">
              <a:buNone/>
              <a:defRPr sz="2267" b="1"/>
            </a:lvl2pPr>
            <a:lvl3pPr marL="1036290" indent="0">
              <a:buNone/>
              <a:defRPr sz="2040" b="1"/>
            </a:lvl3pPr>
            <a:lvl4pPr marL="1554434" indent="0">
              <a:buNone/>
              <a:defRPr sz="1813" b="1"/>
            </a:lvl4pPr>
            <a:lvl5pPr marL="2072579" indent="0">
              <a:buNone/>
              <a:defRPr sz="1813" b="1"/>
            </a:lvl5pPr>
            <a:lvl6pPr marL="2590724" indent="0">
              <a:buNone/>
              <a:defRPr sz="1813" b="1"/>
            </a:lvl6pPr>
            <a:lvl7pPr marL="3108869" indent="0">
              <a:buNone/>
              <a:defRPr sz="1813" b="1"/>
            </a:lvl7pPr>
            <a:lvl8pPr marL="3627013" indent="0">
              <a:buNone/>
              <a:defRPr sz="1813" b="1"/>
            </a:lvl8pPr>
            <a:lvl9pPr marL="4145158" indent="0">
              <a:buNone/>
              <a:defRPr sz="1813" b="1"/>
            </a:lvl9pPr>
          </a:lstStyle>
          <a:p>
            <a:pPr lvl="0"/>
            <a:r>
              <a:rPr lang="en-US"/>
              <a:t>Click to edit Master text styles</a:t>
            </a:r>
          </a:p>
        </p:txBody>
      </p:sp>
      <p:sp>
        <p:nvSpPr>
          <p:cNvPr id="6" name="Content Placeholder 5"/>
          <p:cNvSpPr>
            <a:spLocks noGrp="1"/>
          </p:cNvSpPr>
          <p:nvPr>
            <p:ph sz="quarter" idx="4"/>
          </p:nvPr>
        </p:nvSpPr>
        <p:spPr>
          <a:xfrm>
            <a:off x="6017896" y="2839085"/>
            <a:ext cx="5053608" cy="417586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98F64C68-6F9B-40C9-8A3A-0FA7AAD92F70}" type="datetimeFigureOut">
              <a:rPr lang="en-US" smtClean="0"/>
              <a:t>5/8/2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BB88945D-F595-4C5F-AF93-E2CE0CDFE97C}" type="slidenum">
              <a:rPr lang="en-US" smtClean="0"/>
              <a:t>‹#›</a:t>
            </a:fld>
            <a:endParaRPr lang="en-US" dirty="0"/>
          </a:p>
        </p:txBody>
      </p:sp>
    </p:spTree>
    <p:extLst>
      <p:ext uri="{BB962C8B-B14F-4D97-AF65-F5344CB8AC3E}">
        <p14:creationId xmlns:p14="http://schemas.microsoft.com/office/powerpoint/2010/main" val="8688446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98F64C68-6F9B-40C9-8A3A-0FA7AAD92F70}" type="datetimeFigureOut">
              <a:rPr lang="en-US" smtClean="0"/>
              <a:t>5/8/2021</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BB88945D-F595-4C5F-AF93-E2CE0CDFE97C}" type="slidenum">
              <a:rPr lang="en-US" smtClean="0"/>
              <a:t>‹#›</a:t>
            </a:fld>
            <a:endParaRPr lang="en-US" dirty="0"/>
          </a:p>
        </p:txBody>
      </p:sp>
    </p:spTree>
    <p:extLst>
      <p:ext uri="{BB962C8B-B14F-4D97-AF65-F5344CB8AC3E}">
        <p14:creationId xmlns:p14="http://schemas.microsoft.com/office/powerpoint/2010/main" val="392555663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8F64C68-6F9B-40C9-8A3A-0FA7AAD92F70}" type="datetimeFigureOut">
              <a:rPr lang="en-US" smtClean="0"/>
              <a:t>5/8/2021</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BB88945D-F595-4C5F-AF93-E2CE0CDFE97C}" type="slidenum">
              <a:rPr lang="en-US" smtClean="0"/>
              <a:t>‹#›</a:t>
            </a:fld>
            <a:endParaRPr lang="en-US" dirty="0"/>
          </a:p>
        </p:txBody>
      </p:sp>
    </p:spTree>
    <p:extLst>
      <p:ext uri="{BB962C8B-B14F-4D97-AF65-F5344CB8AC3E}">
        <p14:creationId xmlns:p14="http://schemas.microsoft.com/office/powerpoint/2010/main" val="6919558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18794" y="518160"/>
            <a:ext cx="3833931" cy="1813560"/>
          </a:xfrm>
        </p:spPr>
        <p:txBody>
          <a:bodyPr anchor="b"/>
          <a:lstStyle>
            <a:lvl1pPr>
              <a:defRPr sz="3627"/>
            </a:lvl1pPr>
          </a:lstStyle>
          <a:p>
            <a:r>
              <a:rPr lang="en-US"/>
              <a:t>Click to edit Master title style</a:t>
            </a:r>
            <a:endParaRPr lang="en-US" dirty="0"/>
          </a:p>
        </p:txBody>
      </p:sp>
      <p:sp>
        <p:nvSpPr>
          <p:cNvPr id="3" name="Content Placeholder 2"/>
          <p:cNvSpPr>
            <a:spLocks noGrp="1"/>
          </p:cNvSpPr>
          <p:nvPr>
            <p:ph idx="1"/>
          </p:nvPr>
        </p:nvSpPr>
        <p:spPr>
          <a:xfrm>
            <a:off x="5053608" y="1119083"/>
            <a:ext cx="6017895" cy="5523442"/>
          </a:xfrm>
        </p:spPr>
        <p:txBody>
          <a:bodyPr/>
          <a:lstStyle>
            <a:lvl1pPr>
              <a:defRPr sz="3627"/>
            </a:lvl1pPr>
            <a:lvl2pPr>
              <a:defRPr sz="3173"/>
            </a:lvl2pPr>
            <a:lvl3pPr>
              <a:defRPr sz="2720"/>
            </a:lvl3pPr>
            <a:lvl4pPr>
              <a:defRPr sz="2267"/>
            </a:lvl4pPr>
            <a:lvl5pPr>
              <a:defRPr sz="2267"/>
            </a:lvl5pPr>
            <a:lvl6pPr>
              <a:defRPr sz="2267"/>
            </a:lvl6pPr>
            <a:lvl7pPr>
              <a:defRPr sz="2267"/>
            </a:lvl7pPr>
            <a:lvl8pPr>
              <a:defRPr sz="2267"/>
            </a:lvl8pPr>
            <a:lvl9pPr>
              <a:defRPr sz="22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18794" y="2331720"/>
            <a:ext cx="3833931" cy="4319800"/>
          </a:xfrm>
        </p:spPr>
        <p:txBody>
          <a:bodyPr/>
          <a:lstStyle>
            <a:lvl1pPr marL="0" indent="0">
              <a:buNone/>
              <a:defRPr sz="1813"/>
            </a:lvl1pPr>
            <a:lvl2pPr marL="518145" indent="0">
              <a:buNone/>
              <a:defRPr sz="1587"/>
            </a:lvl2pPr>
            <a:lvl3pPr marL="1036290" indent="0">
              <a:buNone/>
              <a:defRPr sz="1360"/>
            </a:lvl3pPr>
            <a:lvl4pPr marL="1554434" indent="0">
              <a:buNone/>
              <a:defRPr sz="1133"/>
            </a:lvl4pPr>
            <a:lvl5pPr marL="2072579" indent="0">
              <a:buNone/>
              <a:defRPr sz="1133"/>
            </a:lvl5pPr>
            <a:lvl6pPr marL="2590724" indent="0">
              <a:buNone/>
              <a:defRPr sz="1133"/>
            </a:lvl6pPr>
            <a:lvl7pPr marL="3108869" indent="0">
              <a:buNone/>
              <a:defRPr sz="1133"/>
            </a:lvl7pPr>
            <a:lvl8pPr marL="3627013" indent="0">
              <a:buNone/>
              <a:defRPr sz="1133"/>
            </a:lvl8pPr>
            <a:lvl9pPr marL="4145158" indent="0">
              <a:buNone/>
              <a:defRPr sz="1133"/>
            </a:lvl9pPr>
          </a:lstStyle>
          <a:p>
            <a:pPr lvl="0"/>
            <a:r>
              <a:rPr lang="en-US"/>
              <a:t>Click to edit Master text styles</a:t>
            </a:r>
          </a:p>
        </p:txBody>
      </p:sp>
      <p:sp>
        <p:nvSpPr>
          <p:cNvPr id="5" name="Date Placeholder 4"/>
          <p:cNvSpPr>
            <a:spLocks noGrp="1"/>
          </p:cNvSpPr>
          <p:nvPr>
            <p:ph type="dt" sz="half" idx="10"/>
          </p:nvPr>
        </p:nvSpPr>
        <p:spPr/>
        <p:txBody>
          <a:bodyPr/>
          <a:lstStyle/>
          <a:p>
            <a:fld id="{98F64C68-6F9B-40C9-8A3A-0FA7AAD92F70}" type="datetimeFigureOut">
              <a:rPr lang="en-US" smtClean="0"/>
              <a:t>5/8/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B88945D-F595-4C5F-AF93-E2CE0CDFE97C}" type="slidenum">
              <a:rPr lang="en-US" smtClean="0"/>
              <a:t>‹#›</a:t>
            </a:fld>
            <a:endParaRPr lang="en-US" dirty="0"/>
          </a:p>
        </p:txBody>
      </p:sp>
    </p:spTree>
    <p:extLst>
      <p:ext uri="{BB962C8B-B14F-4D97-AF65-F5344CB8AC3E}">
        <p14:creationId xmlns:p14="http://schemas.microsoft.com/office/powerpoint/2010/main" val="275379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18794" y="518160"/>
            <a:ext cx="3833931" cy="1813560"/>
          </a:xfrm>
        </p:spPr>
        <p:txBody>
          <a:bodyPr anchor="b"/>
          <a:lstStyle>
            <a:lvl1pPr>
              <a:defRPr sz="3627"/>
            </a:lvl1pPr>
          </a:lstStyle>
          <a:p>
            <a:r>
              <a:rPr lang="en-US"/>
              <a:t>Click to edit Master title style</a:t>
            </a:r>
            <a:endParaRPr lang="en-US" dirty="0"/>
          </a:p>
        </p:txBody>
      </p:sp>
      <p:sp>
        <p:nvSpPr>
          <p:cNvPr id="3" name="Picture Placeholder 2"/>
          <p:cNvSpPr>
            <a:spLocks noGrp="1" noChangeAspect="1"/>
          </p:cNvSpPr>
          <p:nvPr>
            <p:ph type="pic" idx="1"/>
          </p:nvPr>
        </p:nvSpPr>
        <p:spPr>
          <a:xfrm>
            <a:off x="5053608" y="1119083"/>
            <a:ext cx="6017895" cy="5523442"/>
          </a:xfrm>
        </p:spPr>
        <p:txBody>
          <a:bodyPr anchor="t"/>
          <a:lstStyle>
            <a:lvl1pPr marL="0" indent="0">
              <a:buNone/>
              <a:defRPr sz="3627"/>
            </a:lvl1pPr>
            <a:lvl2pPr marL="518145" indent="0">
              <a:buNone/>
              <a:defRPr sz="3173"/>
            </a:lvl2pPr>
            <a:lvl3pPr marL="1036290" indent="0">
              <a:buNone/>
              <a:defRPr sz="2720"/>
            </a:lvl3pPr>
            <a:lvl4pPr marL="1554434" indent="0">
              <a:buNone/>
              <a:defRPr sz="2267"/>
            </a:lvl4pPr>
            <a:lvl5pPr marL="2072579" indent="0">
              <a:buNone/>
              <a:defRPr sz="2267"/>
            </a:lvl5pPr>
            <a:lvl6pPr marL="2590724" indent="0">
              <a:buNone/>
              <a:defRPr sz="2267"/>
            </a:lvl6pPr>
            <a:lvl7pPr marL="3108869" indent="0">
              <a:buNone/>
              <a:defRPr sz="2267"/>
            </a:lvl7pPr>
            <a:lvl8pPr marL="3627013" indent="0">
              <a:buNone/>
              <a:defRPr sz="2267"/>
            </a:lvl8pPr>
            <a:lvl9pPr marL="4145158" indent="0">
              <a:buNone/>
              <a:defRPr sz="2267"/>
            </a:lvl9pPr>
          </a:lstStyle>
          <a:p>
            <a:r>
              <a:rPr lang="en-US" dirty="0"/>
              <a:t>Click icon to add picture</a:t>
            </a:r>
          </a:p>
        </p:txBody>
      </p:sp>
      <p:sp>
        <p:nvSpPr>
          <p:cNvPr id="4" name="Text Placeholder 3"/>
          <p:cNvSpPr>
            <a:spLocks noGrp="1"/>
          </p:cNvSpPr>
          <p:nvPr>
            <p:ph type="body" sz="half" idx="2"/>
          </p:nvPr>
        </p:nvSpPr>
        <p:spPr>
          <a:xfrm>
            <a:off x="818794" y="2331720"/>
            <a:ext cx="3833931" cy="4319800"/>
          </a:xfrm>
        </p:spPr>
        <p:txBody>
          <a:bodyPr/>
          <a:lstStyle>
            <a:lvl1pPr marL="0" indent="0">
              <a:buNone/>
              <a:defRPr sz="1813"/>
            </a:lvl1pPr>
            <a:lvl2pPr marL="518145" indent="0">
              <a:buNone/>
              <a:defRPr sz="1587"/>
            </a:lvl2pPr>
            <a:lvl3pPr marL="1036290" indent="0">
              <a:buNone/>
              <a:defRPr sz="1360"/>
            </a:lvl3pPr>
            <a:lvl4pPr marL="1554434" indent="0">
              <a:buNone/>
              <a:defRPr sz="1133"/>
            </a:lvl4pPr>
            <a:lvl5pPr marL="2072579" indent="0">
              <a:buNone/>
              <a:defRPr sz="1133"/>
            </a:lvl5pPr>
            <a:lvl6pPr marL="2590724" indent="0">
              <a:buNone/>
              <a:defRPr sz="1133"/>
            </a:lvl6pPr>
            <a:lvl7pPr marL="3108869" indent="0">
              <a:buNone/>
              <a:defRPr sz="1133"/>
            </a:lvl7pPr>
            <a:lvl8pPr marL="3627013" indent="0">
              <a:buNone/>
              <a:defRPr sz="1133"/>
            </a:lvl8pPr>
            <a:lvl9pPr marL="4145158" indent="0">
              <a:buNone/>
              <a:defRPr sz="1133"/>
            </a:lvl9pPr>
          </a:lstStyle>
          <a:p>
            <a:pPr lvl="0"/>
            <a:r>
              <a:rPr lang="en-US"/>
              <a:t>Click to edit Master text styles</a:t>
            </a:r>
          </a:p>
        </p:txBody>
      </p:sp>
      <p:sp>
        <p:nvSpPr>
          <p:cNvPr id="5" name="Date Placeholder 4"/>
          <p:cNvSpPr>
            <a:spLocks noGrp="1"/>
          </p:cNvSpPr>
          <p:nvPr>
            <p:ph type="dt" sz="half" idx="10"/>
          </p:nvPr>
        </p:nvSpPr>
        <p:spPr/>
        <p:txBody>
          <a:bodyPr/>
          <a:lstStyle/>
          <a:p>
            <a:fld id="{98F64C68-6F9B-40C9-8A3A-0FA7AAD92F70}" type="datetimeFigureOut">
              <a:rPr lang="en-US" smtClean="0"/>
              <a:t>5/8/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B88945D-F595-4C5F-AF93-E2CE0CDFE97C}" type="slidenum">
              <a:rPr lang="en-US" smtClean="0"/>
              <a:t>‹#›</a:t>
            </a:fld>
            <a:endParaRPr lang="en-US" dirty="0"/>
          </a:p>
        </p:txBody>
      </p:sp>
    </p:spTree>
    <p:extLst>
      <p:ext uri="{BB962C8B-B14F-4D97-AF65-F5344CB8AC3E}">
        <p14:creationId xmlns:p14="http://schemas.microsoft.com/office/powerpoint/2010/main" val="62873153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17245" y="413810"/>
            <a:ext cx="10252710" cy="1502305"/>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17245" y="2069042"/>
            <a:ext cx="10252710" cy="4931516"/>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17245" y="7203865"/>
            <a:ext cx="2674620" cy="413808"/>
          </a:xfrm>
          <a:prstGeom prst="rect">
            <a:avLst/>
          </a:prstGeom>
        </p:spPr>
        <p:txBody>
          <a:bodyPr vert="horz" lIns="91440" tIns="45720" rIns="91440" bIns="45720" rtlCol="0" anchor="ctr"/>
          <a:lstStyle>
            <a:lvl1pPr algn="l">
              <a:defRPr sz="1360">
                <a:solidFill>
                  <a:schemeClr val="tx1">
                    <a:tint val="75000"/>
                  </a:schemeClr>
                </a:solidFill>
              </a:defRPr>
            </a:lvl1pPr>
          </a:lstStyle>
          <a:p>
            <a:fld id="{98F64C68-6F9B-40C9-8A3A-0FA7AAD92F70}" type="datetimeFigureOut">
              <a:rPr lang="en-US" smtClean="0"/>
              <a:t>5/8/2021</a:t>
            </a:fld>
            <a:endParaRPr lang="en-US" dirty="0"/>
          </a:p>
        </p:txBody>
      </p:sp>
      <p:sp>
        <p:nvSpPr>
          <p:cNvPr id="5" name="Footer Placeholder 4"/>
          <p:cNvSpPr>
            <a:spLocks noGrp="1"/>
          </p:cNvSpPr>
          <p:nvPr>
            <p:ph type="ftr" sz="quarter" idx="3"/>
          </p:nvPr>
        </p:nvSpPr>
        <p:spPr>
          <a:xfrm>
            <a:off x="3937635" y="7203865"/>
            <a:ext cx="4011930" cy="413808"/>
          </a:xfrm>
          <a:prstGeom prst="rect">
            <a:avLst/>
          </a:prstGeom>
        </p:spPr>
        <p:txBody>
          <a:bodyPr vert="horz" lIns="91440" tIns="45720" rIns="91440" bIns="45720" rtlCol="0" anchor="ctr"/>
          <a:lstStyle>
            <a:lvl1pPr algn="ctr">
              <a:defRPr sz="136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395335" y="7203865"/>
            <a:ext cx="2674620" cy="413808"/>
          </a:xfrm>
          <a:prstGeom prst="rect">
            <a:avLst/>
          </a:prstGeom>
        </p:spPr>
        <p:txBody>
          <a:bodyPr vert="horz" lIns="91440" tIns="45720" rIns="91440" bIns="45720" rtlCol="0" anchor="ctr"/>
          <a:lstStyle>
            <a:lvl1pPr algn="r">
              <a:defRPr sz="1360">
                <a:solidFill>
                  <a:schemeClr val="tx1">
                    <a:tint val="75000"/>
                  </a:schemeClr>
                </a:solidFill>
              </a:defRPr>
            </a:lvl1pPr>
          </a:lstStyle>
          <a:p>
            <a:fld id="{BB88945D-F595-4C5F-AF93-E2CE0CDFE97C}" type="slidenum">
              <a:rPr lang="en-US" smtClean="0"/>
              <a:t>‹#›</a:t>
            </a:fld>
            <a:endParaRPr lang="en-US" dirty="0"/>
          </a:p>
        </p:txBody>
      </p:sp>
    </p:spTree>
    <p:extLst>
      <p:ext uri="{BB962C8B-B14F-4D97-AF65-F5344CB8AC3E}">
        <p14:creationId xmlns:p14="http://schemas.microsoft.com/office/powerpoint/2010/main" val="2522224594"/>
      </p:ext>
    </p:extLst>
  </p:cSld>
  <p:clrMap bg1="dk1" tx1="lt1" bg2="dk2" tx2="lt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l" defTabSz="1036290" rtl="0" eaLnBrk="1" latinLnBrk="0" hangingPunct="1">
        <a:lnSpc>
          <a:spcPct val="90000"/>
        </a:lnSpc>
        <a:spcBef>
          <a:spcPct val="0"/>
        </a:spcBef>
        <a:buNone/>
        <a:defRPr sz="4987" kern="1200">
          <a:solidFill>
            <a:schemeClr val="tx1"/>
          </a:solidFill>
          <a:latin typeface="+mj-lt"/>
          <a:ea typeface="+mj-ea"/>
          <a:cs typeface="+mj-cs"/>
        </a:defRPr>
      </a:lvl1pPr>
    </p:titleStyle>
    <p:bodyStyle>
      <a:lvl1pPr marL="259072" indent="-259072" algn="l" defTabSz="1036290" rtl="0" eaLnBrk="1" latinLnBrk="0" hangingPunct="1">
        <a:lnSpc>
          <a:spcPct val="90000"/>
        </a:lnSpc>
        <a:spcBef>
          <a:spcPts val="1133"/>
        </a:spcBef>
        <a:buFont typeface="Arial" panose="020B0604020202020204" pitchFamily="34" charset="0"/>
        <a:buChar char="•"/>
        <a:defRPr sz="3173" kern="1200">
          <a:solidFill>
            <a:schemeClr val="tx1"/>
          </a:solidFill>
          <a:latin typeface="+mn-lt"/>
          <a:ea typeface="+mn-ea"/>
          <a:cs typeface="+mn-cs"/>
        </a:defRPr>
      </a:lvl1pPr>
      <a:lvl2pPr marL="777217" indent="-259072" algn="l" defTabSz="1036290" rtl="0" eaLnBrk="1" latinLnBrk="0" hangingPunct="1">
        <a:lnSpc>
          <a:spcPct val="90000"/>
        </a:lnSpc>
        <a:spcBef>
          <a:spcPts val="567"/>
        </a:spcBef>
        <a:buFont typeface="Arial" panose="020B0604020202020204" pitchFamily="34" charset="0"/>
        <a:buChar char="•"/>
        <a:defRPr sz="2720" kern="1200">
          <a:solidFill>
            <a:schemeClr val="tx1"/>
          </a:solidFill>
          <a:latin typeface="+mn-lt"/>
          <a:ea typeface="+mn-ea"/>
          <a:cs typeface="+mn-cs"/>
        </a:defRPr>
      </a:lvl2pPr>
      <a:lvl3pPr marL="1295362" indent="-259072" algn="l" defTabSz="1036290" rtl="0" eaLnBrk="1" latinLnBrk="0" hangingPunct="1">
        <a:lnSpc>
          <a:spcPct val="90000"/>
        </a:lnSpc>
        <a:spcBef>
          <a:spcPts val="567"/>
        </a:spcBef>
        <a:buFont typeface="Arial" panose="020B0604020202020204" pitchFamily="34" charset="0"/>
        <a:buChar char="•"/>
        <a:defRPr sz="2267" kern="1200">
          <a:solidFill>
            <a:schemeClr val="tx1"/>
          </a:solidFill>
          <a:latin typeface="+mn-lt"/>
          <a:ea typeface="+mn-ea"/>
          <a:cs typeface="+mn-cs"/>
        </a:defRPr>
      </a:lvl3pPr>
      <a:lvl4pPr marL="1813507" indent="-259072" algn="l" defTabSz="1036290" rtl="0" eaLnBrk="1" latinLnBrk="0" hangingPunct="1">
        <a:lnSpc>
          <a:spcPct val="90000"/>
        </a:lnSpc>
        <a:spcBef>
          <a:spcPts val="567"/>
        </a:spcBef>
        <a:buFont typeface="Arial" panose="020B0604020202020204" pitchFamily="34" charset="0"/>
        <a:buChar char="•"/>
        <a:defRPr sz="2040" kern="1200">
          <a:solidFill>
            <a:schemeClr val="tx1"/>
          </a:solidFill>
          <a:latin typeface="+mn-lt"/>
          <a:ea typeface="+mn-ea"/>
          <a:cs typeface="+mn-cs"/>
        </a:defRPr>
      </a:lvl4pPr>
      <a:lvl5pPr marL="2331651" indent="-259072" algn="l" defTabSz="1036290" rtl="0" eaLnBrk="1" latinLnBrk="0" hangingPunct="1">
        <a:lnSpc>
          <a:spcPct val="90000"/>
        </a:lnSpc>
        <a:spcBef>
          <a:spcPts val="567"/>
        </a:spcBef>
        <a:buFont typeface="Arial" panose="020B0604020202020204" pitchFamily="34" charset="0"/>
        <a:buChar char="•"/>
        <a:defRPr sz="2040" kern="1200">
          <a:solidFill>
            <a:schemeClr val="tx1"/>
          </a:solidFill>
          <a:latin typeface="+mn-lt"/>
          <a:ea typeface="+mn-ea"/>
          <a:cs typeface="+mn-cs"/>
        </a:defRPr>
      </a:lvl5pPr>
      <a:lvl6pPr marL="2849796" indent="-259072" algn="l" defTabSz="1036290" rtl="0" eaLnBrk="1" latinLnBrk="0" hangingPunct="1">
        <a:lnSpc>
          <a:spcPct val="90000"/>
        </a:lnSpc>
        <a:spcBef>
          <a:spcPts val="567"/>
        </a:spcBef>
        <a:buFont typeface="Arial" panose="020B0604020202020204" pitchFamily="34" charset="0"/>
        <a:buChar char="•"/>
        <a:defRPr sz="2040" kern="1200">
          <a:solidFill>
            <a:schemeClr val="tx1"/>
          </a:solidFill>
          <a:latin typeface="+mn-lt"/>
          <a:ea typeface="+mn-ea"/>
          <a:cs typeface="+mn-cs"/>
        </a:defRPr>
      </a:lvl6pPr>
      <a:lvl7pPr marL="3367941" indent="-259072" algn="l" defTabSz="1036290" rtl="0" eaLnBrk="1" latinLnBrk="0" hangingPunct="1">
        <a:lnSpc>
          <a:spcPct val="90000"/>
        </a:lnSpc>
        <a:spcBef>
          <a:spcPts val="567"/>
        </a:spcBef>
        <a:buFont typeface="Arial" panose="020B0604020202020204" pitchFamily="34" charset="0"/>
        <a:buChar char="•"/>
        <a:defRPr sz="2040" kern="1200">
          <a:solidFill>
            <a:schemeClr val="tx1"/>
          </a:solidFill>
          <a:latin typeface="+mn-lt"/>
          <a:ea typeface="+mn-ea"/>
          <a:cs typeface="+mn-cs"/>
        </a:defRPr>
      </a:lvl7pPr>
      <a:lvl8pPr marL="3886086" indent="-259072" algn="l" defTabSz="1036290" rtl="0" eaLnBrk="1" latinLnBrk="0" hangingPunct="1">
        <a:lnSpc>
          <a:spcPct val="90000"/>
        </a:lnSpc>
        <a:spcBef>
          <a:spcPts val="567"/>
        </a:spcBef>
        <a:buFont typeface="Arial" panose="020B0604020202020204" pitchFamily="34" charset="0"/>
        <a:buChar char="•"/>
        <a:defRPr sz="2040" kern="1200">
          <a:solidFill>
            <a:schemeClr val="tx1"/>
          </a:solidFill>
          <a:latin typeface="+mn-lt"/>
          <a:ea typeface="+mn-ea"/>
          <a:cs typeface="+mn-cs"/>
        </a:defRPr>
      </a:lvl8pPr>
      <a:lvl9pPr marL="4404230" indent="-259072" algn="l" defTabSz="1036290" rtl="0" eaLnBrk="1" latinLnBrk="0" hangingPunct="1">
        <a:lnSpc>
          <a:spcPct val="90000"/>
        </a:lnSpc>
        <a:spcBef>
          <a:spcPts val="567"/>
        </a:spcBef>
        <a:buFont typeface="Arial" panose="020B0604020202020204" pitchFamily="34" charset="0"/>
        <a:buChar char="•"/>
        <a:defRPr sz="2040" kern="1200">
          <a:solidFill>
            <a:schemeClr val="tx1"/>
          </a:solidFill>
          <a:latin typeface="+mn-lt"/>
          <a:ea typeface="+mn-ea"/>
          <a:cs typeface="+mn-cs"/>
        </a:defRPr>
      </a:lvl9pPr>
    </p:bodyStyle>
    <p:otherStyle>
      <a:defPPr>
        <a:defRPr lang="en-US"/>
      </a:defPPr>
      <a:lvl1pPr marL="0" algn="l" defTabSz="1036290" rtl="0" eaLnBrk="1" latinLnBrk="0" hangingPunct="1">
        <a:defRPr sz="2040" kern="1200">
          <a:solidFill>
            <a:schemeClr val="tx1"/>
          </a:solidFill>
          <a:latin typeface="+mn-lt"/>
          <a:ea typeface="+mn-ea"/>
          <a:cs typeface="+mn-cs"/>
        </a:defRPr>
      </a:lvl1pPr>
      <a:lvl2pPr marL="518145" algn="l" defTabSz="1036290" rtl="0" eaLnBrk="1" latinLnBrk="0" hangingPunct="1">
        <a:defRPr sz="2040" kern="1200">
          <a:solidFill>
            <a:schemeClr val="tx1"/>
          </a:solidFill>
          <a:latin typeface="+mn-lt"/>
          <a:ea typeface="+mn-ea"/>
          <a:cs typeface="+mn-cs"/>
        </a:defRPr>
      </a:lvl2pPr>
      <a:lvl3pPr marL="1036290" algn="l" defTabSz="1036290" rtl="0" eaLnBrk="1" latinLnBrk="0" hangingPunct="1">
        <a:defRPr sz="2040" kern="1200">
          <a:solidFill>
            <a:schemeClr val="tx1"/>
          </a:solidFill>
          <a:latin typeface="+mn-lt"/>
          <a:ea typeface="+mn-ea"/>
          <a:cs typeface="+mn-cs"/>
        </a:defRPr>
      </a:lvl3pPr>
      <a:lvl4pPr marL="1554434" algn="l" defTabSz="1036290" rtl="0" eaLnBrk="1" latinLnBrk="0" hangingPunct="1">
        <a:defRPr sz="2040" kern="1200">
          <a:solidFill>
            <a:schemeClr val="tx1"/>
          </a:solidFill>
          <a:latin typeface="+mn-lt"/>
          <a:ea typeface="+mn-ea"/>
          <a:cs typeface="+mn-cs"/>
        </a:defRPr>
      </a:lvl4pPr>
      <a:lvl5pPr marL="2072579" algn="l" defTabSz="1036290" rtl="0" eaLnBrk="1" latinLnBrk="0" hangingPunct="1">
        <a:defRPr sz="2040" kern="1200">
          <a:solidFill>
            <a:schemeClr val="tx1"/>
          </a:solidFill>
          <a:latin typeface="+mn-lt"/>
          <a:ea typeface="+mn-ea"/>
          <a:cs typeface="+mn-cs"/>
        </a:defRPr>
      </a:lvl5pPr>
      <a:lvl6pPr marL="2590724" algn="l" defTabSz="1036290" rtl="0" eaLnBrk="1" latinLnBrk="0" hangingPunct="1">
        <a:defRPr sz="2040" kern="1200">
          <a:solidFill>
            <a:schemeClr val="tx1"/>
          </a:solidFill>
          <a:latin typeface="+mn-lt"/>
          <a:ea typeface="+mn-ea"/>
          <a:cs typeface="+mn-cs"/>
        </a:defRPr>
      </a:lvl6pPr>
      <a:lvl7pPr marL="3108869" algn="l" defTabSz="1036290" rtl="0" eaLnBrk="1" latinLnBrk="0" hangingPunct="1">
        <a:defRPr sz="2040" kern="1200">
          <a:solidFill>
            <a:schemeClr val="tx1"/>
          </a:solidFill>
          <a:latin typeface="+mn-lt"/>
          <a:ea typeface="+mn-ea"/>
          <a:cs typeface="+mn-cs"/>
        </a:defRPr>
      </a:lvl7pPr>
      <a:lvl8pPr marL="3627013" algn="l" defTabSz="1036290" rtl="0" eaLnBrk="1" latinLnBrk="0" hangingPunct="1">
        <a:defRPr sz="2040" kern="1200">
          <a:solidFill>
            <a:schemeClr val="tx1"/>
          </a:solidFill>
          <a:latin typeface="+mn-lt"/>
          <a:ea typeface="+mn-ea"/>
          <a:cs typeface="+mn-cs"/>
        </a:defRPr>
      </a:lvl8pPr>
      <a:lvl9pPr marL="4145158" algn="l" defTabSz="1036290" rtl="0" eaLnBrk="1" latinLnBrk="0" hangingPunct="1">
        <a:defRPr sz="204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2.png"/><Relationship Id="rId5" Type="http://schemas.openxmlformats.org/officeDocument/2006/relationships/image" Target="../media/image1.png"/><Relationship Id="rId4" Type="http://schemas.microsoft.com/office/2011/relationships/inkAction" Target="../ink/inkAction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13.png"/><Relationship Id="rId5" Type="http://schemas.openxmlformats.org/officeDocument/2006/relationships/customXml" Target="../ink/ink4.xml"/><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8" Type="http://schemas.openxmlformats.org/officeDocument/2006/relationships/image" Target="../media/image150.png"/><Relationship Id="rId3" Type="http://schemas.openxmlformats.org/officeDocument/2006/relationships/slideLayout" Target="../slideLayouts/slideLayout7.xml"/><Relationship Id="rId7" Type="http://schemas.microsoft.com/office/2011/relationships/inkAction" Target="../ink/inkAction6.xml"/><Relationship Id="rId2" Type="http://schemas.openxmlformats.org/officeDocument/2006/relationships/audio" Target="../media/media6.m4a"/><Relationship Id="rId1" Type="http://schemas.microsoft.com/office/2007/relationships/media" Target="../media/media6.m4a"/><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 Id="rId9" Type="http://schemas.openxmlformats.org/officeDocument/2006/relationships/image" Target="../media/image2.png"/></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customXml" Target="../ink/ink5.xml"/><Relationship Id="rId4" Type="http://schemas.openxmlformats.org/officeDocument/2006/relationships/image" Target="../media/image16.png"/></Relationships>
</file>

<file path=ppt/slides/_rels/slide13.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7.xml"/><Relationship Id="rId7" Type="http://schemas.openxmlformats.org/officeDocument/2006/relationships/image" Target="../media/image180.png"/><Relationship Id="rId2" Type="http://schemas.openxmlformats.org/officeDocument/2006/relationships/audio" Target="../media/media7.m4a"/><Relationship Id="rId1" Type="http://schemas.microsoft.com/office/2007/relationships/media" Target="../media/media7.m4a"/><Relationship Id="rId6" Type="http://schemas.microsoft.com/office/2011/relationships/inkAction" Target="../ink/inkAction7.xml"/><Relationship Id="rId5" Type="http://schemas.openxmlformats.org/officeDocument/2006/relationships/image" Target="../media/image19.png"/><Relationship Id="rId4" Type="http://schemas.openxmlformats.org/officeDocument/2006/relationships/image" Target="../media/image18.png"/></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 Id="rId5" Type="http://schemas.openxmlformats.org/officeDocument/2006/relationships/image" Target="../media/image20.png"/><Relationship Id="rId4" Type="http://schemas.openxmlformats.org/officeDocument/2006/relationships/customXml" Target="../ink/ink6.xml"/></Relationships>
</file>

<file path=ppt/slides/_rels/slide15.xml.rels><?xml version="1.0" encoding="UTF-8" standalone="yes"?>
<Relationships xmlns="http://schemas.openxmlformats.org/package/2006/relationships"><Relationship Id="rId3" Type="http://schemas.openxmlformats.org/officeDocument/2006/relationships/customXml" Target="../ink/ink7.xml"/><Relationship Id="rId2" Type="http://schemas.openxmlformats.org/officeDocument/2006/relationships/image" Target="../media/image21.png"/><Relationship Id="rId1" Type="http://schemas.openxmlformats.org/officeDocument/2006/relationships/slideLayout" Target="../slideLayouts/slideLayout7.xml"/><Relationship Id="rId4" Type="http://schemas.openxmlformats.org/officeDocument/2006/relationships/image" Target="../media/image22.png"/></Relationships>
</file>

<file path=ppt/slides/_rels/slide16.xml.rels><?xml version="1.0" encoding="UTF-8" standalone="yes"?>
<Relationships xmlns="http://schemas.openxmlformats.org/package/2006/relationships"><Relationship Id="rId3" Type="http://schemas.openxmlformats.org/officeDocument/2006/relationships/customXml" Target="../ink/ink8.xml"/><Relationship Id="rId2" Type="http://schemas.openxmlformats.org/officeDocument/2006/relationships/image" Target="../media/image23.png"/><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17.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slideLayout" Target="../slideLayouts/slideLayout7.xml"/><Relationship Id="rId7" Type="http://schemas.openxmlformats.org/officeDocument/2006/relationships/image" Target="../media/image230.png"/><Relationship Id="rId2" Type="http://schemas.openxmlformats.org/officeDocument/2006/relationships/audio" Target="../media/media8.m4a"/><Relationship Id="rId1" Type="http://schemas.microsoft.com/office/2007/relationships/media" Target="../media/media8.m4a"/><Relationship Id="rId6" Type="http://schemas.microsoft.com/office/2011/relationships/inkAction" Target="../ink/inkAction8.xml"/><Relationship Id="rId5" Type="http://schemas.openxmlformats.org/officeDocument/2006/relationships/image" Target="../media/image26.png"/><Relationship Id="rId4" Type="http://schemas.openxmlformats.org/officeDocument/2006/relationships/image" Target="../media/image25.png"/></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 Id="rId5" Type="http://schemas.openxmlformats.org/officeDocument/2006/relationships/image" Target="../media/image27.png"/><Relationship Id="rId4" Type="http://schemas.openxmlformats.org/officeDocument/2006/relationships/customXml" Target="../ink/ink9.xml"/></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2.png"/><Relationship Id="rId2" Type="http://schemas.openxmlformats.org/officeDocument/2006/relationships/audio" Target="../media/media9.m4a"/><Relationship Id="rId1" Type="http://schemas.microsoft.com/office/2007/relationships/media" Target="../media/media9.m4a"/><Relationship Id="rId6" Type="http://schemas.openxmlformats.org/officeDocument/2006/relationships/image" Target="../media/image250.png"/><Relationship Id="rId5" Type="http://schemas.microsoft.com/office/2011/relationships/inkAction" Target="../ink/inkAction9.xml"/><Relationship Id="rId4" Type="http://schemas.openxmlformats.org/officeDocument/2006/relationships/image" Target="../media/image2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2.png"/><Relationship Id="rId2" Type="http://schemas.openxmlformats.org/officeDocument/2006/relationships/audio" Target="../media/media10.m4a"/><Relationship Id="rId1" Type="http://schemas.microsoft.com/office/2007/relationships/media" Target="../media/media10.m4a"/><Relationship Id="rId6" Type="http://schemas.openxmlformats.org/officeDocument/2006/relationships/image" Target="../media/image260.png"/><Relationship Id="rId5" Type="http://schemas.microsoft.com/office/2011/relationships/inkAction" Target="../ink/inkAction10.xml"/><Relationship Id="rId4" Type="http://schemas.openxmlformats.org/officeDocument/2006/relationships/image" Target="NULL"/></Relationships>
</file>

<file path=ppt/slides/_rels/slide22.xml.rels><?xml version="1.0" encoding="UTF-8" standalone="yes"?>
<Relationships xmlns="http://schemas.openxmlformats.org/package/2006/relationships"><Relationship Id="rId3" Type="http://schemas.openxmlformats.org/officeDocument/2006/relationships/customXml" Target="../ink/ink10.xml"/><Relationship Id="rId2" Type="http://schemas.openxmlformats.org/officeDocument/2006/relationships/image" Target="NULL"/><Relationship Id="rId1" Type="http://schemas.openxmlformats.org/officeDocument/2006/relationships/slideLayout" Target="../slideLayouts/slideLayout7.xml"/><Relationship Id="rId4" Type="http://schemas.openxmlformats.org/officeDocument/2006/relationships/image" Target="../media/image29.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2.png"/><Relationship Id="rId2" Type="http://schemas.openxmlformats.org/officeDocument/2006/relationships/audio" Target="../media/media11.m4a"/><Relationship Id="rId1" Type="http://schemas.microsoft.com/office/2007/relationships/media" Target="../media/media11.m4a"/><Relationship Id="rId6" Type="http://schemas.openxmlformats.org/officeDocument/2006/relationships/image" Target="../media/image280.png"/><Relationship Id="rId5" Type="http://schemas.microsoft.com/office/2011/relationships/inkAction" Target="../ink/inkAction11.xml"/><Relationship Id="rId4" Type="http://schemas.openxmlformats.org/officeDocument/2006/relationships/image" Target="../media/image30.png"/></Relationships>
</file>

<file path=ppt/slides/_rels/slide2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2.png"/><Relationship Id="rId2" Type="http://schemas.openxmlformats.org/officeDocument/2006/relationships/audio" Target="../media/media12.m4a"/><Relationship Id="rId1" Type="http://schemas.microsoft.com/office/2007/relationships/media" Target="../media/media12.m4a"/><Relationship Id="rId6" Type="http://schemas.openxmlformats.org/officeDocument/2006/relationships/image" Target="../media/image300.png"/><Relationship Id="rId5" Type="http://schemas.microsoft.com/office/2011/relationships/inkAction" Target="../ink/inkAction12.xml"/><Relationship Id="rId4" Type="http://schemas.openxmlformats.org/officeDocument/2006/relationships/image" Target="../media/image31.png"/></Relationships>
</file>

<file path=ppt/slides/_rels/slide2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340.png"/><Relationship Id="rId3" Type="http://schemas.openxmlformats.org/officeDocument/2006/relationships/slideLayout" Target="../slideLayouts/slideLayout7.xml"/><Relationship Id="rId7" Type="http://schemas.microsoft.com/office/2011/relationships/inkAction" Target="../ink/inkAction13.xml"/><Relationship Id="rId2" Type="http://schemas.openxmlformats.org/officeDocument/2006/relationships/audio" Target="../media/media13.m4a"/><Relationship Id="rId1" Type="http://schemas.microsoft.com/office/2007/relationships/media" Target="../media/media13.m4a"/><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 Id="rId9" Type="http://schemas.openxmlformats.org/officeDocument/2006/relationships/image" Target="../media/image2.png"/></Relationships>
</file>

<file path=ppt/slides/_rels/slide2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 Id="rId4" Type="http://schemas.openxmlformats.org/officeDocument/2006/relationships/image" Target="../media/image34.png"/></Relationships>
</file>

<file path=ppt/slides/_rels/slide2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customXml" Target="../ink/ink11.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2.png"/><Relationship Id="rId2" Type="http://schemas.openxmlformats.org/officeDocument/2006/relationships/audio" Target="../media/media2.m4a"/><Relationship Id="rId1" Type="http://schemas.microsoft.com/office/2007/relationships/media" Target="../media/media2.m4a"/><Relationship Id="rId6" Type="http://schemas.openxmlformats.org/officeDocument/2006/relationships/image" Target="../media/image4.png"/><Relationship Id="rId5" Type="http://schemas.microsoft.com/office/2011/relationships/inkAction" Target="../ink/inkAction2.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customXml" Target="../ink/ink12.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41.png"/><Relationship Id="rId2" Type="http://schemas.openxmlformats.org/officeDocument/2006/relationships/image" Target="../media/image37.png"/><Relationship Id="rId1" Type="http://schemas.openxmlformats.org/officeDocument/2006/relationships/slideLayout" Target="../slideLayouts/slideLayout7.xml"/><Relationship Id="rId6" Type="http://schemas.openxmlformats.org/officeDocument/2006/relationships/customXml" Target="../ink/ink13.xml"/><Relationship Id="rId5" Type="http://schemas.openxmlformats.org/officeDocument/2006/relationships/hyperlink" Target="https://www.geogebra.org/m/ZzKbkvnz" TargetMode="External"/><Relationship Id="rId4" Type="http://schemas.openxmlformats.org/officeDocument/2006/relationships/image" Target="../media/image39.png"/></Relationships>
</file>

<file path=ppt/slides/_rels/slide3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0.png"/><Relationship Id="rId1" Type="http://schemas.openxmlformats.org/officeDocument/2006/relationships/slideLayout" Target="../slideLayouts/slideLayout7.xml"/><Relationship Id="rId6" Type="http://schemas.openxmlformats.org/officeDocument/2006/relationships/image" Target="../media/image44.png"/><Relationship Id="rId5" Type="http://schemas.openxmlformats.org/officeDocument/2006/relationships/customXml" Target="../ink/ink14.xml"/><Relationship Id="rId4" Type="http://schemas.openxmlformats.org/officeDocument/2006/relationships/hyperlink" Target="https://www.geogebra.org/m/ZzKbkvnz" TargetMode="External"/></Relationships>
</file>

<file path=ppt/slides/_rels/slide33.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48.png"/><Relationship Id="rId2" Type="http://schemas.openxmlformats.org/officeDocument/2006/relationships/image" Target="../media/image43.png"/><Relationship Id="rId1" Type="http://schemas.openxmlformats.org/officeDocument/2006/relationships/slideLayout" Target="../slideLayouts/slideLayout7.xml"/><Relationship Id="rId6" Type="http://schemas.openxmlformats.org/officeDocument/2006/relationships/customXml" Target="../ink/ink15.xml"/><Relationship Id="rId5" Type="http://schemas.openxmlformats.org/officeDocument/2006/relationships/hyperlink" Target="https://www.geogebra.org/m/ZzKbkvnz" TargetMode="External"/><Relationship Id="rId4" Type="http://schemas.openxmlformats.org/officeDocument/2006/relationships/image" Target="../media/image46.png"/></Relationships>
</file>

<file path=ppt/slides/_rels/slide34.xml.rels><?xml version="1.0" encoding="UTF-8" standalone="yes"?>
<Relationships xmlns="http://schemas.openxmlformats.org/package/2006/relationships"><Relationship Id="rId3" Type="http://schemas.openxmlformats.org/officeDocument/2006/relationships/customXml" Target="../ink/ink16.xml"/><Relationship Id="rId2" Type="http://schemas.openxmlformats.org/officeDocument/2006/relationships/image" Target="../media/image47.png"/><Relationship Id="rId1" Type="http://schemas.openxmlformats.org/officeDocument/2006/relationships/slideLayout" Target="../slideLayouts/slideLayout7.xml"/><Relationship Id="rId4" Type="http://schemas.openxmlformats.org/officeDocument/2006/relationships/image" Target="../media/image50.png"/></Relationships>
</file>

<file path=ppt/slides/_rels/slide3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49.png"/><Relationship Id="rId1" Type="http://schemas.openxmlformats.org/officeDocument/2006/relationships/slideLayout" Target="../slideLayouts/slideLayout7.xml"/><Relationship Id="rId5" Type="http://schemas.openxmlformats.org/officeDocument/2006/relationships/image" Target="../media/image53.png"/><Relationship Id="rId4" Type="http://schemas.openxmlformats.org/officeDocument/2006/relationships/customXml" Target="../ink/ink17.xml"/></Relationships>
</file>

<file path=ppt/slides/_rels/slide3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49.png"/><Relationship Id="rId1" Type="http://schemas.openxmlformats.org/officeDocument/2006/relationships/slideLayout" Target="../slideLayouts/slideLayout7.xml"/><Relationship Id="rId6" Type="http://schemas.openxmlformats.org/officeDocument/2006/relationships/image" Target="../media/image56.png"/><Relationship Id="rId5" Type="http://schemas.openxmlformats.org/officeDocument/2006/relationships/customXml" Target="../ink/ink18.xml"/><Relationship Id="rId4" Type="http://schemas.openxmlformats.org/officeDocument/2006/relationships/image" Target="../media/image54.png"/></Relationships>
</file>

<file path=ppt/slides/_rels/slide37.xml.rels><?xml version="1.0" encoding="UTF-8" standalone="yes"?>
<Relationships xmlns="http://schemas.openxmlformats.org/package/2006/relationships"><Relationship Id="rId3" Type="http://schemas.openxmlformats.org/officeDocument/2006/relationships/customXml" Target="../ink/ink19.xml"/><Relationship Id="rId2" Type="http://schemas.openxmlformats.org/officeDocument/2006/relationships/image" Target="../media/image55.png"/><Relationship Id="rId1" Type="http://schemas.openxmlformats.org/officeDocument/2006/relationships/slideLayout" Target="../slideLayouts/slideLayout7.xml"/><Relationship Id="rId4" Type="http://schemas.openxmlformats.org/officeDocument/2006/relationships/image" Target="../media/image58.png"/></Relationships>
</file>

<file path=ppt/slides/_rels/slide38.xml.rels><?xml version="1.0" encoding="UTF-8" standalone="yes"?>
<Relationships xmlns="http://schemas.openxmlformats.org/package/2006/relationships"><Relationship Id="rId3" Type="http://schemas.openxmlformats.org/officeDocument/2006/relationships/image" Target="../media/image56.emf"/><Relationship Id="rId7" Type="http://schemas.openxmlformats.org/officeDocument/2006/relationships/image" Target="../media/image61.png"/><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customXml" Target="../ink/ink20.xml"/><Relationship Id="rId5" Type="http://schemas.openxmlformats.org/officeDocument/2006/relationships/image" Target="../media/image55.png"/><Relationship Id="rId4" Type="http://schemas.openxmlformats.org/officeDocument/2006/relationships/image" Target="../media/image57.png"/></Relationships>
</file>

<file path=ppt/slides/_rels/slide39.xml.rels><?xml version="1.0" encoding="UTF-8" standalone="yes"?>
<Relationships xmlns="http://schemas.openxmlformats.org/package/2006/relationships"><Relationship Id="rId3" Type="http://schemas.openxmlformats.org/officeDocument/2006/relationships/image" Target="../media/image58.emf"/><Relationship Id="rId7" Type="http://schemas.openxmlformats.org/officeDocument/2006/relationships/image" Target="../media/image64.png"/><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customXml" Target="../ink/ink21.xml"/><Relationship Id="rId5" Type="http://schemas.openxmlformats.org/officeDocument/2006/relationships/image" Target="../media/image55.png"/><Relationship Id="rId4" Type="http://schemas.openxmlformats.org/officeDocument/2006/relationships/image" Target="../media/image59.png"/></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60.emf"/><Relationship Id="rId7" Type="http://schemas.openxmlformats.org/officeDocument/2006/relationships/image" Target="../media/image67.png"/><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customXml" Target="../ink/ink22.xml"/><Relationship Id="rId5" Type="http://schemas.openxmlformats.org/officeDocument/2006/relationships/image" Target="../media/image55.png"/><Relationship Id="rId4" Type="http://schemas.openxmlformats.org/officeDocument/2006/relationships/image" Target="../media/image62.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3.m4a"/><Relationship Id="rId1" Type="http://schemas.microsoft.com/office/2007/relationships/media" Target="../media/media3.m4a"/><Relationship Id="rId6" Type="http://schemas.openxmlformats.org/officeDocument/2006/relationships/image" Target="../media/image2.png"/><Relationship Id="rId5" Type="http://schemas.openxmlformats.org/officeDocument/2006/relationships/image" Target="../media/image5.png"/><Relationship Id="rId4" Type="http://schemas.microsoft.com/office/2011/relationships/inkAction" Target="../ink/inkAction3.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customXml" Target="../ink/ink1.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customXml" Target="../ink/ink2.xml"/><Relationship Id="rId3" Type="http://schemas.openxmlformats.org/officeDocument/2006/relationships/slideLayout" Target="../slideLayouts/slideLayout7.xml"/><Relationship Id="rId7" Type="http://schemas.openxmlformats.org/officeDocument/2006/relationships/image" Target="../media/image2.png"/><Relationship Id="rId2" Type="http://schemas.openxmlformats.org/officeDocument/2006/relationships/audio" Target="../media/media4.m4a"/><Relationship Id="rId1" Type="http://schemas.microsoft.com/office/2007/relationships/media" Target="../media/media4.m4a"/><Relationship Id="rId6" Type="http://schemas.openxmlformats.org/officeDocument/2006/relationships/image" Target="../media/image70.png"/><Relationship Id="rId5" Type="http://schemas.microsoft.com/office/2011/relationships/inkAction" Target="../ink/inkAction4.xml"/><Relationship Id="rId4" Type="http://schemas.openxmlformats.org/officeDocument/2006/relationships/image" Target="../media/image7.png"/><Relationship Id="rId9" Type="http://schemas.openxmlformats.org/officeDocument/2006/relationships/image" Target="../media/image8.png"/></Relationships>
</file>

<file path=ppt/slides/_rels/slide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slideLayout" Target="../slideLayouts/slideLayout7.xml"/><Relationship Id="rId7" Type="http://schemas.microsoft.com/office/2011/relationships/inkAction" Target="../ink/inkAction5.xml"/><Relationship Id="rId2" Type="http://schemas.openxmlformats.org/officeDocument/2006/relationships/audio" Target="../media/media5.m4a"/><Relationship Id="rId1" Type="http://schemas.microsoft.com/office/2007/relationships/media" Target="../media/media5.m4a"/><Relationship Id="rId6" Type="http://schemas.openxmlformats.org/officeDocument/2006/relationships/image" Target="../media/image11.png"/><Relationship Id="rId11" Type="http://schemas.openxmlformats.org/officeDocument/2006/relationships/image" Target="../media/image12.png"/><Relationship Id="rId5" Type="http://schemas.openxmlformats.org/officeDocument/2006/relationships/image" Target="../media/image10.png"/><Relationship Id="rId10" Type="http://schemas.openxmlformats.org/officeDocument/2006/relationships/customXml" Target="../ink/ink3.xml"/><Relationship Id="rId4" Type="http://schemas.openxmlformats.org/officeDocument/2006/relationships/image" Target="../media/image9.png"/><Relationship Id="rId9"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0F7727DC-9E06-41B6-8061-452A149B2F35}"/>
              </a:ext>
            </a:extLst>
          </p:cNvPr>
          <p:cNvSpPr txBox="1"/>
          <p:nvPr/>
        </p:nvSpPr>
        <p:spPr>
          <a:xfrm>
            <a:off x="223024" y="163002"/>
            <a:ext cx="11337074" cy="7448193"/>
          </a:xfrm>
          <a:prstGeom prst="rect">
            <a:avLst/>
          </a:prstGeom>
          <a:noFill/>
        </p:spPr>
        <p:txBody>
          <a:bodyPr wrap="square">
            <a:spAutoFit/>
          </a:bodyPr>
          <a:lstStyle/>
          <a:p>
            <a:pPr marL="342900" indent="-342900">
              <a:buFont typeface="Arial" panose="020B0604020202020204" pitchFamily="34" charset="0"/>
              <a:buChar char="■"/>
            </a:pPr>
            <a:r>
              <a:rPr lang="en-US" sz="2400" dirty="0"/>
              <a:t>Note ICON does not automatically enforce deadlines, so you can improve your grade by retaking most ICON quizzes (while reviewing for final exam). </a:t>
            </a:r>
          </a:p>
          <a:p>
            <a:pPr marL="342900" indent="-342900">
              <a:buFont typeface="Arial" panose="020B0604020202020204" pitchFamily="34" charset="0"/>
              <a:buChar char="■"/>
            </a:pPr>
            <a:endParaRPr lang="en-US" sz="2400" dirty="0"/>
          </a:p>
          <a:p>
            <a:pPr marL="800100" lvl="1" indent="-342900">
              <a:buFont typeface="Wingdings" panose="05000000000000000000" pitchFamily="2" charset="2"/>
              <a:buChar char="Ø"/>
            </a:pPr>
            <a:r>
              <a:rPr lang="en-US" sz="2400" dirty="0"/>
              <a:t>Most questions are automatically graded, but it is too late to earn points for giving comments on student videos.</a:t>
            </a:r>
          </a:p>
          <a:p>
            <a:pPr marL="800100" lvl="1" indent="-342900">
              <a:buFont typeface="Wingdings" panose="05000000000000000000" pitchFamily="2" charset="2"/>
              <a:buChar char="Ø"/>
            </a:pPr>
            <a:r>
              <a:rPr lang="en-US" sz="2400" dirty="0"/>
              <a:t>Most of you have 100% on pre-exam 1 quizzes per 50 point “</a:t>
            </a:r>
            <a:r>
              <a:rPr lang="en-US" sz="2400" b="1" dirty="0"/>
              <a:t>Low Stakes quizzes</a:t>
            </a:r>
            <a:r>
              <a:rPr lang="en-US" sz="2400" dirty="0"/>
              <a:t>” assignment (so no need to retake any pre-exam 1 quizzes). </a:t>
            </a:r>
          </a:p>
          <a:p>
            <a:pPr marL="800100" lvl="1" indent="-342900">
              <a:buFont typeface="Wingdings" panose="05000000000000000000" pitchFamily="2" charset="2"/>
              <a:buChar char="Ø"/>
            </a:pPr>
            <a:endParaRPr lang="en-US" sz="2400" dirty="0"/>
          </a:p>
          <a:p>
            <a:pPr marL="342900" indent="-342900">
              <a:buFont typeface="Arial" panose="020B0604020202020204" pitchFamily="34" charset="0"/>
              <a:buChar char="■"/>
            </a:pPr>
            <a:r>
              <a:rPr lang="en-US" sz="2400" dirty="0"/>
              <a:t>Extra credit is worth 32 points out of 1580 points.  You are better off studying exam than doing extra credit (main reason for extra credit was to give points to students who worked ahead and thus thought this could be HW)</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Any ungraded late HW will count as 0 points BUT if your course grade is borderline, I will take late ungraded HW into consideration. All graded HW counts even if submitted after soft deadline. </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b="1" dirty="0">
                <a:solidFill>
                  <a:srgbClr val="FFFF00"/>
                </a:solidFill>
              </a:rPr>
              <a:t>If you had an excused absence for HW per e-mail from me, and it was not graded, please let me know.</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200" dirty="0"/>
              <a:t>HW 0 videos and quizzes can still be uploaded for at least partial credit by midnight Friday.</a:t>
            </a:r>
          </a:p>
        </p:txBody>
      </p:sp>
      <mc:AlternateContent xmlns:mc="http://schemas.openxmlformats.org/markup-compatibility/2006" xmlns:p14="http://schemas.microsoft.com/office/powerpoint/2010/main" xmlns:iact="http://schemas.microsoft.com/office/powerpoint/2014/inkAction">
        <mc:Choice Requires="p14 iact">
          <p:contentPart p14:bwMode="auto" r:id="rId4">
            <p14:nvContentPartPr>
              <p14:cNvPr id="5" name="Ink 4">
                <a:extLst>
                  <a:ext uri="{FF2B5EF4-FFF2-40B4-BE49-F238E27FC236}">
                    <a16:creationId xmlns:a16="http://schemas.microsoft.com/office/drawing/2014/main" id="{B3492DE1-7842-4943-A56F-C81642C544FA}"/>
                  </a:ext>
                </a:extLst>
              </p14:cNvPr>
              <p14:cNvContentPartPr/>
              <p14:nvPr>
                <p:extLst>
                  <p:ext uri="{42D2F446-02D8-4167-A562-619A0277C38B}">
                    <p15:isNarration xmlns:p15="http://schemas.microsoft.com/office/powerpoint/2012/main" val="1"/>
                  </p:ext>
                </p:extLst>
              </p14:nvPr>
            </p14:nvContentPartPr>
            <p14:xfrm>
              <a:off x="38520" y="475560"/>
              <a:ext cx="11354040" cy="6455880"/>
            </p14:xfrm>
          </p:contentPart>
        </mc:Choice>
        <mc:Fallback xmlns="">
          <p:pic>
            <p:nvPicPr>
              <p:cNvPr id="5" name="Ink 4">
                <a:extLst>
                  <a:ext uri="{FF2B5EF4-FFF2-40B4-BE49-F238E27FC236}">
                    <a16:creationId xmlns:a16="http://schemas.microsoft.com/office/drawing/2014/main" id="{B3492DE1-7842-4943-A56F-C81642C544FA}"/>
                  </a:ext>
                </a:extLst>
              </p:cNvPr>
              <p:cNvPicPr>
                <a:picLocks noGrp="1" noRot="1" noChangeAspect="1" noMove="1" noResize="1" noEditPoints="1" noAdjustHandles="1" noChangeArrowheads="1" noChangeShapeType="1"/>
              </p:cNvPicPr>
              <p:nvPr/>
            </p:nvPicPr>
            <p:blipFill>
              <a:blip r:embed="rId5"/>
              <a:stretch>
                <a:fillRect/>
              </a:stretch>
            </p:blipFill>
            <p:spPr>
              <a:xfrm>
                <a:off x="29160" y="466200"/>
                <a:ext cx="11372760" cy="6474600"/>
              </a:xfrm>
              <a:prstGeom prst="rect">
                <a:avLst/>
              </a:prstGeom>
            </p:spPr>
          </p:pic>
        </mc:Fallback>
      </mc:AlternateContent>
      <p:pic>
        <p:nvPicPr>
          <p:cNvPr id="6" name="Audio 5">
            <a:hlinkClick r:id="" action="ppaction://media"/>
            <a:extLst>
              <a:ext uri="{FF2B5EF4-FFF2-40B4-BE49-F238E27FC236}">
                <a16:creationId xmlns:a16="http://schemas.microsoft.com/office/drawing/2014/main" id="{7A187082-B23D-480A-ACE0-DFA03D3ED3A5}"/>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531600" y="7416800"/>
            <a:ext cx="203200" cy="203200"/>
          </a:xfrm>
          <a:prstGeom prst="rect">
            <a:avLst/>
          </a:prstGeom>
        </p:spPr>
      </p:pic>
    </p:spTree>
    <p:extLst>
      <p:ext uri="{BB962C8B-B14F-4D97-AF65-F5344CB8AC3E}">
        <p14:creationId xmlns:p14="http://schemas.microsoft.com/office/powerpoint/2010/main" val="708451054"/>
      </p:ext>
    </p:extLst>
  </p:cSld>
  <p:clrMapOvr>
    <a:masterClrMapping/>
  </p:clrMapOvr>
  <mc:AlternateContent xmlns:mc="http://schemas.openxmlformats.org/markup-compatibility/2006" xmlns:p14="http://schemas.microsoft.com/office/powerpoint/2010/main">
    <mc:Choice Requires="p14">
      <p:transition spd="slow" p14:dur="2000" advTm="137946"/>
    </mc:Choice>
    <mc:Fallback xmlns="">
      <p:transition spd="slow" advTm="1379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par>
                                <p:cTn id="7" presetID="59"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md type="call" cmd="playFrom(0.0)">
                                      <p:cBhvr>
                                        <p:cTn id="9"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6"/>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C625AA7-BC13-4825-9475-761661A32074}"/>
              </a:ext>
            </a:extLst>
          </p:cNvPr>
          <p:cNvPicPr>
            <a:picLocks noChangeAspect="1"/>
          </p:cNvPicPr>
          <p:nvPr/>
        </p:nvPicPr>
        <p:blipFill>
          <a:blip r:embed="rId2"/>
          <a:stretch>
            <a:fillRect/>
          </a:stretch>
        </p:blipFill>
        <p:spPr>
          <a:xfrm>
            <a:off x="-62630" y="1125742"/>
            <a:ext cx="11887200" cy="5520915"/>
          </a:xfrm>
          <a:prstGeom prst="rect">
            <a:avLst/>
          </a:prstGeom>
        </p:spPr>
      </p:pic>
      <p:pic>
        <p:nvPicPr>
          <p:cNvPr id="3" name="Picture 2">
            <a:extLst>
              <a:ext uri="{FF2B5EF4-FFF2-40B4-BE49-F238E27FC236}">
                <a16:creationId xmlns:a16="http://schemas.microsoft.com/office/drawing/2014/main" id="{0146E2AD-D6A3-41A2-8175-52DEA20E085E}"/>
              </a:ext>
            </a:extLst>
          </p:cNvPr>
          <p:cNvPicPr>
            <a:picLocks noChangeAspect="1"/>
          </p:cNvPicPr>
          <p:nvPr/>
        </p:nvPicPr>
        <p:blipFill>
          <a:blip r:embed="rId3"/>
          <a:stretch>
            <a:fillRect/>
          </a:stretch>
        </p:blipFill>
        <p:spPr>
          <a:xfrm>
            <a:off x="0" y="21864"/>
            <a:ext cx="11887200" cy="1225628"/>
          </a:xfrm>
          <a:prstGeom prst="rect">
            <a:avLst/>
          </a:prstGeom>
        </p:spPr>
      </p:pic>
      <p:pic>
        <p:nvPicPr>
          <p:cNvPr id="4" name="Picture 3">
            <a:extLst>
              <a:ext uri="{FF2B5EF4-FFF2-40B4-BE49-F238E27FC236}">
                <a16:creationId xmlns:a16="http://schemas.microsoft.com/office/drawing/2014/main" id="{38EE1340-2F14-4351-94F6-38E65212EEE1}"/>
              </a:ext>
            </a:extLst>
          </p:cNvPr>
          <p:cNvPicPr>
            <a:picLocks noChangeAspect="1"/>
          </p:cNvPicPr>
          <p:nvPr/>
        </p:nvPicPr>
        <p:blipFill rotWithShape="1">
          <a:blip r:embed="rId4"/>
          <a:srcRect l="393" b="56440"/>
          <a:stretch/>
        </p:blipFill>
        <p:spPr>
          <a:xfrm>
            <a:off x="663878" y="6345491"/>
            <a:ext cx="5686817" cy="1195177"/>
          </a:xfrm>
          <a:prstGeom prst="rect">
            <a:avLst/>
          </a:prstGeom>
        </p:spPr>
      </p:pic>
      <p:sp>
        <p:nvSpPr>
          <p:cNvPr id="5" name="Rectangle 4">
            <a:extLst>
              <a:ext uri="{FF2B5EF4-FFF2-40B4-BE49-F238E27FC236}">
                <a16:creationId xmlns:a16="http://schemas.microsoft.com/office/drawing/2014/main" id="{C635CBFB-3FF0-424B-89E0-03F79A6D4C7A}"/>
              </a:ext>
            </a:extLst>
          </p:cNvPr>
          <p:cNvSpPr/>
          <p:nvPr/>
        </p:nvSpPr>
        <p:spPr>
          <a:xfrm>
            <a:off x="6098796" y="1325461"/>
            <a:ext cx="192947" cy="7214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p14="http://schemas.microsoft.com/office/powerpoint/2010/main">
        <mc:Choice Requires="p14">
          <p:contentPart p14:bwMode="auto" r:id="rId5">
            <p14:nvContentPartPr>
              <p14:cNvPr id="6" name="Ink 5">
                <a:extLst>
                  <a:ext uri="{FF2B5EF4-FFF2-40B4-BE49-F238E27FC236}">
                    <a16:creationId xmlns:a16="http://schemas.microsoft.com/office/drawing/2014/main" id="{0122F82F-028A-41D0-8ED7-7300387AE3AC}"/>
                  </a:ext>
                </a:extLst>
              </p14:cNvPr>
              <p14:cNvContentPartPr/>
              <p14:nvPr/>
            </p14:nvContentPartPr>
            <p14:xfrm>
              <a:off x="197280" y="1456560"/>
              <a:ext cx="11219040" cy="5828400"/>
            </p14:xfrm>
          </p:contentPart>
        </mc:Choice>
        <mc:Fallback xmlns="">
          <p:pic>
            <p:nvPicPr>
              <p:cNvPr id="6" name="Ink 5">
                <a:extLst>
                  <a:ext uri="{FF2B5EF4-FFF2-40B4-BE49-F238E27FC236}">
                    <a16:creationId xmlns:a16="http://schemas.microsoft.com/office/drawing/2014/main" id="{0122F82F-028A-41D0-8ED7-7300387AE3AC}"/>
                  </a:ext>
                </a:extLst>
              </p:cNvPr>
              <p:cNvPicPr/>
              <p:nvPr/>
            </p:nvPicPr>
            <p:blipFill>
              <a:blip r:embed="rId6"/>
              <a:stretch>
                <a:fillRect/>
              </a:stretch>
            </p:blipFill>
            <p:spPr>
              <a:xfrm>
                <a:off x="187920" y="1447200"/>
                <a:ext cx="11237760" cy="5847120"/>
              </a:xfrm>
              <a:prstGeom prst="rect">
                <a:avLst/>
              </a:prstGeom>
            </p:spPr>
          </p:pic>
        </mc:Fallback>
      </mc:AlternateContent>
    </p:spTree>
    <p:extLst>
      <p:ext uri="{BB962C8B-B14F-4D97-AF65-F5344CB8AC3E}">
        <p14:creationId xmlns:p14="http://schemas.microsoft.com/office/powerpoint/2010/main" val="19951243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9E42872-892B-4D1C-B292-47456668158A}"/>
              </a:ext>
            </a:extLst>
          </p:cNvPr>
          <p:cNvSpPr txBox="1"/>
          <p:nvPr/>
        </p:nvSpPr>
        <p:spPr>
          <a:xfrm>
            <a:off x="297872" y="0"/>
            <a:ext cx="10751127" cy="523220"/>
          </a:xfrm>
          <a:prstGeom prst="rect">
            <a:avLst/>
          </a:prstGeom>
          <a:noFill/>
        </p:spPr>
        <p:txBody>
          <a:bodyPr wrap="square" rtlCol="0">
            <a:spAutoFit/>
          </a:bodyPr>
          <a:lstStyle/>
          <a:p>
            <a:r>
              <a:rPr lang="en-US" sz="2800" dirty="0"/>
              <a:t>Compare similarities and differences between chapters.</a:t>
            </a:r>
          </a:p>
        </p:txBody>
      </p:sp>
      <p:pic>
        <p:nvPicPr>
          <p:cNvPr id="3" name="Picture 2">
            <a:extLst>
              <a:ext uri="{FF2B5EF4-FFF2-40B4-BE49-F238E27FC236}">
                <a16:creationId xmlns:a16="http://schemas.microsoft.com/office/drawing/2014/main" id="{A165EFCD-8A19-4AE6-8BE4-C31258104973}"/>
              </a:ext>
            </a:extLst>
          </p:cNvPr>
          <p:cNvPicPr>
            <a:picLocks noChangeAspect="1"/>
          </p:cNvPicPr>
          <p:nvPr/>
        </p:nvPicPr>
        <p:blipFill>
          <a:blip r:embed="rId4"/>
          <a:stretch>
            <a:fillRect/>
          </a:stretch>
        </p:blipFill>
        <p:spPr>
          <a:xfrm>
            <a:off x="7513925" y="1385457"/>
            <a:ext cx="4412661" cy="3539862"/>
          </a:xfrm>
          <a:prstGeom prst="rect">
            <a:avLst/>
          </a:prstGeom>
        </p:spPr>
      </p:pic>
      <p:pic>
        <p:nvPicPr>
          <p:cNvPr id="4" name="Picture 3">
            <a:extLst>
              <a:ext uri="{FF2B5EF4-FFF2-40B4-BE49-F238E27FC236}">
                <a16:creationId xmlns:a16="http://schemas.microsoft.com/office/drawing/2014/main" id="{734BA08D-BAAC-45AA-9196-79E38B4322CA}"/>
              </a:ext>
            </a:extLst>
          </p:cNvPr>
          <p:cNvPicPr>
            <a:picLocks noChangeAspect="1"/>
          </p:cNvPicPr>
          <p:nvPr/>
        </p:nvPicPr>
        <p:blipFill>
          <a:blip r:embed="rId5"/>
          <a:stretch>
            <a:fillRect/>
          </a:stretch>
        </p:blipFill>
        <p:spPr>
          <a:xfrm>
            <a:off x="9104" y="1385457"/>
            <a:ext cx="4269409" cy="3409982"/>
          </a:xfrm>
          <a:prstGeom prst="rect">
            <a:avLst/>
          </a:prstGeom>
        </p:spPr>
      </p:pic>
      <p:pic>
        <p:nvPicPr>
          <p:cNvPr id="5" name="Picture 4">
            <a:extLst>
              <a:ext uri="{FF2B5EF4-FFF2-40B4-BE49-F238E27FC236}">
                <a16:creationId xmlns:a16="http://schemas.microsoft.com/office/drawing/2014/main" id="{48C8299E-7CAB-4DE7-8F99-3961BED27D93}"/>
              </a:ext>
            </a:extLst>
          </p:cNvPr>
          <p:cNvPicPr>
            <a:picLocks noChangeAspect="1"/>
          </p:cNvPicPr>
          <p:nvPr/>
        </p:nvPicPr>
        <p:blipFill rotWithShape="1">
          <a:blip r:embed="rId6"/>
          <a:srcRect l="9304" r="9405"/>
          <a:stretch/>
        </p:blipFill>
        <p:spPr>
          <a:xfrm>
            <a:off x="9131335" y="5356087"/>
            <a:ext cx="2388456" cy="2049168"/>
          </a:xfrm>
          <a:prstGeom prst="rect">
            <a:avLst/>
          </a:prstGeom>
        </p:spPr>
      </p:pic>
      <mc:AlternateContent xmlns:mc="http://schemas.openxmlformats.org/markup-compatibility/2006" xmlns:p14="http://schemas.microsoft.com/office/powerpoint/2010/main" xmlns:iact="http://schemas.microsoft.com/office/powerpoint/2014/inkAction">
        <mc:Choice Requires="p14 iact">
          <p:contentPart p14:bwMode="auto" r:id="rId7">
            <p14:nvContentPartPr>
              <p14:cNvPr id="6" name="Ink 5">
                <a:extLst>
                  <a:ext uri="{FF2B5EF4-FFF2-40B4-BE49-F238E27FC236}">
                    <a16:creationId xmlns:a16="http://schemas.microsoft.com/office/drawing/2014/main" id="{DBFF8E0C-B01A-4A0D-8712-5146AF353F5D}"/>
                  </a:ext>
                </a:extLst>
              </p14:cNvPr>
              <p14:cNvContentPartPr/>
              <p14:nvPr>
                <p:extLst>
                  <p:ext uri="{42D2F446-02D8-4167-A562-619A0277C38B}">
                    <p15:isNarration xmlns:p15="http://schemas.microsoft.com/office/powerpoint/2012/main" val="1"/>
                  </p:ext>
                </p:extLst>
              </p14:nvPr>
            </p14:nvContentPartPr>
            <p14:xfrm>
              <a:off x="-100800" y="92880"/>
              <a:ext cx="12112560" cy="7493400"/>
            </p14:xfrm>
          </p:contentPart>
        </mc:Choice>
        <mc:Fallback xmlns="">
          <p:pic>
            <p:nvPicPr>
              <p:cNvPr id="6" name="Ink 5">
                <a:extLst>
                  <a:ext uri="{FF2B5EF4-FFF2-40B4-BE49-F238E27FC236}">
                    <a16:creationId xmlns:a16="http://schemas.microsoft.com/office/drawing/2014/main" id="{DBFF8E0C-B01A-4A0D-8712-5146AF353F5D}"/>
                  </a:ext>
                </a:extLst>
              </p:cNvPr>
              <p:cNvPicPr>
                <a:picLocks noGrp="1" noRot="1" noChangeAspect="1" noMove="1" noResize="1" noEditPoints="1" noAdjustHandles="1" noChangeArrowheads="1" noChangeShapeType="1"/>
              </p:cNvPicPr>
              <p:nvPr/>
            </p:nvPicPr>
            <p:blipFill>
              <a:blip r:embed="rId8"/>
              <a:stretch>
                <a:fillRect/>
              </a:stretch>
            </p:blipFill>
            <p:spPr>
              <a:xfrm>
                <a:off x="-110160" y="83520"/>
                <a:ext cx="12131280" cy="7512120"/>
              </a:xfrm>
              <a:prstGeom prst="rect">
                <a:avLst/>
              </a:prstGeom>
            </p:spPr>
          </p:pic>
        </mc:Fallback>
      </mc:AlternateContent>
      <p:pic>
        <p:nvPicPr>
          <p:cNvPr id="7" name="Audio 6">
            <a:hlinkClick r:id="" action="ppaction://media"/>
            <a:extLst>
              <a:ext uri="{FF2B5EF4-FFF2-40B4-BE49-F238E27FC236}">
                <a16:creationId xmlns:a16="http://schemas.microsoft.com/office/drawing/2014/main" id="{99213BC5-9022-49BA-A4DD-0AC3369CFB28}"/>
              </a:ext>
            </a:extLst>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11531600" y="7416800"/>
            <a:ext cx="203200" cy="203200"/>
          </a:xfrm>
          <a:prstGeom prst="rect">
            <a:avLst/>
          </a:prstGeom>
        </p:spPr>
      </p:pic>
    </p:spTree>
    <p:extLst>
      <p:ext uri="{BB962C8B-B14F-4D97-AF65-F5344CB8AC3E}">
        <p14:creationId xmlns:p14="http://schemas.microsoft.com/office/powerpoint/2010/main" val="1517974985"/>
      </p:ext>
    </p:extLst>
  </p:cSld>
  <p:clrMapOvr>
    <a:masterClrMapping/>
  </p:clrMapOvr>
  <mc:AlternateContent xmlns:mc="http://schemas.openxmlformats.org/markup-compatibility/2006" xmlns:p14="http://schemas.microsoft.com/office/powerpoint/2010/main">
    <mc:Choice Requires="p14">
      <p:transition spd="slow" p14:dur="2000" advTm="397168"/>
    </mc:Choice>
    <mc:Fallback xmlns="">
      <p:transition spd="slow" advTm="3971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par>
                                <p:cTn id="7" presetID="59"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md type="call" cmd="playFrom(0.0)">
                                      <p:cBhvr>
                                        <p:cTn id="9"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9E42872-892B-4D1C-B292-47456668158A}"/>
              </a:ext>
            </a:extLst>
          </p:cNvPr>
          <p:cNvSpPr txBox="1"/>
          <p:nvPr/>
        </p:nvSpPr>
        <p:spPr>
          <a:xfrm>
            <a:off x="297872" y="0"/>
            <a:ext cx="10751127" cy="523220"/>
          </a:xfrm>
          <a:prstGeom prst="rect">
            <a:avLst/>
          </a:prstGeom>
          <a:noFill/>
        </p:spPr>
        <p:txBody>
          <a:bodyPr wrap="square" rtlCol="0">
            <a:spAutoFit/>
          </a:bodyPr>
          <a:lstStyle/>
          <a:p>
            <a:r>
              <a:rPr lang="en-US" sz="2800" dirty="0"/>
              <a:t>Compare similarities and differences between chapters.</a:t>
            </a:r>
          </a:p>
        </p:txBody>
      </p:sp>
      <p:pic>
        <p:nvPicPr>
          <p:cNvPr id="3" name="Picture 2">
            <a:extLst>
              <a:ext uri="{FF2B5EF4-FFF2-40B4-BE49-F238E27FC236}">
                <a16:creationId xmlns:a16="http://schemas.microsoft.com/office/drawing/2014/main" id="{A165EFCD-8A19-4AE6-8BE4-C31258104973}"/>
              </a:ext>
            </a:extLst>
          </p:cNvPr>
          <p:cNvPicPr>
            <a:picLocks noChangeAspect="1"/>
          </p:cNvPicPr>
          <p:nvPr/>
        </p:nvPicPr>
        <p:blipFill>
          <a:blip r:embed="rId2"/>
          <a:stretch>
            <a:fillRect/>
          </a:stretch>
        </p:blipFill>
        <p:spPr>
          <a:xfrm>
            <a:off x="7513925" y="1385457"/>
            <a:ext cx="4412661" cy="3539862"/>
          </a:xfrm>
          <a:prstGeom prst="rect">
            <a:avLst/>
          </a:prstGeom>
        </p:spPr>
      </p:pic>
      <p:pic>
        <p:nvPicPr>
          <p:cNvPr id="4" name="Picture 3">
            <a:extLst>
              <a:ext uri="{FF2B5EF4-FFF2-40B4-BE49-F238E27FC236}">
                <a16:creationId xmlns:a16="http://schemas.microsoft.com/office/drawing/2014/main" id="{734BA08D-BAAC-45AA-9196-79E38B4322CA}"/>
              </a:ext>
            </a:extLst>
          </p:cNvPr>
          <p:cNvPicPr>
            <a:picLocks noChangeAspect="1"/>
          </p:cNvPicPr>
          <p:nvPr/>
        </p:nvPicPr>
        <p:blipFill>
          <a:blip r:embed="rId3"/>
          <a:stretch>
            <a:fillRect/>
          </a:stretch>
        </p:blipFill>
        <p:spPr>
          <a:xfrm>
            <a:off x="9104" y="1385457"/>
            <a:ext cx="4269409" cy="3409982"/>
          </a:xfrm>
          <a:prstGeom prst="rect">
            <a:avLst/>
          </a:prstGeom>
        </p:spPr>
      </p:pic>
      <p:pic>
        <p:nvPicPr>
          <p:cNvPr id="5" name="Picture 4">
            <a:extLst>
              <a:ext uri="{FF2B5EF4-FFF2-40B4-BE49-F238E27FC236}">
                <a16:creationId xmlns:a16="http://schemas.microsoft.com/office/drawing/2014/main" id="{48C8299E-7CAB-4DE7-8F99-3961BED27D93}"/>
              </a:ext>
            </a:extLst>
          </p:cNvPr>
          <p:cNvPicPr>
            <a:picLocks noChangeAspect="1"/>
          </p:cNvPicPr>
          <p:nvPr/>
        </p:nvPicPr>
        <p:blipFill rotWithShape="1">
          <a:blip r:embed="rId4"/>
          <a:srcRect l="9304" r="9405"/>
          <a:stretch/>
        </p:blipFill>
        <p:spPr>
          <a:xfrm>
            <a:off x="9131335" y="5356087"/>
            <a:ext cx="2388456" cy="2049168"/>
          </a:xfrm>
          <a:prstGeom prst="rect">
            <a:avLst/>
          </a:prstGeom>
        </p:spPr>
      </p:pic>
      <mc:AlternateContent xmlns:mc="http://schemas.openxmlformats.org/markup-compatibility/2006" xmlns:p14="http://schemas.microsoft.com/office/powerpoint/2010/main">
        <mc:Choice Requires="p14">
          <p:contentPart p14:bwMode="auto" r:id="rId5">
            <p14:nvContentPartPr>
              <p14:cNvPr id="6" name="Ink 5">
                <a:extLst>
                  <a:ext uri="{FF2B5EF4-FFF2-40B4-BE49-F238E27FC236}">
                    <a16:creationId xmlns:a16="http://schemas.microsoft.com/office/drawing/2014/main" id="{74179675-4A0A-4775-BB42-DE2FD229F671}"/>
                  </a:ext>
                </a:extLst>
              </p14:cNvPr>
              <p14:cNvContentPartPr/>
              <p14:nvPr/>
            </p14:nvContentPartPr>
            <p14:xfrm>
              <a:off x="83880" y="1354680"/>
              <a:ext cx="11453040" cy="5970600"/>
            </p14:xfrm>
          </p:contentPart>
        </mc:Choice>
        <mc:Fallback xmlns="">
          <p:pic>
            <p:nvPicPr>
              <p:cNvPr id="6" name="Ink 5">
                <a:extLst>
                  <a:ext uri="{FF2B5EF4-FFF2-40B4-BE49-F238E27FC236}">
                    <a16:creationId xmlns:a16="http://schemas.microsoft.com/office/drawing/2014/main" id="{74179675-4A0A-4775-BB42-DE2FD229F671}"/>
                  </a:ext>
                </a:extLst>
              </p:cNvPr>
              <p:cNvPicPr/>
              <p:nvPr/>
            </p:nvPicPr>
            <p:blipFill>
              <a:blip r:embed="rId6"/>
              <a:stretch>
                <a:fillRect/>
              </a:stretch>
            </p:blipFill>
            <p:spPr>
              <a:xfrm>
                <a:off x="74520" y="1345320"/>
                <a:ext cx="11471760" cy="5989320"/>
              </a:xfrm>
              <a:prstGeom prst="rect">
                <a:avLst/>
              </a:prstGeom>
            </p:spPr>
          </p:pic>
        </mc:Fallback>
      </mc:AlternateContent>
    </p:spTree>
    <p:extLst>
      <p:ext uri="{BB962C8B-B14F-4D97-AF65-F5344CB8AC3E}">
        <p14:creationId xmlns:p14="http://schemas.microsoft.com/office/powerpoint/2010/main" val="35387161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8240010-EC19-4C23-B9B2-7BE3EE220E97}"/>
              </a:ext>
            </a:extLst>
          </p:cNvPr>
          <p:cNvPicPr>
            <a:picLocks noChangeAspect="1"/>
          </p:cNvPicPr>
          <p:nvPr/>
        </p:nvPicPr>
        <p:blipFill>
          <a:blip r:embed="rId4"/>
          <a:stretch>
            <a:fillRect/>
          </a:stretch>
        </p:blipFill>
        <p:spPr>
          <a:xfrm>
            <a:off x="3582874" y="1153556"/>
            <a:ext cx="7265235" cy="6618843"/>
          </a:xfrm>
          <a:prstGeom prst="rect">
            <a:avLst/>
          </a:prstGeom>
        </p:spPr>
      </p:pic>
      <p:pic>
        <p:nvPicPr>
          <p:cNvPr id="3" name="Picture 2">
            <a:extLst>
              <a:ext uri="{FF2B5EF4-FFF2-40B4-BE49-F238E27FC236}">
                <a16:creationId xmlns:a16="http://schemas.microsoft.com/office/drawing/2014/main" id="{A76C2F73-1049-4FE5-9A0A-9E81DA7959C3}"/>
              </a:ext>
            </a:extLst>
          </p:cNvPr>
          <p:cNvPicPr>
            <a:picLocks noChangeAspect="1"/>
          </p:cNvPicPr>
          <p:nvPr/>
        </p:nvPicPr>
        <p:blipFill>
          <a:blip r:embed="rId5"/>
          <a:stretch>
            <a:fillRect/>
          </a:stretch>
        </p:blipFill>
        <p:spPr>
          <a:xfrm>
            <a:off x="122960" y="-41564"/>
            <a:ext cx="3292185" cy="1319840"/>
          </a:xfrm>
          <a:prstGeom prst="rect">
            <a:avLst/>
          </a:prstGeom>
        </p:spPr>
      </p:pic>
      <mc:AlternateContent xmlns:mc="http://schemas.openxmlformats.org/markup-compatibility/2006" xmlns:p14="http://schemas.microsoft.com/office/powerpoint/2010/main" xmlns:iact="http://schemas.microsoft.com/office/powerpoint/2014/inkAction">
        <mc:Choice Requires="p14 iact">
          <p:contentPart p14:bwMode="auto" r:id="rId6">
            <p14:nvContentPartPr>
              <p14:cNvPr id="4" name="Ink 3">
                <a:extLst>
                  <a:ext uri="{FF2B5EF4-FFF2-40B4-BE49-F238E27FC236}">
                    <a16:creationId xmlns:a16="http://schemas.microsoft.com/office/drawing/2014/main" id="{9C5B4498-4AA5-4AAD-9CCB-C4C1FF581EAF}"/>
                  </a:ext>
                </a:extLst>
              </p14:cNvPr>
              <p14:cNvContentPartPr/>
              <p14:nvPr>
                <p:extLst>
                  <p:ext uri="{42D2F446-02D8-4167-A562-619A0277C38B}">
                    <p15:isNarration xmlns:p15="http://schemas.microsoft.com/office/powerpoint/2012/main" val="1"/>
                  </p:ext>
                </p:extLst>
              </p14:nvPr>
            </p14:nvContentPartPr>
            <p14:xfrm>
              <a:off x="354240" y="33120"/>
              <a:ext cx="11384280" cy="6988680"/>
            </p14:xfrm>
          </p:contentPart>
        </mc:Choice>
        <mc:Fallback xmlns="">
          <p:pic>
            <p:nvPicPr>
              <p:cNvPr id="4" name="Ink 3">
                <a:extLst>
                  <a:ext uri="{FF2B5EF4-FFF2-40B4-BE49-F238E27FC236}">
                    <a16:creationId xmlns:a16="http://schemas.microsoft.com/office/drawing/2014/main" id="{9C5B4498-4AA5-4AAD-9CCB-C4C1FF581EAF}"/>
                  </a:ext>
                </a:extLst>
              </p:cNvPr>
              <p:cNvPicPr>
                <a:picLocks noGrp="1" noRot="1" noChangeAspect="1" noMove="1" noResize="1" noEditPoints="1" noAdjustHandles="1" noChangeArrowheads="1" noChangeShapeType="1"/>
              </p:cNvPicPr>
              <p:nvPr/>
            </p:nvPicPr>
            <p:blipFill>
              <a:blip r:embed="rId7"/>
              <a:stretch>
                <a:fillRect/>
              </a:stretch>
            </p:blipFill>
            <p:spPr>
              <a:xfrm>
                <a:off x="344880" y="23760"/>
                <a:ext cx="11403000" cy="7007400"/>
              </a:xfrm>
              <a:prstGeom prst="rect">
                <a:avLst/>
              </a:prstGeom>
            </p:spPr>
          </p:pic>
        </mc:Fallback>
      </mc:AlternateContent>
      <p:pic>
        <p:nvPicPr>
          <p:cNvPr id="5" name="Audio 4">
            <a:hlinkClick r:id="" action="ppaction://media"/>
            <a:extLst>
              <a:ext uri="{FF2B5EF4-FFF2-40B4-BE49-F238E27FC236}">
                <a16:creationId xmlns:a16="http://schemas.microsoft.com/office/drawing/2014/main" id="{9BF9EFC5-9B25-4645-96D5-0FB631BAFE22}"/>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1531600" y="7416800"/>
            <a:ext cx="203200" cy="203200"/>
          </a:xfrm>
          <a:prstGeom prst="rect">
            <a:avLst/>
          </a:prstGeom>
        </p:spPr>
      </p:pic>
    </p:spTree>
    <p:extLst>
      <p:ext uri="{BB962C8B-B14F-4D97-AF65-F5344CB8AC3E}">
        <p14:creationId xmlns:p14="http://schemas.microsoft.com/office/powerpoint/2010/main" val="3603491267"/>
      </p:ext>
    </p:extLst>
  </p:cSld>
  <p:clrMapOvr>
    <a:masterClrMapping/>
  </p:clrMapOvr>
  <mc:AlternateContent xmlns:mc="http://schemas.openxmlformats.org/markup-compatibility/2006" xmlns:p14="http://schemas.microsoft.com/office/powerpoint/2010/main">
    <mc:Choice Requires="p14">
      <p:transition spd="slow" p14:dur="2000" advTm="103236"/>
    </mc:Choice>
    <mc:Fallback xmlns="">
      <p:transition spd="slow" advTm="1032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par>
                                <p:cTn id="7" presetID="59"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md type="call" cmd="playFrom(0.0)">
                                      <p:cBhvr>
                                        <p:cTn id="9"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8240010-EC19-4C23-B9B2-7BE3EE220E97}"/>
              </a:ext>
            </a:extLst>
          </p:cNvPr>
          <p:cNvPicPr>
            <a:picLocks noChangeAspect="1"/>
          </p:cNvPicPr>
          <p:nvPr/>
        </p:nvPicPr>
        <p:blipFill>
          <a:blip r:embed="rId2"/>
          <a:stretch>
            <a:fillRect/>
          </a:stretch>
        </p:blipFill>
        <p:spPr>
          <a:xfrm>
            <a:off x="3582874" y="1153556"/>
            <a:ext cx="7265235" cy="6618843"/>
          </a:xfrm>
          <a:prstGeom prst="rect">
            <a:avLst/>
          </a:prstGeom>
        </p:spPr>
      </p:pic>
      <p:pic>
        <p:nvPicPr>
          <p:cNvPr id="3" name="Picture 2">
            <a:extLst>
              <a:ext uri="{FF2B5EF4-FFF2-40B4-BE49-F238E27FC236}">
                <a16:creationId xmlns:a16="http://schemas.microsoft.com/office/drawing/2014/main" id="{A76C2F73-1049-4FE5-9A0A-9E81DA7959C3}"/>
              </a:ext>
            </a:extLst>
          </p:cNvPr>
          <p:cNvPicPr>
            <a:picLocks noChangeAspect="1"/>
          </p:cNvPicPr>
          <p:nvPr/>
        </p:nvPicPr>
        <p:blipFill>
          <a:blip r:embed="rId3"/>
          <a:stretch>
            <a:fillRect/>
          </a:stretch>
        </p:blipFill>
        <p:spPr>
          <a:xfrm>
            <a:off x="122960" y="-41564"/>
            <a:ext cx="3292185" cy="1319840"/>
          </a:xfrm>
          <a:prstGeom prst="rect">
            <a:avLst/>
          </a:prstGeom>
        </p:spPr>
      </p:pic>
      <mc:AlternateContent xmlns:mc="http://schemas.openxmlformats.org/markup-compatibility/2006" xmlns:p14="http://schemas.microsoft.com/office/powerpoint/2010/main">
        <mc:Choice Requires="p14">
          <p:contentPart p14:bwMode="auto" r:id="rId4">
            <p14:nvContentPartPr>
              <p14:cNvPr id="4" name="Ink 3">
                <a:extLst>
                  <a:ext uri="{FF2B5EF4-FFF2-40B4-BE49-F238E27FC236}">
                    <a16:creationId xmlns:a16="http://schemas.microsoft.com/office/drawing/2014/main" id="{EA56FC76-C995-43B5-A78F-048523EF3353}"/>
                  </a:ext>
                </a:extLst>
              </p14:cNvPr>
              <p14:cNvContentPartPr/>
              <p14:nvPr/>
            </p14:nvContentPartPr>
            <p14:xfrm>
              <a:off x="4834440" y="375120"/>
              <a:ext cx="5688720" cy="6420600"/>
            </p14:xfrm>
          </p:contentPart>
        </mc:Choice>
        <mc:Fallback xmlns="">
          <p:pic>
            <p:nvPicPr>
              <p:cNvPr id="4" name="Ink 3">
                <a:extLst>
                  <a:ext uri="{FF2B5EF4-FFF2-40B4-BE49-F238E27FC236}">
                    <a16:creationId xmlns:a16="http://schemas.microsoft.com/office/drawing/2014/main" id="{EA56FC76-C995-43B5-A78F-048523EF3353}"/>
                  </a:ext>
                </a:extLst>
              </p:cNvPr>
              <p:cNvPicPr/>
              <p:nvPr/>
            </p:nvPicPr>
            <p:blipFill>
              <a:blip r:embed="rId5"/>
              <a:stretch>
                <a:fillRect/>
              </a:stretch>
            </p:blipFill>
            <p:spPr>
              <a:xfrm>
                <a:off x="4825080" y="365760"/>
                <a:ext cx="5707440" cy="6439320"/>
              </a:xfrm>
              <a:prstGeom prst="rect">
                <a:avLst/>
              </a:prstGeom>
            </p:spPr>
          </p:pic>
        </mc:Fallback>
      </mc:AlternateContent>
    </p:spTree>
    <p:extLst>
      <p:ext uri="{BB962C8B-B14F-4D97-AF65-F5344CB8AC3E}">
        <p14:creationId xmlns:p14="http://schemas.microsoft.com/office/powerpoint/2010/main" val="224320245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99EBD32-9F09-4CEE-B5A5-392E23FA2CBB}"/>
              </a:ext>
            </a:extLst>
          </p:cNvPr>
          <p:cNvPicPr>
            <a:picLocks noChangeAspect="1"/>
          </p:cNvPicPr>
          <p:nvPr/>
        </p:nvPicPr>
        <p:blipFill>
          <a:blip r:embed="rId2"/>
          <a:stretch>
            <a:fillRect/>
          </a:stretch>
        </p:blipFill>
        <p:spPr>
          <a:xfrm>
            <a:off x="834099" y="49616"/>
            <a:ext cx="8673737" cy="7772400"/>
          </a:xfrm>
          <a:prstGeom prst="rect">
            <a:avLst/>
          </a:prstGeom>
        </p:spPr>
      </p:pic>
      <mc:AlternateContent xmlns:mc="http://schemas.openxmlformats.org/markup-compatibility/2006" xmlns:p14="http://schemas.microsoft.com/office/powerpoint/2010/main">
        <mc:Choice Requires="p14">
          <p:contentPart p14:bwMode="auto" r:id="rId3">
            <p14:nvContentPartPr>
              <p14:cNvPr id="3" name="Ink 2">
                <a:extLst>
                  <a:ext uri="{FF2B5EF4-FFF2-40B4-BE49-F238E27FC236}">
                    <a16:creationId xmlns:a16="http://schemas.microsoft.com/office/drawing/2014/main" id="{A37AFA1A-A68E-483B-B06A-8E7F40D04296}"/>
                  </a:ext>
                </a:extLst>
              </p14:cNvPr>
              <p14:cNvContentPartPr/>
              <p14:nvPr/>
            </p14:nvContentPartPr>
            <p14:xfrm>
              <a:off x="9622440" y="1269720"/>
              <a:ext cx="2034360" cy="1180440"/>
            </p14:xfrm>
          </p:contentPart>
        </mc:Choice>
        <mc:Fallback xmlns="">
          <p:pic>
            <p:nvPicPr>
              <p:cNvPr id="3" name="Ink 2">
                <a:extLst>
                  <a:ext uri="{FF2B5EF4-FFF2-40B4-BE49-F238E27FC236}">
                    <a16:creationId xmlns:a16="http://schemas.microsoft.com/office/drawing/2014/main" id="{A37AFA1A-A68E-483B-B06A-8E7F40D04296}"/>
                  </a:ext>
                </a:extLst>
              </p:cNvPr>
              <p:cNvPicPr/>
              <p:nvPr/>
            </p:nvPicPr>
            <p:blipFill>
              <a:blip r:embed="rId4"/>
              <a:stretch>
                <a:fillRect/>
              </a:stretch>
            </p:blipFill>
            <p:spPr>
              <a:xfrm>
                <a:off x="9613080" y="1260360"/>
                <a:ext cx="2053080" cy="1199160"/>
              </a:xfrm>
              <a:prstGeom prst="rect">
                <a:avLst/>
              </a:prstGeom>
            </p:spPr>
          </p:pic>
        </mc:Fallback>
      </mc:AlternateContent>
    </p:spTree>
    <p:extLst>
      <p:ext uri="{BB962C8B-B14F-4D97-AF65-F5344CB8AC3E}">
        <p14:creationId xmlns:p14="http://schemas.microsoft.com/office/powerpoint/2010/main" val="24270007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6DDF458-87E6-4089-8308-BD541BCBDA0F}"/>
              </a:ext>
            </a:extLst>
          </p:cNvPr>
          <p:cNvPicPr>
            <a:picLocks noChangeAspect="1"/>
          </p:cNvPicPr>
          <p:nvPr/>
        </p:nvPicPr>
        <p:blipFill>
          <a:blip r:embed="rId2"/>
          <a:stretch>
            <a:fillRect/>
          </a:stretch>
        </p:blipFill>
        <p:spPr>
          <a:xfrm>
            <a:off x="607442" y="0"/>
            <a:ext cx="10672315" cy="7772400"/>
          </a:xfrm>
          <a:prstGeom prst="rect">
            <a:avLst/>
          </a:prstGeom>
        </p:spPr>
      </p:pic>
      <mc:AlternateContent xmlns:mc="http://schemas.openxmlformats.org/markup-compatibility/2006" xmlns:p14="http://schemas.microsoft.com/office/powerpoint/2010/main">
        <mc:Choice Requires="p14">
          <p:contentPart p14:bwMode="auto" r:id="rId3">
            <p14:nvContentPartPr>
              <p14:cNvPr id="3" name="Ink 2">
                <a:extLst>
                  <a:ext uri="{FF2B5EF4-FFF2-40B4-BE49-F238E27FC236}">
                    <a16:creationId xmlns:a16="http://schemas.microsoft.com/office/drawing/2014/main" id="{F63C3816-7A71-409D-B3F4-9AC1A4EBE1F2}"/>
                  </a:ext>
                </a:extLst>
              </p14:cNvPr>
              <p14:cNvContentPartPr/>
              <p14:nvPr/>
            </p14:nvContentPartPr>
            <p14:xfrm>
              <a:off x="9232560" y="6006600"/>
              <a:ext cx="2314440" cy="1442520"/>
            </p14:xfrm>
          </p:contentPart>
        </mc:Choice>
        <mc:Fallback xmlns="">
          <p:pic>
            <p:nvPicPr>
              <p:cNvPr id="3" name="Ink 2">
                <a:extLst>
                  <a:ext uri="{FF2B5EF4-FFF2-40B4-BE49-F238E27FC236}">
                    <a16:creationId xmlns:a16="http://schemas.microsoft.com/office/drawing/2014/main" id="{F63C3816-7A71-409D-B3F4-9AC1A4EBE1F2}"/>
                  </a:ext>
                </a:extLst>
              </p:cNvPr>
              <p:cNvPicPr/>
              <p:nvPr/>
            </p:nvPicPr>
            <p:blipFill>
              <a:blip r:embed="rId4"/>
              <a:stretch>
                <a:fillRect/>
              </a:stretch>
            </p:blipFill>
            <p:spPr>
              <a:xfrm>
                <a:off x="9223200" y="5997240"/>
                <a:ext cx="2333160" cy="1461240"/>
              </a:xfrm>
              <a:prstGeom prst="rect">
                <a:avLst/>
              </a:prstGeom>
            </p:spPr>
          </p:pic>
        </mc:Fallback>
      </mc:AlternateContent>
    </p:spTree>
    <p:extLst>
      <p:ext uri="{BB962C8B-B14F-4D97-AF65-F5344CB8AC3E}">
        <p14:creationId xmlns:p14="http://schemas.microsoft.com/office/powerpoint/2010/main" val="40458569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A9B1D081-5540-4ED5-82E5-A15C5912DB93}"/>
              </a:ext>
            </a:extLst>
          </p:cNvPr>
          <p:cNvSpPr/>
          <p:nvPr/>
        </p:nvSpPr>
        <p:spPr>
          <a:xfrm>
            <a:off x="125260" y="237996"/>
            <a:ext cx="11536472" cy="923330"/>
          </a:xfrm>
          <a:prstGeom prst="rect">
            <a:avLst/>
          </a:prstGeom>
        </p:spPr>
        <p:txBody>
          <a:bodyPr wrap="square">
            <a:spAutoFit/>
          </a:bodyPr>
          <a:lstStyle/>
          <a:p>
            <a:r>
              <a:rPr lang="en-US" sz="2600" dirty="0"/>
              <a:t>Given the direction fields below, which IVP:  y’ = f(y),   y(1) = 0 has a unique solution? </a:t>
            </a:r>
          </a:p>
          <a:p>
            <a:endParaRPr lang="en-US" sz="2800" b="1" dirty="0"/>
          </a:p>
        </p:txBody>
      </p:sp>
      <p:pic>
        <p:nvPicPr>
          <p:cNvPr id="3" name="Picture 2">
            <a:extLst>
              <a:ext uri="{FF2B5EF4-FFF2-40B4-BE49-F238E27FC236}">
                <a16:creationId xmlns:a16="http://schemas.microsoft.com/office/drawing/2014/main" id="{6DC70AB9-847C-456B-BC66-DAF25E628091}"/>
              </a:ext>
            </a:extLst>
          </p:cNvPr>
          <p:cNvPicPr>
            <a:picLocks noChangeAspect="1"/>
          </p:cNvPicPr>
          <p:nvPr/>
        </p:nvPicPr>
        <p:blipFill>
          <a:blip r:embed="rId4"/>
          <a:stretch>
            <a:fillRect/>
          </a:stretch>
        </p:blipFill>
        <p:spPr>
          <a:xfrm>
            <a:off x="6884956" y="1210225"/>
            <a:ext cx="4612751" cy="4519765"/>
          </a:xfrm>
          <a:prstGeom prst="rect">
            <a:avLst/>
          </a:prstGeom>
        </p:spPr>
      </p:pic>
      <p:pic>
        <p:nvPicPr>
          <p:cNvPr id="4" name="Picture 3">
            <a:extLst>
              <a:ext uri="{FF2B5EF4-FFF2-40B4-BE49-F238E27FC236}">
                <a16:creationId xmlns:a16="http://schemas.microsoft.com/office/drawing/2014/main" id="{42E3C533-285A-4C8D-9950-FAAB7F0E2B8C}"/>
              </a:ext>
            </a:extLst>
          </p:cNvPr>
          <p:cNvPicPr>
            <a:picLocks noChangeAspect="1"/>
          </p:cNvPicPr>
          <p:nvPr/>
        </p:nvPicPr>
        <p:blipFill>
          <a:blip r:embed="rId5"/>
          <a:stretch>
            <a:fillRect/>
          </a:stretch>
        </p:blipFill>
        <p:spPr>
          <a:xfrm>
            <a:off x="482252" y="1192103"/>
            <a:ext cx="4509910" cy="4519765"/>
          </a:xfrm>
          <a:prstGeom prst="rect">
            <a:avLst/>
          </a:prstGeom>
        </p:spPr>
      </p:pic>
      <p:sp>
        <p:nvSpPr>
          <p:cNvPr id="6" name="TextBox 5">
            <a:extLst>
              <a:ext uri="{FF2B5EF4-FFF2-40B4-BE49-F238E27FC236}">
                <a16:creationId xmlns:a16="http://schemas.microsoft.com/office/drawing/2014/main" id="{C0F76C01-2EC6-47A5-A2FE-42F2E1F3D084}"/>
              </a:ext>
            </a:extLst>
          </p:cNvPr>
          <p:cNvSpPr txBox="1"/>
          <p:nvPr/>
        </p:nvSpPr>
        <p:spPr>
          <a:xfrm>
            <a:off x="2411261" y="5655501"/>
            <a:ext cx="789139" cy="1015663"/>
          </a:xfrm>
          <a:prstGeom prst="rect">
            <a:avLst/>
          </a:prstGeom>
          <a:noFill/>
        </p:spPr>
        <p:txBody>
          <a:bodyPr wrap="square" rtlCol="0">
            <a:spAutoFit/>
          </a:bodyPr>
          <a:lstStyle/>
          <a:p>
            <a:r>
              <a:rPr lang="en-US" sz="6000" dirty="0"/>
              <a:t>A</a:t>
            </a:r>
          </a:p>
        </p:txBody>
      </p:sp>
      <p:sp>
        <p:nvSpPr>
          <p:cNvPr id="7" name="TextBox 6">
            <a:extLst>
              <a:ext uri="{FF2B5EF4-FFF2-40B4-BE49-F238E27FC236}">
                <a16:creationId xmlns:a16="http://schemas.microsoft.com/office/drawing/2014/main" id="{026326F5-6469-43A6-9083-7F08FE4A8861}"/>
              </a:ext>
            </a:extLst>
          </p:cNvPr>
          <p:cNvSpPr txBox="1"/>
          <p:nvPr/>
        </p:nvSpPr>
        <p:spPr>
          <a:xfrm>
            <a:off x="8845464" y="5655500"/>
            <a:ext cx="789139" cy="1015663"/>
          </a:xfrm>
          <a:prstGeom prst="rect">
            <a:avLst/>
          </a:prstGeom>
          <a:noFill/>
        </p:spPr>
        <p:txBody>
          <a:bodyPr wrap="square" rtlCol="0">
            <a:spAutoFit/>
          </a:bodyPr>
          <a:lstStyle/>
          <a:p>
            <a:r>
              <a:rPr lang="en-US" sz="6000" dirty="0"/>
              <a:t>B</a:t>
            </a:r>
          </a:p>
        </p:txBody>
      </p:sp>
      <mc:AlternateContent xmlns:mc="http://schemas.openxmlformats.org/markup-compatibility/2006" xmlns:p14="http://schemas.microsoft.com/office/powerpoint/2010/main" xmlns:iact="http://schemas.microsoft.com/office/powerpoint/2014/inkAction">
        <mc:Choice Requires="p14 iact">
          <p:contentPart p14:bwMode="auto" r:id="rId6">
            <p14:nvContentPartPr>
              <p14:cNvPr id="5" name="Ink 4">
                <a:extLst>
                  <a:ext uri="{FF2B5EF4-FFF2-40B4-BE49-F238E27FC236}">
                    <a16:creationId xmlns:a16="http://schemas.microsoft.com/office/drawing/2014/main" id="{FA68198B-584C-40A9-8346-6475C7930B4A}"/>
                  </a:ext>
                </a:extLst>
              </p14:cNvPr>
              <p14:cNvContentPartPr/>
              <p14:nvPr>
                <p:extLst>
                  <p:ext uri="{42D2F446-02D8-4167-A562-619A0277C38B}">
                    <p15:isNarration xmlns:p15="http://schemas.microsoft.com/office/powerpoint/2012/main" val="1"/>
                  </p:ext>
                </p:extLst>
              </p14:nvPr>
            </p14:nvContentPartPr>
            <p14:xfrm>
              <a:off x="-9360" y="529560"/>
              <a:ext cx="11749320" cy="6907320"/>
            </p14:xfrm>
          </p:contentPart>
        </mc:Choice>
        <mc:Fallback xmlns="">
          <p:pic>
            <p:nvPicPr>
              <p:cNvPr id="5" name="Ink 4">
                <a:extLst>
                  <a:ext uri="{FF2B5EF4-FFF2-40B4-BE49-F238E27FC236}">
                    <a16:creationId xmlns:a16="http://schemas.microsoft.com/office/drawing/2014/main" id="{FA68198B-584C-40A9-8346-6475C7930B4A}"/>
                  </a:ext>
                </a:extLst>
              </p:cNvPr>
              <p:cNvPicPr>
                <a:picLocks noGrp="1" noRot="1" noChangeAspect="1" noMove="1" noResize="1" noEditPoints="1" noAdjustHandles="1" noChangeArrowheads="1" noChangeShapeType="1"/>
              </p:cNvPicPr>
              <p:nvPr/>
            </p:nvPicPr>
            <p:blipFill>
              <a:blip r:embed="rId7"/>
              <a:stretch>
                <a:fillRect/>
              </a:stretch>
            </p:blipFill>
            <p:spPr>
              <a:xfrm>
                <a:off x="-18720" y="520200"/>
                <a:ext cx="11768040" cy="6926040"/>
              </a:xfrm>
              <a:prstGeom prst="rect">
                <a:avLst/>
              </a:prstGeom>
            </p:spPr>
          </p:pic>
        </mc:Fallback>
      </mc:AlternateContent>
      <p:pic>
        <p:nvPicPr>
          <p:cNvPr id="8" name="Audio 7">
            <a:hlinkClick r:id="" action="ppaction://media"/>
            <a:extLst>
              <a:ext uri="{FF2B5EF4-FFF2-40B4-BE49-F238E27FC236}">
                <a16:creationId xmlns:a16="http://schemas.microsoft.com/office/drawing/2014/main" id="{CCD58573-F14B-4A9B-9DB4-5A4CA04F4E8F}"/>
              </a:ext>
            </a:extLst>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1531600" y="7416800"/>
            <a:ext cx="203200" cy="203200"/>
          </a:xfrm>
          <a:prstGeom prst="rect">
            <a:avLst/>
          </a:prstGeom>
        </p:spPr>
      </p:pic>
    </p:spTree>
    <p:extLst>
      <p:ext uri="{BB962C8B-B14F-4D97-AF65-F5344CB8AC3E}">
        <p14:creationId xmlns:p14="http://schemas.microsoft.com/office/powerpoint/2010/main" val="627027981"/>
      </p:ext>
    </p:extLst>
  </p:cSld>
  <p:clrMapOvr>
    <a:masterClrMapping/>
  </p:clrMapOvr>
  <mc:AlternateContent xmlns:mc="http://schemas.openxmlformats.org/markup-compatibility/2006" xmlns:p14="http://schemas.microsoft.com/office/powerpoint/2010/main">
    <mc:Choice Requires="p14">
      <p:transition spd="slow" p14:dur="2000" advTm="72257"/>
    </mc:Choice>
    <mc:Fallback xmlns="">
      <p:transition spd="slow" advTm="722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par>
                                <p:cTn id="7" presetID="59"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md type="call" cmd="playFrom(0.0)">
                                      <p:cBhvr>
                                        <p:cTn id="9"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8"/>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A9B1D081-5540-4ED5-82E5-A15C5912DB93}"/>
              </a:ext>
            </a:extLst>
          </p:cNvPr>
          <p:cNvSpPr/>
          <p:nvPr/>
        </p:nvSpPr>
        <p:spPr>
          <a:xfrm>
            <a:off x="125260" y="237996"/>
            <a:ext cx="11536472" cy="923330"/>
          </a:xfrm>
          <a:prstGeom prst="rect">
            <a:avLst/>
          </a:prstGeom>
        </p:spPr>
        <p:txBody>
          <a:bodyPr wrap="square">
            <a:spAutoFit/>
          </a:bodyPr>
          <a:lstStyle/>
          <a:p>
            <a:r>
              <a:rPr lang="en-US" sz="2600" dirty="0"/>
              <a:t>Given the direction fields below, which IVP:  y’ = f(y),   y(1) = 0 has a unique solution? </a:t>
            </a:r>
          </a:p>
          <a:p>
            <a:endParaRPr lang="en-US" sz="2800" b="1" dirty="0"/>
          </a:p>
        </p:txBody>
      </p:sp>
      <p:pic>
        <p:nvPicPr>
          <p:cNvPr id="3" name="Picture 2">
            <a:extLst>
              <a:ext uri="{FF2B5EF4-FFF2-40B4-BE49-F238E27FC236}">
                <a16:creationId xmlns:a16="http://schemas.microsoft.com/office/drawing/2014/main" id="{6DC70AB9-847C-456B-BC66-DAF25E628091}"/>
              </a:ext>
            </a:extLst>
          </p:cNvPr>
          <p:cNvPicPr>
            <a:picLocks noChangeAspect="1"/>
          </p:cNvPicPr>
          <p:nvPr/>
        </p:nvPicPr>
        <p:blipFill>
          <a:blip r:embed="rId2"/>
          <a:stretch>
            <a:fillRect/>
          </a:stretch>
        </p:blipFill>
        <p:spPr>
          <a:xfrm>
            <a:off x="6884956" y="1210225"/>
            <a:ext cx="4612751" cy="4519765"/>
          </a:xfrm>
          <a:prstGeom prst="rect">
            <a:avLst/>
          </a:prstGeom>
        </p:spPr>
      </p:pic>
      <p:pic>
        <p:nvPicPr>
          <p:cNvPr id="4" name="Picture 3">
            <a:extLst>
              <a:ext uri="{FF2B5EF4-FFF2-40B4-BE49-F238E27FC236}">
                <a16:creationId xmlns:a16="http://schemas.microsoft.com/office/drawing/2014/main" id="{42E3C533-285A-4C8D-9950-FAAB7F0E2B8C}"/>
              </a:ext>
            </a:extLst>
          </p:cNvPr>
          <p:cNvPicPr>
            <a:picLocks noChangeAspect="1"/>
          </p:cNvPicPr>
          <p:nvPr/>
        </p:nvPicPr>
        <p:blipFill>
          <a:blip r:embed="rId3"/>
          <a:stretch>
            <a:fillRect/>
          </a:stretch>
        </p:blipFill>
        <p:spPr>
          <a:xfrm>
            <a:off x="482252" y="1192103"/>
            <a:ext cx="4509910" cy="4519765"/>
          </a:xfrm>
          <a:prstGeom prst="rect">
            <a:avLst/>
          </a:prstGeom>
        </p:spPr>
      </p:pic>
      <p:sp>
        <p:nvSpPr>
          <p:cNvPr id="6" name="TextBox 5">
            <a:extLst>
              <a:ext uri="{FF2B5EF4-FFF2-40B4-BE49-F238E27FC236}">
                <a16:creationId xmlns:a16="http://schemas.microsoft.com/office/drawing/2014/main" id="{C0F76C01-2EC6-47A5-A2FE-42F2E1F3D084}"/>
              </a:ext>
            </a:extLst>
          </p:cNvPr>
          <p:cNvSpPr txBox="1"/>
          <p:nvPr/>
        </p:nvSpPr>
        <p:spPr>
          <a:xfrm>
            <a:off x="2411261" y="5655501"/>
            <a:ext cx="789139" cy="1015663"/>
          </a:xfrm>
          <a:prstGeom prst="rect">
            <a:avLst/>
          </a:prstGeom>
          <a:noFill/>
        </p:spPr>
        <p:txBody>
          <a:bodyPr wrap="square" rtlCol="0">
            <a:spAutoFit/>
          </a:bodyPr>
          <a:lstStyle/>
          <a:p>
            <a:r>
              <a:rPr lang="en-US" sz="6000" dirty="0"/>
              <a:t>A</a:t>
            </a:r>
          </a:p>
        </p:txBody>
      </p:sp>
      <p:sp>
        <p:nvSpPr>
          <p:cNvPr id="7" name="TextBox 6">
            <a:extLst>
              <a:ext uri="{FF2B5EF4-FFF2-40B4-BE49-F238E27FC236}">
                <a16:creationId xmlns:a16="http://schemas.microsoft.com/office/drawing/2014/main" id="{026326F5-6469-43A6-9083-7F08FE4A8861}"/>
              </a:ext>
            </a:extLst>
          </p:cNvPr>
          <p:cNvSpPr txBox="1"/>
          <p:nvPr/>
        </p:nvSpPr>
        <p:spPr>
          <a:xfrm>
            <a:off x="8845464" y="5655500"/>
            <a:ext cx="789139" cy="1015663"/>
          </a:xfrm>
          <a:prstGeom prst="rect">
            <a:avLst/>
          </a:prstGeom>
          <a:noFill/>
        </p:spPr>
        <p:txBody>
          <a:bodyPr wrap="square" rtlCol="0">
            <a:spAutoFit/>
          </a:bodyPr>
          <a:lstStyle/>
          <a:p>
            <a:r>
              <a:rPr lang="en-US" sz="6000" dirty="0"/>
              <a:t>B</a:t>
            </a:r>
          </a:p>
        </p:txBody>
      </p:sp>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60634213-9074-4972-9894-7E2154D4C6A2}"/>
                  </a:ext>
                </a:extLst>
              </p14:cNvPr>
              <p14:cNvContentPartPr/>
              <p14:nvPr/>
            </p14:nvContentPartPr>
            <p14:xfrm>
              <a:off x="727560" y="681480"/>
              <a:ext cx="10644120" cy="5626800"/>
            </p14:xfrm>
          </p:contentPart>
        </mc:Choice>
        <mc:Fallback xmlns="">
          <p:pic>
            <p:nvPicPr>
              <p:cNvPr id="5" name="Ink 4">
                <a:extLst>
                  <a:ext uri="{FF2B5EF4-FFF2-40B4-BE49-F238E27FC236}">
                    <a16:creationId xmlns:a16="http://schemas.microsoft.com/office/drawing/2014/main" id="{60634213-9074-4972-9894-7E2154D4C6A2}"/>
                  </a:ext>
                </a:extLst>
              </p:cNvPr>
              <p:cNvPicPr/>
              <p:nvPr/>
            </p:nvPicPr>
            <p:blipFill>
              <a:blip r:embed="rId5"/>
              <a:stretch>
                <a:fillRect/>
              </a:stretch>
            </p:blipFill>
            <p:spPr>
              <a:xfrm>
                <a:off x="718200" y="672120"/>
                <a:ext cx="10662840" cy="5645520"/>
              </a:xfrm>
              <a:prstGeom prst="rect">
                <a:avLst/>
              </a:prstGeom>
            </p:spPr>
          </p:pic>
        </mc:Fallback>
      </mc:AlternateContent>
    </p:spTree>
    <p:extLst>
      <p:ext uri="{BB962C8B-B14F-4D97-AF65-F5344CB8AC3E}">
        <p14:creationId xmlns:p14="http://schemas.microsoft.com/office/powerpoint/2010/main" val="292371077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AB07C87-44E1-4974-8E8A-EEF6600C6732}"/>
              </a:ext>
            </a:extLst>
          </p:cNvPr>
          <p:cNvPicPr>
            <a:picLocks noChangeAspect="1"/>
          </p:cNvPicPr>
          <p:nvPr/>
        </p:nvPicPr>
        <p:blipFill>
          <a:blip r:embed="rId4"/>
          <a:stretch>
            <a:fillRect/>
          </a:stretch>
        </p:blipFill>
        <p:spPr>
          <a:xfrm>
            <a:off x="0" y="507784"/>
            <a:ext cx="11887200" cy="5052725"/>
          </a:xfrm>
          <a:prstGeom prst="rect">
            <a:avLst/>
          </a:prstGeom>
        </p:spPr>
      </p:pic>
      <mc:AlternateContent xmlns:mc="http://schemas.openxmlformats.org/markup-compatibility/2006" xmlns:p14="http://schemas.microsoft.com/office/powerpoint/2010/main" xmlns:iact="http://schemas.microsoft.com/office/powerpoint/2014/inkAction">
        <mc:Choice Requires="p14 iact">
          <p:contentPart p14:bwMode="auto" r:id="rId5">
            <p14:nvContentPartPr>
              <p14:cNvPr id="3" name="Ink 2">
                <a:extLst>
                  <a:ext uri="{FF2B5EF4-FFF2-40B4-BE49-F238E27FC236}">
                    <a16:creationId xmlns:a16="http://schemas.microsoft.com/office/drawing/2014/main" id="{82C153CA-9787-4E56-851D-B4AC307057D0}"/>
                  </a:ext>
                </a:extLst>
              </p14:cNvPr>
              <p14:cNvContentPartPr/>
              <p14:nvPr>
                <p:extLst>
                  <p:ext uri="{42D2F446-02D8-4167-A562-619A0277C38B}">
                    <p15:isNarration xmlns:p15="http://schemas.microsoft.com/office/powerpoint/2012/main" val="1"/>
                  </p:ext>
                </p:extLst>
              </p14:nvPr>
            </p14:nvContentPartPr>
            <p14:xfrm>
              <a:off x="266760" y="19080"/>
              <a:ext cx="11476080" cy="7692840"/>
            </p14:xfrm>
          </p:contentPart>
        </mc:Choice>
        <mc:Fallback xmlns="">
          <p:pic>
            <p:nvPicPr>
              <p:cNvPr id="3" name="Ink 2">
                <a:extLst>
                  <a:ext uri="{FF2B5EF4-FFF2-40B4-BE49-F238E27FC236}">
                    <a16:creationId xmlns:a16="http://schemas.microsoft.com/office/drawing/2014/main" id="{82C153CA-9787-4E56-851D-B4AC307057D0}"/>
                  </a:ext>
                </a:extLst>
              </p:cNvPr>
              <p:cNvPicPr>
                <a:picLocks noGrp="1" noRot="1" noChangeAspect="1" noMove="1" noResize="1" noEditPoints="1" noAdjustHandles="1" noChangeArrowheads="1" noChangeShapeType="1"/>
              </p:cNvPicPr>
              <p:nvPr/>
            </p:nvPicPr>
            <p:blipFill>
              <a:blip r:embed="rId6"/>
              <a:stretch>
                <a:fillRect/>
              </a:stretch>
            </p:blipFill>
            <p:spPr>
              <a:xfrm>
                <a:off x="257400" y="9720"/>
                <a:ext cx="11494800" cy="7711560"/>
              </a:xfrm>
              <a:prstGeom prst="rect">
                <a:avLst/>
              </a:prstGeom>
            </p:spPr>
          </p:pic>
        </mc:Fallback>
      </mc:AlternateContent>
      <p:pic>
        <p:nvPicPr>
          <p:cNvPr id="4" name="Audio 3">
            <a:hlinkClick r:id="" action="ppaction://media"/>
            <a:extLst>
              <a:ext uri="{FF2B5EF4-FFF2-40B4-BE49-F238E27FC236}">
                <a16:creationId xmlns:a16="http://schemas.microsoft.com/office/drawing/2014/main" id="{11D230C9-103A-400C-BB9C-25AE6719B0B7}"/>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1531600" y="7416800"/>
            <a:ext cx="203200" cy="203200"/>
          </a:xfrm>
          <a:prstGeom prst="rect">
            <a:avLst/>
          </a:prstGeom>
        </p:spPr>
      </p:pic>
    </p:spTree>
    <p:extLst>
      <p:ext uri="{BB962C8B-B14F-4D97-AF65-F5344CB8AC3E}">
        <p14:creationId xmlns:p14="http://schemas.microsoft.com/office/powerpoint/2010/main" val="614080091"/>
      </p:ext>
    </p:extLst>
  </p:cSld>
  <p:clrMapOvr>
    <a:masterClrMapping/>
  </p:clrMapOvr>
  <mc:AlternateContent xmlns:mc="http://schemas.openxmlformats.org/markup-compatibility/2006" xmlns:p14="http://schemas.microsoft.com/office/powerpoint/2010/main">
    <mc:Choice Requires="p14">
      <p:transition spd="slow" p14:dur="2000" advTm="172657"/>
    </mc:Choice>
    <mc:Fallback xmlns="">
      <p:transition spd="slow" advTm="1726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par>
                                <p:cTn id="7" presetID="59"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md type="call" cmd="playFrom(0.0)">
                                      <p:cBhvr>
                                        <p:cTn id="9"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4"/>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0F7727DC-9E06-41B6-8061-452A149B2F35}"/>
              </a:ext>
            </a:extLst>
          </p:cNvPr>
          <p:cNvSpPr txBox="1"/>
          <p:nvPr/>
        </p:nvSpPr>
        <p:spPr>
          <a:xfrm>
            <a:off x="223024" y="163002"/>
            <a:ext cx="11337074" cy="7448193"/>
          </a:xfrm>
          <a:prstGeom prst="rect">
            <a:avLst/>
          </a:prstGeom>
          <a:noFill/>
        </p:spPr>
        <p:txBody>
          <a:bodyPr wrap="square">
            <a:spAutoFit/>
          </a:bodyPr>
          <a:lstStyle/>
          <a:p>
            <a:pPr marL="342900" indent="-342900">
              <a:buFont typeface="Arial" panose="020B0604020202020204" pitchFamily="34" charset="0"/>
              <a:buChar char="■"/>
            </a:pPr>
            <a:r>
              <a:rPr lang="en-US" sz="2400" dirty="0"/>
              <a:t>Note ICON does not automatically enforce deadlines, so you can improve your grade by retaking most ICON quizzes (while reviewing for final exam). </a:t>
            </a:r>
          </a:p>
          <a:p>
            <a:pPr marL="342900" indent="-342900">
              <a:buFont typeface="Arial" panose="020B0604020202020204" pitchFamily="34" charset="0"/>
              <a:buChar char="■"/>
            </a:pPr>
            <a:endParaRPr lang="en-US" sz="2400" dirty="0"/>
          </a:p>
          <a:p>
            <a:pPr marL="800100" lvl="1" indent="-342900">
              <a:buFont typeface="Wingdings" panose="05000000000000000000" pitchFamily="2" charset="2"/>
              <a:buChar char="Ø"/>
            </a:pPr>
            <a:r>
              <a:rPr lang="en-US" sz="2400" dirty="0"/>
              <a:t>Most questions are automatically graded, but it is too late to earn points for giving comments on student videos.</a:t>
            </a:r>
          </a:p>
          <a:p>
            <a:pPr marL="800100" lvl="1" indent="-342900">
              <a:buFont typeface="Wingdings" panose="05000000000000000000" pitchFamily="2" charset="2"/>
              <a:buChar char="Ø"/>
            </a:pPr>
            <a:r>
              <a:rPr lang="en-US" sz="2400" dirty="0"/>
              <a:t>Most of you have 100% on pre-exam 1 quizzes per 50 point “</a:t>
            </a:r>
            <a:r>
              <a:rPr lang="en-US" sz="2400" b="1" dirty="0"/>
              <a:t>Low Stakes quizzes</a:t>
            </a:r>
            <a:r>
              <a:rPr lang="en-US" sz="2400" dirty="0"/>
              <a:t>” assignment (so no need to retake any pre-exam 1 quizzes). </a:t>
            </a:r>
          </a:p>
          <a:p>
            <a:pPr marL="800100" lvl="1" indent="-342900">
              <a:buFont typeface="Wingdings" panose="05000000000000000000" pitchFamily="2" charset="2"/>
              <a:buChar char="Ø"/>
            </a:pPr>
            <a:endParaRPr lang="en-US" sz="2400" dirty="0"/>
          </a:p>
          <a:p>
            <a:pPr marL="342900" indent="-342900">
              <a:buFont typeface="Arial" panose="020B0604020202020204" pitchFamily="34" charset="0"/>
              <a:buChar char="■"/>
            </a:pPr>
            <a:r>
              <a:rPr lang="en-US" sz="2400" dirty="0"/>
              <a:t>Extra credit is worth 32 points out of 1580 points.  You are better off studying exam than doing extra credit (main reason for extra credit was to give points to students who worked ahead and thus thought this could be HW)</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Any ungraded late HW will count as 0 points BUT if your course grade is borderline, I will take late ungraded HW into consideration. All graded HW counts even if submitted after soft deadline. </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b="1" dirty="0">
                <a:solidFill>
                  <a:srgbClr val="FFFF00"/>
                </a:solidFill>
              </a:rPr>
              <a:t>If you had an excused absence for HW per e-mail from me, and it was not graded, please let me know.</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200" dirty="0"/>
              <a:t>HW 0 videos and quizzes can still be uploaded for at least partial credit by midnight Friday.</a:t>
            </a:r>
          </a:p>
        </p:txBody>
      </p:sp>
    </p:spTree>
    <p:extLst>
      <p:ext uri="{BB962C8B-B14F-4D97-AF65-F5344CB8AC3E}">
        <p14:creationId xmlns:p14="http://schemas.microsoft.com/office/powerpoint/2010/main" val="31152126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AB07C87-44E1-4974-8E8A-EEF6600C6732}"/>
              </a:ext>
            </a:extLst>
          </p:cNvPr>
          <p:cNvPicPr>
            <a:picLocks noChangeAspect="1"/>
          </p:cNvPicPr>
          <p:nvPr/>
        </p:nvPicPr>
        <p:blipFill>
          <a:blip r:embed="rId2"/>
          <a:stretch>
            <a:fillRect/>
          </a:stretch>
        </p:blipFill>
        <p:spPr>
          <a:xfrm>
            <a:off x="0" y="507784"/>
            <a:ext cx="11887200" cy="5052725"/>
          </a:xfrm>
          <a:prstGeom prst="rect">
            <a:avLst/>
          </a:prstGeom>
        </p:spPr>
      </p:pic>
    </p:spTree>
    <p:extLst>
      <p:ext uri="{BB962C8B-B14F-4D97-AF65-F5344CB8AC3E}">
        <p14:creationId xmlns:p14="http://schemas.microsoft.com/office/powerpoint/2010/main" val="192805527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5FBE3B5B-5E3E-4057-AE7E-98C0D0FF12AB}"/>
              </a:ext>
            </a:extLst>
          </p:cNvPr>
          <p:cNvSpPr/>
          <p:nvPr/>
        </p:nvSpPr>
        <p:spPr>
          <a:xfrm>
            <a:off x="151002" y="366505"/>
            <a:ext cx="11803310" cy="954107"/>
          </a:xfrm>
          <a:prstGeom prst="rect">
            <a:avLst/>
          </a:prstGeom>
        </p:spPr>
        <p:txBody>
          <a:bodyPr wrap="square">
            <a:spAutoFit/>
          </a:bodyPr>
          <a:lstStyle/>
          <a:p>
            <a:r>
              <a:rPr lang="en-US" sz="2800" dirty="0"/>
              <a:t>Determine (without solving the problem) an interval in which the solution of the given initial value problem is certain to exist and be unique.</a:t>
            </a: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8B46DA1B-AA91-4C25-98D0-05667A2E746B}"/>
                  </a:ext>
                </a:extLst>
              </p:cNvPr>
              <p:cNvSpPr/>
              <p:nvPr/>
            </p:nvSpPr>
            <p:spPr>
              <a:xfrm>
                <a:off x="0" y="1573080"/>
                <a:ext cx="11954311" cy="68057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ctrlPr>
                            <a:rPr lang="en-US" sz="3200" i="1" dirty="0" smtClean="0">
                              <a:latin typeface="Cambria Math" panose="02040503050406030204" pitchFamily="18" charset="0"/>
                            </a:rPr>
                          </m:ctrlPr>
                        </m:dPr>
                        <m:e>
                          <m:r>
                            <a:rPr lang="en-US" sz="3200" i="1" dirty="0">
                              <a:latin typeface="Cambria Math" panose="02040503050406030204" pitchFamily="18" charset="0"/>
                            </a:rPr>
                            <m:t>1 − </m:t>
                          </m:r>
                          <m:r>
                            <a:rPr lang="en-US" sz="3200" i="1" dirty="0">
                              <a:latin typeface="Cambria Math" panose="02040503050406030204" pitchFamily="18" charset="0"/>
                            </a:rPr>
                            <m:t>𝑡</m:t>
                          </m:r>
                        </m:e>
                      </m:d>
                      <m:d>
                        <m:dPr>
                          <m:ctrlPr>
                            <a:rPr lang="en-US" sz="3200" i="1" dirty="0">
                              <a:latin typeface="Cambria Math" panose="02040503050406030204" pitchFamily="18" charset="0"/>
                            </a:rPr>
                          </m:ctrlPr>
                        </m:dPr>
                        <m:e>
                          <m:r>
                            <a:rPr lang="en-US" sz="3200" i="1" dirty="0">
                              <a:latin typeface="Cambria Math" panose="02040503050406030204" pitchFamily="18" charset="0"/>
                            </a:rPr>
                            <m:t>1 + </m:t>
                          </m:r>
                          <m:sSup>
                            <m:sSupPr>
                              <m:ctrlPr>
                                <a:rPr lang="en-US" sz="3200" i="1" dirty="0">
                                  <a:latin typeface="Cambria Math" panose="02040503050406030204" pitchFamily="18" charset="0"/>
                                </a:rPr>
                              </m:ctrlPr>
                            </m:sSupPr>
                            <m:e>
                              <m:r>
                                <a:rPr lang="en-US" sz="3200" i="1" dirty="0">
                                  <a:latin typeface="Cambria Math" panose="02040503050406030204" pitchFamily="18" charset="0"/>
                                </a:rPr>
                                <m:t>𝑡</m:t>
                              </m:r>
                            </m:e>
                            <m:sup>
                              <m:r>
                                <a:rPr lang="en-US" sz="3200" i="1" dirty="0">
                                  <a:latin typeface="Cambria Math" panose="02040503050406030204" pitchFamily="18" charset="0"/>
                                </a:rPr>
                                <m:t>2</m:t>
                              </m:r>
                            </m:sup>
                          </m:sSup>
                        </m:e>
                      </m:d>
                      <m:sSup>
                        <m:sSupPr>
                          <m:ctrlPr>
                            <a:rPr lang="en-US" sz="3200" i="1" dirty="0">
                              <a:latin typeface="Cambria Math" panose="02040503050406030204" pitchFamily="18" charset="0"/>
                            </a:rPr>
                          </m:ctrlPr>
                        </m:sSupPr>
                        <m:e>
                          <m:r>
                            <a:rPr lang="en-US" sz="3200" i="1" dirty="0">
                              <a:latin typeface="Cambria Math" panose="02040503050406030204" pitchFamily="18" charset="0"/>
                            </a:rPr>
                            <m:t>𝑦</m:t>
                          </m:r>
                        </m:e>
                        <m:sup>
                          <m:r>
                            <a:rPr lang="en-US" sz="3200" i="1" dirty="0">
                              <a:latin typeface="Cambria Math" panose="02040503050406030204" pitchFamily="18" charset="0"/>
                            </a:rPr>
                            <m:t>′′′</m:t>
                          </m:r>
                        </m:sup>
                      </m:sSup>
                      <m:r>
                        <a:rPr lang="en-US" sz="3200" i="1" dirty="0">
                          <a:latin typeface="Cambria Math" panose="02040503050406030204" pitchFamily="18" charset="0"/>
                        </a:rPr>
                        <m:t>+</m:t>
                      </m:r>
                      <m:func>
                        <m:funcPr>
                          <m:ctrlPr>
                            <a:rPr lang="en-US" sz="3200" i="1" dirty="0" err="1">
                              <a:latin typeface="Cambria Math" panose="02040503050406030204" pitchFamily="18" charset="0"/>
                            </a:rPr>
                          </m:ctrlPr>
                        </m:funcPr>
                        <m:fName>
                          <m:r>
                            <m:rPr>
                              <m:sty m:val="p"/>
                            </m:rPr>
                            <a:rPr lang="en-US" sz="3200" dirty="0" err="1">
                              <a:latin typeface="Cambria Math" panose="02040503050406030204" pitchFamily="18" charset="0"/>
                            </a:rPr>
                            <m:t>ln</m:t>
                          </m:r>
                        </m:fName>
                        <m:e>
                          <m:d>
                            <m:dPr>
                              <m:begChr m:val="|"/>
                              <m:endChr m:val="|"/>
                              <m:ctrlPr>
                                <a:rPr lang="en-US" sz="3200" i="1" dirty="0" err="1">
                                  <a:latin typeface="Cambria Math" panose="02040503050406030204" pitchFamily="18" charset="0"/>
                                </a:rPr>
                              </m:ctrlPr>
                            </m:dPr>
                            <m:e>
                              <m:r>
                                <a:rPr lang="en-US" sz="3200" i="1" dirty="0" err="1">
                                  <a:latin typeface="Cambria Math" panose="02040503050406030204" pitchFamily="18" charset="0"/>
                                </a:rPr>
                                <m:t>𝑡</m:t>
                              </m:r>
                              <m:r>
                                <a:rPr lang="en-US" sz="3200" i="1" dirty="0">
                                  <a:latin typeface="Cambria Math" panose="02040503050406030204" pitchFamily="18" charset="0"/>
                                </a:rPr>
                                <m:t> − 5</m:t>
                              </m:r>
                            </m:e>
                          </m:d>
                        </m:e>
                      </m:func>
                      <m:sSup>
                        <m:sSupPr>
                          <m:ctrlPr>
                            <a:rPr lang="en-US" sz="3200" i="1" dirty="0">
                              <a:latin typeface="Cambria Math" panose="02040503050406030204" pitchFamily="18" charset="0"/>
                            </a:rPr>
                          </m:ctrlPr>
                        </m:sSupPr>
                        <m:e>
                          <m:r>
                            <a:rPr lang="en-US" sz="3200" i="1" dirty="0">
                              <a:latin typeface="Cambria Math" panose="02040503050406030204" pitchFamily="18" charset="0"/>
                            </a:rPr>
                            <m:t>𝑦</m:t>
                          </m:r>
                        </m:e>
                        <m:sup>
                          <m:r>
                            <a:rPr lang="en-US" sz="3200" i="1" dirty="0">
                              <a:latin typeface="Cambria Math" panose="02040503050406030204" pitchFamily="18" charset="0"/>
                            </a:rPr>
                            <m:t>′</m:t>
                          </m:r>
                        </m:sup>
                      </m:sSup>
                      <m:r>
                        <a:rPr lang="en-US" sz="3200" i="1" dirty="0">
                          <a:latin typeface="Cambria Math" panose="02040503050406030204" pitchFamily="18" charset="0"/>
                        </a:rPr>
                        <m:t>+</m:t>
                      </m:r>
                      <m:r>
                        <a:rPr lang="en-US" sz="3200" b="0" i="1" dirty="0" smtClean="0">
                          <a:latin typeface="Cambria Math" panose="02040503050406030204" pitchFamily="18" charset="0"/>
                        </a:rPr>
                        <m:t>2</m:t>
                      </m:r>
                      <m:r>
                        <a:rPr lang="en-US" sz="3200" i="1" dirty="0">
                          <a:latin typeface="Cambria Math" panose="02040503050406030204" pitchFamily="18" charset="0"/>
                        </a:rPr>
                        <m:t>𝑦</m:t>
                      </m:r>
                      <m:r>
                        <a:rPr lang="en-US" sz="3200" i="1" dirty="0">
                          <a:latin typeface="Cambria Math" panose="02040503050406030204" pitchFamily="18" charset="0"/>
                        </a:rPr>
                        <m:t> = </m:t>
                      </m:r>
                      <m:rad>
                        <m:radPr>
                          <m:degHide m:val="on"/>
                          <m:ctrlPr>
                            <a:rPr lang="en-US" sz="3200" i="1" dirty="0">
                              <a:latin typeface="Cambria Math" panose="02040503050406030204" pitchFamily="18" charset="0"/>
                            </a:rPr>
                          </m:ctrlPr>
                        </m:radPr>
                        <m:deg/>
                        <m:e>
                          <m:r>
                            <a:rPr lang="en-US" sz="3200" i="1" dirty="0">
                              <a:latin typeface="Cambria Math" panose="02040503050406030204" pitchFamily="18" charset="0"/>
                            </a:rPr>
                            <m:t>𝑡</m:t>
                          </m:r>
                          <m:r>
                            <a:rPr lang="en-US" sz="3200" i="1" dirty="0">
                              <a:latin typeface="Cambria Math" panose="02040503050406030204" pitchFamily="18" charset="0"/>
                            </a:rPr>
                            <m:t>+4</m:t>
                          </m:r>
                        </m:e>
                      </m:rad>
                      <m:r>
                        <a:rPr lang="en-US" sz="3200" b="0" i="1" dirty="0" smtClean="0">
                          <a:latin typeface="Cambria Math" panose="02040503050406030204" pitchFamily="18" charset="0"/>
                        </a:rPr>
                        <m:t>        </m:t>
                      </m:r>
                      <m:r>
                        <a:rPr lang="en-US" sz="3200" i="1" dirty="0">
                          <a:latin typeface="Cambria Math" panose="02040503050406030204" pitchFamily="18" charset="0"/>
                        </a:rPr>
                        <m:t>𝑦</m:t>
                      </m:r>
                      <m:r>
                        <a:rPr lang="en-US" sz="3200" i="1" dirty="0">
                          <a:latin typeface="Cambria Math" panose="02040503050406030204" pitchFamily="18" charset="0"/>
                        </a:rPr>
                        <m:t>(0) = 3</m:t>
                      </m:r>
                    </m:oMath>
                  </m:oMathPara>
                </a14:m>
                <a:endParaRPr lang="en-US" sz="3200" dirty="0"/>
              </a:p>
            </p:txBody>
          </p:sp>
        </mc:Choice>
        <mc:Fallback xmlns="">
          <p:sp>
            <p:nvSpPr>
              <p:cNvPr id="3" name="Rectangle 2">
                <a:extLst>
                  <a:ext uri="{FF2B5EF4-FFF2-40B4-BE49-F238E27FC236}">
                    <a16:creationId xmlns:a16="http://schemas.microsoft.com/office/drawing/2014/main" id="{8B46DA1B-AA91-4C25-98D0-05667A2E746B}"/>
                  </a:ext>
                </a:extLst>
              </p:cNvPr>
              <p:cNvSpPr>
                <a:spLocks noRot="1" noChangeAspect="1" noMove="1" noResize="1" noEditPoints="1" noAdjustHandles="1" noChangeArrowheads="1" noChangeShapeType="1" noTextEdit="1"/>
              </p:cNvSpPr>
              <p:nvPr/>
            </p:nvSpPr>
            <p:spPr>
              <a:xfrm>
                <a:off x="0" y="1573080"/>
                <a:ext cx="11954311" cy="680571"/>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p14="http://schemas.microsoft.com/office/powerpoint/2010/main" xmlns:iact="http://schemas.microsoft.com/office/powerpoint/2014/inkAction">
        <mc:Choice Requires="p14 iact">
          <p:contentPart p14:bwMode="auto" r:id="rId5">
            <p14:nvContentPartPr>
              <p14:cNvPr id="4" name="Ink 3">
                <a:extLst>
                  <a:ext uri="{FF2B5EF4-FFF2-40B4-BE49-F238E27FC236}">
                    <a16:creationId xmlns:a16="http://schemas.microsoft.com/office/drawing/2014/main" id="{41AA0955-5FEF-47E8-9451-5052B60E92D9}"/>
                  </a:ext>
                </a:extLst>
              </p14:cNvPr>
              <p14:cNvContentPartPr/>
              <p14:nvPr>
                <p:extLst>
                  <p:ext uri="{42D2F446-02D8-4167-A562-619A0277C38B}">
                    <p15:isNarration xmlns:p15="http://schemas.microsoft.com/office/powerpoint/2012/main" val="1"/>
                  </p:ext>
                </p:extLst>
              </p14:nvPr>
            </p14:nvContentPartPr>
            <p14:xfrm>
              <a:off x="4756320" y="1277280"/>
              <a:ext cx="4364640" cy="116640"/>
            </p14:xfrm>
          </p:contentPart>
        </mc:Choice>
        <mc:Fallback xmlns="">
          <p:pic>
            <p:nvPicPr>
              <p:cNvPr id="4" name="Ink 3">
                <a:extLst>
                  <a:ext uri="{FF2B5EF4-FFF2-40B4-BE49-F238E27FC236}">
                    <a16:creationId xmlns:a16="http://schemas.microsoft.com/office/drawing/2014/main" id="{41AA0955-5FEF-47E8-9451-5052B60E92D9}"/>
                  </a:ext>
                </a:extLst>
              </p:cNvPr>
              <p:cNvPicPr>
                <a:picLocks noGrp="1" noRot="1" noChangeAspect="1" noMove="1" noResize="1" noEditPoints="1" noAdjustHandles="1" noChangeArrowheads="1" noChangeShapeType="1"/>
              </p:cNvPicPr>
              <p:nvPr/>
            </p:nvPicPr>
            <p:blipFill>
              <a:blip r:embed="rId6"/>
              <a:stretch>
                <a:fillRect/>
              </a:stretch>
            </p:blipFill>
            <p:spPr>
              <a:xfrm>
                <a:off x="4746960" y="1267920"/>
                <a:ext cx="4383360" cy="135360"/>
              </a:xfrm>
              <a:prstGeom prst="rect">
                <a:avLst/>
              </a:prstGeom>
            </p:spPr>
          </p:pic>
        </mc:Fallback>
      </mc:AlternateContent>
      <p:pic>
        <p:nvPicPr>
          <p:cNvPr id="5" name="Audio 4">
            <a:hlinkClick r:id="" action="ppaction://media"/>
            <a:extLst>
              <a:ext uri="{FF2B5EF4-FFF2-40B4-BE49-F238E27FC236}">
                <a16:creationId xmlns:a16="http://schemas.microsoft.com/office/drawing/2014/main" id="{4847A750-E8A5-4F2A-88DE-9EE1B5329A06}"/>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1531600" y="7416800"/>
            <a:ext cx="203200" cy="203200"/>
          </a:xfrm>
          <a:prstGeom prst="rect">
            <a:avLst/>
          </a:prstGeom>
        </p:spPr>
      </p:pic>
    </p:spTree>
    <p:extLst>
      <p:ext uri="{BB962C8B-B14F-4D97-AF65-F5344CB8AC3E}">
        <p14:creationId xmlns:p14="http://schemas.microsoft.com/office/powerpoint/2010/main" val="912136263"/>
      </p:ext>
    </p:extLst>
  </p:cSld>
  <p:clrMapOvr>
    <a:masterClrMapping/>
  </p:clrMapOvr>
  <mc:AlternateContent xmlns:mc="http://schemas.openxmlformats.org/markup-compatibility/2006" xmlns:p14="http://schemas.microsoft.com/office/powerpoint/2010/main">
    <mc:Choice Requires="p14">
      <p:transition spd="slow" p14:dur="2000" advTm="12991"/>
    </mc:Choice>
    <mc:Fallback xmlns="">
      <p:transition spd="slow" advTm="129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par>
                                <p:cTn id="7" presetID="59"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md type="call" cmd="playFrom(0.0)">
                                      <p:cBhvr>
                                        <p:cTn id="9"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5"/>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5FBE3B5B-5E3E-4057-AE7E-98C0D0FF12AB}"/>
              </a:ext>
            </a:extLst>
          </p:cNvPr>
          <p:cNvSpPr/>
          <p:nvPr/>
        </p:nvSpPr>
        <p:spPr>
          <a:xfrm>
            <a:off x="151002" y="366505"/>
            <a:ext cx="11803310" cy="954107"/>
          </a:xfrm>
          <a:prstGeom prst="rect">
            <a:avLst/>
          </a:prstGeom>
        </p:spPr>
        <p:txBody>
          <a:bodyPr wrap="square">
            <a:spAutoFit/>
          </a:bodyPr>
          <a:lstStyle/>
          <a:p>
            <a:r>
              <a:rPr lang="en-US" sz="2800" dirty="0"/>
              <a:t>Determine (without solving the problem) an interval in which the solution of the given initial value problem is certain to exist and be unique.</a:t>
            </a: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8B46DA1B-AA91-4C25-98D0-05667A2E746B}"/>
                  </a:ext>
                </a:extLst>
              </p:cNvPr>
              <p:cNvSpPr/>
              <p:nvPr/>
            </p:nvSpPr>
            <p:spPr>
              <a:xfrm>
                <a:off x="0" y="1573080"/>
                <a:ext cx="11954311" cy="68057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ctrlPr>
                            <a:rPr lang="en-US" sz="3200" i="1" dirty="0" smtClean="0">
                              <a:latin typeface="Cambria Math" panose="02040503050406030204" pitchFamily="18" charset="0"/>
                            </a:rPr>
                          </m:ctrlPr>
                        </m:dPr>
                        <m:e>
                          <m:r>
                            <a:rPr lang="en-US" sz="3200" i="1" dirty="0">
                              <a:latin typeface="Cambria Math" panose="02040503050406030204" pitchFamily="18" charset="0"/>
                            </a:rPr>
                            <m:t>1 − </m:t>
                          </m:r>
                          <m:r>
                            <a:rPr lang="en-US" sz="3200" i="1" dirty="0">
                              <a:latin typeface="Cambria Math" panose="02040503050406030204" pitchFamily="18" charset="0"/>
                            </a:rPr>
                            <m:t>𝑡</m:t>
                          </m:r>
                        </m:e>
                      </m:d>
                      <m:d>
                        <m:dPr>
                          <m:ctrlPr>
                            <a:rPr lang="en-US" sz="3200" i="1" dirty="0">
                              <a:latin typeface="Cambria Math" panose="02040503050406030204" pitchFamily="18" charset="0"/>
                            </a:rPr>
                          </m:ctrlPr>
                        </m:dPr>
                        <m:e>
                          <m:r>
                            <a:rPr lang="en-US" sz="3200" i="1" dirty="0">
                              <a:latin typeface="Cambria Math" panose="02040503050406030204" pitchFamily="18" charset="0"/>
                            </a:rPr>
                            <m:t>1 + </m:t>
                          </m:r>
                          <m:sSup>
                            <m:sSupPr>
                              <m:ctrlPr>
                                <a:rPr lang="en-US" sz="3200" i="1" dirty="0">
                                  <a:latin typeface="Cambria Math" panose="02040503050406030204" pitchFamily="18" charset="0"/>
                                </a:rPr>
                              </m:ctrlPr>
                            </m:sSupPr>
                            <m:e>
                              <m:r>
                                <a:rPr lang="en-US" sz="3200" i="1" dirty="0">
                                  <a:latin typeface="Cambria Math" panose="02040503050406030204" pitchFamily="18" charset="0"/>
                                </a:rPr>
                                <m:t>𝑡</m:t>
                              </m:r>
                            </m:e>
                            <m:sup>
                              <m:r>
                                <a:rPr lang="en-US" sz="3200" i="1" dirty="0">
                                  <a:latin typeface="Cambria Math" panose="02040503050406030204" pitchFamily="18" charset="0"/>
                                </a:rPr>
                                <m:t>2</m:t>
                              </m:r>
                            </m:sup>
                          </m:sSup>
                        </m:e>
                      </m:d>
                      <m:sSup>
                        <m:sSupPr>
                          <m:ctrlPr>
                            <a:rPr lang="en-US" sz="3200" i="1" dirty="0">
                              <a:latin typeface="Cambria Math" panose="02040503050406030204" pitchFamily="18" charset="0"/>
                            </a:rPr>
                          </m:ctrlPr>
                        </m:sSupPr>
                        <m:e>
                          <m:r>
                            <a:rPr lang="en-US" sz="3200" i="1" dirty="0">
                              <a:latin typeface="Cambria Math" panose="02040503050406030204" pitchFamily="18" charset="0"/>
                            </a:rPr>
                            <m:t>𝑦</m:t>
                          </m:r>
                        </m:e>
                        <m:sup>
                          <m:r>
                            <a:rPr lang="en-US" sz="3200" i="1" dirty="0">
                              <a:latin typeface="Cambria Math" panose="02040503050406030204" pitchFamily="18" charset="0"/>
                            </a:rPr>
                            <m:t>′′′</m:t>
                          </m:r>
                        </m:sup>
                      </m:sSup>
                      <m:r>
                        <a:rPr lang="en-US" sz="3200" i="1" dirty="0">
                          <a:latin typeface="Cambria Math" panose="02040503050406030204" pitchFamily="18" charset="0"/>
                        </a:rPr>
                        <m:t>+</m:t>
                      </m:r>
                      <m:func>
                        <m:funcPr>
                          <m:ctrlPr>
                            <a:rPr lang="en-US" sz="3200" i="1" dirty="0" err="1">
                              <a:latin typeface="Cambria Math" panose="02040503050406030204" pitchFamily="18" charset="0"/>
                            </a:rPr>
                          </m:ctrlPr>
                        </m:funcPr>
                        <m:fName>
                          <m:r>
                            <m:rPr>
                              <m:sty m:val="p"/>
                            </m:rPr>
                            <a:rPr lang="en-US" sz="3200" dirty="0" err="1">
                              <a:latin typeface="Cambria Math" panose="02040503050406030204" pitchFamily="18" charset="0"/>
                            </a:rPr>
                            <m:t>ln</m:t>
                          </m:r>
                        </m:fName>
                        <m:e>
                          <m:d>
                            <m:dPr>
                              <m:begChr m:val="|"/>
                              <m:endChr m:val="|"/>
                              <m:ctrlPr>
                                <a:rPr lang="en-US" sz="3200" i="1" dirty="0" err="1">
                                  <a:latin typeface="Cambria Math" panose="02040503050406030204" pitchFamily="18" charset="0"/>
                                </a:rPr>
                              </m:ctrlPr>
                            </m:dPr>
                            <m:e>
                              <m:r>
                                <a:rPr lang="en-US" sz="3200" i="1" dirty="0" err="1">
                                  <a:latin typeface="Cambria Math" panose="02040503050406030204" pitchFamily="18" charset="0"/>
                                </a:rPr>
                                <m:t>𝑡</m:t>
                              </m:r>
                              <m:r>
                                <a:rPr lang="en-US" sz="3200" i="1" dirty="0">
                                  <a:latin typeface="Cambria Math" panose="02040503050406030204" pitchFamily="18" charset="0"/>
                                </a:rPr>
                                <m:t> − 5</m:t>
                              </m:r>
                            </m:e>
                          </m:d>
                        </m:e>
                      </m:func>
                      <m:sSup>
                        <m:sSupPr>
                          <m:ctrlPr>
                            <a:rPr lang="en-US" sz="3200" i="1" dirty="0">
                              <a:latin typeface="Cambria Math" panose="02040503050406030204" pitchFamily="18" charset="0"/>
                            </a:rPr>
                          </m:ctrlPr>
                        </m:sSupPr>
                        <m:e>
                          <m:r>
                            <a:rPr lang="en-US" sz="3200" i="1" dirty="0">
                              <a:latin typeface="Cambria Math" panose="02040503050406030204" pitchFamily="18" charset="0"/>
                            </a:rPr>
                            <m:t>𝑦</m:t>
                          </m:r>
                        </m:e>
                        <m:sup>
                          <m:r>
                            <a:rPr lang="en-US" sz="3200" i="1" dirty="0">
                              <a:latin typeface="Cambria Math" panose="02040503050406030204" pitchFamily="18" charset="0"/>
                            </a:rPr>
                            <m:t>′</m:t>
                          </m:r>
                        </m:sup>
                      </m:sSup>
                      <m:r>
                        <a:rPr lang="en-US" sz="3200" i="1" dirty="0">
                          <a:latin typeface="Cambria Math" panose="02040503050406030204" pitchFamily="18" charset="0"/>
                        </a:rPr>
                        <m:t>+</m:t>
                      </m:r>
                      <m:r>
                        <a:rPr lang="en-US" sz="3200" b="0" i="1" dirty="0" smtClean="0">
                          <a:latin typeface="Cambria Math" panose="02040503050406030204" pitchFamily="18" charset="0"/>
                        </a:rPr>
                        <m:t>2</m:t>
                      </m:r>
                      <m:r>
                        <a:rPr lang="en-US" sz="3200" i="1" dirty="0">
                          <a:latin typeface="Cambria Math" panose="02040503050406030204" pitchFamily="18" charset="0"/>
                        </a:rPr>
                        <m:t>𝑦</m:t>
                      </m:r>
                      <m:r>
                        <a:rPr lang="en-US" sz="3200" i="1" dirty="0">
                          <a:latin typeface="Cambria Math" panose="02040503050406030204" pitchFamily="18" charset="0"/>
                        </a:rPr>
                        <m:t> = </m:t>
                      </m:r>
                      <m:rad>
                        <m:radPr>
                          <m:degHide m:val="on"/>
                          <m:ctrlPr>
                            <a:rPr lang="en-US" sz="3200" i="1" dirty="0">
                              <a:latin typeface="Cambria Math" panose="02040503050406030204" pitchFamily="18" charset="0"/>
                            </a:rPr>
                          </m:ctrlPr>
                        </m:radPr>
                        <m:deg/>
                        <m:e>
                          <m:r>
                            <a:rPr lang="en-US" sz="3200" i="1" dirty="0">
                              <a:latin typeface="Cambria Math" panose="02040503050406030204" pitchFamily="18" charset="0"/>
                            </a:rPr>
                            <m:t>𝑡</m:t>
                          </m:r>
                          <m:r>
                            <a:rPr lang="en-US" sz="3200" i="1" dirty="0">
                              <a:latin typeface="Cambria Math" panose="02040503050406030204" pitchFamily="18" charset="0"/>
                            </a:rPr>
                            <m:t>+4</m:t>
                          </m:r>
                        </m:e>
                      </m:rad>
                      <m:r>
                        <a:rPr lang="en-US" sz="3200" b="0" i="1" dirty="0" smtClean="0">
                          <a:latin typeface="Cambria Math" panose="02040503050406030204" pitchFamily="18" charset="0"/>
                        </a:rPr>
                        <m:t>        </m:t>
                      </m:r>
                      <m:r>
                        <a:rPr lang="en-US" sz="3200" i="1" dirty="0">
                          <a:latin typeface="Cambria Math" panose="02040503050406030204" pitchFamily="18" charset="0"/>
                        </a:rPr>
                        <m:t>𝑦</m:t>
                      </m:r>
                      <m:r>
                        <a:rPr lang="en-US" sz="3200" i="1" dirty="0">
                          <a:latin typeface="Cambria Math" panose="02040503050406030204" pitchFamily="18" charset="0"/>
                        </a:rPr>
                        <m:t>(0) = 3</m:t>
                      </m:r>
                    </m:oMath>
                  </m:oMathPara>
                </a14:m>
                <a:endParaRPr lang="en-US" sz="3200" dirty="0"/>
              </a:p>
            </p:txBody>
          </p:sp>
        </mc:Choice>
        <mc:Fallback xmlns="">
          <p:sp>
            <p:nvSpPr>
              <p:cNvPr id="3" name="Rectangle 2">
                <a:extLst>
                  <a:ext uri="{FF2B5EF4-FFF2-40B4-BE49-F238E27FC236}">
                    <a16:creationId xmlns:a16="http://schemas.microsoft.com/office/drawing/2014/main" id="{8B46DA1B-AA91-4C25-98D0-05667A2E746B}"/>
                  </a:ext>
                </a:extLst>
              </p:cNvPr>
              <p:cNvSpPr>
                <a:spLocks noRot="1" noChangeAspect="1" noMove="1" noResize="1" noEditPoints="1" noAdjustHandles="1" noChangeArrowheads="1" noChangeShapeType="1" noTextEdit="1"/>
              </p:cNvSpPr>
              <p:nvPr/>
            </p:nvSpPr>
            <p:spPr>
              <a:xfrm>
                <a:off x="0" y="1573080"/>
                <a:ext cx="11954311" cy="680571"/>
              </a:xfrm>
              <a:prstGeom prst="rect">
                <a:avLst/>
              </a:prstGeom>
              <a:blipFill>
                <a:blip r:embed="rId2"/>
                <a:stretch>
                  <a:fillRect/>
                </a:stretch>
              </a:blipFill>
            </p:spPr>
            <p:txBody>
              <a:bodyPr/>
              <a:lstStyle/>
              <a:p>
                <a:r>
                  <a:rPr lang="en-US">
                    <a:noFill/>
                  </a:rPr>
                  <a:t> </a:t>
                </a:r>
              </a:p>
            </p:txBody>
          </p:sp>
        </mc:Fallback>
      </mc:AlternateContent>
      <p:cxnSp>
        <p:nvCxnSpPr>
          <p:cNvPr id="5" name="Straight Arrow Connector 4">
            <a:extLst>
              <a:ext uri="{FF2B5EF4-FFF2-40B4-BE49-F238E27FC236}">
                <a16:creationId xmlns:a16="http://schemas.microsoft.com/office/drawing/2014/main" id="{C8A9E9C2-7259-4093-AF6F-179B0AEC391E}"/>
              </a:ext>
            </a:extLst>
          </p:cNvPr>
          <p:cNvCxnSpPr/>
          <p:nvPr/>
        </p:nvCxnSpPr>
        <p:spPr>
          <a:xfrm>
            <a:off x="394252" y="3368703"/>
            <a:ext cx="11098696" cy="0"/>
          </a:xfrm>
          <a:prstGeom prst="straightConnector1">
            <a:avLst/>
          </a:prstGeom>
          <a:ln w="76200">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063951DE-FBA0-4BF5-96EB-C461028EF6FE}"/>
              </a:ext>
            </a:extLst>
          </p:cNvPr>
          <p:cNvSpPr txBox="1"/>
          <p:nvPr/>
        </p:nvSpPr>
        <p:spPr>
          <a:xfrm>
            <a:off x="1820846" y="3548650"/>
            <a:ext cx="9255318" cy="646331"/>
          </a:xfrm>
          <a:prstGeom prst="rect">
            <a:avLst/>
          </a:prstGeom>
          <a:noFill/>
        </p:spPr>
        <p:txBody>
          <a:bodyPr wrap="square" rtlCol="0">
            <a:spAutoFit/>
          </a:bodyPr>
          <a:lstStyle/>
          <a:p>
            <a:r>
              <a:rPr lang="en-US" sz="3600" dirty="0">
                <a:solidFill>
                  <a:schemeClr val="accent4">
                    <a:lumMod val="20000"/>
                    <a:lumOff val="80000"/>
                  </a:schemeClr>
                </a:solidFill>
              </a:rPr>
              <a:t>-4                           1                           </a:t>
            </a:r>
            <a:r>
              <a:rPr lang="en-US" sz="1600" dirty="0">
                <a:solidFill>
                  <a:schemeClr val="accent4">
                    <a:lumMod val="20000"/>
                    <a:lumOff val="80000"/>
                  </a:schemeClr>
                </a:solidFill>
              </a:rPr>
              <a:t> </a:t>
            </a:r>
            <a:r>
              <a:rPr lang="en-US" sz="3600" dirty="0">
                <a:solidFill>
                  <a:schemeClr val="accent4">
                    <a:lumMod val="20000"/>
                    <a:lumOff val="80000"/>
                  </a:schemeClr>
                </a:solidFill>
              </a:rPr>
              <a:t>  5</a:t>
            </a:r>
          </a:p>
        </p:txBody>
      </p:sp>
      <p:sp>
        <p:nvSpPr>
          <p:cNvPr id="8" name="TextBox 7">
            <a:extLst>
              <a:ext uri="{FF2B5EF4-FFF2-40B4-BE49-F238E27FC236}">
                <a16:creationId xmlns:a16="http://schemas.microsoft.com/office/drawing/2014/main" id="{51B99DE6-8B01-4DD3-BED3-44B4DB9E2926}"/>
              </a:ext>
            </a:extLst>
          </p:cNvPr>
          <p:cNvSpPr txBox="1"/>
          <p:nvPr/>
        </p:nvSpPr>
        <p:spPr>
          <a:xfrm>
            <a:off x="1921952" y="2974191"/>
            <a:ext cx="9422296" cy="646331"/>
          </a:xfrm>
          <a:prstGeom prst="rect">
            <a:avLst/>
          </a:prstGeom>
          <a:noFill/>
        </p:spPr>
        <p:txBody>
          <a:bodyPr wrap="square" rtlCol="0">
            <a:spAutoFit/>
          </a:bodyPr>
          <a:lstStyle/>
          <a:p>
            <a:r>
              <a:rPr lang="en-US" sz="3600" dirty="0">
                <a:solidFill>
                  <a:srgbClr val="FF0000"/>
                </a:solidFill>
              </a:rPr>
              <a:t>(                            )</a:t>
            </a:r>
            <a:r>
              <a:rPr lang="en-US" sz="3600" dirty="0">
                <a:solidFill>
                  <a:srgbClr val="FFFF00"/>
                </a:solidFill>
              </a:rPr>
              <a:t>(                             )</a:t>
            </a:r>
            <a:r>
              <a:rPr lang="en-US" sz="3600" dirty="0">
                <a:solidFill>
                  <a:srgbClr val="00B0F0"/>
                </a:solidFill>
              </a:rPr>
              <a:t>(</a:t>
            </a:r>
          </a:p>
        </p:txBody>
      </p:sp>
      <p:cxnSp>
        <p:nvCxnSpPr>
          <p:cNvPr id="12" name="Straight Connector 11">
            <a:extLst>
              <a:ext uri="{FF2B5EF4-FFF2-40B4-BE49-F238E27FC236}">
                <a16:creationId xmlns:a16="http://schemas.microsoft.com/office/drawing/2014/main" id="{E6887D62-4F9F-4BE5-9728-D46ECD769933}"/>
              </a:ext>
            </a:extLst>
          </p:cNvPr>
          <p:cNvCxnSpPr/>
          <p:nvPr/>
        </p:nvCxnSpPr>
        <p:spPr>
          <a:xfrm>
            <a:off x="2066228" y="3368703"/>
            <a:ext cx="3053301" cy="0"/>
          </a:xfrm>
          <a:prstGeom prst="line">
            <a:avLst/>
          </a:prstGeom>
          <a:ln w="889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A0865DA6-9BA5-4CB6-BED7-281D86862F81}"/>
              </a:ext>
            </a:extLst>
          </p:cNvPr>
          <p:cNvCxnSpPr>
            <a:cxnSpLocks/>
          </p:cNvCxnSpPr>
          <p:nvPr/>
        </p:nvCxnSpPr>
        <p:spPr>
          <a:xfrm>
            <a:off x="5272997" y="3370029"/>
            <a:ext cx="3138573" cy="0"/>
          </a:xfrm>
          <a:prstGeom prst="line">
            <a:avLst/>
          </a:prstGeom>
          <a:ln w="889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A198F693-761F-42B9-9E09-449B890040A5}"/>
              </a:ext>
            </a:extLst>
          </p:cNvPr>
          <p:cNvCxnSpPr/>
          <p:nvPr/>
        </p:nvCxnSpPr>
        <p:spPr>
          <a:xfrm>
            <a:off x="8454881" y="3371355"/>
            <a:ext cx="3053301" cy="0"/>
          </a:xfrm>
          <a:prstGeom prst="line">
            <a:avLst/>
          </a:prstGeom>
          <a:ln w="88900">
            <a:solidFill>
              <a:srgbClr val="00B0F0"/>
            </a:solidFill>
            <a:tailEnd type="triangl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3">
            <p14:nvContentPartPr>
              <p14:cNvPr id="4" name="Ink 3">
                <a:extLst>
                  <a:ext uri="{FF2B5EF4-FFF2-40B4-BE49-F238E27FC236}">
                    <a16:creationId xmlns:a16="http://schemas.microsoft.com/office/drawing/2014/main" id="{716C0549-1BBD-461B-ABB0-E336B8D30EF2}"/>
                  </a:ext>
                </a:extLst>
              </p14:cNvPr>
              <p14:cNvContentPartPr/>
              <p14:nvPr/>
            </p14:nvContentPartPr>
            <p14:xfrm>
              <a:off x="2001240" y="1466280"/>
              <a:ext cx="9781200" cy="3853440"/>
            </p14:xfrm>
          </p:contentPart>
        </mc:Choice>
        <mc:Fallback xmlns="">
          <p:pic>
            <p:nvPicPr>
              <p:cNvPr id="4" name="Ink 3">
                <a:extLst>
                  <a:ext uri="{FF2B5EF4-FFF2-40B4-BE49-F238E27FC236}">
                    <a16:creationId xmlns:a16="http://schemas.microsoft.com/office/drawing/2014/main" id="{716C0549-1BBD-461B-ABB0-E336B8D30EF2}"/>
                  </a:ext>
                </a:extLst>
              </p:cNvPr>
              <p:cNvPicPr/>
              <p:nvPr/>
            </p:nvPicPr>
            <p:blipFill>
              <a:blip r:embed="rId4"/>
              <a:stretch>
                <a:fillRect/>
              </a:stretch>
            </p:blipFill>
            <p:spPr>
              <a:xfrm>
                <a:off x="1991880" y="1456920"/>
                <a:ext cx="9799920" cy="3872160"/>
              </a:xfrm>
              <a:prstGeom prst="rect">
                <a:avLst/>
              </a:prstGeom>
            </p:spPr>
          </p:pic>
        </mc:Fallback>
      </mc:AlternateContent>
    </p:spTree>
    <p:extLst>
      <p:ext uri="{BB962C8B-B14F-4D97-AF65-F5344CB8AC3E}">
        <p14:creationId xmlns:p14="http://schemas.microsoft.com/office/powerpoint/2010/main" val="215329819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D2F04A2-5C18-4265-A809-F7C794F06311}"/>
              </a:ext>
            </a:extLst>
          </p:cNvPr>
          <p:cNvPicPr>
            <a:picLocks noChangeAspect="1"/>
          </p:cNvPicPr>
          <p:nvPr/>
        </p:nvPicPr>
        <p:blipFill>
          <a:blip r:embed="rId4"/>
          <a:stretch>
            <a:fillRect/>
          </a:stretch>
        </p:blipFill>
        <p:spPr>
          <a:xfrm>
            <a:off x="762000" y="991794"/>
            <a:ext cx="10363200" cy="6042440"/>
          </a:xfrm>
          <a:prstGeom prst="rect">
            <a:avLst/>
          </a:prstGeom>
        </p:spPr>
      </p:pic>
      <mc:AlternateContent xmlns:mc="http://schemas.openxmlformats.org/markup-compatibility/2006" xmlns:p14="http://schemas.microsoft.com/office/powerpoint/2010/main" xmlns:iact="http://schemas.microsoft.com/office/powerpoint/2014/inkAction">
        <mc:Choice Requires="p14 iact">
          <p:contentPart p14:bwMode="auto" r:id="rId5">
            <p14:nvContentPartPr>
              <p14:cNvPr id="2" name="Ink 1">
                <a:extLst>
                  <a:ext uri="{FF2B5EF4-FFF2-40B4-BE49-F238E27FC236}">
                    <a16:creationId xmlns:a16="http://schemas.microsoft.com/office/drawing/2014/main" id="{4C810AA3-5E9D-47BD-8CF0-AB3703855555}"/>
                  </a:ext>
                </a:extLst>
              </p14:cNvPr>
              <p14:cNvContentPartPr/>
              <p14:nvPr>
                <p:extLst>
                  <p:ext uri="{42D2F446-02D8-4167-A562-619A0277C38B}">
                    <p15:isNarration xmlns:p15="http://schemas.microsoft.com/office/powerpoint/2012/main" val="1"/>
                  </p:ext>
                </p:extLst>
              </p14:nvPr>
            </p14:nvContentPartPr>
            <p14:xfrm>
              <a:off x="991800" y="160200"/>
              <a:ext cx="10101600" cy="6570360"/>
            </p14:xfrm>
          </p:contentPart>
        </mc:Choice>
        <mc:Fallback xmlns="">
          <p:pic>
            <p:nvPicPr>
              <p:cNvPr id="2" name="Ink 1">
                <a:extLst>
                  <a:ext uri="{FF2B5EF4-FFF2-40B4-BE49-F238E27FC236}">
                    <a16:creationId xmlns:a16="http://schemas.microsoft.com/office/drawing/2014/main" id="{4C810AA3-5E9D-47BD-8CF0-AB3703855555}"/>
                  </a:ext>
                </a:extLst>
              </p:cNvPr>
              <p:cNvPicPr>
                <a:picLocks noGrp="1" noRot="1" noChangeAspect="1" noMove="1" noResize="1" noEditPoints="1" noAdjustHandles="1" noChangeArrowheads="1" noChangeShapeType="1"/>
              </p:cNvPicPr>
              <p:nvPr/>
            </p:nvPicPr>
            <p:blipFill>
              <a:blip r:embed="rId6"/>
              <a:stretch>
                <a:fillRect/>
              </a:stretch>
            </p:blipFill>
            <p:spPr>
              <a:xfrm>
                <a:off x="982440" y="150840"/>
                <a:ext cx="10120320" cy="6589080"/>
              </a:xfrm>
              <a:prstGeom prst="rect">
                <a:avLst/>
              </a:prstGeom>
            </p:spPr>
          </p:pic>
        </mc:Fallback>
      </mc:AlternateContent>
      <p:pic>
        <p:nvPicPr>
          <p:cNvPr id="4" name="Audio 3">
            <a:hlinkClick r:id="" action="ppaction://media"/>
            <a:extLst>
              <a:ext uri="{FF2B5EF4-FFF2-40B4-BE49-F238E27FC236}">
                <a16:creationId xmlns:a16="http://schemas.microsoft.com/office/drawing/2014/main" id="{81A86B6C-7E39-406B-949A-7A6D1DD7C4F2}"/>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1531600" y="7416800"/>
            <a:ext cx="203200" cy="203200"/>
          </a:xfrm>
          <a:prstGeom prst="rect">
            <a:avLst/>
          </a:prstGeom>
        </p:spPr>
      </p:pic>
    </p:spTree>
    <p:extLst>
      <p:ext uri="{BB962C8B-B14F-4D97-AF65-F5344CB8AC3E}">
        <p14:creationId xmlns:p14="http://schemas.microsoft.com/office/powerpoint/2010/main" val="2296271688"/>
      </p:ext>
    </p:extLst>
  </p:cSld>
  <p:clrMapOvr>
    <a:masterClrMapping/>
  </p:clrMapOvr>
  <mc:AlternateContent xmlns:mc="http://schemas.openxmlformats.org/markup-compatibility/2006" xmlns:p14="http://schemas.microsoft.com/office/powerpoint/2010/main">
    <mc:Choice Requires="p14">
      <p:transition spd="slow" p14:dur="2000" advTm="34050"/>
    </mc:Choice>
    <mc:Fallback xmlns="">
      <p:transition spd="slow" advTm="340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4"/>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D2F04A2-5C18-4265-A809-F7C794F06311}"/>
              </a:ext>
            </a:extLst>
          </p:cNvPr>
          <p:cNvPicPr>
            <a:picLocks noChangeAspect="1"/>
          </p:cNvPicPr>
          <p:nvPr/>
        </p:nvPicPr>
        <p:blipFill>
          <a:blip r:embed="rId2"/>
          <a:stretch>
            <a:fillRect/>
          </a:stretch>
        </p:blipFill>
        <p:spPr>
          <a:xfrm>
            <a:off x="762000" y="991794"/>
            <a:ext cx="10363200" cy="6042440"/>
          </a:xfrm>
          <a:prstGeom prst="rect">
            <a:avLst/>
          </a:prstGeom>
        </p:spPr>
      </p:pic>
    </p:spTree>
    <p:extLst>
      <p:ext uri="{BB962C8B-B14F-4D97-AF65-F5344CB8AC3E}">
        <p14:creationId xmlns:p14="http://schemas.microsoft.com/office/powerpoint/2010/main" val="179471696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7A9860B-4ECC-47EB-9732-E6D909E9ADB5}"/>
              </a:ext>
            </a:extLst>
          </p:cNvPr>
          <p:cNvPicPr>
            <a:picLocks noChangeAspect="1"/>
          </p:cNvPicPr>
          <p:nvPr/>
        </p:nvPicPr>
        <p:blipFill>
          <a:blip r:embed="rId4"/>
          <a:stretch>
            <a:fillRect/>
          </a:stretch>
        </p:blipFill>
        <p:spPr>
          <a:xfrm>
            <a:off x="1080299" y="0"/>
            <a:ext cx="9726603" cy="7772400"/>
          </a:xfrm>
          <a:prstGeom prst="rect">
            <a:avLst/>
          </a:prstGeom>
        </p:spPr>
      </p:pic>
      <mc:AlternateContent xmlns:mc="http://schemas.openxmlformats.org/markup-compatibility/2006" xmlns:p14="http://schemas.microsoft.com/office/powerpoint/2010/main" xmlns:iact="http://schemas.microsoft.com/office/powerpoint/2014/inkAction">
        <mc:Choice Requires="p14 iact">
          <p:contentPart p14:bwMode="auto" r:id="rId5">
            <p14:nvContentPartPr>
              <p14:cNvPr id="3" name="Ink 2">
                <a:extLst>
                  <a:ext uri="{FF2B5EF4-FFF2-40B4-BE49-F238E27FC236}">
                    <a16:creationId xmlns:a16="http://schemas.microsoft.com/office/drawing/2014/main" id="{5107FF4E-BDCC-42B2-93E7-9D4FF4506FF6}"/>
                  </a:ext>
                </a:extLst>
              </p14:cNvPr>
              <p14:cNvContentPartPr/>
              <p14:nvPr>
                <p:extLst>
                  <p:ext uri="{42D2F446-02D8-4167-A562-619A0277C38B}">
                    <p15:isNarration xmlns:p15="http://schemas.microsoft.com/office/powerpoint/2012/main" val="1"/>
                  </p:ext>
                </p:extLst>
              </p14:nvPr>
            </p14:nvContentPartPr>
            <p14:xfrm>
              <a:off x="1278360" y="-162720"/>
              <a:ext cx="6325920" cy="7873920"/>
            </p14:xfrm>
          </p:contentPart>
        </mc:Choice>
        <mc:Fallback xmlns="">
          <p:pic>
            <p:nvPicPr>
              <p:cNvPr id="3" name="Ink 2">
                <a:extLst>
                  <a:ext uri="{FF2B5EF4-FFF2-40B4-BE49-F238E27FC236}">
                    <a16:creationId xmlns:a16="http://schemas.microsoft.com/office/drawing/2014/main" id="{5107FF4E-BDCC-42B2-93E7-9D4FF4506FF6}"/>
                  </a:ext>
                </a:extLst>
              </p:cNvPr>
              <p:cNvPicPr>
                <a:picLocks noGrp="1" noRot="1" noChangeAspect="1" noMove="1" noResize="1" noEditPoints="1" noAdjustHandles="1" noChangeArrowheads="1" noChangeShapeType="1"/>
              </p:cNvPicPr>
              <p:nvPr/>
            </p:nvPicPr>
            <p:blipFill>
              <a:blip r:embed="rId6"/>
              <a:stretch>
                <a:fillRect/>
              </a:stretch>
            </p:blipFill>
            <p:spPr>
              <a:xfrm>
                <a:off x="1269000" y="-172080"/>
                <a:ext cx="6344640" cy="7892640"/>
              </a:xfrm>
              <a:prstGeom prst="rect">
                <a:avLst/>
              </a:prstGeom>
            </p:spPr>
          </p:pic>
        </mc:Fallback>
      </mc:AlternateContent>
      <p:pic>
        <p:nvPicPr>
          <p:cNvPr id="4" name="Audio 3">
            <a:hlinkClick r:id="" action="ppaction://media"/>
            <a:extLst>
              <a:ext uri="{FF2B5EF4-FFF2-40B4-BE49-F238E27FC236}">
                <a16:creationId xmlns:a16="http://schemas.microsoft.com/office/drawing/2014/main" id="{B46F26AC-865E-4E44-9220-B8175D0FD4FC}"/>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1531600" y="7416800"/>
            <a:ext cx="203200" cy="203200"/>
          </a:xfrm>
          <a:prstGeom prst="rect">
            <a:avLst/>
          </a:prstGeom>
        </p:spPr>
      </p:pic>
    </p:spTree>
    <p:extLst>
      <p:ext uri="{BB962C8B-B14F-4D97-AF65-F5344CB8AC3E}">
        <p14:creationId xmlns:p14="http://schemas.microsoft.com/office/powerpoint/2010/main" val="4173033128"/>
      </p:ext>
    </p:extLst>
  </p:cSld>
  <p:clrMapOvr>
    <a:masterClrMapping/>
  </p:clrMapOvr>
  <mc:AlternateContent xmlns:mc="http://schemas.openxmlformats.org/markup-compatibility/2006" xmlns:p14="http://schemas.microsoft.com/office/powerpoint/2010/main">
    <mc:Choice Requires="p14">
      <p:transition spd="slow" p14:dur="2000" advTm="34443"/>
    </mc:Choice>
    <mc:Fallback xmlns="">
      <p:transition spd="slow" advTm="344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par>
                                <p:cTn id="7" presetID="59"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md type="call" cmd="playFrom(0.0)">
                                      <p:cBhvr>
                                        <p:cTn id="9"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4"/>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7A9860B-4ECC-47EB-9732-E6D909E9ADB5}"/>
              </a:ext>
            </a:extLst>
          </p:cNvPr>
          <p:cNvPicPr>
            <a:picLocks noChangeAspect="1"/>
          </p:cNvPicPr>
          <p:nvPr/>
        </p:nvPicPr>
        <p:blipFill>
          <a:blip r:embed="rId2"/>
          <a:stretch>
            <a:fillRect/>
          </a:stretch>
        </p:blipFill>
        <p:spPr>
          <a:xfrm>
            <a:off x="1080299" y="0"/>
            <a:ext cx="9726603" cy="7772400"/>
          </a:xfrm>
          <a:prstGeom prst="rect">
            <a:avLst/>
          </a:prstGeom>
        </p:spPr>
      </p:pic>
    </p:spTree>
    <p:extLst>
      <p:ext uri="{BB962C8B-B14F-4D97-AF65-F5344CB8AC3E}">
        <p14:creationId xmlns:p14="http://schemas.microsoft.com/office/powerpoint/2010/main" val="210494648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1DEAB01-A105-4317-BD91-C501DCC504E2}"/>
              </a:ext>
            </a:extLst>
          </p:cNvPr>
          <p:cNvPicPr>
            <a:picLocks noChangeAspect="1"/>
          </p:cNvPicPr>
          <p:nvPr/>
        </p:nvPicPr>
        <p:blipFill>
          <a:blip r:embed="rId4"/>
          <a:stretch>
            <a:fillRect/>
          </a:stretch>
        </p:blipFill>
        <p:spPr>
          <a:xfrm>
            <a:off x="761999" y="-65945"/>
            <a:ext cx="10363200" cy="5485472"/>
          </a:xfrm>
          <a:prstGeom prst="rect">
            <a:avLst/>
          </a:prstGeom>
        </p:spPr>
      </p:pic>
      <p:pic>
        <p:nvPicPr>
          <p:cNvPr id="4" name="Picture 3">
            <a:extLst>
              <a:ext uri="{FF2B5EF4-FFF2-40B4-BE49-F238E27FC236}">
                <a16:creationId xmlns:a16="http://schemas.microsoft.com/office/drawing/2014/main" id="{D299AEB5-B86A-491D-BA74-9103EC6E927B}"/>
              </a:ext>
            </a:extLst>
          </p:cNvPr>
          <p:cNvPicPr>
            <a:picLocks noChangeAspect="1"/>
          </p:cNvPicPr>
          <p:nvPr/>
        </p:nvPicPr>
        <p:blipFill>
          <a:blip r:embed="rId5"/>
          <a:stretch>
            <a:fillRect/>
          </a:stretch>
        </p:blipFill>
        <p:spPr>
          <a:xfrm>
            <a:off x="895362" y="3918020"/>
            <a:ext cx="10096473" cy="2339618"/>
          </a:xfrm>
          <a:prstGeom prst="rect">
            <a:avLst/>
          </a:prstGeom>
        </p:spPr>
      </p:pic>
      <p:grpSp>
        <p:nvGrpSpPr>
          <p:cNvPr id="5" name="Group 4">
            <a:extLst>
              <a:ext uri="{FF2B5EF4-FFF2-40B4-BE49-F238E27FC236}">
                <a16:creationId xmlns:a16="http://schemas.microsoft.com/office/drawing/2014/main" id="{8604022D-B056-4CE2-A4B2-9F1AF717C868}"/>
              </a:ext>
            </a:extLst>
          </p:cNvPr>
          <p:cNvGrpSpPr>
            <a:grpSpLocks noChangeAspect="1"/>
          </p:cNvGrpSpPr>
          <p:nvPr/>
        </p:nvGrpSpPr>
        <p:grpSpPr>
          <a:xfrm>
            <a:off x="9025809" y="5087829"/>
            <a:ext cx="2785190" cy="2760836"/>
            <a:chOff x="1442168" y="349804"/>
            <a:chExt cx="6753397" cy="6694341"/>
          </a:xfrm>
        </p:grpSpPr>
        <p:pic>
          <p:nvPicPr>
            <p:cNvPr id="6" name="Picture 5">
              <a:extLst>
                <a:ext uri="{FF2B5EF4-FFF2-40B4-BE49-F238E27FC236}">
                  <a16:creationId xmlns:a16="http://schemas.microsoft.com/office/drawing/2014/main" id="{DC5B5812-70CF-4FAA-9307-2E3911289682}"/>
                </a:ext>
              </a:extLst>
            </p:cNvPr>
            <p:cNvPicPr>
              <a:picLocks noChangeAspect="1"/>
            </p:cNvPicPr>
            <p:nvPr/>
          </p:nvPicPr>
          <p:blipFill rotWithShape="1">
            <a:blip r:embed="rId6"/>
            <a:srcRect l="11319" t="20045" b="25280"/>
            <a:stretch/>
          </p:blipFill>
          <p:spPr>
            <a:xfrm flipV="1">
              <a:off x="1442169" y="3294490"/>
              <a:ext cx="6753396" cy="3749655"/>
            </a:xfrm>
            <a:prstGeom prst="rect">
              <a:avLst/>
            </a:prstGeom>
          </p:spPr>
        </p:pic>
        <p:pic>
          <p:nvPicPr>
            <p:cNvPr id="7" name="Picture 6">
              <a:extLst>
                <a:ext uri="{FF2B5EF4-FFF2-40B4-BE49-F238E27FC236}">
                  <a16:creationId xmlns:a16="http://schemas.microsoft.com/office/drawing/2014/main" id="{42072999-17D6-4104-A151-C5EE57080FC0}"/>
                </a:ext>
              </a:extLst>
            </p:cNvPr>
            <p:cNvPicPr>
              <a:picLocks noChangeAspect="1"/>
            </p:cNvPicPr>
            <p:nvPr/>
          </p:nvPicPr>
          <p:blipFill rotWithShape="1">
            <a:blip r:embed="rId6"/>
            <a:srcRect l="11319" t="20045" b="25280"/>
            <a:stretch/>
          </p:blipFill>
          <p:spPr>
            <a:xfrm>
              <a:off x="1442168" y="349804"/>
              <a:ext cx="6753397" cy="3749654"/>
            </a:xfrm>
            <a:prstGeom prst="rect">
              <a:avLst/>
            </a:prstGeom>
          </p:spPr>
        </p:pic>
        <p:pic>
          <p:nvPicPr>
            <p:cNvPr id="8" name="Picture 7">
              <a:extLst>
                <a:ext uri="{FF2B5EF4-FFF2-40B4-BE49-F238E27FC236}">
                  <a16:creationId xmlns:a16="http://schemas.microsoft.com/office/drawing/2014/main" id="{572F0BA4-9BFB-4DC1-9A2E-B2D863BE4175}"/>
                </a:ext>
              </a:extLst>
            </p:cNvPr>
            <p:cNvPicPr>
              <a:picLocks noChangeAspect="1"/>
            </p:cNvPicPr>
            <p:nvPr/>
          </p:nvPicPr>
          <p:blipFill rotWithShape="1">
            <a:blip r:embed="rId6"/>
            <a:srcRect l="11319" t="64444" b="30222"/>
            <a:stretch/>
          </p:blipFill>
          <p:spPr>
            <a:xfrm flipV="1">
              <a:off x="1442168" y="3675926"/>
              <a:ext cx="6753397" cy="365760"/>
            </a:xfrm>
            <a:prstGeom prst="rect">
              <a:avLst/>
            </a:prstGeom>
            <a:effectLst>
              <a:reflection stA="7000" endPos="65000" dist="50800" dir="5400000" sy="-100000" algn="bl" rotWithShape="0"/>
            </a:effectLst>
          </p:spPr>
        </p:pic>
      </p:grpSp>
      <mc:AlternateContent xmlns:mc="http://schemas.openxmlformats.org/markup-compatibility/2006" xmlns:p14="http://schemas.microsoft.com/office/powerpoint/2010/main" xmlns:iact="http://schemas.microsoft.com/office/powerpoint/2014/inkAction">
        <mc:Choice Requires="p14 iact">
          <p:contentPart p14:bwMode="auto" r:id="rId7">
            <p14:nvContentPartPr>
              <p14:cNvPr id="2" name="Ink 1">
                <a:extLst>
                  <a:ext uri="{FF2B5EF4-FFF2-40B4-BE49-F238E27FC236}">
                    <a16:creationId xmlns:a16="http://schemas.microsoft.com/office/drawing/2014/main" id="{FFED17C0-E455-46FC-9D83-66424D045728}"/>
                  </a:ext>
                </a:extLst>
              </p14:cNvPr>
              <p14:cNvContentPartPr/>
              <p14:nvPr>
                <p:extLst>
                  <p:ext uri="{42D2F446-02D8-4167-A562-619A0277C38B}">
                    <p15:isNarration xmlns:p15="http://schemas.microsoft.com/office/powerpoint/2012/main" val="1"/>
                  </p:ext>
                </p:extLst>
              </p14:nvPr>
            </p14:nvContentPartPr>
            <p14:xfrm>
              <a:off x="2566800" y="3114000"/>
              <a:ext cx="9437400" cy="4389480"/>
            </p14:xfrm>
          </p:contentPart>
        </mc:Choice>
        <mc:Fallback xmlns="">
          <p:pic>
            <p:nvPicPr>
              <p:cNvPr id="2" name="Ink 1">
                <a:extLst>
                  <a:ext uri="{FF2B5EF4-FFF2-40B4-BE49-F238E27FC236}">
                    <a16:creationId xmlns:a16="http://schemas.microsoft.com/office/drawing/2014/main" id="{FFED17C0-E455-46FC-9D83-66424D045728}"/>
                  </a:ext>
                </a:extLst>
              </p:cNvPr>
              <p:cNvPicPr>
                <a:picLocks noGrp="1" noRot="1" noChangeAspect="1" noMove="1" noResize="1" noEditPoints="1" noAdjustHandles="1" noChangeArrowheads="1" noChangeShapeType="1"/>
              </p:cNvPicPr>
              <p:nvPr/>
            </p:nvPicPr>
            <p:blipFill>
              <a:blip r:embed="rId8"/>
              <a:stretch>
                <a:fillRect/>
              </a:stretch>
            </p:blipFill>
            <p:spPr>
              <a:xfrm>
                <a:off x="2557440" y="3104640"/>
                <a:ext cx="9456120" cy="4408200"/>
              </a:xfrm>
              <a:prstGeom prst="rect">
                <a:avLst/>
              </a:prstGeom>
            </p:spPr>
          </p:pic>
        </mc:Fallback>
      </mc:AlternateContent>
      <p:pic>
        <p:nvPicPr>
          <p:cNvPr id="9" name="Audio 8">
            <a:hlinkClick r:id="" action="ppaction://media"/>
            <a:extLst>
              <a:ext uri="{FF2B5EF4-FFF2-40B4-BE49-F238E27FC236}">
                <a16:creationId xmlns:a16="http://schemas.microsoft.com/office/drawing/2014/main" id="{5E78A366-A423-4A96-90EB-A81DCFF5FCCF}"/>
              </a:ext>
            </a:extLst>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11531600" y="7416800"/>
            <a:ext cx="203200" cy="203200"/>
          </a:xfrm>
          <a:prstGeom prst="rect">
            <a:avLst/>
          </a:prstGeom>
        </p:spPr>
      </p:pic>
    </p:spTree>
    <p:extLst>
      <p:ext uri="{BB962C8B-B14F-4D97-AF65-F5344CB8AC3E}">
        <p14:creationId xmlns:p14="http://schemas.microsoft.com/office/powerpoint/2010/main" val="1489970741"/>
      </p:ext>
    </p:extLst>
  </p:cSld>
  <p:clrMapOvr>
    <a:masterClrMapping/>
  </p:clrMapOvr>
  <mc:AlternateContent xmlns:mc="http://schemas.openxmlformats.org/markup-compatibility/2006" xmlns:p14="http://schemas.microsoft.com/office/powerpoint/2010/main">
    <mc:Choice Requires="p14">
      <p:transition spd="slow" p14:dur="2000" advTm="58634"/>
    </mc:Choice>
    <mc:Fallback xmlns="">
      <p:transition spd="slow" advTm="586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9"/>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1DEAB01-A105-4317-BD91-C501DCC504E2}"/>
              </a:ext>
            </a:extLst>
          </p:cNvPr>
          <p:cNvPicPr>
            <a:picLocks noChangeAspect="1"/>
          </p:cNvPicPr>
          <p:nvPr/>
        </p:nvPicPr>
        <p:blipFill>
          <a:blip r:embed="rId2"/>
          <a:stretch>
            <a:fillRect/>
          </a:stretch>
        </p:blipFill>
        <p:spPr>
          <a:xfrm>
            <a:off x="761999" y="-65945"/>
            <a:ext cx="10363200" cy="5485472"/>
          </a:xfrm>
          <a:prstGeom prst="rect">
            <a:avLst/>
          </a:prstGeom>
        </p:spPr>
      </p:pic>
      <p:pic>
        <p:nvPicPr>
          <p:cNvPr id="4" name="Picture 3">
            <a:extLst>
              <a:ext uri="{FF2B5EF4-FFF2-40B4-BE49-F238E27FC236}">
                <a16:creationId xmlns:a16="http://schemas.microsoft.com/office/drawing/2014/main" id="{D299AEB5-B86A-491D-BA74-9103EC6E927B}"/>
              </a:ext>
            </a:extLst>
          </p:cNvPr>
          <p:cNvPicPr>
            <a:picLocks noChangeAspect="1"/>
          </p:cNvPicPr>
          <p:nvPr/>
        </p:nvPicPr>
        <p:blipFill>
          <a:blip r:embed="rId3"/>
          <a:stretch>
            <a:fillRect/>
          </a:stretch>
        </p:blipFill>
        <p:spPr>
          <a:xfrm>
            <a:off x="895362" y="3918020"/>
            <a:ext cx="10096473" cy="2339618"/>
          </a:xfrm>
          <a:prstGeom prst="rect">
            <a:avLst/>
          </a:prstGeom>
        </p:spPr>
      </p:pic>
      <p:grpSp>
        <p:nvGrpSpPr>
          <p:cNvPr id="5" name="Group 4">
            <a:extLst>
              <a:ext uri="{FF2B5EF4-FFF2-40B4-BE49-F238E27FC236}">
                <a16:creationId xmlns:a16="http://schemas.microsoft.com/office/drawing/2014/main" id="{8604022D-B056-4CE2-A4B2-9F1AF717C868}"/>
              </a:ext>
            </a:extLst>
          </p:cNvPr>
          <p:cNvGrpSpPr>
            <a:grpSpLocks noChangeAspect="1"/>
          </p:cNvGrpSpPr>
          <p:nvPr/>
        </p:nvGrpSpPr>
        <p:grpSpPr>
          <a:xfrm>
            <a:off x="9025809" y="5087829"/>
            <a:ext cx="2785190" cy="2760836"/>
            <a:chOff x="1442168" y="349804"/>
            <a:chExt cx="6753397" cy="6694341"/>
          </a:xfrm>
        </p:grpSpPr>
        <p:pic>
          <p:nvPicPr>
            <p:cNvPr id="6" name="Picture 5">
              <a:extLst>
                <a:ext uri="{FF2B5EF4-FFF2-40B4-BE49-F238E27FC236}">
                  <a16:creationId xmlns:a16="http://schemas.microsoft.com/office/drawing/2014/main" id="{DC5B5812-70CF-4FAA-9307-2E3911289682}"/>
                </a:ext>
              </a:extLst>
            </p:cNvPr>
            <p:cNvPicPr>
              <a:picLocks noChangeAspect="1"/>
            </p:cNvPicPr>
            <p:nvPr/>
          </p:nvPicPr>
          <p:blipFill rotWithShape="1">
            <a:blip r:embed="rId4"/>
            <a:srcRect l="11319" t="20045" b="25280"/>
            <a:stretch/>
          </p:blipFill>
          <p:spPr>
            <a:xfrm flipV="1">
              <a:off x="1442169" y="3294490"/>
              <a:ext cx="6753396" cy="3749655"/>
            </a:xfrm>
            <a:prstGeom prst="rect">
              <a:avLst/>
            </a:prstGeom>
          </p:spPr>
        </p:pic>
        <p:pic>
          <p:nvPicPr>
            <p:cNvPr id="7" name="Picture 6">
              <a:extLst>
                <a:ext uri="{FF2B5EF4-FFF2-40B4-BE49-F238E27FC236}">
                  <a16:creationId xmlns:a16="http://schemas.microsoft.com/office/drawing/2014/main" id="{42072999-17D6-4104-A151-C5EE57080FC0}"/>
                </a:ext>
              </a:extLst>
            </p:cNvPr>
            <p:cNvPicPr>
              <a:picLocks noChangeAspect="1"/>
            </p:cNvPicPr>
            <p:nvPr/>
          </p:nvPicPr>
          <p:blipFill rotWithShape="1">
            <a:blip r:embed="rId4"/>
            <a:srcRect l="11319" t="20045" b="25280"/>
            <a:stretch/>
          </p:blipFill>
          <p:spPr>
            <a:xfrm>
              <a:off x="1442168" y="349804"/>
              <a:ext cx="6753397" cy="3749654"/>
            </a:xfrm>
            <a:prstGeom prst="rect">
              <a:avLst/>
            </a:prstGeom>
          </p:spPr>
        </p:pic>
        <p:pic>
          <p:nvPicPr>
            <p:cNvPr id="8" name="Picture 7">
              <a:extLst>
                <a:ext uri="{FF2B5EF4-FFF2-40B4-BE49-F238E27FC236}">
                  <a16:creationId xmlns:a16="http://schemas.microsoft.com/office/drawing/2014/main" id="{572F0BA4-9BFB-4DC1-9A2E-B2D863BE4175}"/>
                </a:ext>
              </a:extLst>
            </p:cNvPr>
            <p:cNvPicPr>
              <a:picLocks noChangeAspect="1"/>
            </p:cNvPicPr>
            <p:nvPr/>
          </p:nvPicPr>
          <p:blipFill rotWithShape="1">
            <a:blip r:embed="rId4"/>
            <a:srcRect l="11319" t="64444" b="30222"/>
            <a:stretch/>
          </p:blipFill>
          <p:spPr>
            <a:xfrm flipV="1">
              <a:off x="1442168" y="3675926"/>
              <a:ext cx="6753397" cy="365760"/>
            </a:xfrm>
            <a:prstGeom prst="rect">
              <a:avLst/>
            </a:prstGeom>
            <a:effectLst>
              <a:reflection stA="7000" endPos="65000" dist="50800" dir="5400000" sy="-100000" algn="bl" rotWithShape="0"/>
            </a:effectLst>
          </p:spPr>
        </p:pic>
      </p:grpSp>
    </p:spTree>
    <p:extLst>
      <p:ext uri="{BB962C8B-B14F-4D97-AF65-F5344CB8AC3E}">
        <p14:creationId xmlns:p14="http://schemas.microsoft.com/office/powerpoint/2010/main" val="9355582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6CF8BBE0-42E4-4EFF-87AB-65D0F8FA4FE6}"/>
                  </a:ext>
                </a:extLst>
              </p14:cNvPr>
              <p14:cNvContentPartPr/>
              <p14:nvPr/>
            </p14:nvContentPartPr>
            <p14:xfrm>
              <a:off x="190440" y="201960"/>
              <a:ext cx="11604240" cy="7199280"/>
            </p14:xfrm>
          </p:contentPart>
        </mc:Choice>
        <mc:Fallback xmlns="">
          <p:pic>
            <p:nvPicPr>
              <p:cNvPr id="2" name="Ink 1">
                <a:extLst>
                  <a:ext uri="{FF2B5EF4-FFF2-40B4-BE49-F238E27FC236}">
                    <a16:creationId xmlns:a16="http://schemas.microsoft.com/office/drawing/2014/main" id="{6CF8BBE0-42E4-4EFF-87AB-65D0F8FA4FE6}"/>
                  </a:ext>
                </a:extLst>
              </p:cNvPr>
              <p:cNvPicPr/>
              <p:nvPr/>
            </p:nvPicPr>
            <p:blipFill>
              <a:blip r:embed="rId3"/>
              <a:stretch>
                <a:fillRect/>
              </a:stretch>
            </p:blipFill>
            <p:spPr>
              <a:xfrm>
                <a:off x="181080" y="192600"/>
                <a:ext cx="11622960" cy="7218000"/>
              </a:xfrm>
              <a:prstGeom prst="rect">
                <a:avLst/>
              </a:prstGeom>
            </p:spPr>
          </p:pic>
        </mc:Fallback>
      </mc:AlternateContent>
    </p:spTree>
    <p:extLst>
      <p:ext uri="{BB962C8B-B14F-4D97-AF65-F5344CB8AC3E}">
        <p14:creationId xmlns:p14="http://schemas.microsoft.com/office/powerpoint/2010/main" val="5574784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EA0E8EE-84FF-4C1C-85C3-5597595AA161}"/>
              </a:ext>
            </a:extLst>
          </p:cNvPr>
          <p:cNvSpPr txBox="1"/>
          <p:nvPr/>
        </p:nvSpPr>
        <p:spPr>
          <a:xfrm>
            <a:off x="446808" y="1413161"/>
            <a:ext cx="11246427" cy="6340197"/>
          </a:xfrm>
          <a:prstGeom prst="rect">
            <a:avLst/>
          </a:prstGeom>
          <a:noFill/>
        </p:spPr>
        <p:txBody>
          <a:bodyPr wrap="square" rtlCol="0">
            <a:spAutoFit/>
          </a:bodyPr>
          <a:lstStyle/>
          <a:p>
            <a:r>
              <a:rPr lang="en-US" sz="2800" dirty="0"/>
              <a:t>Exam will cover all the sections we have covered with the exception of</a:t>
            </a:r>
          </a:p>
          <a:p>
            <a:endParaRPr lang="en-US" sz="1400" dirty="0"/>
          </a:p>
          <a:p>
            <a:pPr lvl="4"/>
            <a:r>
              <a:rPr lang="en-US" sz="2800" dirty="0"/>
              <a:t>Not on exam:  6.5, 7.7, 7.8</a:t>
            </a:r>
          </a:p>
          <a:p>
            <a:pPr lvl="4"/>
            <a:r>
              <a:rPr lang="en-US" sz="2800" dirty="0"/>
              <a:t>Optional:  6.6 </a:t>
            </a:r>
          </a:p>
          <a:p>
            <a:pPr lvl="4"/>
            <a:endParaRPr lang="en-US" sz="2800" dirty="0"/>
          </a:p>
          <a:p>
            <a:r>
              <a:rPr lang="en-US" sz="2800" dirty="0"/>
              <a:t>Final exam will be similar format  as exams 1 – 3 ( breakdown between written part and ICON part TBD) </a:t>
            </a:r>
            <a:r>
              <a:rPr lang="en-US" sz="2800" b="1" dirty="0">
                <a:solidFill>
                  <a:srgbClr val="FFFF00"/>
                </a:solidFill>
              </a:rPr>
              <a:t>but twice as long.</a:t>
            </a:r>
          </a:p>
          <a:p>
            <a:endParaRPr lang="en-US" sz="2800" dirty="0"/>
          </a:p>
          <a:p>
            <a:r>
              <a:rPr lang="en-US" sz="2800" b="1" dirty="0">
                <a:solidFill>
                  <a:srgbClr val="FFFF00"/>
                </a:solidFill>
              </a:rPr>
              <a:t>E-mail me the written part of your final exam so that I can check it before you sign out.</a:t>
            </a:r>
          </a:p>
          <a:p>
            <a:endParaRPr lang="en-US" sz="2800" dirty="0"/>
          </a:p>
          <a:p>
            <a:r>
              <a:rPr lang="en-US" sz="2800" dirty="0"/>
              <a:t>PLEASE write legibly on only 1 side.</a:t>
            </a:r>
          </a:p>
          <a:p>
            <a:endParaRPr lang="en-US" sz="2800" dirty="0"/>
          </a:p>
          <a:p>
            <a:r>
              <a:rPr lang="en-US" sz="2800" dirty="0"/>
              <a:t>Check answers BEFORE submitting multiple choice part.  I cannot change your multiple choice grade because you accidentally selected wrong answer. </a:t>
            </a:r>
          </a:p>
        </p:txBody>
      </p:sp>
      <p:pic>
        <p:nvPicPr>
          <p:cNvPr id="4" name="Picture 3">
            <a:extLst>
              <a:ext uri="{FF2B5EF4-FFF2-40B4-BE49-F238E27FC236}">
                <a16:creationId xmlns:a16="http://schemas.microsoft.com/office/drawing/2014/main" id="{B7B9AA7A-423F-4D16-8FE5-C58378D08B87}"/>
              </a:ext>
            </a:extLst>
          </p:cNvPr>
          <p:cNvPicPr>
            <a:picLocks noChangeAspect="1"/>
          </p:cNvPicPr>
          <p:nvPr/>
        </p:nvPicPr>
        <p:blipFill>
          <a:blip r:embed="rId4"/>
          <a:stretch>
            <a:fillRect/>
          </a:stretch>
        </p:blipFill>
        <p:spPr>
          <a:xfrm>
            <a:off x="0" y="-7902"/>
            <a:ext cx="11887200" cy="1384917"/>
          </a:xfrm>
          <a:prstGeom prst="rect">
            <a:avLst/>
          </a:prstGeom>
        </p:spPr>
      </p:pic>
      <mc:AlternateContent xmlns:mc="http://schemas.openxmlformats.org/markup-compatibility/2006" xmlns:p14="http://schemas.microsoft.com/office/powerpoint/2010/main" xmlns:iact="http://schemas.microsoft.com/office/powerpoint/2014/inkAction">
        <mc:Choice Requires="p14 iact">
          <p:contentPart p14:bwMode="auto" r:id="rId5">
            <p14:nvContentPartPr>
              <p14:cNvPr id="3" name="Ink 2">
                <a:extLst>
                  <a:ext uri="{FF2B5EF4-FFF2-40B4-BE49-F238E27FC236}">
                    <a16:creationId xmlns:a16="http://schemas.microsoft.com/office/drawing/2014/main" id="{F5DDBD01-F9B1-4C8C-88E5-1054A0CDE452}"/>
                  </a:ext>
                </a:extLst>
              </p14:cNvPr>
              <p14:cNvContentPartPr/>
              <p14:nvPr>
                <p:extLst>
                  <p:ext uri="{42D2F446-02D8-4167-A562-619A0277C38B}">
                    <p15:isNarration xmlns:p15="http://schemas.microsoft.com/office/powerpoint/2012/main" val="1"/>
                  </p:ext>
                </p:extLst>
              </p14:nvPr>
            </p14:nvContentPartPr>
            <p14:xfrm>
              <a:off x="138240" y="511200"/>
              <a:ext cx="11416320" cy="7168680"/>
            </p14:xfrm>
          </p:contentPart>
        </mc:Choice>
        <mc:Fallback xmlns="">
          <p:pic>
            <p:nvPicPr>
              <p:cNvPr id="3" name="Ink 2">
                <a:extLst>
                  <a:ext uri="{FF2B5EF4-FFF2-40B4-BE49-F238E27FC236}">
                    <a16:creationId xmlns:a16="http://schemas.microsoft.com/office/drawing/2014/main" id="{F5DDBD01-F9B1-4C8C-88E5-1054A0CDE452}"/>
                  </a:ext>
                </a:extLst>
              </p:cNvPr>
              <p:cNvPicPr>
                <a:picLocks noGrp="1" noRot="1" noChangeAspect="1" noMove="1" noResize="1" noEditPoints="1" noAdjustHandles="1" noChangeArrowheads="1" noChangeShapeType="1"/>
              </p:cNvPicPr>
              <p:nvPr/>
            </p:nvPicPr>
            <p:blipFill>
              <a:blip r:embed="rId6"/>
              <a:stretch>
                <a:fillRect/>
              </a:stretch>
            </p:blipFill>
            <p:spPr>
              <a:xfrm>
                <a:off x="128880" y="501840"/>
                <a:ext cx="11435040" cy="7187400"/>
              </a:xfrm>
              <a:prstGeom prst="rect">
                <a:avLst/>
              </a:prstGeom>
            </p:spPr>
          </p:pic>
        </mc:Fallback>
      </mc:AlternateContent>
      <p:pic>
        <p:nvPicPr>
          <p:cNvPr id="5" name="Audio 4">
            <a:hlinkClick r:id="" action="ppaction://media"/>
            <a:extLst>
              <a:ext uri="{FF2B5EF4-FFF2-40B4-BE49-F238E27FC236}">
                <a16:creationId xmlns:a16="http://schemas.microsoft.com/office/drawing/2014/main" id="{CCDC8004-DC11-43A1-B47C-D51F0494D456}"/>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1531600" y="7416800"/>
            <a:ext cx="203200" cy="203200"/>
          </a:xfrm>
          <a:prstGeom prst="rect">
            <a:avLst/>
          </a:prstGeom>
        </p:spPr>
      </p:pic>
    </p:spTree>
    <p:extLst>
      <p:ext uri="{BB962C8B-B14F-4D97-AF65-F5344CB8AC3E}">
        <p14:creationId xmlns:p14="http://schemas.microsoft.com/office/powerpoint/2010/main" val="1328540955"/>
      </p:ext>
    </p:extLst>
  </p:cSld>
  <p:clrMapOvr>
    <a:masterClrMapping/>
  </p:clrMapOvr>
  <mc:AlternateContent xmlns:mc="http://schemas.openxmlformats.org/markup-compatibility/2006" xmlns:p14="http://schemas.microsoft.com/office/powerpoint/2010/main">
    <mc:Choice Requires="p14">
      <p:transition spd="slow" p14:dur="2000" advTm="195694"/>
    </mc:Choice>
    <mc:Fallback xmlns="">
      <p:transition spd="slow" advTm="1956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par>
                                <p:cTn id="7" presetID="59"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md type="call" cmd="playFrom(0.0)">
                                      <p:cBhvr>
                                        <p:cTn id="9"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5"/>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74E8974E-871F-4A0B-B440-2898661F5468}"/>
                  </a:ext>
                </a:extLst>
              </p14:cNvPr>
              <p14:cNvContentPartPr/>
              <p14:nvPr/>
            </p14:nvContentPartPr>
            <p14:xfrm>
              <a:off x="602280" y="138960"/>
              <a:ext cx="8097480" cy="5206680"/>
            </p14:xfrm>
          </p:contentPart>
        </mc:Choice>
        <mc:Fallback xmlns="">
          <p:pic>
            <p:nvPicPr>
              <p:cNvPr id="2" name="Ink 1">
                <a:extLst>
                  <a:ext uri="{FF2B5EF4-FFF2-40B4-BE49-F238E27FC236}">
                    <a16:creationId xmlns:a16="http://schemas.microsoft.com/office/drawing/2014/main" id="{74E8974E-871F-4A0B-B440-2898661F5468}"/>
                  </a:ext>
                </a:extLst>
              </p:cNvPr>
              <p:cNvPicPr/>
              <p:nvPr/>
            </p:nvPicPr>
            <p:blipFill>
              <a:blip r:embed="rId3"/>
              <a:stretch>
                <a:fillRect/>
              </a:stretch>
            </p:blipFill>
            <p:spPr>
              <a:xfrm>
                <a:off x="592920" y="129600"/>
                <a:ext cx="8116200" cy="5225400"/>
              </a:xfrm>
              <a:prstGeom prst="rect">
                <a:avLst/>
              </a:prstGeom>
            </p:spPr>
          </p:pic>
        </mc:Fallback>
      </mc:AlternateContent>
    </p:spTree>
    <p:extLst>
      <p:ext uri="{BB962C8B-B14F-4D97-AF65-F5344CB8AC3E}">
        <p14:creationId xmlns:p14="http://schemas.microsoft.com/office/powerpoint/2010/main" val="140372840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653FA2C-57D7-4BB7-BDB3-3791EC7970AF}"/>
              </a:ext>
            </a:extLst>
          </p:cNvPr>
          <p:cNvPicPr>
            <a:picLocks noChangeAspect="1"/>
          </p:cNvPicPr>
          <p:nvPr/>
        </p:nvPicPr>
        <p:blipFill>
          <a:blip r:embed="rId2"/>
          <a:stretch>
            <a:fillRect/>
          </a:stretch>
        </p:blipFill>
        <p:spPr>
          <a:xfrm>
            <a:off x="228600" y="-43841"/>
            <a:ext cx="11430000" cy="3219450"/>
          </a:xfrm>
          <a:prstGeom prst="rect">
            <a:avLst/>
          </a:prstGeom>
        </p:spPr>
      </p:pic>
      <p:pic>
        <p:nvPicPr>
          <p:cNvPr id="3" name="Picture 2">
            <a:extLst>
              <a:ext uri="{FF2B5EF4-FFF2-40B4-BE49-F238E27FC236}">
                <a16:creationId xmlns:a16="http://schemas.microsoft.com/office/drawing/2014/main" id="{D06A6AF2-BFAD-4D4E-B86E-F39B3E01E25B}"/>
              </a:ext>
            </a:extLst>
          </p:cNvPr>
          <p:cNvPicPr>
            <a:picLocks noChangeAspect="1"/>
          </p:cNvPicPr>
          <p:nvPr/>
        </p:nvPicPr>
        <p:blipFill>
          <a:blip r:embed="rId3"/>
          <a:stretch>
            <a:fillRect/>
          </a:stretch>
        </p:blipFill>
        <p:spPr>
          <a:xfrm>
            <a:off x="0" y="4706926"/>
            <a:ext cx="10370773" cy="2861728"/>
          </a:xfrm>
          <a:prstGeom prst="rect">
            <a:avLst/>
          </a:prstGeom>
        </p:spPr>
      </p:pic>
      <p:pic>
        <p:nvPicPr>
          <p:cNvPr id="4" name="Picture 3">
            <a:extLst>
              <a:ext uri="{FF2B5EF4-FFF2-40B4-BE49-F238E27FC236}">
                <a16:creationId xmlns:a16="http://schemas.microsoft.com/office/drawing/2014/main" id="{BB66F315-8E96-409D-BC38-1BE90CC28B35}"/>
              </a:ext>
            </a:extLst>
          </p:cNvPr>
          <p:cNvPicPr>
            <a:picLocks noChangeAspect="1"/>
          </p:cNvPicPr>
          <p:nvPr/>
        </p:nvPicPr>
        <p:blipFill>
          <a:blip r:embed="rId4"/>
          <a:stretch>
            <a:fillRect/>
          </a:stretch>
        </p:blipFill>
        <p:spPr>
          <a:xfrm>
            <a:off x="7006942" y="1491421"/>
            <a:ext cx="4651658" cy="1908373"/>
          </a:xfrm>
          <a:prstGeom prst="rect">
            <a:avLst/>
          </a:prstGeom>
        </p:spPr>
      </p:pic>
      <p:sp>
        <p:nvSpPr>
          <p:cNvPr id="5" name="Rectangle 4">
            <a:extLst>
              <a:ext uri="{FF2B5EF4-FFF2-40B4-BE49-F238E27FC236}">
                <a16:creationId xmlns:a16="http://schemas.microsoft.com/office/drawing/2014/main" id="{E92DCF83-E62A-4877-9A62-E918937B742A}"/>
              </a:ext>
            </a:extLst>
          </p:cNvPr>
          <p:cNvSpPr/>
          <p:nvPr/>
        </p:nvSpPr>
        <p:spPr>
          <a:xfrm>
            <a:off x="7794973" y="1484335"/>
            <a:ext cx="3910599" cy="1200329"/>
          </a:xfrm>
          <a:prstGeom prst="rect">
            <a:avLst/>
          </a:prstGeom>
        </p:spPr>
        <p:txBody>
          <a:bodyPr wrap="square">
            <a:spAutoFit/>
          </a:bodyPr>
          <a:lstStyle/>
          <a:p>
            <a:r>
              <a:rPr lang="en-US" dirty="0">
                <a:solidFill>
                  <a:schemeClr val="bg1"/>
                </a:solidFill>
              </a:rPr>
              <a:t>From</a:t>
            </a:r>
            <a:r>
              <a:rPr lang="en-US" dirty="0"/>
              <a:t> </a:t>
            </a:r>
            <a:r>
              <a:rPr lang="en-US" dirty="0">
                <a:hlinkClick r:id="rId5"/>
              </a:rPr>
              <a:t>https://www.geogebra.org/m/ZzKbkvnz</a:t>
            </a:r>
            <a:endParaRPr lang="en-US" dirty="0"/>
          </a:p>
          <a:p>
            <a:r>
              <a:rPr lang="en-US" dirty="0">
                <a:solidFill>
                  <a:schemeClr val="bg1"/>
                </a:solidFill>
              </a:rPr>
              <a:t>Note: Sign convention is opposite our convention</a:t>
            </a:r>
          </a:p>
        </p:txBody>
      </p:sp>
      <p:cxnSp>
        <p:nvCxnSpPr>
          <p:cNvPr id="7" name="Straight Connector 6">
            <a:extLst>
              <a:ext uri="{FF2B5EF4-FFF2-40B4-BE49-F238E27FC236}">
                <a16:creationId xmlns:a16="http://schemas.microsoft.com/office/drawing/2014/main" id="{56DB265F-ACEF-4DBA-90A6-16790D6F0363}"/>
              </a:ext>
            </a:extLst>
          </p:cNvPr>
          <p:cNvCxnSpPr/>
          <p:nvPr/>
        </p:nvCxnSpPr>
        <p:spPr>
          <a:xfrm>
            <a:off x="0" y="4759424"/>
            <a:ext cx="6735891" cy="0"/>
          </a:xfrm>
          <a:prstGeom prst="line">
            <a:avLst/>
          </a:prstGeom>
          <a:ln w="76200"/>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0CCB76FE-6268-41FC-AEF5-8A5C7524458F}"/>
              </a:ext>
            </a:extLst>
          </p:cNvPr>
          <p:cNvCxnSpPr/>
          <p:nvPr/>
        </p:nvCxnSpPr>
        <p:spPr>
          <a:xfrm>
            <a:off x="6735891" y="4759424"/>
            <a:ext cx="4197152" cy="2913585"/>
          </a:xfrm>
          <a:prstGeom prst="line">
            <a:avLst/>
          </a:prstGeom>
          <a:ln w="76200"/>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2901AF2F-C707-475A-9243-2DA12CABC31F}"/>
                  </a:ext>
                </a:extLst>
              </p14:cNvPr>
              <p14:cNvContentPartPr/>
              <p14:nvPr/>
            </p14:nvContentPartPr>
            <p14:xfrm>
              <a:off x="91080" y="714240"/>
              <a:ext cx="11800080" cy="6938640"/>
            </p14:xfrm>
          </p:contentPart>
        </mc:Choice>
        <mc:Fallback xmlns="">
          <p:pic>
            <p:nvPicPr>
              <p:cNvPr id="6" name="Ink 5">
                <a:extLst>
                  <a:ext uri="{FF2B5EF4-FFF2-40B4-BE49-F238E27FC236}">
                    <a16:creationId xmlns:a16="http://schemas.microsoft.com/office/drawing/2014/main" id="{2901AF2F-C707-475A-9243-2DA12CABC31F}"/>
                  </a:ext>
                </a:extLst>
              </p:cNvPr>
              <p:cNvPicPr/>
              <p:nvPr/>
            </p:nvPicPr>
            <p:blipFill>
              <a:blip r:embed="rId7"/>
              <a:stretch>
                <a:fillRect/>
              </a:stretch>
            </p:blipFill>
            <p:spPr>
              <a:xfrm>
                <a:off x="81720" y="704880"/>
                <a:ext cx="11818800" cy="6957360"/>
              </a:xfrm>
              <a:prstGeom prst="rect">
                <a:avLst/>
              </a:prstGeom>
            </p:spPr>
          </p:pic>
        </mc:Fallback>
      </mc:AlternateContent>
    </p:spTree>
    <p:extLst>
      <p:ext uri="{BB962C8B-B14F-4D97-AF65-F5344CB8AC3E}">
        <p14:creationId xmlns:p14="http://schemas.microsoft.com/office/powerpoint/2010/main" val="239645453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0C6CF63-FA04-4868-AED0-25C9A5905935}"/>
              </a:ext>
            </a:extLst>
          </p:cNvPr>
          <p:cNvPicPr>
            <a:picLocks noChangeAspect="1"/>
          </p:cNvPicPr>
          <p:nvPr/>
        </p:nvPicPr>
        <p:blipFill rotWithShape="1">
          <a:blip r:embed="rId2"/>
          <a:srcRect b="61660"/>
          <a:stretch/>
        </p:blipFill>
        <p:spPr>
          <a:xfrm>
            <a:off x="245002" y="0"/>
            <a:ext cx="11397196" cy="2979964"/>
          </a:xfrm>
          <a:prstGeom prst="rect">
            <a:avLst/>
          </a:prstGeom>
        </p:spPr>
      </p:pic>
      <p:pic>
        <p:nvPicPr>
          <p:cNvPr id="3" name="Picture 2">
            <a:extLst>
              <a:ext uri="{FF2B5EF4-FFF2-40B4-BE49-F238E27FC236}">
                <a16:creationId xmlns:a16="http://schemas.microsoft.com/office/drawing/2014/main" id="{FFCFA8E0-33BD-4B9C-8B53-03DB02797C4F}"/>
              </a:ext>
            </a:extLst>
          </p:cNvPr>
          <p:cNvPicPr>
            <a:picLocks noChangeAspect="1"/>
          </p:cNvPicPr>
          <p:nvPr/>
        </p:nvPicPr>
        <p:blipFill>
          <a:blip r:embed="rId3"/>
          <a:stretch>
            <a:fillRect/>
          </a:stretch>
        </p:blipFill>
        <p:spPr>
          <a:xfrm>
            <a:off x="0" y="3153688"/>
            <a:ext cx="11887200" cy="4533900"/>
          </a:xfrm>
          <a:prstGeom prst="rect">
            <a:avLst/>
          </a:prstGeom>
        </p:spPr>
      </p:pic>
      <p:sp>
        <p:nvSpPr>
          <p:cNvPr id="5" name="Rectangle 4">
            <a:extLst>
              <a:ext uri="{FF2B5EF4-FFF2-40B4-BE49-F238E27FC236}">
                <a16:creationId xmlns:a16="http://schemas.microsoft.com/office/drawing/2014/main" id="{9234FF63-1881-47EB-AC9D-718607232CFF}"/>
              </a:ext>
            </a:extLst>
          </p:cNvPr>
          <p:cNvSpPr/>
          <p:nvPr/>
        </p:nvSpPr>
        <p:spPr>
          <a:xfrm>
            <a:off x="5496447" y="3519815"/>
            <a:ext cx="3910599" cy="1200329"/>
          </a:xfrm>
          <a:prstGeom prst="rect">
            <a:avLst/>
          </a:prstGeom>
        </p:spPr>
        <p:txBody>
          <a:bodyPr wrap="square">
            <a:spAutoFit/>
          </a:bodyPr>
          <a:lstStyle/>
          <a:p>
            <a:r>
              <a:rPr lang="en-US" dirty="0">
                <a:solidFill>
                  <a:schemeClr val="bg1"/>
                </a:solidFill>
              </a:rPr>
              <a:t>From</a:t>
            </a:r>
            <a:r>
              <a:rPr lang="en-US" dirty="0"/>
              <a:t> </a:t>
            </a:r>
            <a:r>
              <a:rPr lang="en-US" dirty="0">
                <a:hlinkClick r:id="rId4"/>
              </a:rPr>
              <a:t>https://www.geogebra.org/m/ZzKbkvnz</a:t>
            </a:r>
            <a:endParaRPr lang="en-US" dirty="0"/>
          </a:p>
          <a:p>
            <a:r>
              <a:rPr lang="en-US" dirty="0">
                <a:solidFill>
                  <a:schemeClr val="bg1"/>
                </a:solidFill>
              </a:rPr>
              <a:t>Note: Sign convention is opposite our convention</a:t>
            </a:r>
          </a:p>
        </p:txBody>
      </p:sp>
      <mc:AlternateContent xmlns:mc="http://schemas.openxmlformats.org/markup-compatibility/2006" xmlns:p14="http://schemas.microsoft.com/office/powerpoint/2010/main">
        <mc:Choice Requires="p14">
          <p:contentPart p14:bwMode="auto" r:id="rId5">
            <p14:nvContentPartPr>
              <p14:cNvPr id="4" name="Ink 3">
                <a:extLst>
                  <a:ext uri="{FF2B5EF4-FFF2-40B4-BE49-F238E27FC236}">
                    <a16:creationId xmlns:a16="http://schemas.microsoft.com/office/drawing/2014/main" id="{74E623B1-91B9-41A8-B158-E209A73273FC}"/>
                  </a:ext>
                </a:extLst>
              </p14:cNvPr>
              <p14:cNvContentPartPr/>
              <p14:nvPr/>
            </p14:nvContentPartPr>
            <p14:xfrm>
              <a:off x="993960" y="826200"/>
              <a:ext cx="10239840" cy="2262960"/>
            </p14:xfrm>
          </p:contentPart>
        </mc:Choice>
        <mc:Fallback xmlns="">
          <p:pic>
            <p:nvPicPr>
              <p:cNvPr id="4" name="Ink 3">
                <a:extLst>
                  <a:ext uri="{FF2B5EF4-FFF2-40B4-BE49-F238E27FC236}">
                    <a16:creationId xmlns:a16="http://schemas.microsoft.com/office/drawing/2014/main" id="{74E623B1-91B9-41A8-B158-E209A73273FC}"/>
                  </a:ext>
                </a:extLst>
              </p:cNvPr>
              <p:cNvPicPr/>
              <p:nvPr/>
            </p:nvPicPr>
            <p:blipFill>
              <a:blip r:embed="rId6"/>
              <a:stretch>
                <a:fillRect/>
              </a:stretch>
            </p:blipFill>
            <p:spPr>
              <a:xfrm>
                <a:off x="984600" y="816840"/>
                <a:ext cx="10258560" cy="2281680"/>
              </a:xfrm>
              <a:prstGeom prst="rect">
                <a:avLst/>
              </a:prstGeom>
            </p:spPr>
          </p:pic>
        </mc:Fallback>
      </mc:AlternateContent>
    </p:spTree>
    <p:extLst>
      <p:ext uri="{BB962C8B-B14F-4D97-AF65-F5344CB8AC3E}">
        <p14:creationId xmlns:p14="http://schemas.microsoft.com/office/powerpoint/2010/main" val="362715848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26CE779-970A-499C-8B8C-CAD56FB76181}"/>
              </a:ext>
            </a:extLst>
          </p:cNvPr>
          <p:cNvPicPr>
            <a:picLocks noChangeAspect="1"/>
          </p:cNvPicPr>
          <p:nvPr/>
        </p:nvPicPr>
        <p:blipFill rotWithShape="1">
          <a:blip r:embed="rId2"/>
          <a:srcRect l="5594" t="2703"/>
          <a:stretch/>
        </p:blipFill>
        <p:spPr>
          <a:xfrm>
            <a:off x="90056" y="0"/>
            <a:ext cx="10175452" cy="7562248"/>
          </a:xfrm>
          <a:prstGeom prst="rect">
            <a:avLst/>
          </a:prstGeom>
        </p:spPr>
      </p:pic>
      <p:pic>
        <p:nvPicPr>
          <p:cNvPr id="3" name="Picture 2">
            <a:extLst>
              <a:ext uri="{FF2B5EF4-FFF2-40B4-BE49-F238E27FC236}">
                <a16:creationId xmlns:a16="http://schemas.microsoft.com/office/drawing/2014/main" id="{6436CA9C-22E3-4EC3-AA3D-64453FF84A2C}"/>
              </a:ext>
            </a:extLst>
          </p:cNvPr>
          <p:cNvPicPr>
            <a:picLocks noChangeAspect="1"/>
          </p:cNvPicPr>
          <p:nvPr/>
        </p:nvPicPr>
        <p:blipFill>
          <a:blip r:embed="rId3"/>
          <a:stretch>
            <a:fillRect/>
          </a:stretch>
        </p:blipFill>
        <p:spPr>
          <a:xfrm>
            <a:off x="8170484" y="2612169"/>
            <a:ext cx="4215009" cy="1676297"/>
          </a:xfrm>
          <a:prstGeom prst="rect">
            <a:avLst/>
          </a:prstGeom>
        </p:spPr>
      </p:pic>
      <p:pic>
        <p:nvPicPr>
          <p:cNvPr id="4" name="Picture 3">
            <a:extLst>
              <a:ext uri="{FF2B5EF4-FFF2-40B4-BE49-F238E27FC236}">
                <a16:creationId xmlns:a16="http://schemas.microsoft.com/office/drawing/2014/main" id="{8F6F54DE-56AC-41F6-AB6D-662CB2E4518B}"/>
              </a:ext>
            </a:extLst>
          </p:cNvPr>
          <p:cNvPicPr>
            <a:picLocks noChangeAspect="1"/>
          </p:cNvPicPr>
          <p:nvPr/>
        </p:nvPicPr>
        <p:blipFill rotWithShape="1">
          <a:blip r:embed="rId4"/>
          <a:srcRect l="2168" t="26647"/>
          <a:stretch/>
        </p:blipFill>
        <p:spPr>
          <a:xfrm>
            <a:off x="6190136" y="6128879"/>
            <a:ext cx="5724654" cy="1603332"/>
          </a:xfrm>
          <a:prstGeom prst="rect">
            <a:avLst/>
          </a:prstGeom>
        </p:spPr>
      </p:pic>
      <p:sp>
        <p:nvSpPr>
          <p:cNvPr id="5" name="Rectangle 4">
            <a:extLst>
              <a:ext uri="{FF2B5EF4-FFF2-40B4-BE49-F238E27FC236}">
                <a16:creationId xmlns:a16="http://schemas.microsoft.com/office/drawing/2014/main" id="{E99DF4EC-1179-4779-9CF5-E5876737AF46}"/>
              </a:ext>
            </a:extLst>
          </p:cNvPr>
          <p:cNvSpPr/>
          <p:nvPr/>
        </p:nvSpPr>
        <p:spPr>
          <a:xfrm>
            <a:off x="7875263" y="4655673"/>
            <a:ext cx="3910599" cy="1200329"/>
          </a:xfrm>
          <a:prstGeom prst="rect">
            <a:avLst/>
          </a:prstGeom>
          <a:solidFill>
            <a:schemeClr val="tx1">
              <a:lumMod val="95000"/>
            </a:schemeClr>
          </a:solidFill>
        </p:spPr>
        <p:txBody>
          <a:bodyPr wrap="square">
            <a:spAutoFit/>
          </a:bodyPr>
          <a:lstStyle/>
          <a:p>
            <a:r>
              <a:rPr lang="en-US" dirty="0">
                <a:solidFill>
                  <a:schemeClr val="bg1"/>
                </a:solidFill>
              </a:rPr>
              <a:t>From</a:t>
            </a:r>
            <a:r>
              <a:rPr lang="en-US" dirty="0"/>
              <a:t> </a:t>
            </a:r>
            <a:r>
              <a:rPr lang="en-US" dirty="0">
                <a:hlinkClick r:id="rId5"/>
              </a:rPr>
              <a:t>https://www.geogebra.org/m/ZzKbkvnz</a:t>
            </a:r>
            <a:endParaRPr lang="en-US" dirty="0"/>
          </a:p>
          <a:p>
            <a:r>
              <a:rPr lang="en-US" dirty="0">
                <a:solidFill>
                  <a:schemeClr val="bg1"/>
                </a:solidFill>
              </a:rPr>
              <a:t>Note: Sign convention is opposite our convention</a:t>
            </a:r>
          </a:p>
        </p:txBody>
      </p:sp>
      <p:cxnSp>
        <p:nvCxnSpPr>
          <p:cNvPr id="7" name="Straight Connector 6">
            <a:extLst>
              <a:ext uri="{FF2B5EF4-FFF2-40B4-BE49-F238E27FC236}">
                <a16:creationId xmlns:a16="http://schemas.microsoft.com/office/drawing/2014/main" id="{C1AFCB79-069D-4DAD-BBCA-D0359874393B}"/>
              </a:ext>
            </a:extLst>
          </p:cNvPr>
          <p:cNvCxnSpPr/>
          <p:nvPr/>
        </p:nvCxnSpPr>
        <p:spPr>
          <a:xfrm>
            <a:off x="47195" y="5928848"/>
            <a:ext cx="11840005" cy="0"/>
          </a:xfrm>
          <a:prstGeom prst="line">
            <a:avLst/>
          </a:prstGeom>
          <a:ln w="76200"/>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81E984D9-F4C2-4E46-AC3F-41CDFC970C5C}"/>
                  </a:ext>
                </a:extLst>
              </p14:cNvPr>
              <p14:cNvContentPartPr/>
              <p14:nvPr/>
            </p14:nvContentPartPr>
            <p14:xfrm>
              <a:off x="0" y="505800"/>
              <a:ext cx="11891160" cy="7213320"/>
            </p14:xfrm>
          </p:contentPart>
        </mc:Choice>
        <mc:Fallback xmlns="">
          <p:pic>
            <p:nvPicPr>
              <p:cNvPr id="6" name="Ink 5">
                <a:extLst>
                  <a:ext uri="{FF2B5EF4-FFF2-40B4-BE49-F238E27FC236}">
                    <a16:creationId xmlns:a16="http://schemas.microsoft.com/office/drawing/2014/main" id="{81E984D9-F4C2-4E46-AC3F-41CDFC970C5C}"/>
                  </a:ext>
                </a:extLst>
              </p:cNvPr>
              <p:cNvPicPr/>
              <p:nvPr/>
            </p:nvPicPr>
            <p:blipFill>
              <a:blip r:embed="rId7"/>
              <a:stretch>
                <a:fillRect/>
              </a:stretch>
            </p:blipFill>
            <p:spPr>
              <a:xfrm>
                <a:off x="-9360" y="496440"/>
                <a:ext cx="11909880" cy="7232040"/>
              </a:xfrm>
              <a:prstGeom prst="rect">
                <a:avLst/>
              </a:prstGeom>
            </p:spPr>
          </p:pic>
        </mc:Fallback>
      </mc:AlternateContent>
    </p:spTree>
    <p:extLst>
      <p:ext uri="{BB962C8B-B14F-4D97-AF65-F5344CB8AC3E}">
        <p14:creationId xmlns:p14="http://schemas.microsoft.com/office/powerpoint/2010/main" val="358742267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72E1D4B-059A-4CF4-B4E7-28A01549BC35}"/>
              </a:ext>
            </a:extLst>
          </p:cNvPr>
          <p:cNvPicPr>
            <a:picLocks noChangeAspect="1"/>
          </p:cNvPicPr>
          <p:nvPr/>
        </p:nvPicPr>
        <p:blipFill>
          <a:blip r:embed="rId2"/>
          <a:stretch>
            <a:fillRect/>
          </a:stretch>
        </p:blipFill>
        <p:spPr>
          <a:xfrm>
            <a:off x="0" y="51535"/>
            <a:ext cx="11055389" cy="6224005"/>
          </a:xfrm>
          <a:prstGeom prst="rect">
            <a:avLst/>
          </a:prstGeom>
        </p:spPr>
      </p:pic>
      <mc:AlternateContent xmlns:mc="http://schemas.openxmlformats.org/markup-compatibility/2006" xmlns:p14="http://schemas.microsoft.com/office/powerpoint/2010/main">
        <mc:Choice Requires="p14">
          <p:contentPart p14:bwMode="auto" r:id="rId3">
            <p14:nvContentPartPr>
              <p14:cNvPr id="3" name="Ink 2">
                <a:extLst>
                  <a:ext uri="{FF2B5EF4-FFF2-40B4-BE49-F238E27FC236}">
                    <a16:creationId xmlns:a16="http://schemas.microsoft.com/office/drawing/2014/main" id="{A79D0BAE-E599-4A2D-A800-DAA14FDFA616}"/>
                  </a:ext>
                </a:extLst>
              </p14:cNvPr>
              <p14:cNvContentPartPr/>
              <p14:nvPr/>
            </p14:nvContentPartPr>
            <p14:xfrm>
              <a:off x="2088000" y="1316880"/>
              <a:ext cx="7602480" cy="5124240"/>
            </p14:xfrm>
          </p:contentPart>
        </mc:Choice>
        <mc:Fallback xmlns="">
          <p:pic>
            <p:nvPicPr>
              <p:cNvPr id="3" name="Ink 2">
                <a:extLst>
                  <a:ext uri="{FF2B5EF4-FFF2-40B4-BE49-F238E27FC236}">
                    <a16:creationId xmlns:a16="http://schemas.microsoft.com/office/drawing/2014/main" id="{A79D0BAE-E599-4A2D-A800-DAA14FDFA616}"/>
                  </a:ext>
                </a:extLst>
              </p:cNvPr>
              <p:cNvPicPr/>
              <p:nvPr/>
            </p:nvPicPr>
            <p:blipFill>
              <a:blip r:embed="rId4"/>
              <a:stretch>
                <a:fillRect/>
              </a:stretch>
            </p:blipFill>
            <p:spPr>
              <a:xfrm>
                <a:off x="2078640" y="1307520"/>
                <a:ext cx="7621200" cy="5142960"/>
              </a:xfrm>
              <a:prstGeom prst="rect">
                <a:avLst/>
              </a:prstGeom>
            </p:spPr>
          </p:pic>
        </mc:Fallback>
      </mc:AlternateContent>
    </p:spTree>
    <p:extLst>
      <p:ext uri="{BB962C8B-B14F-4D97-AF65-F5344CB8AC3E}">
        <p14:creationId xmlns:p14="http://schemas.microsoft.com/office/powerpoint/2010/main" val="420424090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178D6F9-7FF0-4E9E-BC81-9F0B788C109B}"/>
              </a:ext>
            </a:extLst>
          </p:cNvPr>
          <p:cNvPicPr>
            <a:picLocks noChangeAspect="1"/>
          </p:cNvPicPr>
          <p:nvPr/>
        </p:nvPicPr>
        <p:blipFill rotWithShape="1">
          <a:blip r:embed="rId2"/>
          <a:srcRect t="-1" b="1292"/>
          <a:stretch/>
        </p:blipFill>
        <p:spPr>
          <a:xfrm>
            <a:off x="99121" y="0"/>
            <a:ext cx="8895654" cy="7672192"/>
          </a:xfrm>
          <a:prstGeom prst="rect">
            <a:avLst/>
          </a:prstGeom>
        </p:spPr>
      </p:pic>
      <p:pic>
        <p:nvPicPr>
          <p:cNvPr id="3" name="Picture 2">
            <a:extLst>
              <a:ext uri="{FF2B5EF4-FFF2-40B4-BE49-F238E27FC236}">
                <a16:creationId xmlns:a16="http://schemas.microsoft.com/office/drawing/2014/main" id="{2C1F06BF-24AA-4D07-8C3A-786A321B44A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62539" y="100208"/>
            <a:ext cx="4139653" cy="2730674"/>
          </a:xfrm>
          <a:prstGeom prst="rect">
            <a:avLst/>
          </a:prstGeom>
        </p:spPr>
      </p:pic>
      <p:sp>
        <p:nvSpPr>
          <p:cNvPr id="4" name="Rectangle 3">
            <a:extLst>
              <a:ext uri="{FF2B5EF4-FFF2-40B4-BE49-F238E27FC236}">
                <a16:creationId xmlns:a16="http://schemas.microsoft.com/office/drawing/2014/main" id="{CA094B21-DD5F-49D0-B484-C4E330E8C97C}"/>
              </a:ext>
            </a:extLst>
          </p:cNvPr>
          <p:cNvSpPr/>
          <p:nvPr/>
        </p:nvSpPr>
        <p:spPr>
          <a:xfrm>
            <a:off x="7648426" y="75156"/>
            <a:ext cx="4139653" cy="253916"/>
          </a:xfrm>
          <a:prstGeom prst="rect">
            <a:avLst/>
          </a:prstGeom>
        </p:spPr>
        <p:txBody>
          <a:bodyPr wrap="square">
            <a:spAutoFit/>
          </a:bodyPr>
          <a:lstStyle/>
          <a:p>
            <a:r>
              <a:rPr lang="en-US" sz="1050" b="1" dirty="0">
                <a:solidFill>
                  <a:srgbClr val="2125D7"/>
                </a:solidFill>
                <a:latin typeface="Times" charset="0"/>
                <a:cs typeface="Times New Roman" pitchFamily="18" charset="0"/>
              </a:rPr>
              <a:t>Boyce/</a:t>
            </a:r>
            <a:r>
              <a:rPr lang="en-US" sz="1050" b="1" dirty="0" err="1">
                <a:solidFill>
                  <a:srgbClr val="2125D7"/>
                </a:solidFill>
                <a:latin typeface="Times" charset="0"/>
                <a:cs typeface="Times New Roman" pitchFamily="18" charset="0"/>
              </a:rPr>
              <a:t>DiPrima</a:t>
            </a:r>
            <a:r>
              <a:rPr lang="en-US" sz="1050" b="1" dirty="0">
                <a:solidFill>
                  <a:srgbClr val="2125D7"/>
                </a:solidFill>
                <a:latin typeface="Times" charset="0"/>
                <a:cs typeface="Times New Roman" pitchFamily="18" charset="0"/>
              </a:rPr>
              <a:t>/Meade 11</a:t>
            </a:r>
            <a:r>
              <a:rPr lang="en-US" sz="1050" b="1" baseline="30000" dirty="0">
                <a:solidFill>
                  <a:srgbClr val="2125D7"/>
                </a:solidFill>
                <a:latin typeface="Times" charset="0"/>
                <a:cs typeface="Times New Roman" pitchFamily="18" charset="0"/>
              </a:rPr>
              <a:t>th</a:t>
            </a:r>
            <a:r>
              <a:rPr lang="en-US" sz="1050" b="1" dirty="0">
                <a:solidFill>
                  <a:srgbClr val="2125D7"/>
                </a:solidFill>
                <a:latin typeface="Times" charset="0"/>
                <a:cs typeface="Times New Roman" pitchFamily="18" charset="0"/>
              </a:rPr>
              <a:t> ed, Ch 3.8:   Forced Periodic Vibrations</a:t>
            </a:r>
            <a:endParaRPr lang="en-US" sz="1050" dirty="0"/>
          </a:p>
        </p:txBody>
      </p:sp>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B8E51335-D086-4230-A886-CFA1DBF298A5}"/>
                  </a:ext>
                </a:extLst>
              </p14:cNvPr>
              <p14:cNvContentPartPr/>
              <p14:nvPr/>
            </p14:nvContentPartPr>
            <p14:xfrm>
              <a:off x="207360" y="-73800"/>
              <a:ext cx="11683800" cy="7792920"/>
            </p14:xfrm>
          </p:contentPart>
        </mc:Choice>
        <mc:Fallback xmlns="">
          <p:pic>
            <p:nvPicPr>
              <p:cNvPr id="5" name="Ink 4">
                <a:extLst>
                  <a:ext uri="{FF2B5EF4-FFF2-40B4-BE49-F238E27FC236}">
                    <a16:creationId xmlns:a16="http://schemas.microsoft.com/office/drawing/2014/main" id="{B8E51335-D086-4230-A886-CFA1DBF298A5}"/>
                  </a:ext>
                </a:extLst>
              </p:cNvPr>
              <p:cNvPicPr/>
              <p:nvPr/>
            </p:nvPicPr>
            <p:blipFill>
              <a:blip r:embed="rId5"/>
              <a:stretch>
                <a:fillRect/>
              </a:stretch>
            </p:blipFill>
            <p:spPr>
              <a:xfrm>
                <a:off x="198000" y="-83160"/>
                <a:ext cx="11702520" cy="7811640"/>
              </a:xfrm>
              <a:prstGeom prst="rect">
                <a:avLst/>
              </a:prstGeom>
            </p:spPr>
          </p:pic>
        </mc:Fallback>
      </mc:AlternateContent>
    </p:spTree>
    <p:extLst>
      <p:ext uri="{BB962C8B-B14F-4D97-AF65-F5344CB8AC3E}">
        <p14:creationId xmlns:p14="http://schemas.microsoft.com/office/powerpoint/2010/main" val="224177015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3C050C9-C6A6-41F1-A67D-616CDB797BC7}"/>
              </a:ext>
            </a:extLst>
          </p:cNvPr>
          <p:cNvPicPr>
            <a:picLocks noChangeAspect="1"/>
          </p:cNvPicPr>
          <p:nvPr/>
        </p:nvPicPr>
        <p:blipFill rotWithShape="1">
          <a:blip r:embed="rId2"/>
          <a:srcRect b="90733"/>
          <a:stretch/>
        </p:blipFill>
        <p:spPr>
          <a:xfrm>
            <a:off x="-1" y="118368"/>
            <a:ext cx="10164245" cy="822960"/>
          </a:xfrm>
          <a:prstGeom prst="rect">
            <a:avLst/>
          </a:prstGeom>
        </p:spPr>
      </p:pic>
      <p:pic>
        <p:nvPicPr>
          <p:cNvPr id="3" name="Picture 2">
            <a:extLst>
              <a:ext uri="{FF2B5EF4-FFF2-40B4-BE49-F238E27FC236}">
                <a16:creationId xmlns:a16="http://schemas.microsoft.com/office/drawing/2014/main" id="{972E6CDB-E4E1-495A-89EC-DEFE35496DA2}"/>
              </a:ext>
            </a:extLst>
          </p:cNvPr>
          <p:cNvPicPr>
            <a:picLocks noChangeAspect="1"/>
          </p:cNvPicPr>
          <p:nvPr/>
        </p:nvPicPr>
        <p:blipFill>
          <a:blip r:embed="rId3"/>
          <a:stretch>
            <a:fillRect/>
          </a:stretch>
        </p:blipFill>
        <p:spPr>
          <a:xfrm>
            <a:off x="404173" y="752303"/>
            <a:ext cx="10315184" cy="5240657"/>
          </a:xfrm>
          <a:prstGeom prst="rect">
            <a:avLst/>
          </a:prstGeom>
        </p:spPr>
      </p:pic>
      <p:pic>
        <p:nvPicPr>
          <p:cNvPr id="4" name="Picture 3">
            <a:extLst>
              <a:ext uri="{FF2B5EF4-FFF2-40B4-BE49-F238E27FC236}">
                <a16:creationId xmlns:a16="http://schemas.microsoft.com/office/drawing/2014/main" id="{60150D33-5E4D-4EF3-87F4-D5A5CB919865}"/>
              </a:ext>
            </a:extLst>
          </p:cNvPr>
          <p:cNvPicPr>
            <a:picLocks noChangeAspect="1"/>
          </p:cNvPicPr>
          <p:nvPr/>
        </p:nvPicPr>
        <p:blipFill>
          <a:blip r:embed="rId4"/>
          <a:stretch>
            <a:fillRect/>
          </a:stretch>
        </p:blipFill>
        <p:spPr>
          <a:xfrm>
            <a:off x="8455069" y="65028"/>
            <a:ext cx="2819400" cy="876300"/>
          </a:xfrm>
          <a:prstGeom prst="rect">
            <a:avLst/>
          </a:prstGeom>
        </p:spPr>
      </p:pic>
      <mc:AlternateContent xmlns:mc="http://schemas.openxmlformats.org/markup-compatibility/2006" xmlns:p14="http://schemas.microsoft.com/office/powerpoint/2010/main">
        <mc:Choice Requires="p14">
          <p:contentPart p14:bwMode="auto" r:id="rId5">
            <p14:nvContentPartPr>
              <p14:cNvPr id="2" name="Ink 1">
                <a:extLst>
                  <a:ext uri="{FF2B5EF4-FFF2-40B4-BE49-F238E27FC236}">
                    <a16:creationId xmlns:a16="http://schemas.microsoft.com/office/drawing/2014/main" id="{E22D60F7-F166-4B2E-880D-A1AE42FBE958}"/>
                  </a:ext>
                </a:extLst>
              </p14:cNvPr>
              <p14:cNvContentPartPr/>
              <p14:nvPr/>
            </p14:nvContentPartPr>
            <p14:xfrm>
              <a:off x="7172640" y="1032840"/>
              <a:ext cx="3921480" cy="1621800"/>
            </p14:xfrm>
          </p:contentPart>
        </mc:Choice>
        <mc:Fallback xmlns="">
          <p:pic>
            <p:nvPicPr>
              <p:cNvPr id="2" name="Ink 1">
                <a:extLst>
                  <a:ext uri="{FF2B5EF4-FFF2-40B4-BE49-F238E27FC236}">
                    <a16:creationId xmlns:a16="http://schemas.microsoft.com/office/drawing/2014/main" id="{E22D60F7-F166-4B2E-880D-A1AE42FBE958}"/>
                  </a:ext>
                </a:extLst>
              </p:cNvPr>
              <p:cNvPicPr/>
              <p:nvPr/>
            </p:nvPicPr>
            <p:blipFill>
              <a:blip r:embed="rId6"/>
              <a:stretch>
                <a:fillRect/>
              </a:stretch>
            </p:blipFill>
            <p:spPr>
              <a:xfrm>
                <a:off x="7163280" y="1023480"/>
                <a:ext cx="3940200" cy="1640520"/>
              </a:xfrm>
              <a:prstGeom prst="rect">
                <a:avLst/>
              </a:prstGeom>
            </p:spPr>
          </p:pic>
        </mc:Fallback>
      </mc:AlternateContent>
    </p:spTree>
    <p:extLst>
      <p:ext uri="{BB962C8B-B14F-4D97-AF65-F5344CB8AC3E}">
        <p14:creationId xmlns:p14="http://schemas.microsoft.com/office/powerpoint/2010/main" val="62611103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A15F58E-E29D-41ED-8ED7-48E363340DF5}"/>
              </a:ext>
            </a:extLst>
          </p:cNvPr>
          <p:cNvPicPr>
            <a:picLocks noChangeAspect="1"/>
          </p:cNvPicPr>
          <p:nvPr/>
        </p:nvPicPr>
        <p:blipFill>
          <a:blip r:embed="rId2"/>
          <a:stretch>
            <a:fillRect/>
          </a:stretch>
        </p:blipFill>
        <p:spPr>
          <a:xfrm>
            <a:off x="0" y="106082"/>
            <a:ext cx="11887200" cy="6057114"/>
          </a:xfrm>
          <a:prstGeom prst="rect">
            <a:avLst/>
          </a:prstGeom>
        </p:spPr>
      </p:pic>
      <mc:AlternateContent xmlns:mc="http://schemas.openxmlformats.org/markup-compatibility/2006" xmlns:p14="http://schemas.microsoft.com/office/powerpoint/2010/main">
        <mc:Choice Requires="p14">
          <p:contentPart p14:bwMode="auto" r:id="rId3">
            <p14:nvContentPartPr>
              <p14:cNvPr id="3" name="Ink 2">
                <a:extLst>
                  <a:ext uri="{FF2B5EF4-FFF2-40B4-BE49-F238E27FC236}">
                    <a16:creationId xmlns:a16="http://schemas.microsoft.com/office/drawing/2014/main" id="{08097D1F-A9BB-45C2-AA55-066161FD64E3}"/>
                  </a:ext>
                </a:extLst>
              </p14:cNvPr>
              <p14:cNvContentPartPr/>
              <p14:nvPr/>
            </p14:nvContentPartPr>
            <p14:xfrm>
              <a:off x="126000" y="1001880"/>
              <a:ext cx="6733440" cy="4363560"/>
            </p14:xfrm>
          </p:contentPart>
        </mc:Choice>
        <mc:Fallback xmlns="">
          <p:pic>
            <p:nvPicPr>
              <p:cNvPr id="3" name="Ink 2">
                <a:extLst>
                  <a:ext uri="{FF2B5EF4-FFF2-40B4-BE49-F238E27FC236}">
                    <a16:creationId xmlns:a16="http://schemas.microsoft.com/office/drawing/2014/main" id="{08097D1F-A9BB-45C2-AA55-066161FD64E3}"/>
                  </a:ext>
                </a:extLst>
              </p:cNvPr>
              <p:cNvPicPr/>
              <p:nvPr/>
            </p:nvPicPr>
            <p:blipFill>
              <a:blip r:embed="rId4"/>
              <a:stretch>
                <a:fillRect/>
              </a:stretch>
            </p:blipFill>
            <p:spPr>
              <a:xfrm>
                <a:off x="116640" y="992520"/>
                <a:ext cx="6752160" cy="4382280"/>
              </a:xfrm>
              <a:prstGeom prst="rect">
                <a:avLst/>
              </a:prstGeom>
            </p:spPr>
          </p:pic>
        </mc:Fallback>
      </mc:AlternateContent>
    </p:spTree>
    <p:extLst>
      <p:ext uri="{BB962C8B-B14F-4D97-AF65-F5344CB8AC3E}">
        <p14:creationId xmlns:p14="http://schemas.microsoft.com/office/powerpoint/2010/main" val="277899400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1026"/>
          <p:cNvSpPr>
            <a:spLocks noGrp="1" noChangeArrowheads="1"/>
          </p:cNvSpPr>
          <p:nvPr>
            <p:ph type="title"/>
          </p:nvPr>
        </p:nvSpPr>
        <p:spPr>
          <a:xfrm>
            <a:off x="1773132" y="777240"/>
            <a:ext cx="8808720" cy="518160"/>
          </a:xfrm>
        </p:spPr>
        <p:txBody>
          <a:bodyPr>
            <a:normAutofit fontScale="90000"/>
          </a:bodyPr>
          <a:lstStyle/>
          <a:p>
            <a:r>
              <a:rPr lang="en-US" sz="3627" b="1" dirty="0">
                <a:solidFill>
                  <a:srgbClr val="2125D7"/>
                </a:solidFill>
                <a:latin typeface="+mn-lt"/>
                <a:cs typeface="Times New Roman" pitchFamily="18" charset="0"/>
              </a:rPr>
              <a:t>Example 2:  </a:t>
            </a:r>
            <a:br>
              <a:rPr lang="en-US" sz="3627" b="1" dirty="0">
                <a:solidFill>
                  <a:srgbClr val="2125D7"/>
                </a:solidFill>
                <a:latin typeface="+mn-lt"/>
                <a:cs typeface="Times New Roman" pitchFamily="18" charset="0"/>
              </a:rPr>
            </a:br>
            <a:r>
              <a:rPr lang="en-US" sz="3627" b="1" dirty="0">
                <a:solidFill>
                  <a:srgbClr val="2125D7"/>
                </a:solidFill>
                <a:latin typeface="+mn-lt"/>
                <a:cs typeface="Times New Roman" pitchFamily="18" charset="0"/>
              </a:rPr>
              <a:t>Forced Vibrations with Damping     </a:t>
            </a:r>
            <a:r>
              <a:rPr lang="en-US" sz="2720" b="1" dirty="0">
                <a:solidFill>
                  <a:srgbClr val="2125D7"/>
                </a:solidFill>
                <a:latin typeface="+mn-lt"/>
                <a:cs typeface="Times New Roman" pitchFamily="18" charset="0"/>
              </a:rPr>
              <a:t>(2 of 4)</a:t>
            </a:r>
          </a:p>
        </p:txBody>
      </p:sp>
      <p:sp>
        <p:nvSpPr>
          <p:cNvPr id="198659" name="Rectangle 1027"/>
          <p:cNvSpPr>
            <a:spLocks noGrp="1" noChangeArrowheads="1"/>
          </p:cNvSpPr>
          <p:nvPr>
            <p:ph idx="1"/>
          </p:nvPr>
        </p:nvSpPr>
        <p:spPr>
          <a:xfrm>
            <a:off x="1625600" y="1899920"/>
            <a:ext cx="9326880" cy="5527040"/>
          </a:xfrm>
        </p:spPr>
        <p:txBody>
          <a:bodyPr/>
          <a:lstStyle/>
          <a:p>
            <a:r>
              <a:rPr lang="en-US" sz="2720" dirty="0"/>
              <a:t>Graphs of the solution and external force </a:t>
            </a:r>
            <a:r>
              <a:rPr lang="en-US" sz="2720" dirty="0">
                <a:sym typeface="Symbol" pitchFamily="18" charset="2"/>
              </a:rPr>
              <a:t>for          . </a:t>
            </a:r>
          </a:p>
        </p:txBody>
      </p:sp>
      <p:graphicFrame>
        <p:nvGraphicFramePr>
          <p:cNvPr id="10" name="Object 8"/>
          <p:cNvGraphicFramePr>
            <a:graphicFrameLocks noChangeAspect="1"/>
          </p:cNvGraphicFramePr>
          <p:nvPr/>
        </p:nvGraphicFramePr>
        <p:xfrm>
          <a:off x="8306289" y="1947071"/>
          <a:ext cx="1144270" cy="377825"/>
        </p:xfrm>
        <a:graphic>
          <a:graphicData uri="http://schemas.openxmlformats.org/presentationml/2006/ole">
            <mc:AlternateContent xmlns:mc="http://schemas.openxmlformats.org/markup-compatibility/2006">
              <mc:Choice xmlns:v="urn:schemas-microsoft-com:vml" Requires="v">
                <p:oleObj name="Equation" r:id="rId2" imgW="495300" imgH="165100" progId="Equation.DSMT4">
                  <p:embed/>
                </p:oleObj>
              </mc:Choice>
              <mc:Fallback>
                <p:oleObj name="Equation" r:id="rId2" imgW="495300" imgH="165100" progId="Equation.DSMT4">
                  <p:embed/>
                  <p:pic>
                    <p:nvPicPr>
                      <p:cNvPr id="10" name="Object 8"/>
                      <p:cNvPicPr>
                        <a:picLocks noChangeAspect="1" noChangeArrowheads="1"/>
                      </p:cNvPicPr>
                      <p:nvPr/>
                    </p:nvPicPr>
                    <p:blipFill>
                      <a:blip r:embed="rId3"/>
                      <a:srcRect/>
                      <a:stretch>
                        <a:fillRect/>
                      </a:stretch>
                    </p:blipFill>
                    <p:spPr bwMode="auto">
                      <a:xfrm>
                        <a:off x="8306289" y="1947071"/>
                        <a:ext cx="114427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Picture 1" descr="Screen Shot 2016-07-19 at 3.10.51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03614" y="2476419"/>
            <a:ext cx="7756516" cy="4950541"/>
          </a:xfrm>
          <a:prstGeom prst="rect">
            <a:avLst/>
          </a:prstGeom>
        </p:spPr>
      </p:pic>
      <p:sp>
        <p:nvSpPr>
          <p:cNvPr id="7" name="Rectangle 6">
            <a:extLst>
              <a:ext uri="{FF2B5EF4-FFF2-40B4-BE49-F238E27FC236}">
                <a16:creationId xmlns:a16="http://schemas.microsoft.com/office/drawing/2014/main" id="{FE3560A6-0A37-43A2-803E-E61F7A0845AF}"/>
              </a:ext>
            </a:extLst>
          </p:cNvPr>
          <p:cNvSpPr/>
          <p:nvPr/>
        </p:nvSpPr>
        <p:spPr>
          <a:xfrm>
            <a:off x="89559" y="7352943"/>
            <a:ext cx="8356821" cy="369332"/>
          </a:xfrm>
          <a:prstGeom prst="rect">
            <a:avLst/>
          </a:prstGeom>
        </p:spPr>
        <p:txBody>
          <a:bodyPr wrap="square">
            <a:spAutoFit/>
          </a:bodyPr>
          <a:lstStyle/>
          <a:p>
            <a:r>
              <a:rPr lang="en-US" b="1" dirty="0">
                <a:solidFill>
                  <a:srgbClr val="2125D7"/>
                </a:solidFill>
                <a:latin typeface="Times" charset="0"/>
                <a:cs typeface="Times New Roman" pitchFamily="18" charset="0"/>
              </a:rPr>
              <a:t>Boyce/</a:t>
            </a:r>
            <a:r>
              <a:rPr lang="en-US" b="1" dirty="0" err="1">
                <a:solidFill>
                  <a:srgbClr val="2125D7"/>
                </a:solidFill>
                <a:latin typeface="Times" charset="0"/>
                <a:cs typeface="Times New Roman" pitchFamily="18" charset="0"/>
              </a:rPr>
              <a:t>DiPrima</a:t>
            </a:r>
            <a:r>
              <a:rPr lang="en-US" b="1" dirty="0">
                <a:solidFill>
                  <a:srgbClr val="2125D7"/>
                </a:solidFill>
                <a:latin typeface="Times" charset="0"/>
                <a:cs typeface="Times New Roman" pitchFamily="18" charset="0"/>
              </a:rPr>
              <a:t>/Meade 11</a:t>
            </a:r>
            <a:r>
              <a:rPr lang="en-US" b="1" baseline="30000" dirty="0">
                <a:solidFill>
                  <a:srgbClr val="2125D7"/>
                </a:solidFill>
                <a:latin typeface="Times" charset="0"/>
                <a:cs typeface="Times New Roman" pitchFamily="18" charset="0"/>
              </a:rPr>
              <a:t>th</a:t>
            </a:r>
            <a:r>
              <a:rPr lang="en-US" b="1" dirty="0">
                <a:solidFill>
                  <a:srgbClr val="2125D7"/>
                </a:solidFill>
                <a:latin typeface="Times" charset="0"/>
                <a:cs typeface="Times New Roman" pitchFamily="18" charset="0"/>
              </a:rPr>
              <a:t> ed, Ch 3.8:   Forced Periodic Vibrations</a:t>
            </a:r>
            <a:endParaRPr lang="en-US" dirty="0"/>
          </a:p>
        </p:txBody>
      </p:sp>
      <p:pic>
        <p:nvPicPr>
          <p:cNvPr id="8" name="Picture 7">
            <a:extLst>
              <a:ext uri="{FF2B5EF4-FFF2-40B4-BE49-F238E27FC236}">
                <a16:creationId xmlns:a16="http://schemas.microsoft.com/office/drawing/2014/main" id="{631C234C-A720-49F2-9692-BBD964A47151}"/>
              </a:ext>
            </a:extLst>
          </p:cNvPr>
          <p:cNvPicPr>
            <a:picLocks noChangeAspect="1"/>
          </p:cNvPicPr>
          <p:nvPr/>
        </p:nvPicPr>
        <p:blipFill rotWithShape="1">
          <a:blip r:embed="rId5"/>
          <a:srcRect t="44675" r="6428" b="39608"/>
          <a:stretch/>
        </p:blipFill>
        <p:spPr>
          <a:xfrm>
            <a:off x="244258" y="50125"/>
            <a:ext cx="11123112" cy="951979"/>
          </a:xfrm>
          <a:prstGeom prst="rect">
            <a:avLst/>
          </a:prstGeom>
        </p:spPr>
      </p:pic>
      <mc:AlternateContent xmlns:mc="http://schemas.openxmlformats.org/markup-compatibility/2006" xmlns:p14="http://schemas.microsoft.com/office/powerpoint/2010/main">
        <mc:Choice Requires="p14">
          <p:contentPart p14:bwMode="auto" r:id="rId6">
            <p14:nvContentPartPr>
              <p14:cNvPr id="3" name="Ink 2">
                <a:extLst>
                  <a:ext uri="{FF2B5EF4-FFF2-40B4-BE49-F238E27FC236}">
                    <a16:creationId xmlns:a16="http://schemas.microsoft.com/office/drawing/2014/main" id="{A7784B04-D1A8-4975-8556-1A10AE2AEF61}"/>
                  </a:ext>
                </a:extLst>
              </p14:cNvPr>
              <p14:cNvContentPartPr/>
              <p14:nvPr/>
            </p14:nvContentPartPr>
            <p14:xfrm>
              <a:off x="3875040" y="92520"/>
              <a:ext cx="3411720" cy="6605640"/>
            </p14:xfrm>
          </p:contentPart>
        </mc:Choice>
        <mc:Fallback xmlns="">
          <p:pic>
            <p:nvPicPr>
              <p:cNvPr id="3" name="Ink 2">
                <a:extLst>
                  <a:ext uri="{FF2B5EF4-FFF2-40B4-BE49-F238E27FC236}">
                    <a16:creationId xmlns:a16="http://schemas.microsoft.com/office/drawing/2014/main" id="{A7784B04-D1A8-4975-8556-1A10AE2AEF61}"/>
                  </a:ext>
                </a:extLst>
              </p:cNvPr>
              <p:cNvPicPr/>
              <p:nvPr/>
            </p:nvPicPr>
            <p:blipFill>
              <a:blip r:embed="rId7"/>
              <a:stretch>
                <a:fillRect/>
              </a:stretch>
            </p:blipFill>
            <p:spPr>
              <a:xfrm>
                <a:off x="3865680" y="83160"/>
                <a:ext cx="3430440" cy="6624360"/>
              </a:xfrm>
              <a:prstGeom prst="rect">
                <a:avLst/>
              </a:prstGeom>
            </p:spPr>
          </p:pic>
        </mc:Fallback>
      </mc:AlternateContent>
    </p:spTree>
    <p:extLst>
      <p:ext uri="{BB962C8B-B14F-4D97-AF65-F5344CB8AC3E}">
        <p14:creationId xmlns:p14="http://schemas.microsoft.com/office/powerpoint/2010/main" val="99902730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1026"/>
          <p:cNvSpPr>
            <a:spLocks noGrp="1" noChangeArrowheads="1"/>
          </p:cNvSpPr>
          <p:nvPr>
            <p:ph type="title"/>
          </p:nvPr>
        </p:nvSpPr>
        <p:spPr>
          <a:xfrm>
            <a:off x="1773132" y="777240"/>
            <a:ext cx="8808720" cy="518160"/>
          </a:xfrm>
        </p:spPr>
        <p:txBody>
          <a:bodyPr>
            <a:normAutofit fontScale="90000"/>
          </a:bodyPr>
          <a:lstStyle/>
          <a:p>
            <a:r>
              <a:rPr lang="en-US" sz="3627" b="1" dirty="0">
                <a:solidFill>
                  <a:srgbClr val="2125D7"/>
                </a:solidFill>
                <a:latin typeface="+mn-lt"/>
                <a:cs typeface="Times New Roman" pitchFamily="18" charset="0"/>
              </a:rPr>
              <a:t>Example 2:  </a:t>
            </a:r>
            <a:br>
              <a:rPr lang="en-US" sz="3627" b="1" dirty="0">
                <a:solidFill>
                  <a:srgbClr val="2125D7"/>
                </a:solidFill>
                <a:latin typeface="+mn-lt"/>
                <a:cs typeface="Times New Roman" pitchFamily="18" charset="0"/>
              </a:rPr>
            </a:br>
            <a:r>
              <a:rPr lang="en-US" sz="3627" b="1" dirty="0">
                <a:solidFill>
                  <a:srgbClr val="2125D7"/>
                </a:solidFill>
                <a:latin typeface="+mn-lt"/>
                <a:cs typeface="Times New Roman" pitchFamily="18" charset="0"/>
              </a:rPr>
              <a:t>Forced Vibrations with Damping     </a:t>
            </a:r>
            <a:r>
              <a:rPr lang="en-US" sz="2720" b="1" dirty="0">
                <a:solidFill>
                  <a:srgbClr val="2125D7"/>
                </a:solidFill>
                <a:latin typeface="+mn-lt"/>
                <a:cs typeface="Times New Roman" pitchFamily="18" charset="0"/>
              </a:rPr>
              <a:t>(3 of 4)</a:t>
            </a:r>
          </a:p>
        </p:txBody>
      </p:sp>
      <p:sp>
        <p:nvSpPr>
          <p:cNvPr id="198659" name="Rectangle 1027"/>
          <p:cNvSpPr>
            <a:spLocks noGrp="1" noChangeArrowheads="1"/>
          </p:cNvSpPr>
          <p:nvPr>
            <p:ph idx="1"/>
          </p:nvPr>
        </p:nvSpPr>
        <p:spPr>
          <a:xfrm>
            <a:off x="1625600" y="1899920"/>
            <a:ext cx="9326880" cy="5527040"/>
          </a:xfrm>
        </p:spPr>
        <p:txBody>
          <a:bodyPr/>
          <a:lstStyle/>
          <a:p>
            <a:r>
              <a:rPr lang="en-US" sz="2720" dirty="0"/>
              <a:t>Graphs of the solution and external force </a:t>
            </a:r>
            <a:r>
              <a:rPr lang="en-US" sz="2720" dirty="0">
                <a:sym typeface="Symbol" pitchFamily="18" charset="2"/>
              </a:rPr>
              <a:t>for </a:t>
            </a:r>
          </a:p>
        </p:txBody>
      </p:sp>
      <p:graphicFrame>
        <p:nvGraphicFramePr>
          <p:cNvPr id="10" name="Object 8"/>
          <p:cNvGraphicFramePr>
            <a:graphicFrameLocks noChangeAspect="1"/>
          </p:cNvGraphicFramePr>
          <p:nvPr/>
        </p:nvGraphicFramePr>
        <p:xfrm>
          <a:off x="8338989" y="1902147"/>
          <a:ext cx="851006" cy="377825"/>
        </p:xfrm>
        <a:graphic>
          <a:graphicData uri="http://schemas.openxmlformats.org/presentationml/2006/ole">
            <mc:AlternateContent xmlns:mc="http://schemas.openxmlformats.org/markup-compatibility/2006">
              <mc:Choice xmlns:v="urn:schemas-microsoft-com:vml" Requires="v">
                <p:oleObj name="Equation" r:id="rId2" imgW="368300" imgH="165100" progId="Equation.DSMT4">
                  <p:embed/>
                </p:oleObj>
              </mc:Choice>
              <mc:Fallback>
                <p:oleObj name="Equation" r:id="rId2" imgW="368300" imgH="165100" progId="Equation.DSMT4">
                  <p:embed/>
                  <p:pic>
                    <p:nvPicPr>
                      <p:cNvPr id="10" name="Object 8"/>
                      <p:cNvPicPr>
                        <a:picLocks noChangeAspect="1" noChangeArrowheads="1"/>
                      </p:cNvPicPr>
                      <p:nvPr/>
                    </p:nvPicPr>
                    <p:blipFill>
                      <a:blip r:embed="rId3"/>
                      <a:srcRect/>
                      <a:stretch>
                        <a:fillRect/>
                      </a:stretch>
                    </p:blipFill>
                    <p:spPr bwMode="auto">
                      <a:xfrm>
                        <a:off x="8338989" y="1902147"/>
                        <a:ext cx="851006"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 name="Picture 2" descr="Screen Shot 2016-07-19 at 3.11.41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73057" y="2404997"/>
            <a:ext cx="7709145" cy="5001061"/>
          </a:xfrm>
          <a:prstGeom prst="rect">
            <a:avLst/>
          </a:prstGeom>
        </p:spPr>
      </p:pic>
      <p:sp>
        <p:nvSpPr>
          <p:cNvPr id="7" name="Rectangle 6">
            <a:extLst>
              <a:ext uri="{FF2B5EF4-FFF2-40B4-BE49-F238E27FC236}">
                <a16:creationId xmlns:a16="http://schemas.microsoft.com/office/drawing/2014/main" id="{665A082D-43AB-4857-9687-D3D11A9ACA64}"/>
              </a:ext>
            </a:extLst>
          </p:cNvPr>
          <p:cNvSpPr/>
          <p:nvPr/>
        </p:nvSpPr>
        <p:spPr>
          <a:xfrm>
            <a:off x="89559" y="7352943"/>
            <a:ext cx="8356821" cy="369332"/>
          </a:xfrm>
          <a:prstGeom prst="rect">
            <a:avLst/>
          </a:prstGeom>
        </p:spPr>
        <p:txBody>
          <a:bodyPr wrap="square">
            <a:spAutoFit/>
          </a:bodyPr>
          <a:lstStyle/>
          <a:p>
            <a:r>
              <a:rPr lang="en-US" b="1" dirty="0">
                <a:solidFill>
                  <a:srgbClr val="2125D7"/>
                </a:solidFill>
                <a:latin typeface="Times" charset="0"/>
                <a:cs typeface="Times New Roman" pitchFamily="18" charset="0"/>
              </a:rPr>
              <a:t>Boyce/</a:t>
            </a:r>
            <a:r>
              <a:rPr lang="en-US" b="1" dirty="0" err="1">
                <a:solidFill>
                  <a:srgbClr val="2125D7"/>
                </a:solidFill>
                <a:latin typeface="Times" charset="0"/>
                <a:cs typeface="Times New Roman" pitchFamily="18" charset="0"/>
              </a:rPr>
              <a:t>DiPrima</a:t>
            </a:r>
            <a:r>
              <a:rPr lang="en-US" b="1" dirty="0">
                <a:solidFill>
                  <a:srgbClr val="2125D7"/>
                </a:solidFill>
                <a:latin typeface="Times" charset="0"/>
                <a:cs typeface="Times New Roman" pitchFamily="18" charset="0"/>
              </a:rPr>
              <a:t>/Meade 11</a:t>
            </a:r>
            <a:r>
              <a:rPr lang="en-US" b="1" baseline="30000" dirty="0">
                <a:solidFill>
                  <a:srgbClr val="2125D7"/>
                </a:solidFill>
                <a:latin typeface="Times" charset="0"/>
                <a:cs typeface="Times New Roman" pitchFamily="18" charset="0"/>
              </a:rPr>
              <a:t>th</a:t>
            </a:r>
            <a:r>
              <a:rPr lang="en-US" b="1" dirty="0">
                <a:solidFill>
                  <a:srgbClr val="2125D7"/>
                </a:solidFill>
                <a:latin typeface="Times" charset="0"/>
                <a:cs typeface="Times New Roman" pitchFamily="18" charset="0"/>
              </a:rPr>
              <a:t> ed, Ch 3.8:   Forced Periodic Vibrations</a:t>
            </a:r>
            <a:endParaRPr lang="en-US" dirty="0"/>
          </a:p>
        </p:txBody>
      </p:sp>
      <p:pic>
        <p:nvPicPr>
          <p:cNvPr id="8" name="Picture 7">
            <a:extLst>
              <a:ext uri="{FF2B5EF4-FFF2-40B4-BE49-F238E27FC236}">
                <a16:creationId xmlns:a16="http://schemas.microsoft.com/office/drawing/2014/main" id="{928E56F6-CD27-4B90-A606-5759C85A5229}"/>
              </a:ext>
            </a:extLst>
          </p:cNvPr>
          <p:cNvPicPr>
            <a:picLocks noChangeAspect="1"/>
          </p:cNvPicPr>
          <p:nvPr/>
        </p:nvPicPr>
        <p:blipFill rotWithShape="1">
          <a:blip r:embed="rId5"/>
          <a:srcRect t="65252" b="22237"/>
          <a:stretch/>
        </p:blipFill>
        <p:spPr>
          <a:xfrm>
            <a:off x="0" y="246226"/>
            <a:ext cx="11887200" cy="757826"/>
          </a:xfrm>
          <a:prstGeom prst="rect">
            <a:avLst/>
          </a:prstGeom>
        </p:spPr>
      </p:pic>
      <mc:AlternateContent xmlns:mc="http://schemas.openxmlformats.org/markup-compatibility/2006" xmlns:p14="http://schemas.microsoft.com/office/powerpoint/2010/main">
        <mc:Choice Requires="p14">
          <p:contentPart p14:bwMode="auto" r:id="rId6">
            <p14:nvContentPartPr>
              <p14:cNvPr id="2" name="Ink 1">
                <a:extLst>
                  <a:ext uri="{FF2B5EF4-FFF2-40B4-BE49-F238E27FC236}">
                    <a16:creationId xmlns:a16="http://schemas.microsoft.com/office/drawing/2014/main" id="{2703388F-CA12-4814-A370-913A5BD27763}"/>
                  </a:ext>
                </a:extLst>
              </p14:cNvPr>
              <p14:cNvContentPartPr/>
              <p14:nvPr/>
            </p14:nvContentPartPr>
            <p14:xfrm>
              <a:off x="93960" y="284760"/>
              <a:ext cx="11487600" cy="6345720"/>
            </p14:xfrm>
          </p:contentPart>
        </mc:Choice>
        <mc:Fallback xmlns="">
          <p:pic>
            <p:nvPicPr>
              <p:cNvPr id="2" name="Ink 1">
                <a:extLst>
                  <a:ext uri="{FF2B5EF4-FFF2-40B4-BE49-F238E27FC236}">
                    <a16:creationId xmlns:a16="http://schemas.microsoft.com/office/drawing/2014/main" id="{2703388F-CA12-4814-A370-913A5BD27763}"/>
                  </a:ext>
                </a:extLst>
              </p:cNvPr>
              <p:cNvPicPr/>
              <p:nvPr/>
            </p:nvPicPr>
            <p:blipFill>
              <a:blip r:embed="rId7"/>
              <a:stretch>
                <a:fillRect/>
              </a:stretch>
            </p:blipFill>
            <p:spPr>
              <a:xfrm>
                <a:off x="84600" y="275400"/>
                <a:ext cx="11506320" cy="6364440"/>
              </a:xfrm>
              <a:prstGeom prst="rect">
                <a:avLst/>
              </a:prstGeom>
            </p:spPr>
          </p:pic>
        </mc:Fallback>
      </mc:AlternateContent>
    </p:spTree>
    <p:extLst>
      <p:ext uri="{BB962C8B-B14F-4D97-AF65-F5344CB8AC3E}">
        <p14:creationId xmlns:p14="http://schemas.microsoft.com/office/powerpoint/2010/main" val="26572262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EA0E8EE-84FF-4C1C-85C3-5597595AA161}"/>
              </a:ext>
            </a:extLst>
          </p:cNvPr>
          <p:cNvSpPr txBox="1"/>
          <p:nvPr/>
        </p:nvSpPr>
        <p:spPr>
          <a:xfrm>
            <a:off x="446808" y="1413161"/>
            <a:ext cx="11246427" cy="6340197"/>
          </a:xfrm>
          <a:prstGeom prst="rect">
            <a:avLst/>
          </a:prstGeom>
          <a:noFill/>
        </p:spPr>
        <p:txBody>
          <a:bodyPr wrap="square" rtlCol="0">
            <a:spAutoFit/>
          </a:bodyPr>
          <a:lstStyle/>
          <a:p>
            <a:r>
              <a:rPr lang="en-US" sz="2800" dirty="0"/>
              <a:t>Exam will cover all the sections we have covered with the exception of</a:t>
            </a:r>
          </a:p>
          <a:p>
            <a:endParaRPr lang="en-US" sz="1400" dirty="0"/>
          </a:p>
          <a:p>
            <a:pPr lvl="4"/>
            <a:r>
              <a:rPr lang="en-US" sz="2800" dirty="0"/>
              <a:t>Not on exam:  6.5, 7.7, 7.8</a:t>
            </a:r>
          </a:p>
          <a:p>
            <a:pPr lvl="4"/>
            <a:r>
              <a:rPr lang="en-US" sz="2800" dirty="0"/>
              <a:t>Optional:  6.6 </a:t>
            </a:r>
          </a:p>
          <a:p>
            <a:pPr lvl="4"/>
            <a:endParaRPr lang="en-US" sz="2800" dirty="0"/>
          </a:p>
          <a:p>
            <a:r>
              <a:rPr lang="en-US" sz="2800" dirty="0"/>
              <a:t>Final exam will be similar format  as exams 1 – 3 ( breakdown between written part and ICON part TBD) </a:t>
            </a:r>
            <a:r>
              <a:rPr lang="en-US" sz="2800" b="1" dirty="0">
                <a:solidFill>
                  <a:srgbClr val="FFFF00"/>
                </a:solidFill>
              </a:rPr>
              <a:t>but twice as long.</a:t>
            </a:r>
          </a:p>
          <a:p>
            <a:endParaRPr lang="en-US" sz="2800" dirty="0"/>
          </a:p>
          <a:p>
            <a:r>
              <a:rPr lang="en-US" sz="2800" b="1" dirty="0">
                <a:solidFill>
                  <a:srgbClr val="FFFF00"/>
                </a:solidFill>
              </a:rPr>
              <a:t>E-mail me the written part of your final exam so that I can check it before you sign out.</a:t>
            </a:r>
          </a:p>
          <a:p>
            <a:endParaRPr lang="en-US" sz="2800" dirty="0"/>
          </a:p>
          <a:p>
            <a:r>
              <a:rPr lang="en-US" sz="2800" dirty="0"/>
              <a:t>PLEASE write legibly on only 1 side.</a:t>
            </a:r>
          </a:p>
          <a:p>
            <a:endParaRPr lang="en-US" sz="2800" dirty="0"/>
          </a:p>
          <a:p>
            <a:r>
              <a:rPr lang="en-US" sz="2800" dirty="0"/>
              <a:t>Check answers BEFORE submitting multiple choice part.  I cannot change your multiple choice grade because you accidentally selected wrong answer. </a:t>
            </a:r>
          </a:p>
        </p:txBody>
      </p:sp>
      <p:pic>
        <p:nvPicPr>
          <p:cNvPr id="4" name="Picture 3">
            <a:extLst>
              <a:ext uri="{FF2B5EF4-FFF2-40B4-BE49-F238E27FC236}">
                <a16:creationId xmlns:a16="http://schemas.microsoft.com/office/drawing/2014/main" id="{B7B9AA7A-423F-4D16-8FE5-C58378D08B87}"/>
              </a:ext>
            </a:extLst>
          </p:cNvPr>
          <p:cNvPicPr>
            <a:picLocks noChangeAspect="1"/>
          </p:cNvPicPr>
          <p:nvPr/>
        </p:nvPicPr>
        <p:blipFill>
          <a:blip r:embed="rId2"/>
          <a:stretch>
            <a:fillRect/>
          </a:stretch>
        </p:blipFill>
        <p:spPr>
          <a:xfrm>
            <a:off x="0" y="-7902"/>
            <a:ext cx="11887200" cy="1384917"/>
          </a:xfrm>
          <a:prstGeom prst="rect">
            <a:avLst/>
          </a:prstGeom>
        </p:spPr>
      </p:pic>
    </p:spTree>
    <p:extLst>
      <p:ext uri="{BB962C8B-B14F-4D97-AF65-F5344CB8AC3E}">
        <p14:creationId xmlns:p14="http://schemas.microsoft.com/office/powerpoint/2010/main" val="109576865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1026"/>
          <p:cNvSpPr>
            <a:spLocks noGrp="1" noChangeArrowheads="1"/>
          </p:cNvSpPr>
          <p:nvPr>
            <p:ph type="title"/>
          </p:nvPr>
        </p:nvSpPr>
        <p:spPr>
          <a:xfrm>
            <a:off x="1773132" y="777240"/>
            <a:ext cx="8808720" cy="518160"/>
          </a:xfrm>
        </p:spPr>
        <p:txBody>
          <a:bodyPr>
            <a:normAutofit fontScale="90000"/>
          </a:bodyPr>
          <a:lstStyle/>
          <a:p>
            <a:r>
              <a:rPr lang="en-US" sz="3627" b="1" dirty="0">
                <a:solidFill>
                  <a:srgbClr val="2125D7"/>
                </a:solidFill>
                <a:latin typeface="+mn-lt"/>
                <a:cs typeface="Times New Roman" pitchFamily="18" charset="0"/>
              </a:rPr>
              <a:t>Example 2:  </a:t>
            </a:r>
            <a:br>
              <a:rPr lang="en-US" sz="3627" b="1" dirty="0">
                <a:solidFill>
                  <a:srgbClr val="2125D7"/>
                </a:solidFill>
                <a:latin typeface="+mn-lt"/>
                <a:cs typeface="Times New Roman" pitchFamily="18" charset="0"/>
              </a:rPr>
            </a:br>
            <a:r>
              <a:rPr lang="en-US" sz="3627" b="1" dirty="0">
                <a:solidFill>
                  <a:srgbClr val="2125D7"/>
                </a:solidFill>
                <a:latin typeface="+mn-lt"/>
                <a:cs typeface="Times New Roman" pitchFamily="18" charset="0"/>
              </a:rPr>
              <a:t>Forced Vibrations with Damping     </a:t>
            </a:r>
            <a:r>
              <a:rPr lang="en-US" sz="2720" b="1" dirty="0">
                <a:solidFill>
                  <a:srgbClr val="2125D7"/>
                </a:solidFill>
                <a:latin typeface="+mn-lt"/>
                <a:cs typeface="Times New Roman" pitchFamily="18" charset="0"/>
              </a:rPr>
              <a:t>(4 of 4)</a:t>
            </a:r>
          </a:p>
        </p:txBody>
      </p:sp>
      <p:sp>
        <p:nvSpPr>
          <p:cNvPr id="198659" name="Rectangle 1027"/>
          <p:cNvSpPr>
            <a:spLocks noGrp="1" noChangeArrowheads="1"/>
          </p:cNvSpPr>
          <p:nvPr>
            <p:ph idx="1"/>
          </p:nvPr>
        </p:nvSpPr>
        <p:spPr>
          <a:xfrm>
            <a:off x="1625600" y="1899920"/>
            <a:ext cx="9326880" cy="5527040"/>
          </a:xfrm>
        </p:spPr>
        <p:txBody>
          <a:bodyPr/>
          <a:lstStyle/>
          <a:p>
            <a:r>
              <a:rPr lang="en-US" sz="2720" dirty="0"/>
              <a:t>Graphs of the solution and external force </a:t>
            </a:r>
            <a:r>
              <a:rPr lang="en-US" sz="2720" dirty="0">
                <a:sym typeface="Symbol" pitchFamily="18" charset="2"/>
              </a:rPr>
              <a:t>for </a:t>
            </a:r>
          </a:p>
        </p:txBody>
      </p:sp>
      <p:graphicFrame>
        <p:nvGraphicFramePr>
          <p:cNvPr id="10" name="Object 8"/>
          <p:cNvGraphicFramePr>
            <a:graphicFrameLocks noChangeAspect="1"/>
          </p:cNvGraphicFramePr>
          <p:nvPr/>
        </p:nvGraphicFramePr>
        <p:xfrm>
          <a:off x="8337872" y="1912446"/>
          <a:ext cx="910378" cy="377825"/>
        </p:xfrm>
        <a:graphic>
          <a:graphicData uri="http://schemas.openxmlformats.org/presentationml/2006/ole">
            <mc:AlternateContent xmlns:mc="http://schemas.openxmlformats.org/markup-compatibility/2006">
              <mc:Choice xmlns:v="urn:schemas-microsoft-com:vml" Requires="v">
                <p:oleObj name="Equation" r:id="rId2" imgW="393700" imgH="165100" progId="Equation.DSMT4">
                  <p:embed/>
                </p:oleObj>
              </mc:Choice>
              <mc:Fallback>
                <p:oleObj name="Equation" r:id="rId2" imgW="393700" imgH="165100" progId="Equation.DSMT4">
                  <p:embed/>
                  <p:pic>
                    <p:nvPicPr>
                      <p:cNvPr id="10" name="Object 8"/>
                      <p:cNvPicPr>
                        <a:picLocks noChangeAspect="1" noChangeArrowheads="1"/>
                      </p:cNvPicPr>
                      <p:nvPr/>
                    </p:nvPicPr>
                    <p:blipFill>
                      <a:blip r:embed="rId3"/>
                      <a:srcRect/>
                      <a:stretch>
                        <a:fillRect/>
                      </a:stretch>
                    </p:blipFill>
                    <p:spPr bwMode="auto">
                      <a:xfrm>
                        <a:off x="8337872" y="1912446"/>
                        <a:ext cx="910378"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Picture 1" descr="Screen Shot 2016-07-19 at 3.12.19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75980" y="2410428"/>
            <a:ext cx="8015416" cy="4867193"/>
          </a:xfrm>
          <a:prstGeom prst="rect">
            <a:avLst/>
          </a:prstGeom>
        </p:spPr>
      </p:pic>
      <p:sp>
        <p:nvSpPr>
          <p:cNvPr id="3" name="Rectangle 2">
            <a:extLst>
              <a:ext uri="{FF2B5EF4-FFF2-40B4-BE49-F238E27FC236}">
                <a16:creationId xmlns:a16="http://schemas.microsoft.com/office/drawing/2014/main" id="{C00CB233-FDC4-44A8-A76E-E5A7353BA5C6}"/>
              </a:ext>
            </a:extLst>
          </p:cNvPr>
          <p:cNvSpPr/>
          <p:nvPr/>
        </p:nvSpPr>
        <p:spPr>
          <a:xfrm>
            <a:off x="89559" y="7352943"/>
            <a:ext cx="8356821" cy="369332"/>
          </a:xfrm>
          <a:prstGeom prst="rect">
            <a:avLst/>
          </a:prstGeom>
        </p:spPr>
        <p:txBody>
          <a:bodyPr wrap="square">
            <a:spAutoFit/>
          </a:bodyPr>
          <a:lstStyle/>
          <a:p>
            <a:r>
              <a:rPr lang="en-US" b="1" dirty="0">
                <a:solidFill>
                  <a:srgbClr val="2125D7"/>
                </a:solidFill>
                <a:latin typeface="Times" charset="0"/>
                <a:cs typeface="Times New Roman" pitchFamily="18" charset="0"/>
              </a:rPr>
              <a:t>Boyce/</a:t>
            </a:r>
            <a:r>
              <a:rPr lang="en-US" b="1" dirty="0" err="1">
                <a:solidFill>
                  <a:srgbClr val="2125D7"/>
                </a:solidFill>
                <a:latin typeface="Times" charset="0"/>
                <a:cs typeface="Times New Roman" pitchFamily="18" charset="0"/>
              </a:rPr>
              <a:t>DiPrima</a:t>
            </a:r>
            <a:r>
              <a:rPr lang="en-US" b="1" dirty="0">
                <a:solidFill>
                  <a:srgbClr val="2125D7"/>
                </a:solidFill>
                <a:latin typeface="Times" charset="0"/>
                <a:cs typeface="Times New Roman" pitchFamily="18" charset="0"/>
              </a:rPr>
              <a:t>/Meade 11</a:t>
            </a:r>
            <a:r>
              <a:rPr lang="en-US" b="1" baseline="30000" dirty="0">
                <a:solidFill>
                  <a:srgbClr val="2125D7"/>
                </a:solidFill>
                <a:latin typeface="Times" charset="0"/>
                <a:cs typeface="Times New Roman" pitchFamily="18" charset="0"/>
              </a:rPr>
              <a:t>th</a:t>
            </a:r>
            <a:r>
              <a:rPr lang="en-US" b="1" dirty="0">
                <a:solidFill>
                  <a:srgbClr val="2125D7"/>
                </a:solidFill>
                <a:latin typeface="Times" charset="0"/>
                <a:cs typeface="Times New Roman" pitchFamily="18" charset="0"/>
              </a:rPr>
              <a:t> ed, Ch 3.8:   Forced Periodic Vibrations</a:t>
            </a:r>
            <a:endParaRPr lang="en-US" dirty="0"/>
          </a:p>
        </p:txBody>
      </p:sp>
      <p:pic>
        <p:nvPicPr>
          <p:cNvPr id="8" name="Picture 7">
            <a:extLst>
              <a:ext uri="{FF2B5EF4-FFF2-40B4-BE49-F238E27FC236}">
                <a16:creationId xmlns:a16="http://schemas.microsoft.com/office/drawing/2014/main" id="{7120F244-553B-4EBE-BEC4-E3D39961E219}"/>
              </a:ext>
            </a:extLst>
          </p:cNvPr>
          <p:cNvPicPr>
            <a:picLocks noChangeAspect="1"/>
          </p:cNvPicPr>
          <p:nvPr/>
        </p:nvPicPr>
        <p:blipFill rotWithShape="1">
          <a:blip r:embed="rId5"/>
          <a:srcRect t="83656"/>
          <a:stretch/>
        </p:blipFill>
        <p:spPr>
          <a:xfrm>
            <a:off x="0" y="12532"/>
            <a:ext cx="11887200" cy="989947"/>
          </a:xfrm>
          <a:prstGeom prst="rect">
            <a:avLst/>
          </a:prstGeom>
        </p:spPr>
      </p:pic>
      <mc:AlternateContent xmlns:mc="http://schemas.openxmlformats.org/markup-compatibility/2006" xmlns:p14="http://schemas.microsoft.com/office/powerpoint/2010/main">
        <mc:Choice Requires="p14">
          <p:contentPart p14:bwMode="auto" r:id="rId6">
            <p14:nvContentPartPr>
              <p14:cNvPr id="4" name="Ink 3">
                <a:extLst>
                  <a:ext uri="{FF2B5EF4-FFF2-40B4-BE49-F238E27FC236}">
                    <a16:creationId xmlns:a16="http://schemas.microsoft.com/office/drawing/2014/main" id="{AD14942D-9C05-47F5-A9EF-AAE45458F6C9}"/>
                  </a:ext>
                </a:extLst>
              </p14:cNvPr>
              <p14:cNvContentPartPr/>
              <p14:nvPr/>
            </p14:nvContentPartPr>
            <p14:xfrm>
              <a:off x="2693160" y="154080"/>
              <a:ext cx="3042720" cy="6535080"/>
            </p14:xfrm>
          </p:contentPart>
        </mc:Choice>
        <mc:Fallback xmlns="">
          <p:pic>
            <p:nvPicPr>
              <p:cNvPr id="4" name="Ink 3">
                <a:extLst>
                  <a:ext uri="{FF2B5EF4-FFF2-40B4-BE49-F238E27FC236}">
                    <a16:creationId xmlns:a16="http://schemas.microsoft.com/office/drawing/2014/main" id="{AD14942D-9C05-47F5-A9EF-AAE45458F6C9}"/>
                  </a:ext>
                </a:extLst>
              </p:cNvPr>
              <p:cNvPicPr/>
              <p:nvPr/>
            </p:nvPicPr>
            <p:blipFill>
              <a:blip r:embed="rId7"/>
              <a:stretch>
                <a:fillRect/>
              </a:stretch>
            </p:blipFill>
            <p:spPr>
              <a:xfrm>
                <a:off x="2683800" y="144720"/>
                <a:ext cx="3061440" cy="6553800"/>
              </a:xfrm>
              <a:prstGeom prst="rect">
                <a:avLst/>
              </a:prstGeom>
            </p:spPr>
          </p:pic>
        </mc:Fallback>
      </mc:AlternateContent>
    </p:spTree>
    <p:extLst>
      <p:ext uri="{BB962C8B-B14F-4D97-AF65-F5344CB8AC3E}">
        <p14:creationId xmlns:p14="http://schemas.microsoft.com/office/powerpoint/2010/main" val="364024482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88CC9E1-56D8-4E5A-97E4-38BCDDA463E7}"/>
              </a:ext>
            </a:extLst>
          </p:cNvPr>
          <p:cNvSpPr txBox="1"/>
          <p:nvPr/>
        </p:nvSpPr>
        <p:spPr>
          <a:xfrm>
            <a:off x="335973" y="242450"/>
            <a:ext cx="11218718" cy="7417415"/>
          </a:xfrm>
          <a:prstGeom prst="rect">
            <a:avLst/>
          </a:prstGeom>
          <a:noFill/>
        </p:spPr>
        <p:txBody>
          <a:bodyPr wrap="square" rtlCol="0">
            <a:spAutoFit/>
          </a:bodyPr>
          <a:lstStyle/>
          <a:p>
            <a:r>
              <a:rPr lang="en-US" sz="2800" b="1" dirty="0">
                <a:solidFill>
                  <a:srgbClr val="FFFF00"/>
                </a:solidFill>
              </a:rPr>
              <a:t>Problem sessions on Tuesday.  Times TBA.  If you have a preferred time (or if I should avoid a time), type it in the chat window or e-mail me.</a:t>
            </a:r>
          </a:p>
          <a:p>
            <a:endParaRPr lang="en-US" sz="2800" dirty="0"/>
          </a:p>
          <a:p>
            <a:r>
              <a:rPr lang="en-US" sz="2800" dirty="0"/>
              <a:t>Answers to ALL exams (written and multiple choice) will be available over the weekend.  </a:t>
            </a:r>
            <a:r>
              <a:rPr lang="en-US" sz="2800" b="1" dirty="0">
                <a:solidFill>
                  <a:srgbClr val="FFFF00"/>
                </a:solidFill>
              </a:rPr>
              <a:t>Study your old exams.</a:t>
            </a:r>
          </a:p>
          <a:p>
            <a:endParaRPr lang="en-US" sz="2800" dirty="0"/>
          </a:p>
          <a:p>
            <a:r>
              <a:rPr lang="en-US" sz="2800" b="1" dirty="0">
                <a:solidFill>
                  <a:srgbClr val="FFFF00"/>
                </a:solidFill>
              </a:rPr>
              <a:t>Two</a:t>
            </a:r>
            <a:r>
              <a:rPr lang="en-US" sz="2800" dirty="0">
                <a:solidFill>
                  <a:srgbClr val="FFFF00"/>
                </a:solidFill>
              </a:rPr>
              <a:t> multiple choice reviews </a:t>
            </a:r>
            <a:r>
              <a:rPr lang="en-US" sz="2800" dirty="0"/>
              <a:t>including answers will be posted this weekend:  </a:t>
            </a:r>
          </a:p>
          <a:p>
            <a:pPr marL="914400" lvl="1" indent="-457200">
              <a:buFont typeface="Arial" panose="020B0604020202020204" pitchFamily="34" charset="0"/>
              <a:buChar char="•"/>
            </a:pPr>
            <a:r>
              <a:rPr lang="en-US" sz="2800" dirty="0"/>
              <a:t>one ICON quiz and </a:t>
            </a:r>
          </a:p>
          <a:p>
            <a:pPr marL="914400" lvl="1" indent="-457200">
              <a:buFont typeface="Arial" panose="020B0604020202020204" pitchFamily="34" charset="0"/>
              <a:buChar char="•"/>
            </a:pPr>
            <a:r>
              <a:rPr lang="en-US" sz="2800" dirty="0"/>
              <a:t>one pdf to be posted on ICON announcements</a:t>
            </a:r>
          </a:p>
          <a:p>
            <a:r>
              <a:rPr lang="en-US" sz="2800" dirty="0"/>
              <a:t> These do not include Ch 6, but Ch 6 is important and will be on the final exam. </a:t>
            </a:r>
          </a:p>
          <a:p>
            <a:pPr lvl="4"/>
            <a:endParaRPr lang="en-US" sz="2800" dirty="0"/>
          </a:p>
          <a:p>
            <a:r>
              <a:rPr lang="en-US" sz="2800" dirty="0"/>
              <a:t>Final exam will be similar format  as exams 1 – 3 ( breakdown between written part and ICON part TBD) </a:t>
            </a:r>
            <a:r>
              <a:rPr lang="en-US" sz="2800" b="1" dirty="0">
                <a:solidFill>
                  <a:srgbClr val="FFFF00"/>
                </a:solidFill>
              </a:rPr>
              <a:t>but at least twice as long.</a:t>
            </a:r>
          </a:p>
          <a:p>
            <a:endParaRPr lang="en-US" sz="2800" b="1" dirty="0">
              <a:solidFill>
                <a:srgbClr val="FFFF00"/>
              </a:solidFill>
            </a:endParaRPr>
          </a:p>
          <a:p>
            <a:endParaRPr lang="en-US" sz="2800" dirty="0"/>
          </a:p>
          <a:p>
            <a:endParaRPr lang="en-US" sz="2800" dirty="0"/>
          </a:p>
        </p:txBody>
      </p:sp>
      <mc:AlternateContent xmlns:mc="http://schemas.openxmlformats.org/markup-compatibility/2006" xmlns:p14="http://schemas.microsoft.com/office/powerpoint/2010/main" xmlns:iact="http://schemas.microsoft.com/office/powerpoint/2014/inkAction">
        <mc:Choice Requires="p14 iact">
          <p:contentPart p14:bwMode="auto" r:id="rId4">
            <p14:nvContentPartPr>
              <p14:cNvPr id="3" name="Ink 2">
                <a:extLst>
                  <a:ext uri="{FF2B5EF4-FFF2-40B4-BE49-F238E27FC236}">
                    <a16:creationId xmlns:a16="http://schemas.microsoft.com/office/drawing/2014/main" id="{1DF2DF75-0C18-4C27-8EC8-4E31B534BD92}"/>
                  </a:ext>
                </a:extLst>
              </p14:cNvPr>
              <p14:cNvContentPartPr/>
              <p14:nvPr>
                <p:extLst>
                  <p:ext uri="{42D2F446-02D8-4167-A562-619A0277C38B}">
                    <p15:isNarration xmlns:p15="http://schemas.microsoft.com/office/powerpoint/2012/main" val="1"/>
                  </p:ext>
                </p:extLst>
              </p14:nvPr>
            </p14:nvContentPartPr>
            <p14:xfrm>
              <a:off x="104400" y="112320"/>
              <a:ext cx="10867320" cy="6536160"/>
            </p14:xfrm>
          </p:contentPart>
        </mc:Choice>
        <mc:Fallback xmlns="">
          <p:pic>
            <p:nvPicPr>
              <p:cNvPr id="3" name="Ink 2">
                <a:extLst>
                  <a:ext uri="{FF2B5EF4-FFF2-40B4-BE49-F238E27FC236}">
                    <a16:creationId xmlns:a16="http://schemas.microsoft.com/office/drawing/2014/main" id="{1DF2DF75-0C18-4C27-8EC8-4E31B534BD92}"/>
                  </a:ext>
                </a:extLst>
              </p:cNvPr>
              <p:cNvPicPr>
                <a:picLocks noGrp="1" noRot="1" noChangeAspect="1" noMove="1" noResize="1" noEditPoints="1" noAdjustHandles="1" noChangeArrowheads="1" noChangeShapeType="1"/>
              </p:cNvPicPr>
              <p:nvPr/>
            </p:nvPicPr>
            <p:blipFill>
              <a:blip r:embed="rId5"/>
              <a:stretch>
                <a:fillRect/>
              </a:stretch>
            </p:blipFill>
            <p:spPr>
              <a:xfrm>
                <a:off x="95040" y="102960"/>
                <a:ext cx="10886040" cy="6554880"/>
              </a:xfrm>
              <a:prstGeom prst="rect">
                <a:avLst/>
              </a:prstGeom>
            </p:spPr>
          </p:pic>
        </mc:Fallback>
      </mc:AlternateContent>
      <p:pic>
        <p:nvPicPr>
          <p:cNvPr id="4" name="Audio 3">
            <a:hlinkClick r:id="" action="ppaction://media"/>
            <a:extLst>
              <a:ext uri="{FF2B5EF4-FFF2-40B4-BE49-F238E27FC236}">
                <a16:creationId xmlns:a16="http://schemas.microsoft.com/office/drawing/2014/main" id="{8560E22E-D56C-413E-882B-6E8831CA6CC6}"/>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531600" y="7416800"/>
            <a:ext cx="203200" cy="203200"/>
          </a:xfrm>
          <a:prstGeom prst="rect">
            <a:avLst/>
          </a:prstGeom>
        </p:spPr>
      </p:pic>
    </p:spTree>
    <p:extLst>
      <p:ext uri="{BB962C8B-B14F-4D97-AF65-F5344CB8AC3E}">
        <p14:creationId xmlns:p14="http://schemas.microsoft.com/office/powerpoint/2010/main" val="2672033735"/>
      </p:ext>
    </p:extLst>
  </p:cSld>
  <p:clrMapOvr>
    <a:masterClrMapping/>
  </p:clrMapOvr>
  <mc:AlternateContent xmlns:mc="http://schemas.openxmlformats.org/markup-compatibility/2006" xmlns:p14="http://schemas.microsoft.com/office/powerpoint/2010/main">
    <mc:Choice Requires="p14">
      <p:transition spd="slow" p14:dur="2000" advTm="123810"/>
    </mc:Choice>
    <mc:Fallback xmlns="">
      <p:transition spd="slow" advTm="1238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par>
                                <p:cTn id="7" presetID="59"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md type="call" cmd="playFrom(0.0)">
                                      <p:cBhvr>
                                        <p:cTn id="9"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4"/>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88CC9E1-56D8-4E5A-97E4-38BCDDA463E7}"/>
              </a:ext>
            </a:extLst>
          </p:cNvPr>
          <p:cNvSpPr txBox="1"/>
          <p:nvPr/>
        </p:nvSpPr>
        <p:spPr>
          <a:xfrm>
            <a:off x="335973" y="242450"/>
            <a:ext cx="11218718" cy="7417415"/>
          </a:xfrm>
          <a:prstGeom prst="rect">
            <a:avLst/>
          </a:prstGeom>
          <a:noFill/>
        </p:spPr>
        <p:txBody>
          <a:bodyPr wrap="square" rtlCol="0">
            <a:spAutoFit/>
          </a:bodyPr>
          <a:lstStyle/>
          <a:p>
            <a:r>
              <a:rPr lang="en-US" sz="2800" b="1" dirty="0">
                <a:solidFill>
                  <a:srgbClr val="FFFF00"/>
                </a:solidFill>
              </a:rPr>
              <a:t>Problem sessions on Tuesday.  Times TBA.  If you have a preferred time (or if I should avoid a time), type it in the chat window or e-mail me.</a:t>
            </a:r>
          </a:p>
          <a:p>
            <a:endParaRPr lang="en-US" sz="2800" dirty="0"/>
          </a:p>
          <a:p>
            <a:r>
              <a:rPr lang="en-US" sz="2800" dirty="0"/>
              <a:t>Answers to ALL exams (written and multiple choice) will be available over the weekend.  </a:t>
            </a:r>
            <a:r>
              <a:rPr lang="en-US" sz="2800" b="1" dirty="0">
                <a:solidFill>
                  <a:srgbClr val="FFFF00"/>
                </a:solidFill>
              </a:rPr>
              <a:t>Study your old exams.</a:t>
            </a:r>
          </a:p>
          <a:p>
            <a:endParaRPr lang="en-US" sz="2800" dirty="0"/>
          </a:p>
          <a:p>
            <a:r>
              <a:rPr lang="en-US" sz="2800" b="1" dirty="0">
                <a:solidFill>
                  <a:srgbClr val="FFFF00"/>
                </a:solidFill>
              </a:rPr>
              <a:t>Two</a:t>
            </a:r>
            <a:r>
              <a:rPr lang="en-US" sz="2800" dirty="0">
                <a:solidFill>
                  <a:srgbClr val="FFFF00"/>
                </a:solidFill>
              </a:rPr>
              <a:t> multiple choice reviews </a:t>
            </a:r>
            <a:r>
              <a:rPr lang="en-US" sz="2800" dirty="0"/>
              <a:t>including answers will be posted this weekend:  </a:t>
            </a:r>
          </a:p>
          <a:p>
            <a:pPr marL="914400" lvl="1" indent="-457200">
              <a:buFont typeface="Arial" panose="020B0604020202020204" pitchFamily="34" charset="0"/>
              <a:buChar char="•"/>
            </a:pPr>
            <a:r>
              <a:rPr lang="en-US" sz="2800" dirty="0"/>
              <a:t>one ICON quiz and </a:t>
            </a:r>
          </a:p>
          <a:p>
            <a:pPr marL="914400" lvl="1" indent="-457200">
              <a:buFont typeface="Arial" panose="020B0604020202020204" pitchFamily="34" charset="0"/>
              <a:buChar char="•"/>
            </a:pPr>
            <a:r>
              <a:rPr lang="en-US" sz="2800" dirty="0"/>
              <a:t>one pdf to be posted on ICON announcements</a:t>
            </a:r>
          </a:p>
          <a:p>
            <a:r>
              <a:rPr lang="en-US" sz="2800" dirty="0"/>
              <a:t>These do not include Ch 6, but Ch 6 is important and will be on the final exam. </a:t>
            </a:r>
          </a:p>
          <a:p>
            <a:pPr lvl="4"/>
            <a:endParaRPr lang="en-US" sz="2800" dirty="0"/>
          </a:p>
          <a:p>
            <a:r>
              <a:rPr lang="en-US" sz="2800" dirty="0"/>
              <a:t>Final exam will be similar format  as exams 1 – 3 ( breakdown between written part and ICON part TBD) </a:t>
            </a:r>
            <a:r>
              <a:rPr lang="en-US" sz="2800" b="1" dirty="0">
                <a:solidFill>
                  <a:srgbClr val="FFFF00"/>
                </a:solidFill>
              </a:rPr>
              <a:t>but at least twice as long.</a:t>
            </a:r>
          </a:p>
          <a:p>
            <a:endParaRPr lang="en-US" sz="2800" b="1" dirty="0">
              <a:solidFill>
                <a:srgbClr val="FFFF00"/>
              </a:solidFill>
            </a:endParaRPr>
          </a:p>
          <a:p>
            <a:endParaRPr lang="en-US" sz="2800" dirty="0"/>
          </a:p>
          <a:p>
            <a:endParaRPr lang="en-US" sz="2800" dirty="0"/>
          </a:p>
        </p:txBody>
      </p:sp>
      <mc:AlternateContent xmlns:mc="http://schemas.openxmlformats.org/markup-compatibility/2006" xmlns:p14="http://schemas.microsoft.com/office/powerpoint/2010/main">
        <mc:Choice Requires="p14">
          <p:contentPart p14:bwMode="auto" r:id="rId2">
            <p14:nvContentPartPr>
              <p14:cNvPr id="3" name="Ink 2">
                <a:extLst>
                  <a:ext uri="{FF2B5EF4-FFF2-40B4-BE49-F238E27FC236}">
                    <a16:creationId xmlns:a16="http://schemas.microsoft.com/office/drawing/2014/main" id="{11855EBC-D8E5-4A44-BB3D-C4A2702D0278}"/>
                  </a:ext>
                </a:extLst>
              </p14:cNvPr>
              <p14:cNvContentPartPr/>
              <p14:nvPr/>
            </p14:nvContentPartPr>
            <p14:xfrm>
              <a:off x="413280" y="1547640"/>
              <a:ext cx="11310480" cy="6166440"/>
            </p14:xfrm>
          </p:contentPart>
        </mc:Choice>
        <mc:Fallback xmlns="">
          <p:pic>
            <p:nvPicPr>
              <p:cNvPr id="3" name="Ink 2">
                <a:extLst>
                  <a:ext uri="{FF2B5EF4-FFF2-40B4-BE49-F238E27FC236}">
                    <a16:creationId xmlns:a16="http://schemas.microsoft.com/office/drawing/2014/main" id="{11855EBC-D8E5-4A44-BB3D-C4A2702D0278}"/>
                  </a:ext>
                </a:extLst>
              </p:cNvPr>
              <p:cNvPicPr/>
              <p:nvPr/>
            </p:nvPicPr>
            <p:blipFill>
              <a:blip r:embed="rId3"/>
              <a:stretch>
                <a:fillRect/>
              </a:stretch>
            </p:blipFill>
            <p:spPr>
              <a:xfrm>
                <a:off x="403920" y="1538280"/>
                <a:ext cx="11329200" cy="6185160"/>
              </a:xfrm>
              <a:prstGeom prst="rect">
                <a:avLst/>
              </a:prstGeom>
            </p:spPr>
          </p:pic>
        </mc:Fallback>
      </mc:AlternateContent>
    </p:spTree>
    <p:extLst>
      <p:ext uri="{BB962C8B-B14F-4D97-AF65-F5344CB8AC3E}">
        <p14:creationId xmlns:p14="http://schemas.microsoft.com/office/powerpoint/2010/main" val="2199170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0CF9794-8C6F-4A8F-A3D3-00F530E9F19A}"/>
              </a:ext>
            </a:extLst>
          </p:cNvPr>
          <p:cNvPicPr>
            <a:picLocks noChangeAspect="1"/>
          </p:cNvPicPr>
          <p:nvPr/>
        </p:nvPicPr>
        <p:blipFill>
          <a:blip r:embed="rId4"/>
          <a:stretch>
            <a:fillRect/>
          </a:stretch>
        </p:blipFill>
        <p:spPr>
          <a:xfrm>
            <a:off x="0" y="101154"/>
            <a:ext cx="11887200" cy="7570092"/>
          </a:xfrm>
          <a:prstGeom prst="rect">
            <a:avLst/>
          </a:prstGeom>
        </p:spPr>
      </p:pic>
      <mc:AlternateContent xmlns:mc="http://schemas.openxmlformats.org/markup-compatibility/2006" xmlns:p14="http://schemas.microsoft.com/office/powerpoint/2010/main" xmlns:iact="http://schemas.microsoft.com/office/powerpoint/2014/inkAction">
        <mc:Choice Requires="p14 iact">
          <p:contentPart p14:bwMode="auto" r:id="rId5">
            <p14:nvContentPartPr>
              <p14:cNvPr id="2" name="Ink 1">
                <a:extLst>
                  <a:ext uri="{FF2B5EF4-FFF2-40B4-BE49-F238E27FC236}">
                    <a16:creationId xmlns:a16="http://schemas.microsoft.com/office/drawing/2014/main" id="{23D6B0E6-7751-4181-ACEC-FA3E64DB780E}"/>
                  </a:ext>
                </a:extLst>
              </p14:cNvPr>
              <p14:cNvContentPartPr/>
              <p14:nvPr>
                <p:extLst>
                  <p:ext uri="{42D2F446-02D8-4167-A562-619A0277C38B}">
                    <p15:isNarration xmlns:p15="http://schemas.microsoft.com/office/powerpoint/2012/main" val="1"/>
                  </p:ext>
                </p:extLst>
              </p14:nvPr>
            </p14:nvContentPartPr>
            <p14:xfrm>
              <a:off x="154080" y="1911240"/>
              <a:ext cx="11084040" cy="3598560"/>
            </p14:xfrm>
          </p:contentPart>
        </mc:Choice>
        <mc:Fallback xmlns="">
          <p:pic>
            <p:nvPicPr>
              <p:cNvPr id="2" name="Ink 1">
                <a:extLst>
                  <a:ext uri="{FF2B5EF4-FFF2-40B4-BE49-F238E27FC236}">
                    <a16:creationId xmlns:a16="http://schemas.microsoft.com/office/drawing/2014/main" id="{23D6B0E6-7751-4181-ACEC-FA3E64DB780E}"/>
                  </a:ext>
                </a:extLst>
              </p:cNvPr>
              <p:cNvPicPr>
                <a:picLocks noGrp="1" noRot="1" noChangeAspect="1" noMove="1" noResize="1" noEditPoints="1" noAdjustHandles="1" noChangeArrowheads="1" noChangeShapeType="1"/>
              </p:cNvPicPr>
              <p:nvPr/>
            </p:nvPicPr>
            <p:blipFill>
              <a:blip r:embed="rId6"/>
              <a:stretch>
                <a:fillRect/>
              </a:stretch>
            </p:blipFill>
            <p:spPr>
              <a:xfrm>
                <a:off x="144720" y="1901880"/>
                <a:ext cx="11102760" cy="3617280"/>
              </a:xfrm>
              <a:prstGeom prst="rect">
                <a:avLst/>
              </a:prstGeom>
            </p:spPr>
          </p:pic>
        </mc:Fallback>
      </mc:AlternateContent>
      <p:pic>
        <p:nvPicPr>
          <p:cNvPr id="4" name="Audio 3">
            <a:hlinkClick r:id="" action="ppaction://media"/>
            <a:extLst>
              <a:ext uri="{FF2B5EF4-FFF2-40B4-BE49-F238E27FC236}">
                <a16:creationId xmlns:a16="http://schemas.microsoft.com/office/drawing/2014/main" id="{B53FB3D8-D134-47B2-A212-7EF47FFA2F3D}"/>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1531600" y="7416800"/>
            <a:ext cx="203200" cy="203200"/>
          </a:xfrm>
          <a:prstGeom prst="rect">
            <a:avLst/>
          </a:prstGeom>
        </p:spPr>
      </p:pic>
      <mc:AlternateContent xmlns:mc="http://schemas.openxmlformats.org/markup-compatibility/2006" xmlns:p14="http://schemas.microsoft.com/office/powerpoint/2010/main">
        <mc:Choice Requires="p14">
          <p:contentPart p14:bwMode="auto" r:id="rId8">
            <p14:nvContentPartPr>
              <p14:cNvPr id="5" name="Ink 4">
                <a:extLst>
                  <a:ext uri="{FF2B5EF4-FFF2-40B4-BE49-F238E27FC236}">
                    <a16:creationId xmlns:a16="http://schemas.microsoft.com/office/drawing/2014/main" id="{9F2CEF1C-2A48-4E28-85AF-845FB2D89AC4}"/>
                  </a:ext>
                </a:extLst>
              </p14:cNvPr>
              <p14:cNvContentPartPr/>
              <p14:nvPr/>
            </p14:nvContentPartPr>
            <p14:xfrm>
              <a:off x="4301640" y="3471480"/>
              <a:ext cx="370440" cy="20520"/>
            </p14:xfrm>
          </p:contentPart>
        </mc:Choice>
        <mc:Fallback xmlns="">
          <p:pic>
            <p:nvPicPr>
              <p:cNvPr id="5" name="Ink 4">
                <a:extLst>
                  <a:ext uri="{FF2B5EF4-FFF2-40B4-BE49-F238E27FC236}">
                    <a16:creationId xmlns:a16="http://schemas.microsoft.com/office/drawing/2014/main" id="{9F2CEF1C-2A48-4E28-85AF-845FB2D89AC4}"/>
                  </a:ext>
                </a:extLst>
              </p:cNvPr>
              <p:cNvPicPr/>
              <p:nvPr/>
            </p:nvPicPr>
            <p:blipFill>
              <a:blip r:embed="rId9"/>
              <a:stretch>
                <a:fillRect/>
              </a:stretch>
            </p:blipFill>
            <p:spPr>
              <a:xfrm>
                <a:off x="4292280" y="3462120"/>
                <a:ext cx="389160" cy="39240"/>
              </a:xfrm>
              <a:prstGeom prst="rect">
                <a:avLst/>
              </a:prstGeom>
            </p:spPr>
          </p:pic>
        </mc:Fallback>
      </mc:AlternateContent>
    </p:spTree>
    <p:extLst>
      <p:ext uri="{BB962C8B-B14F-4D97-AF65-F5344CB8AC3E}">
        <p14:creationId xmlns:p14="http://schemas.microsoft.com/office/powerpoint/2010/main" val="541002133"/>
      </p:ext>
    </p:extLst>
  </p:cSld>
  <p:clrMapOvr>
    <a:masterClrMapping/>
  </p:clrMapOvr>
  <mc:AlternateContent xmlns:mc="http://schemas.openxmlformats.org/markup-compatibility/2006" xmlns:p14="http://schemas.microsoft.com/office/powerpoint/2010/main">
    <mc:Choice Requires="p14">
      <p:transition spd="slow" p14:dur="2000" advTm="63837"/>
    </mc:Choice>
    <mc:Fallback xmlns="">
      <p:transition spd="slow" advTm="638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par>
                                <p:cTn id="7" presetID="59"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md type="call" cmd="playFrom(0.0)">
                                      <p:cBhvr>
                                        <p:cTn id="9"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4"/>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0CF9794-8C6F-4A8F-A3D3-00F530E9F19A}"/>
              </a:ext>
            </a:extLst>
          </p:cNvPr>
          <p:cNvPicPr>
            <a:picLocks noChangeAspect="1"/>
          </p:cNvPicPr>
          <p:nvPr/>
        </p:nvPicPr>
        <p:blipFill>
          <a:blip r:embed="rId2"/>
          <a:stretch>
            <a:fillRect/>
          </a:stretch>
        </p:blipFill>
        <p:spPr>
          <a:xfrm>
            <a:off x="0" y="101154"/>
            <a:ext cx="11887200" cy="7570092"/>
          </a:xfrm>
          <a:prstGeom prst="rect">
            <a:avLst/>
          </a:prstGeom>
        </p:spPr>
      </p:pic>
    </p:spTree>
    <p:extLst>
      <p:ext uri="{BB962C8B-B14F-4D97-AF65-F5344CB8AC3E}">
        <p14:creationId xmlns:p14="http://schemas.microsoft.com/office/powerpoint/2010/main" val="424841055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C625AA7-BC13-4825-9475-761661A32074}"/>
              </a:ext>
            </a:extLst>
          </p:cNvPr>
          <p:cNvPicPr>
            <a:picLocks noChangeAspect="1"/>
          </p:cNvPicPr>
          <p:nvPr/>
        </p:nvPicPr>
        <p:blipFill>
          <a:blip r:embed="rId4"/>
          <a:stretch>
            <a:fillRect/>
          </a:stretch>
        </p:blipFill>
        <p:spPr>
          <a:xfrm>
            <a:off x="-62630" y="1125742"/>
            <a:ext cx="11887200" cy="5520915"/>
          </a:xfrm>
          <a:prstGeom prst="rect">
            <a:avLst/>
          </a:prstGeom>
        </p:spPr>
      </p:pic>
      <p:pic>
        <p:nvPicPr>
          <p:cNvPr id="3" name="Picture 2">
            <a:extLst>
              <a:ext uri="{FF2B5EF4-FFF2-40B4-BE49-F238E27FC236}">
                <a16:creationId xmlns:a16="http://schemas.microsoft.com/office/drawing/2014/main" id="{0146E2AD-D6A3-41A2-8175-52DEA20E085E}"/>
              </a:ext>
            </a:extLst>
          </p:cNvPr>
          <p:cNvPicPr>
            <a:picLocks noChangeAspect="1"/>
          </p:cNvPicPr>
          <p:nvPr/>
        </p:nvPicPr>
        <p:blipFill>
          <a:blip r:embed="rId5"/>
          <a:stretch>
            <a:fillRect/>
          </a:stretch>
        </p:blipFill>
        <p:spPr>
          <a:xfrm>
            <a:off x="0" y="21864"/>
            <a:ext cx="11887200" cy="1225628"/>
          </a:xfrm>
          <a:prstGeom prst="rect">
            <a:avLst/>
          </a:prstGeom>
        </p:spPr>
      </p:pic>
      <p:pic>
        <p:nvPicPr>
          <p:cNvPr id="4" name="Picture 3">
            <a:extLst>
              <a:ext uri="{FF2B5EF4-FFF2-40B4-BE49-F238E27FC236}">
                <a16:creationId xmlns:a16="http://schemas.microsoft.com/office/drawing/2014/main" id="{38EE1340-2F14-4351-94F6-38E65212EEE1}"/>
              </a:ext>
            </a:extLst>
          </p:cNvPr>
          <p:cNvPicPr>
            <a:picLocks noChangeAspect="1"/>
          </p:cNvPicPr>
          <p:nvPr/>
        </p:nvPicPr>
        <p:blipFill rotWithShape="1">
          <a:blip r:embed="rId6"/>
          <a:srcRect l="393" b="56440"/>
          <a:stretch/>
        </p:blipFill>
        <p:spPr>
          <a:xfrm>
            <a:off x="663878" y="6345491"/>
            <a:ext cx="5686817" cy="1195177"/>
          </a:xfrm>
          <a:prstGeom prst="rect">
            <a:avLst/>
          </a:prstGeom>
        </p:spPr>
      </p:pic>
      <p:sp>
        <p:nvSpPr>
          <p:cNvPr id="5" name="Rectangle 4">
            <a:extLst>
              <a:ext uri="{FF2B5EF4-FFF2-40B4-BE49-F238E27FC236}">
                <a16:creationId xmlns:a16="http://schemas.microsoft.com/office/drawing/2014/main" id="{C635CBFB-3FF0-424B-89E0-03F79A6D4C7A}"/>
              </a:ext>
            </a:extLst>
          </p:cNvPr>
          <p:cNvSpPr/>
          <p:nvPr/>
        </p:nvSpPr>
        <p:spPr>
          <a:xfrm>
            <a:off x="6098796" y="1325461"/>
            <a:ext cx="192947" cy="7214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p14="http://schemas.microsoft.com/office/powerpoint/2010/main" xmlns:iact="http://schemas.microsoft.com/office/powerpoint/2014/inkAction">
        <mc:Choice Requires="p14 iact">
          <p:contentPart p14:bwMode="auto" r:id="rId7">
            <p14:nvContentPartPr>
              <p14:cNvPr id="6" name="Ink 5">
                <a:extLst>
                  <a:ext uri="{FF2B5EF4-FFF2-40B4-BE49-F238E27FC236}">
                    <a16:creationId xmlns:a16="http://schemas.microsoft.com/office/drawing/2014/main" id="{10DA7735-417A-4B5E-BA01-F1E2458B26E6}"/>
                  </a:ext>
                </a:extLst>
              </p14:cNvPr>
              <p14:cNvContentPartPr/>
              <p14:nvPr>
                <p:extLst>
                  <p:ext uri="{42D2F446-02D8-4167-A562-619A0277C38B}">
                    <p15:isNarration xmlns:p15="http://schemas.microsoft.com/office/powerpoint/2012/main" val="1"/>
                  </p:ext>
                </p:extLst>
              </p14:nvPr>
            </p14:nvContentPartPr>
            <p14:xfrm>
              <a:off x="667440" y="92160"/>
              <a:ext cx="10078200" cy="2667600"/>
            </p14:xfrm>
          </p:contentPart>
        </mc:Choice>
        <mc:Fallback xmlns="">
          <p:pic>
            <p:nvPicPr>
              <p:cNvPr id="6" name="Ink 5">
                <a:extLst>
                  <a:ext uri="{FF2B5EF4-FFF2-40B4-BE49-F238E27FC236}">
                    <a16:creationId xmlns:a16="http://schemas.microsoft.com/office/drawing/2014/main" id="{10DA7735-417A-4B5E-BA01-F1E2458B26E6}"/>
                  </a:ext>
                </a:extLst>
              </p:cNvPr>
              <p:cNvPicPr>
                <a:picLocks noGrp="1" noRot="1" noChangeAspect="1" noMove="1" noResize="1" noEditPoints="1" noAdjustHandles="1" noChangeArrowheads="1" noChangeShapeType="1"/>
              </p:cNvPicPr>
              <p:nvPr/>
            </p:nvPicPr>
            <p:blipFill>
              <a:blip r:embed="rId8"/>
              <a:stretch>
                <a:fillRect/>
              </a:stretch>
            </p:blipFill>
            <p:spPr>
              <a:xfrm>
                <a:off x="658080" y="82800"/>
                <a:ext cx="10096920" cy="2686320"/>
              </a:xfrm>
              <a:prstGeom prst="rect">
                <a:avLst/>
              </a:prstGeom>
            </p:spPr>
          </p:pic>
        </mc:Fallback>
      </mc:AlternateContent>
      <p:pic>
        <p:nvPicPr>
          <p:cNvPr id="7" name="Audio 6">
            <a:hlinkClick r:id="" action="ppaction://media"/>
            <a:extLst>
              <a:ext uri="{FF2B5EF4-FFF2-40B4-BE49-F238E27FC236}">
                <a16:creationId xmlns:a16="http://schemas.microsoft.com/office/drawing/2014/main" id="{3E130F86-C677-4AB9-B84D-1947573A4512}"/>
              </a:ext>
            </a:extLst>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11531600" y="7416800"/>
            <a:ext cx="203200" cy="203200"/>
          </a:xfrm>
          <a:prstGeom prst="rect">
            <a:avLst/>
          </a:prstGeom>
        </p:spPr>
      </p:pic>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FFA5B044-13D5-4459-BDD7-5709A2F597CB}"/>
                  </a:ext>
                </a:extLst>
              </p14:cNvPr>
              <p14:cNvContentPartPr/>
              <p14:nvPr/>
            </p14:nvContentPartPr>
            <p14:xfrm>
              <a:off x="9889200" y="6657120"/>
              <a:ext cx="1148760" cy="626400"/>
            </p14:xfrm>
          </p:contentPart>
        </mc:Choice>
        <mc:Fallback xmlns="">
          <p:pic>
            <p:nvPicPr>
              <p:cNvPr id="8" name="Ink 7">
                <a:extLst>
                  <a:ext uri="{FF2B5EF4-FFF2-40B4-BE49-F238E27FC236}">
                    <a16:creationId xmlns:a16="http://schemas.microsoft.com/office/drawing/2014/main" id="{FFA5B044-13D5-4459-BDD7-5709A2F597CB}"/>
                  </a:ext>
                </a:extLst>
              </p:cNvPr>
              <p:cNvPicPr/>
              <p:nvPr/>
            </p:nvPicPr>
            <p:blipFill>
              <a:blip r:embed="rId11"/>
              <a:stretch>
                <a:fillRect/>
              </a:stretch>
            </p:blipFill>
            <p:spPr>
              <a:xfrm>
                <a:off x="9879840" y="6647760"/>
                <a:ext cx="1167480" cy="645120"/>
              </a:xfrm>
              <a:prstGeom prst="rect">
                <a:avLst/>
              </a:prstGeom>
            </p:spPr>
          </p:pic>
        </mc:Fallback>
      </mc:AlternateContent>
    </p:spTree>
    <p:extLst>
      <p:ext uri="{BB962C8B-B14F-4D97-AF65-F5344CB8AC3E}">
        <p14:creationId xmlns:p14="http://schemas.microsoft.com/office/powerpoint/2010/main" val="1567144015"/>
      </p:ext>
    </p:extLst>
  </p:cSld>
  <p:clrMapOvr>
    <a:masterClrMapping/>
  </p:clrMapOvr>
  <mc:AlternateContent xmlns:mc="http://schemas.openxmlformats.org/markup-compatibility/2006" xmlns:p14="http://schemas.microsoft.com/office/powerpoint/2010/main">
    <mc:Choice Requires="p14">
      <p:transition spd="slow" p14:dur="2000" advTm="92343"/>
    </mc:Choice>
    <mc:Fallback xmlns="">
      <p:transition spd="slow" advTm="923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par>
                                <p:cTn id="7" presetID="59"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md type="call" cmd="playFrom(0.0)">
                                      <p:cBhvr>
                                        <p:cTn id="9"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0" fill="hold" display="0">
                  <p:stCondLst>
                    <p:cond delay="indefinite"/>
                  </p:stCondLst>
                  <p:endCondLst>
                    <p:cond evt="onStopAudio" delay="0">
                      <p:tgtEl>
                        <p:sldTgt/>
                      </p:tgtEl>
                    </p:cond>
                  </p:endCondLst>
                </p:cTn>
                <p:tgtEl>
                  <p:spTgt spid="7"/>
                </p:tgtEl>
              </p:cMediaNode>
            </p:audio>
          </p:childTnLst>
        </p:cTn>
      </p:par>
    </p:tnLst>
  </p:timing>
</p:sld>
</file>

<file path=ppt/theme/theme1.xml><?xml version="1.0" encoding="utf-8"?>
<a:theme xmlns:a="http://schemas.openxmlformats.org/drawingml/2006/main" name="Office Theme">
  <a:themeElements>
    <a:clrScheme name="Custom 1">
      <a:dk1>
        <a:sysClr val="windowText" lastClr="000000"/>
      </a:dk1>
      <a:lt1>
        <a:sysClr val="window" lastClr="FFFFFF"/>
      </a:lt1>
      <a:dk2>
        <a:srgbClr val="44546A"/>
      </a:dk2>
      <a:lt2>
        <a:srgbClr val="E7E6E6"/>
      </a:lt2>
      <a:accent1>
        <a:srgbClr val="29AF8C"/>
      </a:accent1>
      <a:accent2>
        <a:srgbClr val="97BE49"/>
      </a:accent2>
      <a:accent3>
        <a:srgbClr val="3D9CCC"/>
      </a:accent3>
      <a:accent4>
        <a:srgbClr val="7C60C6"/>
      </a:accent4>
      <a:accent5>
        <a:srgbClr val="C9492C"/>
      </a:accent5>
      <a:accent6>
        <a:srgbClr val="D58C2E"/>
      </a:accent6>
      <a:hlink>
        <a:srgbClr val="C2DFFD"/>
      </a:hlink>
      <a:folHlink>
        <a:srgbClr val="D7B5C6"/>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bg1"/>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76200"/>
      </a:spPr>
      <a:bodyPr/>
      <a:lstStyle/>
      <a:style>
        <a:lnRef idx="1">
          <a:schemeClr val="accent1"/>
        </a:lnRef>
        <a:fillRef idx="0">
          <a:schemeClr val="accent1"/>
        </a:fillRef>
        <a:effectRef idx="0">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3E4F19A7-A959-40BB-972C-4880BAF8EB09}"/>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0033</TotalTime>
  <Words>1204</Words>
  <Application>Microsoft Office PowerPoint</Application>
  <PresentationFormat>Custom</PresentationFormat>
  <Paragraphs>100</Paragraphs>
  <Slides>40</Slides>
  <Notes>0</Notes>
  <HiddenSlides>0</HiddenSlides>
  <MMClips>13</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8" baseType="lpstr">
      <vt:lpstr>Arial</vt:lpstr>
      <vt:lpstr>Calibri</vt:lpstr>
      <vt:lpstr>Calibri Light</vt:lpstr>
      <vt:lpstr>Cambria Math</vt:lpstr>
      <vt:lpstr>Times</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 2:   Forced Vibrations with Damping     (2 of 4)</vt:lpstr>
      <vt:lpstr>Example 2:   Forced Vibrations with Damping     (3 of 4)</vt:lpstr>
      <vt:lpstr>Example 2:   Forced Vibrations with Damping     (4 of 4)</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roto</dc:creator>
  <cp:lastModifiedBy>Darcy, Isabel K</cp:lastModifiedBy>
  <cp:revision>343</cp:revision>
  <dcterms:created xsi:type="dcterms:W3CDTF">2020-09-07T00:11:40Z</dcterms:created>
  <dcterms:modified xsi:type="dcterms:W3CDTF">2021-05-09T04:19:10Z</dcterms:modified>
</cp:coreProperties>
</file>